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jpeg" ContentType="image/jpeg"/>
  <Default Extension="emf" ContentType="image/x-emf"/>
  <Default Extension="xml" ContentType="application/xml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Slides/notesSlide2.xml" ContentType="application/vnd.openxmlformats-officedocument.presentationml.notesSlide+xml"/>
  <Override PartName="/ppt/drawings/vmlDrawing1.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drawings/vmlDrawing2.vml" ContentType="application/vnd.openxmlformats-officedocument.vmlDrawing"/>
  <Override PartName="/ppt/slides/slide11.xml" ContentType="application/vnd.openxmlformats-officedocument.presentationml.slide+xml"/>
  <Override PartName="/ppt/drawings/vmlDrawing3.vml" ContentType="application/vnd.openxmlformats-officedocument.vmlDrawing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drawings/vmlDrawing4.vml" ContentType="application/vnd.openxmlformats-officedocument.vmlDrawing"/>
  <Override PartName="/ppt/slides/slide15.xml" ContentType="application/vnd.openxmlformats-officedocument.presentationml.slide+xml"/>
  <Override PartName="/ppt/drawings/vmlDrawing5.vml" ContentType="application/vnd.openxmlformats-officedocument.vmlDrawing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drawings/vmlDrawing6.vml" ContentType="application/vnd.openxmlformats-officedocument.vmlDrawing"/>
  <Override PartName="/ppt/slides/slide18.xml" ContentType="application/vnd.openxmlformats-officedocument.presentationml.slide+xml"/>
  <Override PartName="/ppt/drawings/vmlDrawing7.vml" ContentType="application/vnd.openxmlformats-officedocument.vmlDrawing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drawings/vmlDrawing8.vml" ContentType="application/vnd.openxmlformats-officedocument.vmlDrawing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comments/comment1.xml" ContentType="application/vnd.openxmlformats-officedocument.presentationml.comments+xml"/>
  <Override PartName="/ppt/slides/slide53.xml" ContentType="application/vnd.openxmlformats-officedocument.presentationml.slide+xml"/>
  <Override PartName="/ppt/comments/comment2.xml" ContentType="application/vnd.openxmlformats-officedocument.presentationml.comments+xml"/>
  <Override PartName="/ppt/slides/slide54.xml" ContentType="application/vnd.openxmlformats-officedocument.presentationml.slide+xml"/>
  <Override PartName="/ppt/comments/comment3.xml" ContentType="application/vnd.openxmlformats-officedocument.presentationml.comments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Slides/notesSlide3.xml" ContentType="application/vnd.openxmlformats-officedocument.presentationml.notes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commentAuthors.xml" ContentType="application/vnd.openxmlformats-officedocument.presentationml.commentAuthor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ppt/presentation.xml><?xml version="1.0" encoding="utf-8"?>
<p:presentation xmlns:p="http://schemas.openxmlformats.org/presentationml/2006/main" xmlns:r="http://schemas.openxmlformats.org/officeDocument/2006/relationships" xmlns:a="http://schemas.openxmlformats.org/drawingml/2006/main" saveSubsetFonts="1" showSpecialPlsOnTitleSld="0">
  <p:sldMasterIdLst>
    <p:sldMasterId id="2147483648" r:id="rId1"/>
  </p:sldMasterIdLst>
  <p:notesMasterIdLst>
    <p:notesMasterId r:id="rId2"/>
  </p:notesMasterIdLst>
  <p:handoutMasterIdLst>
    <p:handoutMasterId r:id="rId3"/>
  </p:handoutMasterIdLst>
  <p:sldIdLst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3" r:id="rId60"/>
    <p:sldId id="314" r:id="rId61"/>
    <p:sldId id="315" r:id="rId62"/>
    <p:sldId id="316" r:id="rId63"/>
    <p:sldId id="317" r:id="rId64"/>
    <p:sldId id="318" r:id="rId65"/>
    <p:sldId id="319" r:id="rId66"/>
    <p:sldId id="320" r:id="rId67"/>
    <p:sldId id="321" r:id="rId68"/>
    <p:sldId id="322" r:id="rId69"/>
  </p:sldIdLst>
  <p:sldSz type="screen4x3" cy="6858000" cx="9144000"/>
  <p:notesSz cx="7010400" cy="9296400"/>
  <p:defaultTextStyle>
    <a:defPPr>
      <a:defRPr lang="en-US"/>
    </a:defPPr>
    <a:lvl1pPr algn="l" fontAlgn="base" rtl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algn="l" fontAlgn="base" marL="457200" rtl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algn="l" fontAlgn="base" marL="914400" rtl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algn="l" fontAlgn="base" marL="1371600" rtl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algn="l" fontAlgn="base" marL="1828800" rtl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algn="l" defTabSz="914400" eaLnBrk="1" hangingPunct="1" latinLnBrk="0" marL="2286000" rtl="0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algn="l" defTabSz="914400" eaLnBrk="1" hangingPunct="1" latinLnBrk="0" marL="2743200" rtl="0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algn="l" defTabSz="914400" eaLnBrk="1" hangingPunct="1" latinLnBrk="0" marL="3200400" rtl="0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algn="l" defTabSz="914400" eaLnBrk="1" hangingPunct="1" latinLnBrk="0" marL="3657600" rtl="0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 xmlns:r="http://schemas.openxmlformats.org/officeDocument/2006/relationships" xmlns:a="http://schemas.openxmlformats.org/drawingml/2006/main">
  <p:cmAuthor id="1" name="Windows User" initials="WU" lastIdx="1" clrIdx="0"/>
</p:cmAuthorLst>
</file>

<file path=ppt/presProps.xml><?xml version="1.0" encoding="utf-8"?>
<p:presentationPr xmlns:p="http://schemas.openxmlformats.org/presentationml/2006/main" xmlns:r="http://schemas.openxmlformats.org/officeDocument/2006/relationships" xmlns:a="http://schemas.openxmlformats.org/drawingml/2006/main">
  <p:showPr>
    <p:present/>
    <p:sldAll/>
    <p:penClr>
      <a:prstClr val="red"/>
    </p:penClr>
  </p:showPr>
  <p:clrMru>
    <a:srgbClr val="D3E565"/>
    <a:srgbClr val="B3B7EE"/>
    <a:srgbClr val="B0BAD7"/>
    <a:srgbClr val="0000FF"/>
    <a:srgbClr val="9B4C37"/>
    <a:srgbClr val="33CC33"/>
    <a:srgbClr val="66FF33"/>
  </p:clrMru>
</p:presentationPr>
</file>

<file path=ppt/tableStyles.xml><?xml version="1.0" encoding="utf-8"?>
<a:tblStyleLst xmlns:a="http://schemas.openxmlformats.org/drawingml/2006/main" def="{5C22544A-7EE6-4342-B048-85BDC9FD1C3A}"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p="http://schemas.openxmlformats.org/presentationml/2006/main" xmlns:r="http://schemas.openxmlformats.org/officeDocument/2006/relationships" xmlns:a="http://schemas.openxmlformats.org/drawingml/2006/main" lastView="sldThumbnailView">
  <p:normalViewPr horzBarState="maximized">
    <p:restoredLeft sz="16958" autoAdjust="0"/>
    <p:restoredTop sz="94660"/>
  </p:normalViewPr>
  <p:slideViewPr>
    <p:cSldViewPr>
      <p:cViewPr varScale="1">
        <p:scale>
          <a:sx n="152" d="100"/>
          <a:sy n="152" d="100"/>
        </p:scale>
        <p:origin x="200" y="2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heme" Target="theme/theme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customXml" Target="../customXml/item3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viewProps" Target="viewProps.xml"/><Relationship Id="rId3" Type="http://schemas.openxmlformats.org/officeDocument/2006/relationships/handoutMaster" Target="handoutMasters/handoutMaster1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tableStyles" Target="tableStyles.xml"/><Relationship Id="rId75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commentAuthors" Target="comment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customXml" Target="../customXml/item2.xml"/><Relationship Id="rId7" Type="http://schemas.openxmlformats.org/officeDocument/2006/relationships/slide" Target="slides/slide4.xml"/><Relationship Id="rId71" Type="http://schemas.openxmlformats.org/officeDocument/2006/relationships/presProps" Target="presProps.xml"/><Relationship Id="rId2" Type="http://schemas.openxmlformats.org/officeDocument/2006/relationships/notesMaster" Target="notesMasters/notesMaster1.xml"/><Relationship Id="rId29" Type="http://schemas.openxmlformats.org/officeDocument/2006/relationships/slide" Target="slides/slide26.xml"/></Relationships>
</file>

<file path=ppt/comments/comment1.xml><?xml version="1.0" encoding="utf-8"?>
<p:cmLst xmlns:p="http://schemas.openxmlformats.org/presentationml/2006/main" xmlns:r="http://schemas.openxmlformats.org/officeDocument/2006/relationships" xmlns:a="http://schemas.openxmlformats.org/drawingml/2006/main">
  <p:cm authorId="1" dt="2019-05-26T12:32:43.010" idx="1">
    <p:pos x="10" y="10"/>
    <p:text/>
  </p:cm>
</p:cmLst>
</file>

<file path=ppt/comments/comment2.xml><?xml version="1.0" encoding="utf-8"?>
<p:cmLst xmlns:p="http://schemas.openxmlformats.org/presentationml/2006/main" xmlns:r="http://schemas.openxmlformats.org/officeDocument/2006/relationships" xmlns:a="http://schemas.openxmlformats.org/drawingml/2006/main">
  <p:cm authorId="1" dt="2019-05-26T12:32:43.010" idx="1">
    <p:pos x="10" y="10"/>
    <p:text/>
  </p:cm>
</p:cmLst>
</file>

<file path=ppt/comments/comment3.xml><?xml version="1.0" encoding="utf-8"?>
<p:cmLst xmlns:p="http://schemas.openxmlformats.org/presentationml/2006/main" xmlns:r="http://schemas.openxmlformats.org/officeDocument/2006/relationships" xmlns:a="http://schemas.openxmlformats.org/drawingml/2006/main">
  <p:cm authorId="1" dt="2019-05-26T12:32:43.010" idx="1">
    <p:pos x="10" y="10"/>
    <p:text/>
  </p:cm>
</p:cmLst>
</file>

<file path=ppt/drawings/_rels/vmlDrawing1.vml.rels><?xml version="1.0" encoding="UTF-8" standalone="yes"?>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7" Type="http://schemas.openxmlformats.org/officeDocument/2006/relationships/image" Target="../media/image12.wmf"/><Relationship Id="rId8" Type="http://schemas.openxmlformats.org/officeDocument/2006/relationships/image" Target="../media/image13.wmf"/></Relationships>
</file>

<file path=ppt/drawings/_rels/vmlDrawing2.vml.rels><?xml version="1.0" encoding="UTF-8" standalone="yes"?>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8.wmf"/></Relationships>
</file>

<file path=ppt/drawings/_rels/vmlDrawing6.vml.rels><?xml version="1.0" encoding="UTF-8" standalone="yes"?>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22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98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/>
        </p:spPr>
        <p:txBody>
          <a:bodyPr bIns="45720" lIns="91440" rIns="91440" rtlCol="0" tIns="45720" vert="horz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49199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6725"/>
          </a:xfrm>
          <a:prstGeom prst="rect"/>
        </p:spPr>
        <p:txBody>
          <a:bodyPr bIns="45720" lIns="91440" rIns="91440" rtlCol="0" tIns="45720" vert="horz"/>
          <a:lstStyle>
            <a:lvl1pPr algn="r">
              <a:defRPr sz="1200"/>
            </a:lvl1pPr>
          </a:lstStyle>
          <a:p>
            <a:fld id="{54AE4EE2-0C97-FB4F-9962-D8D917C32FCF}" type="datetimeFigureOut">
              <a:rPr lang="en-US" smtClean="0"/>
              <a:t>3/28/22</a:t>
            </a:fld>
            <a:endParaRPr lang="en-US"/>
          </a:p>
        </p:txBody>
      </p:sp>
      <p:sp>
        <p:nvSpPr>
          <p:cNvPr id="1049200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6725"/>
          </a:xfrm>
          <a:prstGeom prst="rect"/>
        </p:spPr>
        <p:txBody>
          <a:bodyPr anchor="b" bIns="45720" lIns="91440" rIns="91440" rtlCol="0" tIns="45720" vert="horz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49201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6725"/>
          </a:xfrm>
          <a:prstGeom prst="rect"/>
        </p:spPr>
        <p:txBody>
          <a:bodyPr anchor="b" bIns="45720" lIns="91440" rIns="91440" rtlCol="0" tIns="45720" vert="horz"/>
          <a:lstStyle>
            <a:lvl1pPr algn="r">
              <a:defRPr sz="1200"/>
            </a:lvl1pPr>
          </a:lstStyle>
          <a:p>
            <a:fld id="{180A0CFA-784C-044A-8438-549FBA0F9341}" type="slidenum">
              <a:rPr lang="en-US" smtClean="0"/>
              <a:t>‹#›</a:t>
            </a:fld>
            <a:endParaRPr lang="en-US"/>
          </a:p>
        </p:txBody>
      </p:sp>
    </p:spTree>
  </p:cSld>
  <p:clrMap accent1="accent1" accent2="accent2" accent3="accent3" accent4="accent4" accent5="accent5" accent6="accent6" bg1="lt1" bg2="lt2" tx1="dk1" tx2="dk2" hlink="hlink" folHlink="folHlink"/>
</p:handoutMaster>
</file>

<file path=ppt/notesMasters/_rels/notesMaster1.xml.rels><?xml version="1.0" encoding="UTF-8" standalone="yes"?>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21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9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3550"/>
          </a:xfrm>
          <a:prstGeom prst="rect"/>
        </p:spPr>
        <p:txBody>
          <a:bodyPr anchor="t" anchorCtr="0" bIns="46586" compatLnSpc="1" lIns="93172" numCol="1" rIns="93172" tIns="46586" vert="horz" wrap="square">
            <a:prstTxWarp prst="textNoShape"/>
          </a:bodyPr>
          <a:lstStyle>
            <a:lvl1pPr>
              <a:defRPr sz="1300">
                <a:latin typeface="Calibri" pitchFamily="34" charset="0"/>
                <a:ea typeface="ＭＳ Ｐゴシック" charset="-128"/>
              </a:defRPr>
            </a:lvl1pPr>
          </a:lstStyle>
          <a:p>
            <a:endParaRPr lang="en-US"/>
          </a:p>
        </p:txBody>
      </p:sp>
      <p:sp>
        <p:nvSpPr>
          <p:cNvPr id="104919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3550"/>
          </a:xfrm>
          <a:prstGeom prst="rect"/>
        </p:spPr>
        <p:txBody>
          <a:bodyPr anchor="t" anchorCtr="0" bIns="46586" compatLnSpc="1" lIns="93172" numCol="1" rIns="93172" tIns="46586" vert="horz" wrap="square">
            <a:prstTxWarp prst="textNoShape"/>
          </a:bodyPr>
          <a:lstStyle>
            <a:lvl1pPr algn="r">
              <a:defRPr sz="1300">
                <a:latin typeface="Calibri" pitchFamily="34" charset="0"/>
                <a:ea typeface="ＭＳ Ｐゴシック" charset="-128"/>
              </a:defRPr>
            </a:lvl1pPr>
          </a:lstStyle>
          <a:p>
            <a:fld id="{E4A25B0C-8E99-4316-BAEC-D785615397C8}" type="datetime1">
              <a:rPr lang="en-US"/>
              <a:t>3/28/22</a:t>
            </a:fld>
            <a:endParaRPr lang="en-US"/>
          </a:p>
        </p:txBody>
      </p:sp>
      <p:sp>
        <p:nvSpPr>
          <p:cNvPr id="1049194" name="Slide Image Placeholder 3"/>
          <p:cNvSpPr>
            <a:spLocks noChangeAspect="1" noRot="1" noGrp="1"/>
          </p:cNvSpPr>
          <p:nvPr>
            <p:ph type="sldImg" idx="2"/>
          </p:nvPr>
        </p:nvSpPr>
        <p:spPr>
          <a:xfrm>
            <a:off x="1181100" y="698500"/>
            <a:ext cx="4648200" cy="3486150"/>
          </a:xfrm>
          <a:prstGeom prst="rect"/>
          <a:noFill/>
          <a:ln w="12700">
            <a:solidFill>
              <a:prstClr val="black"/>
            </a:solidFill>
          </a:ln>
        </p:spPr>
        <p:txBody>
          <a:bodyPr anchor="ctr" anchorCtr="0" bIns="46586" compatLnSpc="1" lIns="93172" numCol="1" rIns="93172" tIns="46586" vert="horz" wrap="square">
            <a:prstTxWarp prst="textNoShape"/>
          </a:bodyPr>
          <a:p>
            <a:pPr lvl="0"/>
            <a:endParaRPr lang="en-US" noProof="0"/>
          </a:p>
        </p:txBody>
      </p:sp>
      <p:sp>
        <p:nvSpPr>
          <p:cNvPr id="104919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1475"/>
          </a:xfrm>
          <a:prstGeom prst="rect"/>
        </p:spPr>
        <p:txBody>
          <a:bodyPr anchor="t" anchorCtr="0" bIns="46586" compatLnSpc="1" lIns="93172" numCol="1" rIns="93172" tIns="46586" vert="horz" wrap="square">
            <a:prstTxWarp prst="textNoShape"/>
            <a:normAutofit/>
          </a:bodyPr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4919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31263"/>
            <a:ext cx="3038475" cy="463550"/>
          </a:xfrm>
          <a:prstGeom prst="rect"/>
        </p:spPr>
        <p:txBody>
          <a:bodyPr anchor="b" anchorCtr="0" bIns="46586" compatLnSpc="1" lIns="93172" numCol="1" rIns="93172" tIns="46586" vert="horz" wrap="square">
            <a:prstTxWarp prst="textNoShape"/>
          </a:bodyPr>
          <a:lstStyle>
            <a:lvl1pPr>
              <a:defRPr sz="1300">
                <a:latin typeface="Calibri" pitchFamily="34" charset="0"/>
                <a:ea typeface="ＭＳ Ｐゴシック" charset="-128"/>
              </a:defRPr>
            </a:lvl1pPr>
          </a:lstStyle>
          <a:p>
            <a:endParaRPr lang="en-US"/>
          </a:p>
        </p:txBody>
      </p:sp>
      <p:sp>
        <p:nvSpPr>
          <p:cNvPr id="104919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31263"/>
            <a:ext cx="3038475" cy="463550"/>
          </a:xfrm>
          <a:prstGeom prst="rect"/>
        </p:spPr>
        <p:txBody>
          <a:bodyPr anchor="b" anchorCtr="0" bIns="46586" compatLnSpc="1" lIns="93172" numCol="1" rIns="93172" tIns="46586" vert="horz" wrap="square">
            <a:prstTxWarp prst="textNoShape"/>
          </a:bodyPr>
          <a:lstStyle>
            <a:lvl1pPr algn="r">
              <a:defRPr sz="1300">
                <a:latin typeface="Calibri" pitchFamily="34" charset="0"/>
                <a:ea typeface="ＭＳ Ｐゴシック" charset="-128"/>
              </a:defRPr>
            </a:lvl1pPr>
          </a:lstStyle>
          <a:p>
            <a:fld id="{8DA72BDA-F5F2-4792-9A31-216486A7DDDF}" type="slidenum">
              <a:rPr lang="en-US"/>
              <a:t>‹#›</a:t>
            </a:fld>
            <a:endParaRPr lang="en-US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notesStyle>
    <a:lvl1pPr algn="l" eaLnBrk="0" fontAlgn="base" hangingPunct="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algn="l" eaLnBrk="0" fontAlgn="base" hangingPunct="0" marL="4572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algn="l" eaLnBrk="0" fontAlgn="base" hangingPunct="0" marL="9144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algn="l" eaLnBrk="0" fontAlgn="base" hangingPunct="0" marL="13716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algn="l" eaLnBrk="0" fontAlgn="base" hangingPunct="0" marL="18288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algn="l" defTabSz="914400" eaLnBrk="1" hangingPunct="1" latinLnBrk="0" marL="2286000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algn="l" defTabSz="914400" eaLnBrk="1" hangingPunct="1" latinLnBrk="0" marL="2743200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algn="l" defTabSz="914400" eaLnBrk="1" hangingPunct="1" latinLnBrk="0" marL="3200400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algn="l" defTabSz="914400" eaLnBrk="1" hangingPunct="1" latinLnBrk="0" marL="3657600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
<Relationships xmlns="http://schemas.openxmlformats.org/package/2006/relationships"><Relationship Id="rId1" Type="http://schemas.openxmlformats.org/officeDocument/2006/relationships/slide" Target="../slides/slide1.xml"/><Relationship Id="rId2" Type="http://schemas.openxmlformats.org/officeDocument/2006/relationships/notesMaster" Target="../notesMasters/notesMaster1.xml"/></Relationships>
</file>

<file path=ppt/notesSlides/_rels/notesSlide2.xml.rels><?xml version="1.0" encoding="UTF-8" standalone="yes"?>
<Relationships xmlns="http://schemas.openxmlformats.org/package/2006/relationships"><Relationship Id="rId1" Type="http://schemas.openxmlformats.org/officeDocument/2006/relationships/slide" Target="../slides/slide6.xml"/><Relationship Id="rId2" Type="http://schemas.openxmlformats.org/officeDocument/2006/relationships/notesMaster" Target="../notesMasters/notesMaster1.xml"/></Relationships>
</file>

<file path=ppt/notesSlides/_rels/notesSlide3.xml.rels><?xml version="1.0" encoding="UTF-8" standalone="yes"?>
<Relationships xmlns="http://schemas.openxmlformats.org/package/2006/relationships"><Relationship Id="rId1" Type="http://schemas.openxmlformats.org/officeDocument/2006/relationships/slide" Target="../slides/slide61.xml"/><Relationship Id="rId2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7" name="Slide Image Placeholder 1"/>
          <p:cNvSpPr>
            <a:spLocks noChangeAspect="1" noRot="1" noGrp="1"/>
          </p:cNvSpPr>
          <p:nvPr>
            <p:ph type="sldImg"/>
          </p:nvPr>
        </p:nvSpPr>
        <p:spPr/>
      </p:sp>
      <p:sp>
        <p:nvSpPr>
          <p:cNvPr id="1048638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p>
            <a:endParaRPr lang="en-US"/>
          </a:p>
        </p:txBody>
      </p:sp>
      <p:sp>
        <p:nvSpPr>
          <p:cNvPr id="104863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8DA72BDA-F5F2-4792-9A31-216486A7DDDF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3" name="Slide Image Placeholder 1"/>
          <p:cNvSpPr>
            <a:spLocks noChangeAspect="1" noRot="1" noGrp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868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p>
            <a:pPr>
              <a:spcBef>
                <a:spcPct val="0"/>
              </a:spcBef>
            </a:pPr>
            <a:r>
              <a:rPr lang="en-US">
                <a:ea typeface="ＭＳ Ｐゴシック" pitchFamily="34" charset="-128"/>
              </a:rPr>
              <a:t>Sbox is generally implemented as a table</a:t>
            </a:r>
          </a:p>
        </p:txBody>
      </p:sp>
      <p:sp>
        <p:nvSpPr>
          <p:cNvPr id="1048685" name="Slide Number Placeholder 3"/>
          <p:cNvSpPr txBox="1">
            <a:spLocks noGrp="1"/>
          </p:cNvSpPr>
          <p:nvPr/>
        </p:nvSpPr>
        <p:spPr bwMode="auto">
          <a:xfrm>
            <a:off x="4142962" y="9120813"/>
            <a:ext cx="3170583" cy="478748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anchor="b" bIns="48324" lIns="96647" rIns="96647" tIns="48324"/>
          <a:p>
            <a:pPr algn="r" defTabSz="966621"/>
            <a:fld id="{0520A19B-4EEC-4472-8788-A4707C1251E9}" type="slidenum">
              <a:rPr sz="1300" lang="en-US">
                <a:latin typeface="Calibri" pitchFamily="34" charset="0"/>
              </a:rPr>
              <a:pPr algn="r" defTabSz="966621"/>
              <a:t>6</a:t>
            </a:fld>
            <a:endParaRPr dirty="0" sz="1300" 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0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34" name="Slide Image Placeholder 1"/>
          <p:cNvSpPr>
            <a:spLocks noChangeAspect="1" noRot="1" noGrp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91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10491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p>
            <a:fld id="{2D85783D-67D5-453F-B82A-BDE290D60826}" type="slidenum">
              <a:rPr lang="en-US" smtClean="0">
                <a:latin typeface="Calibri" pitchFamily="34" charset="0"/>
                <a:ea typeface="ＭＳ Ｐゴシック" pitchFamily="34" charset="-128"/>
              </a:rPr>
              <a:t>61</a:t>
            </a:fld>
            <a:endParaRPr lang="en-US">
              <a:latin typeface="Calibri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itle">
  <p:cSld name="Title Slide">
    <p:spTree>
      <p:nvGrpSpPr>
        <p:cNvPr id="5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7" name="Oval 3"/>
          <p:cNvSpPr/>
          <p:nvPr/>
        </p:nvSpPr>
        <p:spPr>
          <a:xfrm>
            <a:off x="921433" y="1413802"/>
            <a:ext cx="210312" cy="210312"/>
          </a:xfrm>
          <a:prstGeom prst="ellipse"/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p>
            <a:pPr algn="ctr"/>
            <a:endParaRPr lang="en-US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048588" name="Oval 4"/>
          <p:cNvSpPr/>
          <p:nvPr/>
        </p:nvSpPr>
        <p:spPr>
          <a:xfrm>
            <a:off x="1157288" y="1344613"/>
            <a:ext cx="63500" cy="65087"/>
          </a:xfrm>
          <a:prstGeom prst="ellipse"/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p>
            <a:pPr algn="ctr"/>
            <a:endParaRPr lang="en-US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048589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ctr"/>
          </a:lstStyle>
          <a:p>
            <a:r>
              <a:rPr dirty="0" lang="en-US"/>
              <a:t>Click to edit Master title style</a:t>
            </a:r>
          </a:p>
        </p:txBody>
      </p:sp>
      <p:sp>
        <p:nvSpPr>
          <p:cNvPr id="1048590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algn="l" indent="0" marL="27432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algn="ctr" indent="0" marL="457200">
              <a:buNone/>
            </a:lvl2pPr>
            <a:lvl3pPr algn="ctr" indent="0" marL="914400">
              <a:buNone/>
            </a:lvl3pPr>
            <a:lvl4pPr algn="ctr" indent="0" marL="1371600">
              <a:buNone/>
            </a:lvl4pPr>
            <a:lvl5pPr algn="ctr" indent="0" marL="1828800">
              <a:buNone/>
            </a:lvl5pPr>
            <a:lvl6pPr algn="ctr" indent="0" marL="2286000">
              <a:buNone/>
            </a:lvl6pPr>
            <a:lvl7pPr algn="ctr" indent="0" marL="2743200">
              <a:buNone/>
            </a:lvl7pPr>
            <a:lvl8pPr algn="ctr" indent="0" marL="3200400">
              <a:buNone/>
            </a:lvl8pPr>
            <a:lvl9pPr algn="ctr" indent="0" marL="3657600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vertTx">
  <p:cSld name="Title and Vertical Text">
    <p:spTree>
      <p:nvGrpSpPr>
        <p:cNvPr id="2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80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/>
          </a:lstStyle>
          <a:p>
            <a:r>
              <a:rPr dirty="0" lang="en-US"/>
              <a:t>Click to edit Master title style</a:t>
            </a:r>
          </a:p>
        </p:txBody>
      </p:sp>
      <p:sp>
        <p:nvSpPr>
          <p:cNvPr id="1049181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vertTitleAndTx">
  <p:cSld name="Vertical Title and Text">
    <p:spTree>
      <p:nvGrpSpPr>
        <p:cNvPr id="20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53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p>
            <a:r>
              <a:rPr lang="en-US"/>
              <a:t>Click to edit Master title style</a:t>
            </a:r>
          </a:p>
        </p:txBody>
      </p:sp>
      <p:sp>
        <p:nvSpPr>
          <p:cNvPr id="1049154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dissolv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blank">
  <p:cSld name="1_Blank">
    <p:spTree>
      <p:nvGrpSpPr>
        <p:cNvPr id="21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itle">
  <p:cSld name="1_Title Slide">
    <p:spTree>
      <p:nvGrpSpPr>
        <p:cNvPr id="20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51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p>
            <a:r>
              <a:rPr lang="en-US"/>
              <a:t>Click to edit Master title style</a:t>
            </a:r>
          </a:p>
        </p:txBody>
      </p:sp>
      <p:sp>
        <p:nvSpPr>
          <p:cNvPr id="1049152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algn="ctr" indent="0" marL="0">
              <a:buNone/>
            </a:lvl1pPr>
            <a:lvl2pPr algn="ctr" indent="0" marL="457200">
              <a:buNone/>
            </a:lvl2pPr>
            <a:lvl3pPr algn="ctr" indent="0" marL="914400">
              <a:buNone/>
            </a:lvl3pPr>
            <a:lvl4pPr algn="ctr" indent="0" marL="1371600">
              <a:buNone/>
            </a:lvl4pPr>
            <a:lvl5pPr algn="ctr" indent="0" marL="1828800">
              <a:buNone/>
            </a:lvl5pPr>
            <a:lvl6pPr algn="ctr" indent="0" marL="2286000">
              <a:buNone/>
            </a:lvl6pPr>
            <a:lvl7pPr algn="ctr" indent="0" marL="2743200">
              <a:buNone/>
            </a:lvl7pPr>
            <a:lvl8pPr algn="ctr" indent="0" marL="3200400">
              <a:buNone/>
            </a:lvl8pPr>
            <a:lvl9pPr algn="ctr" indent="0" marL="3657600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>
    <p:dissolv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xAndObj">
  <p:cSld name="Title, Text, and Content">
    <p:spTree>
      <p:nvGrpSpPr>
        <p:cNvPr id="21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85" name="Title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</p:spPr>
        <p:txBody>
          <a:bodyPr/>
          <a:lstStyle>
            <a:lvl1pPr algn="ctr"/>
          </a:lstStyle>
          <a:p>
            <a:r>
              <a:rPr dirty="0" lang="en-US"/>
              <a:t>Click to edit Master title style</a:t>
            </a:r>
          </a:p>
        </p:txBody>
      </p:sp>
      <p:sp>
        <p:nvSpPr>
          <p:cNvPr id="1049186" name="Text Placeholder 2"/>
          <p:cNvSpPr>
            <a:spLocks noGrp="1"/>
          </p:cNvSpPr>
          <p:nvPr>
            <p:ph type="body" sz="half" idx="1"/>
          </p:nvPr>
        </p:nvSpPr>
        <p:spPr>
          <a:xfrm>
            <a:off x="1435100" y="1447800"/>
            <a:ext cx="3673475" cy="4800600"/>
          </a:xfrm>
        </p:spPr>
        <p:txBody>
          <a:bodyPr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9187" name="Content Placeholder 3"/>
          <p:cNvSpPr>
            <a:spLocks noGrp="1"/>
          </p:cNvSpPr>
          <p:nvPr>
            <p:ph sz="half" idx="2"/>
          </p:nvPr>
        </p:nvSpPr>
        <p:spPr>
          <a:xfrm>
            <a:off x="5260975" y="1447800"/>
            <a:ext cx="3673475" cy="4800600"/>
          </a:xfrm>
        </p:spPr>
        <p:txBody>
          <a:bodyPr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dissolv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objAndTwoObj">
  <p:cSld name="Title, Content, and 2 Content">
    <p:spTree>
      <p:nvGrpSpPr>
        <p:cNvPr id="21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63" name="Title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</p:spPr>
        <p:txBody>
          <a:bodyPr/>
          <a:lstStyle>
            <a:lvl1pPr algn="ctr"/>
          </a:lstStyle>
          <a:p>
            <a:r>
              <a:rPr dirty="0" lang="en-US"/>
              <a:t>Click to edit Master title style</a:t>
            </a:r>
          </a:p>
        </p:txBody>
      </p:sp>
      <p:sp>
        <p:nvSpPr>
          <p:cNvPr id="1049164" name="Content Placeholder 2"/>
          <p:cNvSpPr>
            <a:spLocks noGrp="1"/>
          </p:cNvSpPr>
          <p:nvPr>
            <p:ph sz="half" idx="1"/>
          </p:nvPr>
        </p:nvSpPr>
        <p:spPr>
          <a:xfrm>
            <a:off x="1435100" y="1447800"/>
            <a:ext cx="3673475" cy="4800600"/>
          </a:xfrm>
        </p:spPr>
        <p:txBody>
          <a:bodyPr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9165" name="Content Placeholder 3"/>
          <p:cNvSpPr>
            <a:spLocks noGrp="1"/>
          </p:cNvSpPr>
          <p:nvPr>
            <p:ph sz="quarter" idx="2"/>
          </p:nvPr>
        </p:nvSpPr>
        <p:spPr>
          <a:xfrm>
            <a:off x="5260975" y="1447800"/>
            <a:ext cx="3673475" cy="2324100"/>
          </a:xfrm>
        </p:spPr>
        <p:txBody>
          <a:bodyPr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9166" name="Content Placeholder 4"/>
          <p:cNvSpPr>
            <a:spLocks noGrp="1"/>
          </p:cNvSpPr>
          <p:nvPr>
            <p:ph sz="quarter" idx="3"/>
          </p:nvPr>
        </p:nvSpPr>
        <p:spPr>
          <a:xfrm>
            <a:off x="5260975" y="3924300"/>
            <a:ext cx="3673475" cy="2324100"/>
          </a:xfrm>
        </p:spPr>
        <p:txBody>
          <a:bodyPr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dissolv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xAndTwoObj">
  <p:cSld name="Title, Text, and 2 Content">
    <p:spTree>
      <p:nvGrpSpPr>
        <p:cNvPr id="21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88" name="Title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</p:spPr>
        <p:txBody>
          <a:bodyPr/>
          <a:lstStyle>
            <a:lvl1pPr algn="ctr"/>
          </a:lstStyle>
          <a:p>
            <a:r>
              <a:rPr dirty="0" lang="en-US"/>
              <a:t>Click to edit Master title style</a:t>
            </a:r>
          </a:p>
        </p:txBody>
      </p:sp>
      <p:sp>
        <p:nvSpPr>
          <p:cNvPr id="1049189" name="Text Placeholder 2"/>
          <p:cNvSpPr>
            <a:spLocks noGrp="1"/>
          </p:cNvSpPr>
          <p:nvPr>
            <p:ph type="body" sz="half" idx="1"/>
          </p:nvPr>
        </p:nvSpPr>
        <p:spPr>
          <a:xfrm>
            <a:off x="1435100" y="1447800"/>
            <a:ext cx="3673475" cy="4800600"/>
          </a:xfrm>
        </p:spPr>
        <p:txBody>
          <a:bodyPr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9190" name="Content Placeholder 3"/>
          <p:cNvSpPr>
            <a:spLocks noGrp="1"/>
          </p:cNvSpPr>
          <p:nvPr>
            <p:ph sz="quarter" idx="2"/>
          </p:nvPr>
        </p:nvSpPr>
        <p:spPr>
          <a:xfrm>
            <a:off x="5260975" y="1447800"/>
            <a:ext cx="3673475" cy="2324100"/>
          </a:xfrm>
        </p:spPr>
        <p:txBody>
          <a:bodyPr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9191" name="Content Placeholder 4"/>
          <p:cNvSpPr>
            <a:spLocks noGrp="1"/>
          </p:cNvSpPr>
          <p:nvPr>
            <p:ph sz="quarter" idx="3"/>
          </p:nvPr>
        </p:nvSpPr>
        <p:spPr>
          <a:xfrm>
            <a:off x="5260975" y="3924300"/>
            <a:ext cx="3673475" cy="2324100"/>
          </a:xfrm>
        </p:spPr>
        <p:txBody>
          <a:bodyPr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dissolv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bl">
  <p:cSld name="Title and Table">
    <p:spTree>
      <p:nvGrpSpPr>
        <p:cNvPr id="10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3" name="Title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</p:spPr>
        <p:txBody>
          <a:bodyPr/>
          <a:lstStyle>
            <a:lvl1pPr algn="ctr"/>
          </a:lstStyle>
          <a:p>
            <a:r>
              <a:rPr dirty="0" lang="en-US"/>
              <a:t>Click to edit Master title style</a:t>
            </a:r>
          </a:p>
        </p:txBody>
      </p:sp>
      <p:sp>
        <p:nvSpPr>
          <p:cNvPr id="1048654" name="Table Placeholder 2"/>
          <p:cNvSpPr>
            <a:spLocks noGrp="1"/>
          </p:cNvSpPr>
          <p:nvPr>
            <p:ph type="tbl" idx="1"/>
          </p:nvPr>
        </p:nvSpPr>
        <p:spPr>
          <a:xfrm>
            <a:off x="1435100" y="1676400"/>
            <a:ext cx="7499350" cy="48006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 lvl="0"/>
            <a:endParaRPr lang="en-US" noProof="0"/>
          </a:p>
        </p:txBody>
      </p:sp>
    </p:spTree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obj">
  <p:cSld name="Title and Content">
    <p:spTree>
      <p:nvGrpSpPr>
        <p:cNvPr id="9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0" name="Oval 3"/>
          <p:cNvSpPr/>
          <p:nvPr userDrawn="1"/>
        </p:nvSpPr>
        <p:spPr>
          <a:xfrm>
            <a:off x="921433" y="1413802"/>
            <a:ext cx="210312" cy="210312"/>
          </a:xfrm>
          <a:prstGeom prst="ellipse"/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p>
            <a:pPr algn="ctr"/>
            <a:endParaRPr lang="en-US">
              <a:solidFill>
                <a:srgbClr val="000000"/>
              </a:solidFill>
              <a:latin typeface="Gill Sans MT" pitchFamily="34" charset="0"/>
              <a:ea typeface="ＭＳ Ｐゴシック" charset="-128"/>
            </a:endParaRPr>
          </a:p>
        </p:txBody>
      </p:sp>
      <p:sp>
        <p:nvSpPr>
          <p:cNvPr id="1048641" name="Oval 4"/>
          <p:cNvSpPr/>
          <p:nvPr userDrawn="1"/>
        </p:nvSpPr>
        <p:spPr>
          <a:xfrm>
            <a:off x="1157288" y="1344613"/>
            <a:ext cx="63500" cy="65087"/>
          </a:xfrm>
          <a:prstGeom prst="ellipse"/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p>
            <a:pPr algn="ctr"/>
            <a:endParaRPr lang="en-US">
              <a:solidFill>
                <a:srgbClr val="000000"/>
              </a:solidFill>
              <a:latin typeface="Gill Sans MT" pitchFamily="34" charset="0"/>
              <a:ea typeface="ＭＳ Ｐゴシック" charset="-128"/>
            </a:endParaRPr>
          </a:p>
        </p:txBody>
      </p:sp>
      <p:sp>
        <p:nvSpPr>
          <p:cNvPr id="104864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9B4C37"/>
                </a:solidFill>
              </a:defRPr>
            </a:lvl1pPr>
          </a:lstStyle>
          <a:p>
            <a:r>
              <a:rPr dirty="0" lang="en-US"/>
              <a:t>Click to edit Master title style</a:t>
            </a:r>
          </a:p>
        </p:txBody>
      </p:sp>
      <p:sp>
        <p:nvSpPr>
          <p:cNvPr id="1048643" name="Content Placeholder 2"/>
          <p:cNvSpPr>
            <a:spLocks noGrp="1"/>
          </p:cNvSpPr>
          <p:nvPr>
            <p:ph idx="1"/>
          </p:nvPr>
        </p:nvSpPr>
        <p:spPr/>
        <p:txBody>
          <a:bodyPr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type="secHead">
  <p:cSld name="Section Header">
    <p:spTree>
      <p:nvGrpSpPr>
        <p:cNvPr id="21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67" name="Rectangle 3"/>
          <p:cNvSpPr/>
          <p:nvPr/>
        </p:nvSpPr>
        <p:spPr>
          <a:xfrm>
            <a:off x="2282825" y="0"/>
            <a:ext cx="6858000" cy="6858000"/>
          </a:xfrm>
          <a:prstGeom prst="rect"/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endParaRPr lang="en-US">
              <a:solidFill>
                <a:srgbClr val="FFFFFF"/>
              </a:solidFill>
              <a:ea typeface="ＭＳ Ｐゴシック" charset="-128"/>
            </a:endParaRPr>
          </a:p>
        </p:txBody>
      </p:sp>
      <p:sp>
        <p:nvSpPr>
          <p:cNvPr id="1049168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/>
          <a:solidFill>
            <a:schemeClr val="bg1"/>
          </a:solidFill>
          <a:ln w="25400" cap="rnd">
            <a:noFill/>
            <a:miter lim="800000"/>
            <a:headEnd/>
            <a:tailEnd/>
          </a:ln>
          <a:effectLst>
            <a:outerShdw algn="tl" dir="10800000" dist="38000" rotWithShape="0">
              <a:srgbClr val="706B5F">
                <a:alpha val="25000"/>
              </a:srgbClr>
            </a:outerShdw>
          </a:effectLst>
        </p:spPr>
        <p:txBody>
          <a:bodyPr anchor="ctr"/>
          <a:p>
            <a:pPr algn="ctr"/>
            <a:endParaRPr lang="en-US">
              <a:solidFill>
                <a:srgbClr val="FFFFFF"/>
              </a:solidFill>
              <a:latin typeface="Gill Sans MT" pitchFamily="34" charset="0"/>
              <a:ea typeface="ＭＳ Ｐゴシック" charset="-128"/>
            </a:endParaRPr>
          </a:p>
        </p:txBody>
      </p:sp>
      <p:sp>
        <p:nvSpPr>
          <p:cNvPr id="1049169" name="Oval 5"/>
          <p:cNvSpPr/>
          <p:nvPr/>
        </p:nvSpPr>
        <p:spPr>
          <a:xfrm>
            <a:off x="2172321" y="2814656"/>
            <a:ext cx="210312" cy="210312"/>
          </a:xfrm>
          <a:prstGeom prst="ellipse"/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p>
            <a:pPr algn="ctr"/>
            <a:endParaRPr lang="en-US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049170" name="Oval 6"/>
          <p:cNvSpPr/>
          <p:nvPr/>
        </p:nvSpPr>
        <p:spPr>
          <a:xfrm>
            <a:off x="2408238" y="2746375"/>
            <a:ext cx="63500" cy="63500"/>
          </a:xfrm>
          <a:prstGeom prst="ellipse"/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p>
            <a:pPr algn="ctr"/>
            <a:endParaRPr lang="en-US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049171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b="1" cap="all" sz="4000"/>
            </a:lvl1pPr>
          </a:lstStyle>
          <a:p>
            <a:r>
              <a:rPr dirty="0" lang="en-US"/>
              <a:t>Click to edit Master title style</a:t>
            </a:r>
          </a:p>
        </p:txBody>
      </p:sp>
      <p:sp>
        <p:nvSpPr>
          <p:cNvPr id="1049172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indent="0" marL="18288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woObj">
  <p:cSld name="Two Content">
    <p:spTree>
      <p:nvGrpSpPr>
        <p:cNvPr id="21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8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p>
            <a:r>
              <a:rPr dirty="0" lang="en-US"/>
              <a:t>Click to edit Master title style</a:t>
            </a:r>
          </a:p>
        </p:txBody>
      </p:sp>
      <p:sp>
        <p:nvSpPr>
          <p:cNvPr id="104918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918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type="twoTxTwoObj">
  <p:cSld name="Comparison">
    <p:spTree>
      <p:nvGrpSpPr>
        <p:cNvPr id="21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73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baseline="0" b="1" cap="none"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49174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algn="l" indent="0" marL="64008">
              <a:lnSpc>
                <a:spcPct val="100000"/>
              </a:lnSpc>
              <a:spcBef>
                <a:spcPts val="100"/>
              </a:spcBef>
              <a:buNone/>
              <a:defRPr b="0" sz="1900">
                <a:solidFill>
                  <a:schemeClr val="tx1"/>
                </a:solidFill>
              </a:defRPr>
            </a:lvl1pPr>
            <a:lvl2pPr>
              <a:buNone/>
              <a:defRPr b="1" sz="2000"/>
            </a:lvl2pPr>
            <a:lvl3pPr>
              <a:buNone/>
              <a:defRPr b="1" sz="1800"/>
            </a:lvl3pPr>
            <a:lvl4pPr>
              <a:buNone/>
              <a:defRPr b="1" sz="1600"/>
            </a:lvl4pPr>
            <a:lvl5pPr>
              <a:buNone/>
              <a:defRPr b="1" sz="16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49175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algn="l" indent="0" marL="64008">
              <a:lnSpc>
                <a:spcPct val="100000"/>
              </a:lnSpc>
              <a:spcBef>
                <a:spcPts val="100"/>
              </a:spcBef>
              <a:buNone/>
              <a:defRPr b="0" sz="1900">
                <a:solidFill>
                  <a:schemeClr val="tx1"/>
                </a:solidFill>
              </a:defRPr>
            </a:lvl1pPr>
            <a:lvl2pPr>
              <a:buNone/>
              <a:defRPr b="1" sz="2000"/>
            </a:lvl2pPr>
            <a:lvl3pPr>
              <a:buNone/>
              <a:defRPr b="1" sz="1800"/>
            </a:lvl3pPr>
            <a:lvl4pPr>
              <a:buNone/>
              <a:defRPr b="1" sz="1600"/>
            </a:lvl4pPr>
            <a:lvl5pPr>
              <a:buNone/>
              <a:defRPr b="1" sz="16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49176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indent="-274320" marL="393192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9177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indent="-274320" marL="393192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9178" name="Slide Number Placeholder 21"/>
          <p:cNvSpPr txBox="1"/>
          <p:nvPr userDrawn="1"/>
        </p:nvSpPr>
        <p:spPr>
          <a:xfrm>
            <a:off x="8686800" y="6381750"/>
            <a:ext cx="457200" cy="476250"/>
          </a:xfrm>
          <a:prstGeom prst="rect"/>
        </p:spPr>
        <p:txBody>
          <a:bodyPr anchor="b"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fld id="{BA1C2106-0331-44DA-A182-60A4FA403F42}" type="slidenum">
              <a:rPr sz="1200" lang="en-US" smtClean="0">
                <a:latin typeface="Arial Narrow" pitchFamily="34" charset="0"/>
                <a:ea typeface="ＭＳ Ｐゴシック" charset="-128"/>
              </a:rPr>
              <a:t>‹#›</a:t>
            </a:fld>
            <a:endParaRPr dirty="0" sz="1200" lang="en-US">
              <a:latin typeface="Arial Narrow" pitchFamily="34" charset="0"/>
              <a:ea typeface="ＭＳ Ｐゴシック" charset="-128"/>
            </a:endParaRPr>
          </a:p>
        </p:txBody>
      </p:sp>
      <p:sp>
        <p:nvSpPr>
          <p:cNvPr id="1049179" name="Footer Placeholder 9"/>
          <p:cNvSpPr txBox="1"/>
          <p:nvPr userDrawn="1"/>
        </p:nvSpPr>
        <p:spPr>
          <a:xfrm>
            <a:off x="0" y="6381750"/>
            <a:ext cx="8534400" cy="476250"/>
          </a:xfrm>
          <a:prstGeom prst="rect"/>
        </p:spPr>
        <p:txBody>
          <a:bodyPr anchor="b"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 algn="l" defTabSz="914400" eaLnBrk="1" fontAlgn="base" hangingPunct="1" indent="0" latinLnBrk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b="1" sz="1200" lang="en-US">
                <a:latin typeface="Arial Narrow" pitchFamily="34" charset="0"/>
                <a:ea typeface="ＭＳ Ｐゴシック" charset="-128"/>
              </a:rPr>
              <a:t>  </a:t>
            </a:r>
            <a:r>
              <a:rPr b="1" sz="1200" lang="en-US" smtClean="0">
                <a:latin typeface="Arial Narrow" pitchFamily="34" charset="0"/>
                <a:ea typeface="ＭＳ Ｐゴシック" charset="-128"/>
              </a:rPr>
              <a:t>28/05/2019          </a:t>
            </a:r>
            <a:r>
              <a:rPr baseline="0" b="1" sz="1200" lang="en-US" smtClean="0">
                <a:latin typeface="Arial Narrow" pitchFamily="34" charset="0"/>
                <a:ea typeface="ＭＳ Ｐゴシック" charset="-128"/>
              </a:rPr>
              <a:t>                                                                          IPAS Tech Sharing</a:t>
            </a:r>
            <a:r>
              <a:rPr b="0" sz="1200" i="0" kern="1200" lang="en-US" smtClean="0">
                <a:solidFill>
                  <a:schemeClr val="accent2">
                    <a:lumMod val="50000"/>
                  </a:schemeClr>
                </a:solidFill>
                <a:effectLst/>
                <a:latin typeface="Arial" charset="0"/>
                <a:ea typeface="ＭＳ Ｐゴシック" pitchFamily="34" charset="-128"/>
                <a:cs typeface="+mn-cs"/>
              </a:rPr>
              <a:t> </a:t>
            </a:r>
            <a:r>
              <a:rPr b="1" sz="1200" i="0" kern="1200" lang="en-US" smtClean="0">
                <a:solidFill>
                  <a:schemeClr val="accent2">
                    <a:lumMod val="50000"/>
                  </a:schemeClr>
                </a:solidFill>
                <a:effectLst/>
                <a:latin typeface="Arial" charset="0"/>
                <a:ea typeface="ＭＳ Ｐゴシック" pitchFamily="34" charset="-128"/>
                <a:cs typeface="+mn-cs"/>
              </a:rPr>
              <a:t>                                                      </a:t>
            </a:r>
            <a:r>
              <a:rPr b="1" dirty="0" sz="1200" lang="en-US">
                <a:latin typeface="Arial Narrow" pitchFamily="34" charset="0"/>
                <a:ea typeface="ＭＳ Ｐゴシック" charset="-128"/>
              </a:rPr>
              <a:t>IIT Kharagpur</a:t>
            </a:r>
          </a:p>
        </p:txBody>
      </p:sp>
    </p:spTree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itleOnly">
  <p:cSld name="Title Only">
    <p:spTree>
      <p:nvGrpSpPr>
        <p:cNvPr id="12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6" name="Oval 2"/>
          <p:cNvSpPr/>
          <p:nvPr userDrawn="1"/>
        </p:nvSpPr>
        <p:spPr>
          <a:xfrm>
            <a:off x="921433" y="1413802"/>
            <a:ext cx="210312" cy="210312"/>
          </a:xfrm>
          <a:prstGeom prst="ellipse"/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p>
            <a:pPr algn="ctr"/>
            <a:endParaRPr lang="en-US">
              <a:solidFill>
                <a:srgbClr val="000000"/>
              </a:solidFill>
              <a:latin typeface="Gill Sans MT" pitchFamily="34" charset="0"/>
              <a:ea typeface="ＭＳ Ｐゴシック" charset="-128"/>
            </a:endParaRPr>
          </a:p>
        </p:txBody>
      </p:sp>
      <p:sp>
        <p:nvSpPr>
          <p:cNvPr id="1048747" name="Oval 3"/>
          <p:cNvSpPr/>
          <p:nvPr userDrawn="1"/>
        </p:nvSpPr>
        <p:spPr>
          <a:xfrm>
            <a:off x="1157288" y="1344613"/>
            <a:ext cx="63500" cy="65087"/>
          </a:xfrm>
          <a:prstGeom prst="ellipse"/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p>
            <a:pPr algn="ctr"/>
            <a:endParaRPr lang="en-US">
              <a:solidFill>
                <a:srgbClr val="000000"/>
              </a:solidFill>
              <a:latin typeface="Gill Sans MT" pitchFamily="34" charset="0"/>
              <a:ea typeface="ＭＳ Ｐゴシック" charset="-128"/>
            </a:endParaRPr>
          </a:p>
        </p:txBody>
      </p:sp>
      <p:sp>
        <p:nvSpPr>
          <p:cNvPr id="1048748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p>
            <a:r>
              <a:rPr dirty="0" lang="en-US"/>
              <a:t>Click to edit Master title style</a:t>
            </a:r>
          </a:p>
        </p:txBody>
      </p:sp>
    </p:spTree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type="blank">
  <p:cSld name="Blank">
    <p:spTree>
      <p:nvGrpSpPr>
        <p:cNvPr id="20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37" name="Rectangle 1"/>
          <p:cNvSpPr/>
          <p:nvPr/>
        </p:nvSpPr>
        <p:spPr>
          <a:xfrm>
            <a:off x="1014413" y="0"/>
            <a:ext cx="8129587" cy="6858000"/>
          </a:xfrm>
          <a:prstGeom prst="rect"/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endParaRPr lang="en-US">
              <a:solidFill>
                <a:srgbClr val="FFFFFF"/>
              </a:solidFill>
              <a:ea typeface="ＭＳ Ｐゴシック" charset="-128"/>
            </a:endParaRPr>
          </a:p>
        </p:txBody>
      </p:sp>
      <p:sp>
        <p:nvSpPr>
          <p:cNvPr id="1049138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/>
          <a:solidFill>
            <a:schemeClr val="bg1"/>
          </a:solidFill>
          <a:ln w="25400" cap="rnd">
            <a:noFill/>
            <a:miter lim="800000"/>
            <a:headEnd/>
            <a:tailEnd/>
          </a:ln>
          <a:effectLst>
            <a:outerShdw algn="tl" dir="10800000" dist="38000" rotWithShape="0">
              <a:srgbClr val="706B5F">
                <a:alpha val="25000"/>
              </a:srgbClr>
            </a:outerShdw>
          </a:effectLst>
        </p:spPr>
        <p:txBody>
          <a:bodyPr anchor="ctr"/>
          <a:p>
            <a:pPr algn="ctr"/>
            <a:endParaRPr lang="en-US">
              <a:solidFill>
                <a:srgbClr val="FFFFFF"/>
              </a:solidFill>
              <a:latin typeface="Gill Sans MT" pitchFamily="34" charset="0"/>
              <a:ea typeface="ＭＳ Ｐゴシック" charset="-128"/>
            </a:endParaRPr>
          </a:p>
        </p:txBody>
      </p:sp>
      <p:sp>
        <p:nvSpPr>
          <p:cNvPr id="1049139" name="Slide Number Placeholder 21"/>
          <p:cNvSpPr txBox="1"/>
          <p:nvPr userDrawn="1"/>
        </p:nvSpPr>
        <p:spPr>
          <a:xfrm>
            <a:off x="8686800" y="6381750"/>
            <a:ext cx="457200" cy="476250"/>
          </a:xfrm>
          <a:prstGeom prst="rect"/>
        </p:spPr>
        <p:txBody>
          <a:bodyPr anchor="b"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fld id="{BA1C2106-0331-44DA-A182-60A4FA403F42}" type="slidenum">
              <a:rPr sz="1200" lang="en-US" smtClean="0">
                <a:latin typeface="Arial Narrow" pitchFamily="34" charset="0"/>
                <a:ea typeface="ＭＳ Ｐゴシック" charset="-128"/>
              </a:rPr>
              <a:t>‹#›</a:t>
            </a:fld>
            <a:endParaRPr dirty="0" sz="1200" lang="en-US">
              <a:latin typeface="Arial Narrow" pitchFamily="34" charset="0"/>
              <a:ea typeface="ＭＳ Ｐゴシック" charset="-128"/>
            </a:endParaRPr>
          </a:p>
        </p:txBody>
      </p:sp>
      <p:sp>
        <p:nvSpPr>
          <p:cNvPr id="1049140" name="Footer Placeholder 9"/>
          <p:cNvSpPr txBox="1"/>
          <p:nvPr userDrawn="1"/>
        </p:nvSpPr>
        <p:spPr>
          <a:xfrm>
            <a:off x="0" y="6381750"/>
            <a:ext cx="8534400" cy="476250"/>
          </a:xfrm>
          <a:prstGeom prst="rect"/>
        </p:spPr>
        <p:txBody>
          <a:bodyPr anchor="b"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 algn="l" defTabSz="914400" eaLnBrk="1" fontAlgn="base" hangingPunct="1" indent="0" latinLnBrk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b="1" sz="1200" lang="en-US">
                <a:latin typeface="Arial Narrow" pitchFamily="34" charset="0"/>
                <a:ea typeface="ＭＳ Ｐゴシック" charset="-128"/>
              </a:rPr>
              <a:t>  </a:t>
            </a:r>
            <a:r>
              <a:rPr b="1" sz="1200" lang="en-US" smtClean="0">
                <a:latin typeface="Arial Narrow" pitchFamily="34" charset="0"/>
                <a:ea typeface="ＭＳ Ｐゴシック" charset="-128"/>
              </a:rPr>
              <a:t>28/05/2019          </a:t>
            </a:r>
            <a:r>
              <a:rPr baseline="0" b="1" sz="1200" lang="en-US" smtClean="0">
                <a:latin typeface="Arial Narrow" pitchFamily="34" charset="0"/>
                <a:ea typeface="ＭＳ Ｐゴシック" charset="-128"/>
              </a:rPr>
              <a:t>                                                                          IPAS Tech Sharing</a:t>
            </a:r>
            <a:r>
              <a:rPr b="0" sz="1200" i="0" kern="1200" lang="en-US" smtClean="0">
                <a:solidFill>
                  <a:schemeClr val="accent2">
                    <a:lumMod val="50000"/>
                  </a:schemeClr>
                </a:solidFill>
                <a:effectLst/>
                <a:latin typeface="Arial" charset="0"/>
                <a:ea typeface="ＭＳ Ｐゴシック" pitchFamily="34" charset="-128"/>
                <a:cs typeface="+mn-cs"/>
              </a:rPr>
              <a:t> </a:t>
            </a:r>
            <a:r>
              <a:rPr b="1" sz="1200" i="0" kern="1200" lang="en-US" smtClean="0">
                <a:solidFill>
                  <a:schemeClr val="accent2">
                    <a:lumMod val="50000"/>
                  </a:schemeClr>
                </a:solidFill>
                <a:effectLst/>
                <a:latin typeface="Arial" charset="0"/>
                <a:ea typeface="ＭＳ Ｐゴシック" pitchFamily="34" charset="-128"/>
                <a:cs typeface="+mn-cs"/>
              </a:rPr>
              <a:t>                                                      </a:t>
            </a:r>
            <a:r>
              <a:rPr b="1" dirty="0" sz="1200" lang="en-US">
                <a:latin typeface="Arial Narrow" pitchFamily="34" charset="0"/>
                <a:ea typeface="ＭＳ Ｐゴシック" charset="-128"/>
              </a:rPr>
              <a:t>IIT Kharagpur</a:t>
            </a:r>
          </a:p>
        </p:txBody>
      </p:sp>
    </p:spTree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type="objTx">
  <p:cSld name="Content with Caption">
    <p:spTree>
      <p:nvGrpSpPr>
        <p:cNvPr id="9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0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baseline="0" b="1" cap="all" sz="2200"/>
            </a:lvl1pPr>
          </a:lstStyle>
          <a:p>
            <a:r>
              <a:rPr dirty="0" lang="en-US"/>
              <a:t>Click to edit Master title style</a:t>
            </a:r>
          </a:p>
        </p:txBody>
      </p:sp>
      <p:sp>
        <p:nvSpPr>
          <p:cNvPr id="1048631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indent="0" marL="4572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48632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633" name="Slide Number Placeholder 21"/>
          <p:cNvSpPr txBox="1"/>
          <p:nvPr userDrawn="1"/>
        </p:nvSpPr>
        <p:spPr>
          <a:xfrm>
            <a:off x="8686800" y="6381750"/>
            <a:ext cx="457200" cy="476250"/>
          </a:xfrm>
          <a:prstGeom prst="rect"/>
        </p:spPr>
        <p:txBody>
          <a:bodyPr anchor="b"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fld id="{BA1C2106-0331-44DA-A182-60A4FA403F42}" type="slidenum">
              <a:rPr sz="1200" lang="en-US" smtClean="0">
                <a:latin typeface="Arial Narrow" pitchFamily="34" charset="0"/>
                <a:ea typeface="ＭＳ Ｐゴシック" charset="-128"/>
              </a:rPr>
              <a:t>‹#›</a:t>
            </a:fld>
            <a:endParaRPr dirty="0" sz="1200" lang="en-US">
              <a:latin typeface="Arial Narrow" pitchFamily="34" charset="0"/>
              <a:ea typeface="ＭＳ Ｐゴシック" charset="-128"/>
            </a:endParaRPr>
          </a:p>
        </p:txBody>
      </p:sp>
      <p:sp>
        <p:nvSpPr>
          <p:cNvPr id="1048634" name="Footer Placeholder 9"/>
          <p:cNvSpPr txBox="1"/>
          <p:nvPr userDrawn="1"/>
        </p:nvSpPr>
        <p:spPr>
          <a:xfrm>
            <a:off x="0" y="6381750"/>
            <a:ext cx="8534400" cy="476250"/>
          </a:xfrm>
          <a:prstGeom prst="rect"/>
        </p:spPr>
        <p:txBody>
          <a:bodyPr anchor="b"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 algn="l" defTabSz="914400" eaLnBrk="1" fontAlgn="base" hangingPunct="1" indent="0" latinLnBrk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b="1" sz="1200" lang="en-US">
                <a:latin typeface="Arial Narrow" pitchFamily="34" charset="0"/>
                <a:ea typeface="ＭＳ Ｐゴシック" charset="-128"/>
              </a:rPr>
              <a:t>  </a:t>
            </a:r>
            <a:r>
              <a:rPr b="1" sz="1200" lang="en-US" smtClean="0">
                <a:latin typeface="Arial Narrow" pitchFamily="34" charset="0"/>
                <a:ea typeface="ＭＳ Ｐゴシック" charset="-128"/>
              </a:rPr>
              <a:t>28/05/2019          </a:t>
            </a:r>
            <a:r>
              <a:rPr baseline="0" b="1" sz="1200" lang="en-US" smtClean="0">
                <a:latin typeface="Arial Narrow" pitchFamily="34" charset="0"/>
                <a:ea typeface="ＭＳ Ｐゴシック" charset="-128"/>
              </a:rPr>
              <a:t>                                                                          IPAS Tech Sharing</a:t>
            </a:r>
            <a:r>
              <a:rPr b="0" sz="1200" i="0" kern="1200" lang="en-US" smtClean="0">
                <a:solidFill>
                  <a:schemeClr val="accent2">
                    <a:lumMod val="50000"/>
                  </a:schemeClr>
                </a:solidFill>
                <a:effectLst/>
                <a:latin typeface="Arial" charset="0"/>
                <a:ea typeface="ＭＳ Ｐゴシック" pitchFamily="34" charset="-128"/>
                <a:cs typeface="+mn-cs"/>
              </a:rPr>
              <a:t> </a:t>
            </a:r>
            <a:r>
              <a:rPr b="1" sz="1200" i="0" kern="1200" lang="en-US" smtClean="0">
                <a:solidFill>
                  <a:schemeClr val="accent2">
                    <a:lumMod val="50000"/>
                  </a:schemeClr>
                </a:solidFill>
                <a:effectLst/>
                <a:latin typeface="Arial" charset="0"/>
                <a:ea typeface="ＭＳ Ｐゴシック" pitchFamily="34" charset="-128"/>
                <a:cs typeface="+mn-cs"/>
              </a:rPr>
              <a:t>                                                      </a:t>
            </a:r>
            <a:r>
              <a:rPr b="1" dirty="0" sz="1200" lang="en-US">
                <a:latin typeface="Arial Narrow" pitchFamily="34" charset="0"/>
                <a:ea typeface="ＭＳ Ｐゴシック" charset="-128"/>
              </a:rPr>
              <a:t>IIT Kharagpur</a:t>
            </a:r>
          </a:p>
        </p:txBody>
      </p:sp>
    </p:spTree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type="picTx">
  <p:cSld name="Picture with Caption">
    <p:spTree>
      <p:nvGrpSpPr>
        <p:cNvPr id="21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55" name="Rectangle 4"/>
          <p:cNvSpPr/>
          <p:nvPr/>
        </p:nvSpPr>
        <p:spPr>
          <a:xfrm>
            <a:off x="762000" y="1066800"/>
            <a:ext cx="4572000" cy="4572000"/>
          </a:xfrm>
          <a:prstGeom prst="rect"/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algn="tl" blurRad="55500" dir="5400000" dist="18500" rotWithShape="0">
              <a:srgbClr val="000000">
                <a:alpha val="35000"/>
              </a:srgbClr>
            </a:outerShdw>
          </a:effectLst>
          <a:scene3d>
            <a:camera prst="orthographicFront"/>
            <a:lightRig dir="t" rig="twoP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p>
            <a:pPr indent="-282575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sz="3200" lang="en-US">
              <a:latin typeface="Gill Sans MT" pitchFamily="34" charset="0"/>
              <a:ea typeface="ＭＳ Ｐゴシック" charset="-128"/>
            </a:endParaRPr>
          </a:p>
        </p:txBody>
      </p:sp>
      <p:sp>
        <p:nvSpPr>
          <p:cNvPr id="1049156" name="Flowchart: Process 5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/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algn="tl" dir="3299947" dist="25400" rotWithShape="0" sx="96001" sy="96001">
              <a:srgbClr val="EBDAB1">
                <a:alpha val="39998"/>
              </a:srgbClr>
            </a:outerShdw>
          </a:effectLst>
        </p:spPr>
        <p:txBody>
          <a:bodyPr anchor="ctr"/>
          <a:p>
            <a:pPr algn="ctr"/>
            <a:endParaRPr lang="en-US">
              <a:solidFill>
                <a:srgbClr val="FFFFFF"/>
              </a:solidFill>
              <a:latin typeface="Gill Sans MT" pitchFamily="34" charset="0"/>
              <a:ea typeface="ＭＳ Ｐゴシック" charset="-128"/>
            </a:endParaRPr>
          </a:p>
        </p:txBody>
      </p:sp>
      <p:sp>
        <p:nvSpPr>
          <p:cNvPr id="1049157" name="Flowchart: Process 6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/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algn="tl" dir="3299947" dist="25400" rotWithShape="0" sx="96001" sy="96001">
              <a:schemeClr val="bg2">
                <a:alpha val="20000"/>
              </a:schemeClr>
            </a:outerShdw>
          </a:effectLst>
        </p:spPr>
        <p:txBody>
          <a:bodyPr anchor="ctr"/>
          <a:p>
            <a:pPr algn="ctr"/>
            <a:endParaRPr lang="en-US">
              <a:solidFill>
                <a:srgbClr val="FFFFFF"/>
              </a:solidFill>
              <a:latin typeface="Gill Sans MT" pitchFamily="34" charset="0"/>
              <a:ea typeface="ＭＳ Ｐゴシック" charset="-128"/>
            </a:endParaRPr>
          </a:p>
        </p:txBody>
      </p:sp>
      <p:sp>
        <p:nvSpPr>
          <p:cNvPr id="1049158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b="1" sz="2100"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49159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dirty="0" lang="en-US" noProof="0"/>
          </a:p>
        </p:txBody>
      </p:sp>
      <p:sp>
        <p:nvSpPr>
          <p:cNvPr id="1049160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algn="l" indent="0" marL="0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49161" name="Slide Number Placeholder 21"/>
          <p:cNvSpPr txBox="1"/>
          <p:nvPr userDrawn="1"/>
        </p:nvSpPr>
        <p:spPr>
          <a:xfrm>
            <a:off x="8686800" y="6381750"/>
            <a:ext cx="457200" cy="476250"/>
          </a:xfrm>
          <a:prstGeom prst="rect"/>
        </p:spPr>
        <p:txBody>
          <a:bodyPr anchor="b"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fld id="{BA1C2106-0331-44DA-A182-60A4FA403F42}" type="slidenum">
              <a:rPr sz="1200" lang="en-US" smtClean="0">
                <a:latin typeface="Arial Narrow" pitchFamily="34" charset="0"/>
                <a:ea typeface="ＭＳ Ｐゴシック" charset="-128"/>
              </a:rPr>
              <a:t>‹#›</a:t>
            </a:fld>
            <a:endParaRPr dirty="0" sz="1200" lang="en-US">
              <a:latin typeface="Arial Narrow" pitchFamily="34" charset="0"/>
              <a:ea typeface="ＭＳ Ｐゴシック" charset="-128"/>
            </a:endParaRPr>
          </a:p>
        </p:txBody>
      </p:sp>
      <p:sp>
        <p:nvSpPr>
          <p:cNvPr id="1049162" name="Footer Placeholder 9"/>
          <p:cNvSpPr txBox="1"/>
          <p:nvPr userDrawn="1"/>
        </p:nvSpPr>
        <p:spPr>
          <a:xfrm>
            <a:off x="0" y="6381750"/>
            <a:ext cx="8534400" cy="476250"/>
          </a:xfrm>
          <a:prstGeom prst="rect"/>
        </p:spPr>
        <p:txBody>
          <a:bodyPr anchor="b"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 algn="l" defTabSz="914400" eaLnBrk="1" fontAlgn="base" hangingPunct="1" indent="0" latinLnBrk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b="1" sz="1200" lang="en-US">
                <a:latin typeface="Arial Narrow" pitchFamily="34" charset="0"/>
                <a:ea typeface="ＭＳ Ｐゴシック" charset="-128"/>
              </a:rPr>
              <a:t>  </a:t>
            </a:r>
            <a:r>
              <a:rPr b="1" sz="1200" lang="en-US" smtClean="0">
                <a:latin typeface="Arial Narrow" pitchFamily="34" charset="0"/>
                <a:ea typeface="ＭＳ Ｐゴシック" charset="-128"/>
              </a:rPr>
              <a:t>28/05/2019          </a:t>
            </a:r>
            <a:r>
              <a:rPr baseline="0" b="1" sz="1200" lang="en-US" smtClean="0">
                <a:latin typeface="Arial Narrow" pitchFamily="34" charset="0"/>
                <a:ea typeface="ＭＳ Ｐゴシック" charset="-128"/>
              </a:rPr>
              <a:t>                                                                          IPAS Tech Sharing</a:t>
            </a:r>
            <a:r>
              <a:rPr b="0" sz="1200" i="0" kern="1200" lang="en-US" smtClean="0">
                <a:solidFill>
                  <a:schemeClr val="accent2">
                    <a:lumMod val="50000"/>
                  </a:schemeClr>
                </a:solidFill>
                <a:effectLst/>
                <a:latin typeface="Arial" charset="0"/>
                <a:ea typeface="ＭＳ Ｐゴシック" pitchFamily="34" charset="-128"/>
                <a:cs typeface="+mn-cs"/>
              </a:rPr>
              <a:t> </a:t>
            </a:r>
            <a:r>
              <a:rPr b="1" sz="1200" i="0" kern="1200" lang="en-US" smtClean="0">
                <a:solidFill>
                  <a:schemeClr val="accent2">
                    <a:lumMod val="50000"/>
                  </a:schemeClr>
                </a:solidFill>
                <a:effectLst/>
                <a:latin typeface="Arial" charset="0"/>
                <a:ea typeface="ＭＳ Ｐゴシック" pitchFamily="34" charset="-128"/>
                <a:cs typeface="+mn-cs"/>
              </a:rPr>
              <a:t>                                                      </a:t>
            </a:r>
            <a:r>
              <a:rPr b="1" dirty="0" sz="1200" lang="en-US">
                <a:latin typeface="Arial Narrow" pitchFamily="34" charset="0"/>
                <a:ea typeface="ＭＳ Ｐゴシック" charset="-128"/>
              </a:rPr>
              <a:t>IIT Kharagpur</a:t>
            </a:r>
          </a:p>
        </p:txBody>
      </p:sp>
    </p:spTree>
  </p:cSld>
  <p:clrMapOvr>
    <a:masterClrMapping/>
  </p:clrMapOvr>
  <p:transition>
    <p:dissolve/>
  </p:transition>
</p:sldLayout>
</file>

<file path=ppt/slideMasters/_rels/slideMaster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3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endParaRPr lang="en-US">
              <a:solidFill>
                <a:srgbClr val="FFFFFF"/>
              </a:solidFill>
              <a:ea typeface="ＭＳ Ｐゴシック" charset="-128"/>
            </a:endParaRPr>
          </a:p>
        </p:txBody>
      </p:sp>
      <p:sp>
        <p:nvSpPr>
          <p:cNvPr id="1048577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/>
          <a:noFill/>
          <a:ln w="27305" cap="rnd">
            <a:solidFill>
              <a:srgbClr val="FFF6DB"/>
            </a:solidFill>
            <a:round/>
            <a:headEnd/>
            <a:tailEnd/>
          </a:ln>
          <a:effectLst>
            <a:outerShdw algn="tl" dir="5400000" dist="25400" rotWithShape="0">
              <a:srgbClr val="AFA58D">
                <a:alpha val="84998"/>
              </a:srgbClr>
            </a:outerShdw>
          </a:effectLst>
        </p:spPr>
        <p:txBody>
          <a:bodyPr anchor="ctr"/>
          <a:p>
            <a:pPr algn="ctr"/>
            <a:endParaRPr lang="en-US">
              <a:solidFill>
                <a:srgbClr val="FFFFFF"/>
              </a:solidFill>
              <a:latin typeface="Gill Sans MT" pitchFamily="34" charset="0"/>
              <a:ea typeface="ＭＳ Ｐゴシック" charset="-128"/>
            </a:endParaRPr>
          </a:p>
        </p:txBody>
      </p:sp>
      <p:sp>
        <p:nvSpPr>
          <p:cNvPr id="1048578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algn="tl" blurRad="12700" dir="4500000" dist="15000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endParaRPr lang="en-US">
              <a:solidFill>
                <a:srgbClr val="FFFFFF"/>
              </a:solidFill>
              <a:ea typeface="ＭＳ Ｐゴシック" charset="-128"/>
            </a:endParaRPr>
          </a:p>
        </p:txBody>
      </p:sp>
      <p:sp>
        <p:nvSpPr>
          <p:cNvPr id="1048579" name="Rectangle 11"/>
          <p:cNvSpPr/>
          <p:nvPr/>
        </p:nvSpPr>
        <p:spPr>
          <a:xfrm>
            <a:off x="990600" y="0"/>
            <a:ext cx="8131175" cy="6858000"/>
          </a:xfrm>
          <a:prstGeom prst="rect"/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endParaRPr lang="en-US">
              <a:solidFill>
                <a:srgbClr val="FFFFFF"/>
              </a:solidFill>
              <a:ea typeface="ＭＳ Ｐゴシック" charset="-128"/>
            </a:endParaRPr>
          </a:p>
        </p:txBody>
      </p:sp>
      <p:sp>
        <p:nvSpPr>
          <p:cNvPr id="1048580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/>
        </p:spPr>
        <p:txBody>
          <a:bodyPr anchor="ctr" anchorCtr="0" bIns="45720" compatLnSpc="1" lIns="91440" numCol="1" rIns="91440" tIns="45720" vert="horz" wrap="square">
            <a:prstTxWarp prst="textNoShape"/>
            <a:normAutofit/>
          </a:bodyPr>
          <a:p>
            <a:pPr lvl="0"/>
            <a:r>
              <a:rPr dirty="0" lang="en-US"/>
              <a:t>Click to edit Master title style</a:t>
            </a:r>
          </a:p>
        </p:txBody>
      </p:sp>
      <p:sp>
        <p:nvSpPr>
          <p:cNvPr id="1048581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anchor="t" anchorCtr="0" bIns="45720" compatLnSpc="1" lIns="91440" numCol="1" rIns="91440" tIns="45720" vert="horz" wrap="square">
            <a:prstTxWarp prst="textNoShape"/>
          </a:bodyPr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582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/>
          <a:solidFill>
            <a:schemeClr val="bg1"/>
          </a:solidFill>
          <a:ln w="25400" cap="rnd">
            <a:noFill/>
            <a:miter lim="800000"/>
            <a:headEnd/>
            <a:tailEnd/>
          </a:ln>
          <a:effectLst>
            <a:outerShdw algn="tl" dir="10800000" dist="38000" rotWithShape="0">
              <a:srgbClr val="706B5F">
                <a:alpha val="25000"/>
              </a:srgbClr>
            </a:outerShdw>
          </a:effectLst>
        </p:spPr>
        <p:txBody>
          <a:bodyPr anchor="ctr"/>
          <a:p>
            <a:pPr algn="ctr"/>
            <a:endParaRPr lang="en-US">
              <a:solidFill>
                <a:srgbClr val="FFFFFF"/>
              </a:solidFill>
              <a:latin typeface="Gill Sans MT" pitchFamily="34" charset="0"/>
              <a:ea typeface="ＭＳ Ｐゴシック" charset="-128"/>
            </a:endParaRPr>
          </a:p>
        </p:txBody>
      </p:sp>
      <p:sp>
        <p:nvSpPr>
          <p:cNvPr id="1048583" name="Oval 12"/>
          <p:cNvSpPr/>
          <p:nvPr userDrawn="1"/>
        </p:nvSpPr>
        <p:spPr>
          <a:xfrm>
            <a:off x="921433" y="1413802"/>
            <a:ext cx="210312" cy="210312"/>
          </a:xfrm>
          <a:prstGeom prst="ellipse"/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p>
            <a:pPr algn="ctr"/>
            <a:endParaRPr lang="en-US">
              <a:solidFill>
                <a:srgbClr val="000000"/>
              </a:solidFill>
              <a:latin typeface="Gill Sans MT" pitchFamily="34" charset="0"/>
              <a:ea typeface="ＭＳ Ｐゴシック" charset="-128"/>
            </a:endParaRPr>
          </a:p>
        </p:txBody>
      </p:sp>
      <p:sp>
        <p:nvSpPr>
          <p:cNvPr id="1048584" name="Oval 13"/>
          <p:cNvSpPr/>
          <p:nvPr userDrawn="1"/>
        </p:nvSpPr>
        <p:spPr>
          <a:xfrm>
            <a:off x="1157288" y="1344613"/>
            <a:ext cx="63500" cy="65087"/>
          </a:xfrm>
          <a:prstGeom prst="ellipse"/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p>
            <a:pPr algn="ctr"/>
            <a:endParaRPr lang="en-US">
              <a:solidFill>
                <a:srgbClr val="000000"/>
              </a:solidFill>
              <a:latin typeface="Gill Sans MT" pitchFamily="34" charset="0"/>
              <a:ea typeface="ＭＳ Ｐゴシック" charset="-128"/>
            </a:endParaRPr>
          </a:p>
        </p:txBody>
      </p:sp>
      <p:sp>
        <p:nvSpPr>
          <p:cNvPr id="1048585" name="Slide Number Placeholder 21"/>
          <p:cNvSpPr txBox="1"/>
          <p:nvPr userDrawn="1"/>
        </p:nvSpPr>
        <p:spPr>
          <a:xfrm>
            <a:off x="8686800" y="6381750"/>
            <a:ext cx="457200" cy="476250"/>
          </a:xfrm>
          <a:prstGeom prst="rect"/>
        </p:spPr>
        <p:txBody>
          <a:bodyPr anchor="b"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fld id="{BA1C2106-0331-44DA-A182-60A4FA403F42}" type="slidenum">
              <a:rPr sz="1200" lang="en-US" smtClean="0">
                <a:latin typeface="Arial Narrow" pitchFamily="34" charset="0"/>
                <a:ea typeface="ＭＳ Ｐゴシック" charset="-128"/>
              </a:rPr>
              <a:t>‹#›</a:t>
            </a:fld>
            <a:endParaRPr dirty="0" sz="1200" lang="en-US">
              <a:latin typeface="Arial Narrow" pitchFamily="34" charset="0"/>
              <a:ea typeface="ＭＳ Ｐゴシック" charset="-128"/>
            </a:endParaRPr>
          </a:p>
        </p:txBody>
      </p:sp>
      <p:sp>
        <p:nvSpPr>
          <p:cNvPr id="1048586" name="Footer Placeholder 9"/>
          <p:cNvSpPr txBox="1"/>
          <p:nvPr userDrawn="1"/>
        </p:nvSpPr>
        <p:spPr>
          <a:xfrm>
            <a:off x="0" y="6381750"/>
            <a:ext cx="8534400" cy="476250"/>
          </a:xfrm>
          <a:prstGeom prst="rect"/>
        </p:spPr>
        <p:txBody>
          <a:bodyPr anchor="b"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 algn="l" defTabSz="914400" eaLnBrk="1" fontAlgn="base" hangingPunct="1" indent="0" latinLnBrk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b="1" sz="1200" lang="en-US">
                <a:latin typeface="Arial Narrow" pitchFamily="34" charset="0"/>
                <a:ea typeface="ＭＳ Ｐゴシック" charset="-128"/>
              </a:rPr>
              <a:t>  </a:t>
            </a:r>
            <a:r>
              <a:rPr b="1" sz="1200" lang="en-US" smtClean="0">
                <a:latin typeface="Arial Narrow" pitchFamily="34" charset="0"/>
                <a:ea typeface="ＭＳ Ｐゴシック" charset="-128"/>
              </a:rPr>
              <a:t>28/05/2019          </a:t>
            </a:r>
            <a:r>
              <a:rPr baseline="0" b="1" sz="1200" lang="en-US" smtClean="0">
                <a:latin typeface="Arial Narrow" pitchFamily="34" charset="0"/>
                <a:ea typeface="ＭＳ Ｐゴシック" charset="-128"/>
              </a:rPr>
              <a:t>                                                                          IPAS Tech Sharing</a:t>
            </a:r>
            <a:r>
              <a:rPr b="0" sz="1200" i="0" kern="1200" lang="en-US" smtClean="0">
                <a:solidFill>
                  <a:schemeClr val="accent2">
                    <a:lumMod val="50000"/>
                  </a:schemeClr>
                </a:solidFill>
                <a:effectLst/>
                <a:latin typeface="Arial" charset="0"/>
                <a:ea typeface="ＭＳ Ｐゴシック" pitchFamily="34" charset="-128"/>
                <a:cs typeface="+mn-cs"/>
              </a:rPr>
              <a:t> </a:t>
            </a:r>
            <a:r>
              <a:rPr b="1" sz="1200" i="0" kern="1200" lang="en-US" smtClean="0">
                <a:solidFill>
                  <a:schemeClr val="accent2">
                    <a:lumMod val="50000"/>
                  </a:schemeClr>
                </a:solidFill>
                <a:effectLst/>
                <a:latin typeface="Arial" charset="0"/>
                <a:ea typeface="ＭＳ Ｐゴシック" pitchFamily="34" charset="-128"/>
                <a:cs typeface="+mn-cs"/>
              </a:rPr>
              <a:t>                                                      </a:t>
            </a:r>
            <a:r>
              <a:rPr b="1" dirty="0" sz="1200" lang="en-US">
                <a:latin typeface="Arial Narrow" pitchFamily="34" charset="0"/>
                <a:ea typeface="ＭＳ Ｐゴシック" charset="-128"/>
              </a:rPr>
              <a:t>IIT Kharagpur</a:t>
            </a:r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66" r:id="rId17"/>
  </p:sldLayoutIdLst>
  <p:transition>
    <p:dissolve/>
  </p:transition>
  <p:hf dt="0" ftr="0" hdr="0" sldNum="0"/>
  <p:txStyles>
    <p:titleStyle>
      <a:lvl1pPr algn="ctr" eaLnBrk="0" fontAlgn="base" hangingPunct="0" rtl="0">
        <a:spcBef>
          <a:spcPct val="0"/>
        </a:spcBef>
        <a:spcAft>
          <a:spcPct val="0"/>
        </a:spcAft>
        <a:defRPr b="1" sz="4300" kern="1200">
          <a:solidFill>
            <a:srgbClr val="9B4C37"/>
          </a:solidFill>
          <a:effectLst>
            <a:outerShdw algn="tl" blurRad="38100" dir="2700000" dist="38100">
              <a:srgbClr val="000000">
                <a:alpha val="43137"/>
              </a:srgbClr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ctr" eaLnBrk="0" fontAlgn="base" hangingPunct="0" rtl="0">
        <a:spcBef>
          <a:spcPct val="0"/>
        </a:spcBef>
        <a:spcAft>
          <a:spcPct val="0"/>
        </a:spcAft>
        <a:defRPr b="1" sz="4300">
          <a:solidFill>
            <a:srgbClr val="9B4C37"/>
          </a:solidFill>
          <a:latin typeface="Gill Sans MT" pitchFamily="34" charset="0"/>
          <a:ea typeface="ＭＳ Ｐゴシック" charset="-128"/>
          <a:cs typeface="ＭＳ Ｐゴシック" charset="-128"/>
        </a:defRPr>
      </a:lvl2pPr>
      <a:lvl3pPr algn="ctr" eaLnBrk="0" fontAlgn="base" hangingPunct="0" rtl="0">
        <a:spcBef>
          <a:spcPct val="0"/>
        </a:spcBef>
        <a:spcAft>
          <a:spcPct val="0"/>
        </a:spcAft>
        <a:defRPr b="1" sz="4300">
          <a:solidFill>
            <a:srgbClr val="9B4C37"/>
          </a:solidFill>
          <a:latin typeface="Gill Sans MT" pitchFamily="34" charset="0"/>
          <a:ea typeface="ＭＳ Ｐゴシック" charset="-128"/>
          <a:cs typeface="ＭＳ Ｐゴシック" charset="-128"/>
        </a:defRPr>
      </a:lvl3pPr>
      <a:lvl4pPr algn="ctr" eaLnBrk="0" fontAlgn="base" hangingPunct="0" rtl="0">
        <a:spcBef>
          <a:spcPct val="0"/>
        </a:spcBef>
        <a:spcAft>
          <a:spcPct val="0"/>
        </a:spcAft>
        <a:defRPr b="1" sz="4300">
          <a:solidFill>
            <a:srgbClr val="9B4C37"/>
          </a:solidFill>
          <a:latin typeface="Gill Sans MT" pitchFamily="34" charset="0"/>
          <a:ea typeface="ＭＳ Ｐゴシック" charset="-128"/>
          <a:cs typeface="ＭＳ Ｐゴシック" charset="-128"/>
        </a:defRPr>
      </a:lvl4pPr>
      <a:lvl5pPr algn="ctr" eaLnBrk="0" fontAlgn="base" hangingPunct="0" rtl="0">
        <a:spcBef>
          <a:spcPct val="0"/>
        </a:spcBef>
        <a:spcAft>
          <a:spcPct val="0"/>
        </a:spcAft>
        <a:defRPr b="1" sz="4300">
          <a:solidFill>
            <a:srgbClr val="9B4C37"/>
          </a:solidFill>
          <a:latin typeface="Gill Sans MT" pitchFamily="34" charset="0"/>
          <a:ea typeface="ＭＳ Ｐゴシック" charset="-128"/>
          <a:cs typeface="ＭＳ Ｐゴシック" charset="-128"/>
        </a:defRPr>
      </a:lvl5pPr>
      <a:lvl6pPr algn="l" fontAlgn="base" marL="457200" rtl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algn="l" fontAlgn="base" marL="914400" rtl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algn="l" fontAlgn="base" marL="1371600" rtl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algn="l" fontAlgn="base" marL="1828800" rtl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</p:titleStyle>
    <p:bodyStyle>
      <a:lvl1pPr algn="l" eaLnBrk="0" fontAlgn="base" hangingPunct="0" indent="-282575" marL="365125" rtl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algn="l" eaLnBrk="0" fontAlgn="base" hangingPunct="0" indent="-236538" marL="639763" rtl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algn="l" eaLnBrk="0" fontAlgn="base" hangingPunct="0" indent="-228600" marL="885825" rtl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algn="l" eaLnBrk="0" fontAlgn="base" hangingPunct="0" indent="-173038" marL="1096963" rtl="0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algn="l" eaLnBrk="0" fontAlgn="base" hangingPunct="0" indent="-182563" marL="1296988" rtl="0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algn="l" eaLnBrk="1" hangingPunct="1" indent="-182880" latinLnBrk="0" marL="1508760" rtl="0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sz="2000" kern="1200" kumimoji="0">
          <a:solidFill>
            <a:schemeClr val="tx1"/>
          </a:solidFill>
          <a:latin typeface="+mn-lt"/>
          <a:ea typeface="+mn-ea"/>
          <a:cs typeface="+mn-cs"/>
        </a:defRPr>
      </a:lvl6pPr>
      <a:lvl7pPr algn="l" eaLnBrk="1" hangingPunct="1" indent="-182880" latinLnBrk="0" marL="1719072" rtl="0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sz="2000" kern="1200" kumimoji="0">
          <a:solidFill>
            <a:schemeClr val="tx1"/>
          </a:solidFill>
          <a:latin typeface="+mn-lt"/>
          <a:ea typeface="+mn-ea"/>
          <a:cs typeface="+mn-cs"/>
        </a:defRPr>
      </a:lvl7pPr>
      <a:lvl8pPr algn="l" eaLnBrk="1" hangingPunct="1" indent="-182880" latinLnBrk="0" marL="1920240" rtl="0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sz="2000" kern="1200" kumimoji="0">
          <a:solidFill>
            <a:schemeClr val="tx1"/>
          </a:solidFill>
          <a:latin typeface="+mn-lt"/>
          <a:ea typeface="+mn-ea"/>
          <a:cs typeface="+mn-cs"/>
        </a:defRPr>
      </a:lvl8pPr>
      <a:lvl9pPr algn="l" eaLnBrk="1" hangingPunct="1" indent="-182880" latinLnBrk="0" marL="2130552" rtl="0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sz="2000" kern="1200" kumimoji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algn="l" eaLnBrk="1" hangingPunct="1" latinLnBrk="0" marL="0" rtl="0">
        <a:defRPr kern="1200" kumimoji="0">
          <a:solidFill>
            <a:schemeClr val="tx1"/>
          </a:solidFill>
          <a:latin typeface="+mn-lt"/>
          <a:ea typeface="+mn-ea"/>
          <a:cs typeface="+mn-cs"/>
        </a:defRPr>
      </a:lvl1pPr>
      <a:lvl2pPr algn="l" eaLnBrk="1" hangingPunct="1" latinLnBrk="0" marL="457200" rtl="0">
        <a:defRPr kern="1200" kumimoji="0">
          <a:solidFill>
            <a:schemeClr val="tx1"/>
          </a:solidFill>
          <a:latin typeface="+mn-lt"/>
          <a:ea typeface="+mn-ea"/>
          <a:cs typeface="+mn-cs"/>
        </a:defRPr>
      </a:lvl2pPr>
      <a:lvl3pPr algn="l" eaLnBrk="1" hangingPunct="1" latinLnBrk="0" marL="914400" rtl="0">
        <a:defRPr kern="1200" kumimoji="0">
          <a:solidFill>
            <a:schemeClr val="tx1"/>
          </a:solidFill>
          <a:latin typeface="+mn-lt"/>
          <a:ea typeface="+mn-ea"/>
          <a:cs typeface="+mn-cs"/>
        </a:defRPr>
      </a:lvl3pPr>
      <a:lvl4pPr algn="l" eaLnBrk="1" hangingPunct="1" latinLnBrk="0" marL="1371600" rtl="0">
        <a:defRPr kern="1200" kumimoji="0">
          <a:solidFill>
            <a:schemeClr val="tx1"/>
          </a:solidFill>
          <a:latin typeface="+mn-lt"/>
          <a:ea typeface="+mn-ea"/>
          <a:cs typeface="+mn-cs"/>
        </a:defRPr>
      </a:lvl4pPr>
      <a:lvl5pPr algn="l" eaLnBrk="1" hangingPunct="1" latinLnBrk="0" marL="1828800" rtl="0">
        <a:defRPr kern="1200" kumimoji="0">
          <a:solidFill>
            <a:schemeClr val="tx1"/>
          </a:solidFill>
          <a:latin typeface="+mn-lt"/>
          <a:ea typeface="+mn-ea"/>
          <a:cs typeface="+mn-cs"/>
        </a:defRPr>
      </a:lvl5pPr>
      <a:lvl6pPr algn="l" eaLnBrk="1" hangingPunct="1" latinLnBrk="0" marL="2286000" rtl="0">
        <a:defRPr kern="1200" kumimoji="0">
          <a:solidFill>
            <a:schemeClr val="tx1"/>
          </a:solidFill>
          <a:latin typeface="+mn-lt"/>
          <a:ea typeface="+mn-ea"/>
          <a:cs typeface="+mn-cs"/>
        </a:defRPr>
      </a:lvl6pPr>
      <a:lvl7pPr algn="l" eaLnBrk="1" hangingPunct="1" latinLnBrk="0" marL="2743200" rtl="0">
        <a:defRPr kern="1200" kumimoji="0">
          <a:solidFill>
            <a:schemeClr val="tx1"/>
          </a:solidFill>
          <a:latin typeface="+mn-lt"/>
          <a:ea typeface="+mn-ea"/>
          <a:cs typeface="+mn-cs"/>
        </a:defRPr>
      </a:lvl7pPr>
      <a:lvl8pPr algn="l" eaLnBrk="1" hangingPunct="1" latinLnBrk="0" marL="3200400" rtl="0">
        <a:defRPr kern="1200" kumimoji="0">
          <a:solidFill>
            <a:schemeClr val="tx1"/>
          </a:solidFill>
          <a:latin typeface="+mn-lt"/>
          <a:ea typeface="+mn-ea"/>
          <a:cs typeface="+mn-cs"/>
        </a:defRPr>
      </a:lvl8pPr>
      <a:lvl9pPr algn="l" eaLnBrk="1" hangingPunct="1" latinLnBrk="0" marL="3657600" rtl="0">
        <a:defRPr kern="1200" kumimoji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
<Relationships xmlns="http://schemas.openxmlformats.org/package/2006/relationships"><Relationship Id="rId1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4" Type="http://schemas.openxmlformats.org/officeDocument/2006/relationships/image" Target="../media/image18.wmf"/><Relationship Id="rId5" Type="http://schemas.openxmlformats.org/officeDocument/2006/relationships/slideLayout" Target="../slideLayouts/slideLayout1.xml"/><Relationship Id="rId6" Type="http://schemas.openxmlformats.org/officeDocument/2006/relationships/vmlDrawing" Target="../drawings/vmlDrawing2.vml"/></Relationships>
</file>

<file path=ppt/slides/_rels/slide11.xml.rels><?xml version="1.0" encoding="UTF-8" standalone="yes"?>
<Relationships xmlns="http://schemas.openxmlformats.org/package/2006/relationships"><Relationship Id="rId1" Type="http://schemas.openxmlformats.org/officeDocument/2006/relationships/image" Target="../media/image19.png"/><Relationship Id="rId2" Type="http://schemas.openxmlformats.org/officeDocument/2006/relationships/image" Target="../media/image20.png"/><Relationship Id="rId3" Type="http://schemas.openxmlformats.org/officeDocument/2006/relationships/oleObject" Target="../embeddings/oleObject9.bin"/><Relationship Id="rId4" Type="http://schemas.openxmlformats.org/officeDocument/2006/relationships/image" Target="../media/image21.wmf"/><Relationship Id="rId5" Type="http://schemas.openxmlformats.org/officeDocument/2006/relationships/slideLayout" Target="../slideLayouts/slideLayout1.xml"/><Relationship Id="rId6" Type="http://schemas.openxmlformats.org/officeDocument/2006/relationships/vmlDrawing" Target="../drawings/vmlDrawing3.vml"/></Relationships>
</file>

<file path=ppt/slides/_rels/slide12.xml.rels><?xml version="1.0" encoding="UTF-8" standalone="yes"?>
<Relationships xmlns="http://schemas.openxmlformats.org/package/2006/relationships"><Relationship Id="rId1" Type="http://schemas.openxmlformats.org/officeDocument/2006/relationships/image" Target="../media/image20.png"/><Relationship Id="rId2" Type="http://schemas.openxmlformats.org/officeDocument/2006/relationships/image" Target="../media/image22.png"/><Relationship Id="rId3" Type="http://schemas.openxmlformats.org/officeDocument/2006/relationships/slideLayout" Target="../slideLayouts/slideLayout1.xml"/></Relationships>
</file>

<file path=ppt/slides/_rels/slide13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10.bin"/><Relationship Id="rId2" Type="http://schemas.openxmlformats.org/officeDocument/2006/relationships/image" Target="../media/image23.wmf"/><Relationship Id="rId3" Type="http://schemas.openxmlformats.org/officeDocument/2006/relationships/slideLayout" Target="../slideLayouts/slideLayout6.xml"/><Relationship Id="rId4" Type="http://schemas.openxmlformats.org/officeDocument/2006/relationships/vmlDrawing" Target="../drawings/vmlDrawing4.vml"/></Relationships>
</file>

<file path=ppt/slides/_rels/slide15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11.bin"/><Relationship Id="rId2" Type="http://schemas.openxmlformats.org/officeDocument/2006/relationships/image" Target="../media/image24.wmf"/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8.wmf"/><Relationship Id="rId8" Type="http://schemas.openxmlformats.org/officeDocument/2006/relationships/slideLayout" Target="../slideLayouts/slideLayout6.xml"/><Relationship Id="rId9" Type="http://schemas.openxmlformats.org/officeDocument/2006/relationships/vmlDrawing" Target="../drawings/vmlDrawing5.vml"/></Relationships>
</file>

<file path=ppt/slides/_rels/slide16.xml.rels><?xml version="1.0" encoding="UTF-8" standalone="yes"?>
<Relationships xmlns="http://schemas.openxmlformats.org/package/2006/relationships"><Relationship Id="rId1" Type="http://schemas.openxmlformats.org/officeDocument/2006/relationships/image" Target="../media/image29.png"/><Relationship Id="rId2" Type="http://schemas.openxmlformats.org/officeDocument/2006/relationships/slideLayout" Target="../slideLayouts/slideLayout1.xml"/></Relationships>
</file>

<file path=ppt/slides/_rels/slide17.xml.rels><?xml version="1.0" encoding="UTF-8" standalone="yes"?>
<Relationships xmlns="http://schemas.openxmlformats.org/package/2006/relationships"><Relationship Id="rId1" Type="http://schemas.openxmlformats.org/officeDocument/2006/relationships/image" Target="../media/image30.png"/><Relationship Id="rId2" Type="http://schemas.openxmlformats.org/officeDocument/2006/relationships/oleObject" Target="../embeddings/oleObject13.bin"/><Relationship Id="rId3" Type="http://schemas.openxmlformats.org/officeDocument/2006/relationships/image" Target="../media/image31.wmf"/><Relationship Id="rId4" Type="http://schemas.openxmlformats.org/officeDocument/2006/relationships/slideLayout" Target="../slideLayouts/slideLayout1.xml"/><Relationship Id="rId5" Type="http://schemas.openxmlformats.org/officeDocument/2006/relationships/vmlDrawing" Target="../drawings/vmlDrawing6.vml"/></Relationships>
</file>

<file path=ppt/slides/_rels/slide18.xml.rels><?xml version="1.0" encoding="UTF-8" standalone="yes"?>
<Relationships xmlns="http://schemas.openxmlformats.org/package/2006/relationships"><Relationship Id="rId1" Type="http://schemas.openxmlformats.org/officeDocument/2006/relationships/image" Target="../media/image32.png"/><Relationship Id="rId2" Type="http://schemas.openxmlformats.org/officeDocument/2006/relationships/oleObject" Target="../embeddings/oleObject14.bin"/><Relationship Id="rId3" Type="http://schemas.openxmlformats.org/officeDocument/2006/relationships/image" Target="../media/image33.wmf"/><Relationship Id="rId4" Type="http://schemas.openxmlformats.org/officeDocument/2006/relationships/slideLayout" Target="../slideLayouts/slideLayout1.xml"/><Relationship Id="rId5" Type="http://schemas.openxmlformats.org/officeDocument/2006/relationships/vmlDrawing" Target="../drawings/vmlDrawing7.vml"/></Relationships>
</file>

<file path=ppt/slides/_rels/slide19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
<Relationships xmlns="http://schemas.openxmlformats.org/package/2006/relationships"><Relationship Id="rId1" Type="http://schemas.openxmlformats.org/officeDocument/2006/relationships/image" Target="../media/image3.png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
<Relationships xmlns="http://schemas.openxmlformats.org/package/2006/relationships"><Relationship Id="rId1" Type="http://schemas.openxmlformats.org/officeDocument/2006/relationships/image" Target="../media/image34.png"/><Relationship Id="rId2" Type="http://schemas.openxmlformats.org/officeDocument/2006/relationships/image" Target="../media/image35.png"/><Relationship Id="rId3" Type="http://schemas.openxmlformats.org/officeDocument/2006/relationships/slideLayout" Target="../slideLayouts/slideLayout1.xml"/></Relationships>
</file>

<file path=ppt/slides/_rels/slide2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
<Relationships xmlns="http://schemas.openxmlformats.org/package/2006/relationships"><Relationship Id="rId1" Type="http://schemas.openxmlformats.org/officeDocument/2006/relationships/image" Target="../media/image35.png"/><Relationship Id="rId2" Type="http://schemas.openxmlformats.org/officeDocument/2006/relationships/slideLayout" Target="../slideLayouts/slideLayout1.xml"/></Relationships>
</file>

<file path=ppt/slides/_rels/slide28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
<Relationships xmlns="http://schemas.openxmlformats.org/package/2006/relationships"><Relationship Id="rId1" Type="http://schemas.openxmlformats.org/officeDocument/2006/relationships/image" Target="../media/image19.png"/><Relationship Id="rId2" Type="http://schemas.openxmlformats.org/officeDocument/2006/relationships/slideLayout" Target="../slideLayouts/slideLayout1.xml"/></Relationships>
</file>

<file path=ppt/slides/_rels/slide3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
<Relationships xmlns="http://schemas.openxmlformats.org/package/2006/relationships"><Relationship Id="rId1" Type="http://schemas.openxmlformats.org/officeDocument/2006/relationships/image" Target="../media/image36.png"/><Relationship Id="rId2" Type="http://schemas.openxmlformats.org/officeDocument/2006/relationships/slideLayout" Target="../slideLayouts/slideLayout1.xml"/></Relationships>
</file>

<file path=ppt/slides/_rels/slide32.xml.rels><?xml version="1.0" encoding="UTF-8" standalone="yes"?>
<Relationships xmlns="http://schemas.openxmlformats.org/package/2006/relationships"><Relationship Id="rId1" Type="http://schemas.openxmlformats.org/officeDocument/2006/relationships/image" Target="../media/image37.png"/><Relationship Id="rId2" Type="http://schemas.openxmlformats.org/officeDocument/2006/relationships/slideLayout" Target="../slideLayouts/slideLayout1.xml"/></Relationships>
</file>

<file path=ppt/slides/_rels/slide33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
<Relationships xmlns="http://schemas.openxmlformats.org/package/2006/relationships"><Relationship Id="rId1" Type="http://schemas.openxmlformats.org/officeDocument/2006/relationships/image" Target="../media/image19.png"/><Relationship Id="rId2" Type="http://schemas.openxmlformats.org/officeDocument/2006/relationships/oleObject" Target="../embeddings/oleObject15.bin"/><Relationship Id="rId3" Type="http://schemas.openxmlformats.org/officeDocument/2006/relationships/image" Target="../media/image38.wmf"/><Relationship Id="rId4" Type="http://schemas.openxmlformats.org/officeDocument/2006/relationships/slideLayout" Target="../slideLayouts/slideLayout2.xml"/><Relationship Id="rId5" Type="http://schemas.openxmlformats.org/officeDocument/2006/relationships/vmlDrawing" Target="../drawings/vmlDrawing8.vml"/></Relationships>
</file>

<file path=ppt/slides/_rels/slide35.xml.rels><?xml version="1.0" encoding="UTF-8" standalone="yes"?>
<Relationships xmlns="http://schemas.openxmlformats.org/package/2006/relationships"><Relationship Id="rId1" Type="http://schemas.openxmlformats.org/officeDocument/2006/relationships/image" Target="../media/image39.png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
<Relationships xmlns="http://schemas.openxmlformats.org/package/2006/relationships"><Relationship Id="rId1" Type="http://schemas.openxmlformats.org/officeDocument/2006/relationships/image" Target="../media/image40.png"/><Relationship Id="rId2" Type="http://schemas.openxmlformats.org/officeDocument/2006/relationships/image" Target="../media/image41.png"/><Relationship Id="rId3" Type="http://schemas.openxmlformats.org/officeDocument/2006/relationships/slideLayout" Target="../slideLayouts/slideLayout2.xml"/></Relationships>
</file>

<file path=ppt/slides/_rels/slide37.xml.rels><?xml version="1.0" encoding="UTF-8" standalone="yes"?>
<Relationships xmlns="http://schemas.openxmlformats.org/package/2006/relationships"><Relationship Id="rId1" Type="http://schemas.openxmlformats.org/officeDocument/2006/relationships/image" Target="../media/image40.png"/><Relationship Id="rId2" Type="http://schemas.openxmlformats.org/officeDocument/2006/relationships/image" Target="../media/image41.png"/><Relationship Id="rId3" Type="http://schemas.openxmlformats.org/officeDocument/2006/relationships/slideLayout" Target="../slideLayouts/slideLayout2.xml"/></Relationships>
</file>

<file path=ppt/slides/_rels/slide38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
<Relationships xmlns="http://schemas.openxmlformats.org/package/2006/relationships"><Relationship Id="rId1" Type="http://schemas.openxmlformats.org/officeDocument/2006/relationships/image" Target="../media/image42.png"/><Relationship Id="rId2" Type="http://schemas.openxmlformats.org/officeDocument/2006/relationships/image" Target="../media/image43.png"/><Relationship Id="rId3" Type="http://schemas.openxmlformats.org/officeDocument/2006/relationships/image" Target="../media/image44.png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
<Relationships xmlns="http://schemas.openxmlformats.org/package/2006/relationships"><Relationship Id="rId1" Type="http://schemas.openxmlformats.org/officeDocument/2006/relationships/image" Target="../media/image4.jpeg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
<Relationships xmlns="http://schemas.openxmlformats.org/package/2006/relationships"><Relationship Id="rId1" Type="http://schemas.openxmlformats.org/officeDocument/2006/relationships/image" Target="../media/image45.png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
<Relationships xmlns="http://schemas.openxmlformats.org/package/2006/relationships"><Relationship Id="rId1" Type="http://schemas.openxmlformats.org/officeDocument/2006/relationships/image" Target="../media/image46.png"/><Relationship Id="rId2" Type="http://schemas.openxmlformats.org/officeDocument/2006/relationships/image" Target="../media/image43.png"/><Relationship Id="rId3" Type="http://schemas.openxmlformats.org/officeDocument/2006/relationships/slideLayout" Target="../slideLayouts/slideLayout2.xml"/></Relationships>
</file>

<file path=ppt/slides/_rels/slide42.xml.rels><?xml version="1.0" encoding="UTF-8" standalone="yes"?>
<Relationships xmlns="http://schemas.openxmlformats.org/package/2006/relationships"><Relationship Id="rId1" Type="http://schemas.openxmlformats.org/officeDocument/2006/relationships/image" Target="../media/image47.png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
<Relationships xmlns="http://schemas.openxmlformats.org/package/2006/relationships"><Relationship Id="rId1" Type="http://schemas.openxmlformats.org/officeDocument/2006/relationships/image" Target="../media/image48.png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
<Relationships xmlns="http://schemas.openxmlformats.org/package/2006/relationships"><Relationship Id="rId1" Type="http://schemas.openxmlformats.org/officeDocument/2006/relationships/image" Target="../media/image49.png"/><Relationship Id="rId2" Type="http://schemas.openxmlformats.org/officeDocument/2006/relationships/image" Target="../media/image50.png"/><Relationship Id="rId3" Type="http://schemas.openxmlformats.org/officeDocument/2006/relationships/slideLayout" Target="../slideLayouts/slideLayout2.xml"/></Relationships>
</file>

<file path=ppt/slides/_rels/slide45.xml.rels><?xml version="1.0" encoding="UTF-8" standalone="yes"?>
<Relationships xmlns="http://schemas.openxmlformats.org/package/2006/relationships"><Relationship Id="rId1" Type="http://schemas.openxmlformats.org/officeDocument/2006/relationships/image" Target="../media/image51.png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
<Relationships xmlns="http://schemas.openxmlformats.org/package/2006/relationships"><Relationship Id="rId1" Type="http://schemas.openxmlformats.org/officeDocument/2006/relationships/image" Target="../media/image52.png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
<Relationships xmlns="http://schemas.openxmlformats.org/package/2006/relationships"><Relationship Id="rId1" Type="http://schemas.openxmlformats.org/officeDocument/2006/relationships/image" Target="../media/image53.png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
<Relationships xmlns="http://schemas.openxmlformats.org/package/2006/relationships"><Relationship Id="rId1" Type="http://schemas.openxmlformats.org/officeDocument/2006/relationships/image" Target="../media/image54.jpeg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
<Relationships xmlns="http://schemas.openxmlformats.org/package/2006/relationships"><Relationship Id="rId1" Type="http://schemas.openxmlformats.org/officeDocument/2006/relationships/image" Target="../media/image5.jpeg"/><Relationship Id="rId2" Type="http://schemas.openxmlformats.org/officeDocument/2006/relationships/slideLayout" Target="../slideLayouts/slideLayout17.xml"/></Relationships>
</file>

<file path=ppt/slides/_rels/slide50.xml.rels><?xml version="1.0" encoding="UTF-8" standalone="yes"?>
<Relationships xmlns="http://schemas.openxmlformats.org/package/2006/relationships"><Relationship Id="rId1" Type="http://schemas.openxmlformats.org/officeDocument/2006/relationships/image" Target="../media/image55.png"/><Relationship Id="rId2" Type="http://schemas.openxmlformats.org/officeDocument/2006/relationships/image" Target="../media/image56.png"/><Relationship Id="rId3" Type="http://schemas.openxmlformats.org/officeDocument/2006/relationships/slideLayout" Target="../slideLayouts/slideLayout2.xml"/></Relationships>
</file>

<file path=ppt/slides/_rels/slide51.xml.rels><?xml version="1.0" encoding="UTF-8" standalone="yes"?>
<Relationships xmlns="http://schemas.openxmlformats.org/package/2006/relationships"><Relationship Id="rId1" Type="http://schemas.openxmlformats.org/officeDocument/2006/relationships/image" Target="../media/image57.jpeg"/><Relationship Id="rId2" Type="http://schemas.openxmlformats.org/officeDocument/2006/relationships/image" Target="../media/image58.gif"/><Relationship Id="rId3" Type="http://schemas.openxmlformats.org/officeDocument/2006/relationships/image" Target="../media/image59.png"/><Relationship Id="rId4" Type="http://schemas.openxmlformats.org/officeDocument/2006/relationships/slideLayout" Target="../slideLayouts/slideLayout2.xml"/></Relationships>
</file>

<file path=ppt/slides/_rels/slide52.xml.rels><?xml version="1.0" encoding="UTF-8" standalone="yes"?>
<Relationships xmlns="http://schemas.openxmlformats.org/package/2006/relationships"><Relationship Id="rId1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3" Type="http://schemas.openxmlformats.org/officeDocument/2006/relationships/comments" Target="../comments/comment1.xml"/></Relationships>
</file>

<file path=ppt/slides/_rels/slide53.xml.rels><?xml version="1.0" encoding="UTF-8" standalone="yes"?>
<Relationships xmlns="http://schemas.openxmlformats.org/package/2006/relationships"><Relationship Id="rId1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3" Type="http://schemas.openxmlformats.org/officeDocument/2006/relationships/comments" Target="../comments/comment2.xml"/></Relationships>
</file>

<file path=ppt/slides/_rels/slide54.xml.rels><?xml version="1.0" encoding="UTF-8" standalone="yes"?>
<Relationships xmlns="http://schemas.openxmlformats.org/package/2006/relationships"><Relationship Id="rId1" Type="http://schemas.openxmlformats.org/officeDocument/2006/relationships/image" Target="../media/image62.png"/><Relationship Id="rId2" Type="http://schemas.openxmlformats.org/officeDocument/2006/relationships/image" Target="../media/image63.png"/><Relationship Id="rId3" Type="http://schemas.openxmlformats.org/officeDocument/2006/relationships/slideLayout" Target="../slideLayouts/slideLayout2.xml"/><Relationship Id="rId4" Type="http://schemas.openxmlformats.org/officeDocument/2006/relationships/comments" Target="../comments/comment3.xml"/></Relationships>
</file>

<file path=ppt/slides/_rels/slide55.xml.rels><?xml version="1.0" encoding="UTF-8" standalone="yes"?>
<Relationships xmlns="http://schemas.openxmlformats.org/package/2006/relationships"><Relationship Id="rId1" Type="http://schemas.openxmlformats.org/officeDocument/2006/relationships/image" Target="../media/image64.png"/><Relationship Id="rId2" Type="http://schemas.openxmlformats.org/officeDocument/2006/relationships/image" Target="../media/image65.png"/><Relationship Id="rId3" Type="http://schemas.openxmlformats.org/officeDocument/2006/relationships/image" Target="../media/image66.jpeg"/><Relationship Id="rId4" Type="http://schemas.openxmlformats.org/officeDocument/2006/relationships/slideLayout" Target="../slideLayouts/slideLayout2.xml"/></Relationships>
</file>

<file path=ppt/slides/_rels/slide56.xml.rels><?xml version="1.0" encoding="UTF-8" standalone="yes"?>
<Relationships xmlns="http://schemas.openxmlformats.org/package/2006/relationships"><Relationship Id="rId1" Type="http://schemas.openxmlformats.org/officeDocument/2006/relationships/image" Target="../media/image64.png"/><Relationship Id="rId2" Type="http://schemas.openxmlformats.org/officeDocument/2006/relationships/image" Target="../media/image65.png"/><Relationship Id="rId3" Type="http://schemas.openxmlformats.org/officeDocument/2006/relationships/image" Target="../media/image66.jpeg"/><Relationship Id="rId4" Type="http://schemas.openxmlformats.org/officeDocument/2006/relationships/slideLayout" Target="../slideLayouts/slideLayout2.xml"/></Relationships>
</file>

<file path=ppt/slides/_rels/slide57.xml.rels><?xml version="1.0" encoding="UTF-8" standalone="yes"?>
<Relationships xmlns="http://schemas.openxmlformats.org/package/2006/relationships"><Relationship Id="rId1" Type="http://schemas.openxmlformats.org/officeDocument/2006/relationships/image" Target="../media/image64.png"/><Relationship Id="rId2" Type="http://schemas.openxmlformats.org/officeDocument/2006/relationships/image" Target="../media/image67.png"/><Relationship Id="rId3" Type="http://schemas.openxmlformats.org/officeDocument/2006/relationships/slideLayout" Target="../slideLayouts/slideLayout2.xml"/></Relationships>
</file>

<file path=ppt/slides/_rels/slide58.xml.rels><?xml version="1.0" encoding="UTF-8" standalone="yes"?>
<Relationships xmlns="http://schemas.openxmlformats.org/package/2006/relationships"><Relationship Id="rId1" Type="http://schemas.openxmlformats.org/officeDocument/2006/relationships/image" Target="../media/image68.jpeg"/><Relationship Id="rId2" Type="http://schemas.openxmlformats.org/officeDocument/2006/relationships/image" Target="../media/image69.png"/><Relationship Id="rId3" Type="http://schemas.openxmlformats.org/officeDocument/2006/relationships/slideLayout" Target="../slideLayouts/slideLayout2.xml"/></Relationships>
</file>

<file path=ppt/slides/_rels/slide59.xml.rels><?xml version="1.0" encoding="UTF-8" standalone="yes"?>
<Relationships xmlns="http://schemas.openxmlformats.org/package/2006/relationships"><Relationship Id="rId1" Type="http://schemas.openxmlformats.org/officeDocument/2006/relationships/image" Target="../media/image70.png"/><Relationship Id="rId2" Type="http://schemas.openxmlformats.org/officeDocument/2006/relationships/image" Target="../media/image71.png"/><Relationship Id="rId3" Type="http://schemas.openxmlformats.org/officeDocument/2006/relationships/image" Target="../media/image72.png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0.bin"/><Relationship Id="rId2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4" Type="http://schemas.openxmlformats.org/officeDocument/2006/relationships/image" Target="../media/image7.wmf"/><Relationship Id="rId5" Type="http://schemas.openxmlformats.org/officeDocument/2006/relationships/image" Target="../media/image5.jpeg"/><Relationship Id="rId6" Type="http://schemas.openxmlformats.org/officeDocument/2006/relationships/oleObject" Target="../embeddings/oleObject2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2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3.wmf"/><Relationship Id="rId18" Type="http://schemas.openxmlformats.org/officeDocument/2006/relationships/slideLayout" Target="../slideLayouts/slideLayout1.xml"/><Relationship Id="rId19" Type="http://schemas.openxmlformats.org/officeDocument/2006/relationships/notesSlide" Target="../notesSlides/notesSlide2.xml"/><Relationship Id="rId20" Type="http://schemas.openxmlformats.org/officeDocument/2006/relationships/vmlDrawing" Target="../drawings/vmlDrawing1.vml"/></Relationships>
</file>

<file path=ppt/slides/_rels/slide60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
<Relationships xmlns="http://schemas.openxmlformats.org/package/2006/relationships"><Relationship Id="rId1" Type="http://schemas.openxmlformats.org/officeDocument/2006/relationships/image" Target="../media/image73.jpeg"/><Relationship Id="rId2" Type="http://schemas.openxmlformats.org/officeDocument/2006/relationships/image" Target="../media/image74.png"/><Relationship Id="rId3" Type="http://schemas.openxmlformats.org/officeDocument/2006/relationships/image" Target="../media/image75.png"/><Relationship Id="rId4" Type="http://schemas.openxmlformats.org/officeDocument/2006/relationships/slideLayout" Target="../slideLayouts/slideLayout6.xml"/><Relationship Id="rId5" Type="http://schemas.openxmlformats.org/officeDocument/2006/relationships/notesSlide" Target="../notesSlides/notesSlide3.xml"/></Relationships>
</file>

<file path=ppt/slides/_rels/slide62.xml.rels><?xml version="1.0" encoding="UTF-8" standalone="yes"?>
<Relationships xmlns="http://schemas.openxmlformats.org/package/2006/relationships"><Relationship Id="rId1" Type="http://schemas.openxmlformats.org/officeDocument/2006/relationships/image" Target="../media/image76.png"/><Relationship Id="rId2" Type="http://schemas.openxmlformats.org/officeDocument/2006/relationships/image" Target="../media/image77.png"/><Relationship Id="rId3" Type="http://schemas.openxmlformats.org/officeDocument/2006/relationships/slideLayout" Target="../slideLayouts/slideLayout7.xml"/></Relationships>
</file>

<file path=ppt/slides/_rels/slide63.xml.rels><?xml version="1.0" encoding="UTF-8" standalone="yes"?>
<Relationships xmlns="http://schemas.openxmlformats.org/package/2006/relationships"><Relationship Id="rId1" Type="http://schemas.openxmlformats.org/officeDocument/2006/relationships/image" Target="../media/image78.jpeg"/><Relationship Id="rId2" Type="http://schemas.openxmlformats.org/officeDocument/2006/relationships/slideLayout" Target="../slideLayouts/slideLayout1.xml"/></Relationships>
</file>

<file path=ppt/slides/_rels/slide64.xml.rels><?xml version="1.0" encoding="UTF-8" standalone="yes"?>
<Relationships xmlns="http://schemas.openxmlformats.org/package/2006/relationships"><Relationship Id="rId1" Type="http://schemas.openxmlformats.org/officeDocument/2006/relationships/image" Target="../media/image79.tiff"/><Relationship Id="rId2" Type="http://schemas.openxmlformats.org/officeDocument/2006/relationships/slideLayout" Target="../slideLayouts/slideLayout6.xml"/></Relationships>
</file>

<file path=ppt/slides/_rels/slide65.xml.rels><?xml version="1.0" encoding="UTF-8" standalone="yes"?>
<Relationships xmlns="http://schemas.openxmlformats.org/package/2006/relationships"><Relationship Id="rId1" Type="http://schemas.openxmlformats.org/officeDocument/2006/relationships/image" Target="../media/image80.jpeg"/><Relationship Id="rId2" Type="http://schemas.openxmlformats.org/officeDocument/2006/relationships/slideLayout" Target="../slideLayouts/slideLayout6.xml"/></Relationships>
</file>

<file path=ppt/slides/_rels/slide66.xml.rels><?xml version="1.0" encoding="UTF-8" standalone="yes"?>
<Relationships xmlns="http://schemas.openxmlformats.org/package/2006/relationships"><Relationship Id="rId1" Type="http://schemas.openxmlformats.org/officeDocument/2006/relationships/image" Target="../media/image81.png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
<Relationships xmlns="http://schemas.openxmlformats.org/package/2006/relationships"><Relationship Id="rId1" Type="http://schemas.openxmlformats.org/officeDocument/2006/relationships/image" Target="../media/image14.png"/><Relationship Id="rId2" Type="http://schemas.openxmlformats.org/officeDocument/2006/relationships/image" Target="../media/image15.png"/><Relationship Id="rId3" Type="http://schemas.openxmlformats.org/officeDocument/2006/relationships/slideLayout" Target="../slideLayouts/slideLayout1.xml"/></Relationships>
</file>

<file path=ppt/slides/_rels/slide9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5" name="Title 1"/>
          <p:cNvSpPr txBox="1"/>
          <p:nvPr/>
        </p:nvSpPr>
        <p:spPr>
          <a:xfrm>
            <a:off x="381000" y="1219200"/>
            <a:ext cx="8229600" cy="3352800"/>
          </a:xfrm>
          <a:prstGeom prst="rect"/>
          <a:effectLst>
            <a:outerShdw algn="tr" blurRad="50800" dir="8100000" dist="38100" rotWithShape="0">
              <a:prstClr val="black">
                <a:alpha val="40000"/>
              </a:prstClr>
            </a:outerShdw>
          </a:effectLst>
        </p:spPr>
        <p:txBody>
          <a:bodyPr/>
          <a:p>
            <a:pPr algn="ctr" eaLnBrk="0" hangingPunct="0"/>
            <a:r>
              <a:rPr b="1" dirty="0" sz="4000" lang="en-US"/>
              <a:t>Micro-architectural Attacks:</a:t>
            </a:r>
          </a:p>
          <a:p>
            <a:pPr algn="ctr" eaLnBrk="0" hangingPunct="0"/>
            <a:r>
              <a:rPr b="1" dirty="0" sz="4000" lang="en-US">
                <a:solidFill>
                  <a:srgbClr val="002060"/>
                </a:solidFill>
                <a:effectLst>
                  <a:outerShdw algn="tl" blurRad="50000" dir="5400000" dist="30000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ＭＳ Ｐゴシック" charset="-128"/>
                <a:cs typeface="ＭＳ Ｐゴシック" charset="-128"/>
              </a:rPr>
              <a:t>Where Security meets </a:t>
            </a:r>
          </a:p>
          <a:p>
            <a:pPr algn="ctr" eaLnBrk="0" hangingPunct="0"/>
            <a:r>
              <a:rPr b="1" dirty="0" sz="4000" lang="en-US">
                <a:solidFill>
                  <a:srgbClr val="002060"/>
                </a:solidFill>
                <a:effectLst>
                  <a:outerShdw algn="tl" blurRad="50000" dir="5400000" dist="30000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ＭＳ Ｐゴシック" charset="-128"/>
                <a:cs typeface="ＭＳ Ｐゴシック" charset="-128"/>
              </a:rPr>
              <a:t>Computer Architecture</a:t>
            </a:r>
            <a:endParaRPr b="1" dirty="0" sz="2800" lang="en-US">
              <a:solidFill>
                <a:srgbClr val="002060"/>
              </a:solidFill>
              <a:effectLst>
                <a:outerShdw algn="tl" blurRad="50000" dir="5400000" dist="30000" rotWithShape="0">
                  <a:srgbClr val="000000">
                    <a:alpha val="30000"/>
                  </a:srgbClr>
                </a:outerShdw>
              </a:effectLst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48636" name="Subtitle 2"/>
          <p:cNvSpPr txBox="1"/>
          <p:nvPr/>
        </p:nvSpPr>
        <p:spPr>
          <a:xfrm>
            <a:off x="1295400" y="3317789"/>
            <a:ext cx="7010400" cy="2286000"/>
          </a:xfrm>
          <a:prstGeom prst="rect"/>
        </p:spPr>
        <p:txBody>
          <a:bodyPr/>
          <a:p>
            <a:pPr algn="ctr" indent="-282575" marL="26988">
              <a:buClr>
                <a:schemeClr val="accent1"/>
              </a:buClr>
              <a:buSzPct val="80000"/>
            </a:pPr>
            <a:r>
              <a:rPr b="1" dirty="0" sz="2400" lang="en-US" err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bdeep</a:t>
            </a:r>
            <a:r>
              <a:rPr b="1" dirty="0" sz="2400" lang="en-US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 </a:t>
            </a:r>
            <a:r>
              <a:rPr b="1" dirty="0" sz="2400" lang="en-US" err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ukhopadhyay</a:t>
            </a:r>
            <a:endParaRPr b="1" dirty="0" sz="2400" lang="en-US">
              <a:solidFill>
                <a:schemeClr val="accent5">
                  <a:lumMod val="50000"/>
                </a:schemeClr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algn="ctr" indent="-282575" marL="26988">
              <a:buClr>
                <a:schemeClr val="accent1"/>
              </a:buClr>
              <a:buSzPct val="80000"/>
            </a:pPr>
            <a:r>
              <a:rPr b="1" dirty="0" sz="2400" lang="en-US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Professor</a:t>
            </a:r>
          </a:p>
          <a:p>
            <a:pPr algn="ctr" indent="-282575" marL="26988">
              <a:buClr>
                <a:schemeClr val="accent1"/>
              </a:buClr>
              <a:buSzPct val="80000"/>
            </a:pPr>
            <a:r>
              <a:rPr b="1" dirty="0" sz="2400" lang="en-US">
                <a:solidFill>
                  <a:srgbClr val="320E04"/>
                </a:solidFill>
                <a:cs typeface="Arial" charset="0"/>
              </a:rPr>
              <a:t>Secured Embedded Architecture Laboratory (SEAL)</a:t>
            </a:r>
          </a:p>
          <a:p>
            <a:pPr algn="ctr" indent="-282575" marL="26988">
              <a:buClr>
                <a:schemeClr val="accent1"/>
              </a:buClr>
              <a:buSzPct val="80000"/>
            </a:pPr>
            <a:endParaRPr b="1" dirty="0" sz="2400" lang="en-US">
              <a:solidFill>
                <a:schemeClr val="accent5">
                  <a:lumMod val="50000"/>
                </a:schemeClr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algn="ctr" indent="-282575" marL="26988">
              <a:buClr>
                <a:schemeClr val="accent1"/>
              </a:buClr>
              <a:buSzPct val="80000"/>
            </a:pPr>
            <a:r>
              <a:rPr b="1" dirty="0" sz="2000" lang="en-US">
                <a:solidFill>
                  <a:srgbClr val="320E04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Computer Science and Engineering</a:t>
            </a:r>
          </a:p>
          <a:p>
            <a:pPr algn="ctr" indent="-282575" marL="26988">
              <a:buClr>
                <a:schemeClr val="accent1"/>
              </a:buClr>
              <a:buSzPct val="80000"/>
            </a:pPr>
            <a:r>
              <a:rPr b="1" dirty="0" sz="2000" lang="en-US">
                <a:solidFill>
                  <a:srgbClr val="320E04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IIT </a:t>
            </a:r>
            <a:r>
              <a:rPr b="1" dirty="0" sz="2000" lang="en-US" err="1">
                <a:solidFill>
                  <a:srgbClr val="320E04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Kharagpur</a:t>
            </a:r>
            <a:endParaRPr b="1" dirty="0" sz="2000" lang="en-US">
              <a:solidFill>
                <a:srgbClr val="320E04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algn="ctr" indent="-282575" marL="26988">
              <a:buClr>
                <a:schemeClr val="accent1"/>
              </a:buClr>
              <a:buSzPct val="80000"/>
            </a:pPr>
            <a:r>
              <a:rPr b="1" dirty="0" sz="1600" lang="en-US" err="1">
                <a:solidFill>
                  <a:srgbClr val="0000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bdeep@cse.iitkgp.ac.in</a:t>
            </a:r>
            <a:endParaRPr b="1" dirty="0" sz="1600" lang="en-US">
              <a:solidFill>
                <a:srgbClr val="0000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algn="ctr" indent="-282575" marL="26988">
              <a:buClr>
                <a:schemeClr val="accent1"/>
              </a:buClr>
              <a:buSzPct val="80000"/>
            </a:pPr>
            <a:r>
              <a:rPr b="1" dirty="0" sz="1600" lang="en-US" err="1">
                <a:solidFill>
                  <a:srgbClr val="0000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bdeep.mukhopadhyay@gmail.com</a:t>
            </a:r>
            <a:endParaRPr b="1" dirty="0" sz="1600" lang="en-US">
              <a:solidFill>
                <a:srgbClr val="0000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eaLnBrk="0" hangingPunct="0" indent="-282575" marL="365125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endParaRPr dirty="0" sz="3200" lang="en-US">
              <a:latin typeface="+mn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2097160" name="Picture 31" descr="IIT_Kharagpur_Logo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7612063" y="0"/>
            <a:ext cx="1531937" cy="1371600"/>
          </a:xfrm>
          <a:prstGeom prst="rect"/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dissolv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24" name="Title 1"/>
          <p:cNvSpPr>
            <a:spLocks noGrp="1"/>
          </p:cNvSpPr>
          <p:nvPr>
            <p:ph type="ctrTitle"/>
          </p:nvPr>
        </p:nvSpPr>
        <p:spPr bwMode="auto">
          <a:xfrm>
            <a:off x="914400" y="457200"/>
            <a:ext cx="8229600" cy="609600"/>
          </a:xfrm>
          <a:noFill/>
        </p:spPr>
        <p:txBody>
          <a:bodyPr anchor="b" bIns="0" lIns="0" rIns="0"/>
          <a:p>
            <a:r>
              <a:rPr sz="3300" lang="en-US">
                <a:effectLst/>
                <a:latin typeface="Gill Sans MT" pitchFamily="34" charset="0"/>
              </a:rPr>
              <a:t>Cache Timing Attack</a:t>
            </a:r>
          </a:p>
        </p:txBody>
      </p:sp>
      <p:sp>
        <p:nvSpPr>
          <p:cNvPr id="1048725" name="Content Placeholder 2"/>
          <p:cNvSpPr>
            <a:spLocks noGrp="1"/>
          </p:cNvSpPr>
          <p:nvPr>
            <p:ph type="subTitle" idx="1"/>
          </p:nvPr>
        </p:nvSpPr>
        <p:spPr>
          <a:xfrm>
            <a:off x="990600" y="1600200"/>
            <a:ext cx="8229600" cy="4724400"/>
          </a:xfrm>
        </p:spPr>
        <p:txBody>
          <a:bodyPr/>
          <a:p>
            <a:pPr indent="-273050" marL="273050"/>
            <a:r>
              <a:rPr sz="2800" lang="en-US">
                <a:latin typeface="Gill Sans MT" pitchFamily="34" charset="0"/>
              </a:rPr>
              <a:t>Based on measuring the total time for encryption.</a:t>
            </a:r>
          </a:p>
          <a:p>
            <a:pPr indent="-273050" marL="273050"/>
            <a:endParaRPr sz="2800" lang="en-US">
              <a:latin typeface="Gill Sans MT" pitchFamily="34" charset="0"/>
            </a:endParaRPr>
          </a:p>
          <a:p>
            <a:pPr indent="-273050" marL="273050"/>
            <a:r>
              <a:rPr sz="2800" lang="en-US">
                <a:latin typeface="Gill Sans MT" pitchFamily="34" charset="0"/>
              </a:rPr>
              <a:t>Used to attack a remote server.</a:t>
            </a:r>
          </a:p>
          <a:p>
            <a:pPr indent="-273050" lvl="1" marL="273050">
              <a:buFont typeface="Verdana" pitchFamily="34" charset="0"/>
              <a:buNone/>
            </a:pPr>
            <a:endParaRPr b="1" sz="2400" lang="en-US">
              <a:latin typeface="Gill Sans MT" pitchFamily="34" charset="0"/>
            </a:endParaRPr>
          </a:p>
          <a:p>
            <a:pPr indent="-273050" lvl="1" marL="273050">
              <a:buFont typeface="Verdana" pitchFamily="34" charset="0"/>
              <a:buNone/>
            </a:pPr>
          </a:p>
        </p:txBody>
      </p:sp>
      <p:pic>
        <p:nvPicPr>
          <p:cNvPr id="2097183" name="Picture 3" descr="I:\Program Files\Microsoft Office\MEDIA\CAGCAT10\j0195384.wmf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5943600" y="3733800"/>
            <a:ext cx="1795463" cy="1833563"/>
          </a:xfrm>
          <a:prstGeom prst="rect"/>
          <a:noFill/>
          <a:ln w="9525">
            <a:noFill/>
            <a:miter lim="800000"/>
            <a:headEnd/>
            <a:tailEnd/>
          </a:ln>
        </p:spPr>
      </p:pic>
      <p:pic>
        <p:nvPicPr>
          <p:cNvPr id="2097184" name="Picture 5" descr="I:\Program Files\Microsoft Office\MEDIA\CAGCAT10\j0292982.wmf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2"/>
          <a:srcRect/>
          <a:stretch>
            <a:fillRect/>
          </a:stretch>
        </p:blipFill>
        <p:spPr bwMode="auto">
          <a:xfrm>
            <a:off x="1447800" y="3733800"/>
            <a:ext cx="1843088" cy="1819275"/>
          </a:xfrm>
          <a:prstGeom prst="rect"/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048726" name="TextBox 8"/>
          <p:cNvSpPr txBox="1">
            <a:spLocks noChangeArrowheads="1"/>
          </p:cNvSpPr>
          <p:nvPr/>
        </p:nvSpPr>
        <p:spPr bwMode="auto">
          <a:xfrm>
            <a:off x="1295400" y="5715000"/>
            <a:ext cx="2514600" cy="650875"/>
          </a:xfrm>
          <a:prstGeom prst="rect"/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>
            <a:spAutoFit/>
          </a:bodyPr>
          <a:p>
            <a:pPr algn="ctr"/>
            <a:r>
              <a:rPr dirty="0" lang="en-US">
                <a:latin typeface="Constantia" pitchFamily="18" charset="0"/>
              </a:rPr>
              <a:t>Server running Encryption Software</a:t>
            </a:r>
          </a:p>
        </p:txBody>
      </p:sp>
      <p:sp>
        <p:nvSpPr>
          <p:cNvPr id="1048727" name="TextBox 9"/>
          <p:cNvSpPr txBox="1">
            <a:spLocks noChangeArrowheads="1"/>
          </p:cNvSpPr>
          <p:nvPr/>
        </p:nvSpPr>
        <p:spPr bwMode="auto">
          <a:xfrm>
            <a:off x="5638800" y="5715000"/>
            <a:ext cx="2514600" cy="376238"/>
          </a:xfrm>
          <a:prstGeom prst="rect"/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>
            <a:spAutoFit/>
          </a:bodyPr>
          <a:p>
            <a:pPr algn="ctr"/>
            <a:r>
              <a:rPr lang="en-US">
                <a:latin typeface="Constantia" pitchFamily="18" charset="0"/>
              </a:rPr>
              <a:t>Remote Attacker</a:t>
            </a:r>
          </a:p>
        </p:txBody>
      </p:sp>
      <p:sp>
        <p:nvSpPr>
          <p:cNvPr id="1048728" name="Left-Right Arrow 12"/>
          <p:cNvSpPr/>
          <p:nvPr/>
        </p:nvSpPr>
        <p:spPr>
          <a:xfrm>
            <a:off x="3200400" y="4419600"/>
            <a:ext cx="2590800" cy="533400"/>
          </a:xfrm>
          <a:prstGeom prst="leftRightArrow"/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r>
              <a:rPr b="1" lang="en-US">
                <a:solidFill>
                  <a:schemeClr val="tx1"/>
                </a:solidFill>
                <a:latin typeface="Constantia" pitchFamily="18" charset="0"/>
              </a:rPr>
              <a:t>Network</a:t>
            </a:r>
          </a:p>
        </p:txBody>
      </p:sp>
      <p:sp>
        <p:nvSpPr>
          <p:cNvPr id="1048729" name="Oval Callout 13"/>
          <p:cNvSpPr/>
          <p:nvPr/>
        </p:nvSpPr>
        <p:spPr>
          <a:xfrm>
            <a:off x="6019800" y="2667000"/>
            <a:ext cx="3124200" cy="838200"/>
          </a:xfrm>
          <a:prstGeom prst="wedgeEllipseCallout">
            <a:avLst>
              <a:gd name="adj1" fmla="val -13864"/>
              <a:gd name="adj2" fmla="val 81181"/>
            </a:avLst>
          </a:prstGeom>
          <a:solidFill>
            <a:schemeClr val="accent2">
              <a:lumMod val="40000"/>
              <a:lumOff val="60000"/>
            </a:schemeClr>
          </a:solidFill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dirty="0" sz="1600" lang="en-US">
                <a:solidFill>
                  <a:schemeClr val="bg2">
                    <a:lumMod val="25000"/>
                  </a:schemeClr>
                </a:solidFill>
              </a:rPr>
              <a:t>Trigger Encryption &amp;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dirty="0" sz="1600" lang="en-US">
                <a:solidFill>
                  <a:schemeClr val="bg2">
                    <a:lumMod val="25000"/>
                  </a:schemeClr>
                </a:solidFill>
              </a:rPr>
              <a:t>Measure time taken</a:t>
            </a:r>
          </a:p>
        </p:txBody>
      </p:sp>
      <p:graphicFrame>
        <p:nvGraphicFramePr>
          <p:cNvPr id="4194314" name="Object 10"/>
          <p:cNvGraphicFramePr>
            <a:graphicFrameLocks noChangeAspect="1"/>
          </p:cNvGraphicFramePr>
          <p:nvPr/>
        </p:nvGraphicFramePr>
        <p:xfrm>
          <a:off x="2667000" y="2209800"/>
          <a:ext cx="510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144816" imgH="457200" imgW="2552700" progId="Equation.3">
                  <p:embed/>
                </p:oleObj>
              </mc:Choice>
              <mc:Fallback>
                <p:oleObj name="Equation" r:id="rId3" spid="" imgH="457200" imgW="2552700" progId="Equation.3">
                  <p:embed/>
                  <p:pic>
                    <p:nvPicPr>
                      <p:cNvPr id="2097185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09800"/>
                        <a:ext cx="5105400" cy="914400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048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id="10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2"/>
                                        <p:tgtEl>
                                          <p:spTgt spid="209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3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5"/>
                                        <p:tgtEl>
                                          <p:spTgt spid="104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6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8"/>
                                        <p:tgtEl>
                                          <p:spTgt spid="209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9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1"/>
                                        <p:tgtEl>
                                          <p:spTgt spid="104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2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4"/>
                                        <p:tgtEl>
                                          <p:spTgt spid="104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5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7"/>
                                        <p:tgtEl>
                                          <p:spTgt spid="104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0" name="Title 1"/>
          <p:cNvSpPr>
            <a:spLocks noGrp="1"/>
          </p:cNvSpPr>
          <p:nvPr>
            <p:ph type="ctrTitle"/>
          </p:nvPr>
        </p:nvSpPr>
        <p:spPr bwMode="auto">
          <a:xfrm>
            <a:off x="609600" y="304800"/>
            <a:ext cx="8229600" cy="685800"/>
          </a:xfrm>
          <a:noFill/>
        </p:spPr>
        <p:txBody>
          <a:bodyPr anchor="b" bIns="0" lIns="0" rIns="0"/>
          <a:p>
            <a:r>
              <a:rPr sz="2800" lang="en-US">
                <a:effectLst/>
                <a:latin typeface="Gill Sans MT" pitchFamily="34" charset="0"/>
              </a:rPr>
              <a:t>Bernstein’s Cache Timing Experiment</a:t>
            </a:r>
          </a:p>
        </p:txBody>
      </p:sp>
      <p:sp>
        <p:nvSpPr>
          <p:cNvPr id="1048731" name="Rectangle 4"/>
          <p:cNvSpPr/>
          <p:nvPr/>
        </p:nvSpPr>
        <p:spPr>
          <a:xfrm>
            <a:off x="1676400" y="2590800"/>
            <a:ext cx="1905000" cy="838200"/>
          </a:xfrm>
          <a:prstGeom prst="rect"/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r>
              <a:rPr b="1" sz="2000" lang="en-US">
                <a:solidFill>
                  <a:schemeClr val="tx1"/>
                </a:solidFill>
                <a:latin typeface="Constantia" pitchFamily="18" charset="0"/>
              </a:rPr>
              <a:t>AES</a:t>
            </a:r>
          </a:p>
        </p:txBody>
      </p:sp>
      <p:cxnSp>
        <p:nvCxnSpPr>
          <p:cNvPr id="3145746" name="Straight Arrow Connector 6"/>
          <p:cNvCxnSpPr>
            <a:cxnSpLocks/>
          </p:cNvCxnSpPr>
          <p:nvPr/>
        </p:nvCxnSpPr>
        <p:spPr>
          <a:xfrm rot="5400000">
            <a:off x="1560513" y="2247900"/>
            <a:ext cx="687388" cy="1587"/>
          </a:xfrm>
          <a:prstGeom prst="straightConnector1"/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47" name="Straight Arrow Connector 8"/>
          <p:cNvCxnSpPr>
            <a:cxnSpLocks/>
          </p:cNvCxnSpPr>
          <p:nvPr/>
        </p:nvCxnSpPr>
        <p:spPr>
          <a:xfrm rot="5400000">
            <a:off x="1943101" y="2324100"/>
            <a:ext cx="533400" cy="3175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48" name="Straight Arrow Connector 9"/>
          <p:cNvCxnSpPr>
            <a:cxnSpLocks/>
          </p:cNvCxnSpPr>
          <p:nvPr/>
        </p:nvCxnSpPr>
        <p:spPr>
          <a:xfrm rot="5400000">
            <a:off x="2094707" y="2323306"/>
            <a:ext cx="533400" cy="1587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49" name="Straight Arrow Connector 10"/>
          <p:cNvCxnSpPr>
            <a:cxnSpLocks/>
          </p:cNvCxnSpPr>
          <p:nvPr/>
        </p:nvCxnSpPr>
        <p:spPr>
          <a:xfrm rot="5400000">
            <a:off x="2247107" y="2323306"/>
            <a:ext cx="533400" cy="1587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50" name="Straight Arrow Connector 11"/>
          <p:cNvCxnSpPr>
            <a:cxnSpLocks/>
          </p:cNvCxnSpPr>
          <p:nvPr/>
        </p:nvCxnSpPr>
        <p:spPr>
          <a:xfrm rot="5400000">
            <a:off x="2399507" y="2323306"/>
            <a:ext cx="533400" cy="1587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51" name="Straight Arrow Connector 12"/>
          <p:cNvCxnSpPr>
            <a:cxnSpLocks/>
          </p:cNvCxnSpPr>
          <p:nvPr/>
        </p:nvCxnSpPr>
        <p:spPr>
          <a:xfrm rot="5400000">
            <a:off x="2551907" y="2323306"/>
            <a:ext cx="533400" cy="1587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52" name="Straight Arrow Connector 13"/>
          <p:cNvCxnSpPr>
            <a:cxnSpLocks/>
          </p:cNvCxnSpPr>
          <p:nvPr/>
        </p:nvCxnSpPr>
        <p:spPr>
          <a:xfrm rot="5400000">
            <a:off x="2704307" y="2323306"/>
            <a:ext cx="533400" cy="1587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53" name="Straight Arrow Connector 14"/>
          <p:cNvCxnSpPr>
            <a:cxnSpLocks/>
          </p:cNvCxnSpPr>
          <p:nvPr/>
        </p:nvCxnSpPr>
        <p:spPr>
          <a:xfrm rot="5400000">
            <a:off x="2856707" y="2323306"/>
            <a:ext cx="533400" cy="1587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54" name="Straight Arrow Connector 15"/>
          <p:cNvCxnSpPr>
            <a:cxnSpLocks/>
          </p:cNvCxnSpPr>
          <p:nvPr/>
        </p:nvCxnSpPr>
        <p:spPr>
          <a:xfrm rot="5400000">
            <a:off x="3163094" y="2323306"/>
            <a:ext cx="5334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55" name="Straight Arrow Connector 16"/>
          <p:cNvCxnSpPr>
            <a:cxnSpLocks/>
          </p:cNvCxnSpPr>
          <p:nvPr/>
        </p:nvCxnSpPr>
        <p:spPr>
          <a:xfrm rot="5400000">
            <a:off x="1791494" y="2323306"/>
            <a:ext cx="5334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56" name="Straight Connector 18"/>
          <p:cNvCxnSpPr>
            <a:cxnSpLocks/>
          </p:cNvCxnSpPr>
          <p:nvPr/>
        </p:nvCxnSpPr>
        <p:spPr>
          <a:xfrm>
            <a:off x="3200400" y="2286000"/>
            <a:ext cx="152400" cy="1588"/>
          </a:xfrm>
          <a:prstGeom prst="line"/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57" name="Straight Arrow Connector 19"/>
          <p:cNvCxnSpPr>
            <a:cxnSpLocks/>
          </p:cNvCxnSpPr>
          <p:nvPr/>
        </p:nvCxnSpPr>
        <p:spPr>
          <a:xfrm rot="5400000">
            <a:off x="1639094" y="3696494"/>
            <a:ext cx="5334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58" name="Straight Arrow Connector 20"/>
          <p:cNvCxnSpPr>
            <a:cxnSpLocks/>
          </p:cNvCxnSpPr>
          <p:nvPr/>
        </p:nvCxnSpPr>
        <p:spPr>
          <a:xfrm rot="5400000">
            <a:off x="1943101" y="3695700"/>
            <a:ext cx="533400" cy="3175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59" name="Straight Arrow Connector 21"/>
          <p:cNvCxnSpPr>
            <a:cxnSpLocks/>
          </p:cNvCxnSpPr>
          <p:nvPr/>
        </p:nvCxnSpPr>
        <p:spPr>
          <a:xfrm rot="5400000">
            <a:off x="2094707" y="3694906"/>
            <a:ext cx="533400" cy="1587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60" name="Straight Arrow Connector 22"/>
          <p:cNvCxnSpPr>
            <a:cxnSpLocks/>
          </p:cNvCxnSpPr>
          <p:nvPr/>
        </p:nvCxnSpPr>
        <p:spPr>
          <a:xfrm rot="5400000">
            <a:off x="2247107" y="3694906"/>
            <a:ext cx="533400" cy="1587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61" name="Straight Arrow Connector 23"/>
          <p:cNvCxnSpPr>
            <a:cxnSpLocks/>
          </p:cNvCxnSpPr>
          <p:nvPr/>
        </p:nvCxnSpPr>
        <p:spPr>
          <a:xfrm rot="5400000">
            <a:off x="2399507" y="3694906"/>
            <a:ext cx="533400" cy="1587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62" name="Straight Arrow Connector 24"/>
          <p:cNvCxnSpPr>
            <a:cxnSpLocks/>
          </p:cNvCxnSpPr>
          <p:nvPr/>
        </p:nvCxnSpPr>
        <p:spPr>
          <a:xfrm rot="5400000">
            <a:off x="2551907" y="3694906"/>
            <a:ext cx="533400" cy="1587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63" name="Straight Arrow Connector 25"/>
          <p:cNvCxnSpPr>
            <a:cxnSpLocks/>
          </p:cNvCxnSpPr>
          <p:nvPr/>
        </p:nvCxnSpPr>
        <p:spPr>
          <a:xfrm rot="5400000">
            <a:off x="2704307" y="3694906"/>
            <a:ext cx="533400" cy="1587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64" name="Straight Arrow Connector 26"/>
          <p:cNvCxnSpPr>
            <a:cxnSpLocks/>
          </p:cNvCxnSpPr>
          <p:nvPr/>
        </p:nvCxnSpPr>
        <p:spPr>
          <a:xfrm rot="5400000">
            <a:off x="2856707" y="3694906"/>
            <a:ext cx="533400" cy="1587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65" name="Straight Arrow Connector 27"/>
          <p:cNvCxnSpPr>
            <a:cxnSpLocks/>
          </p:cNvCxnSpPr>
          <p:nvPr/>
        </p:nvCxnSpPr>
        <p:spPr>
          <a:xfrm rot="5400000">
            <a:off x="3163094" y="3694906"/>
            <a:ext cx="5334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66" name="Straight Arrow Connector 28"/>
          <p:cNvCxnSpPr>
            <a:cxnSpLocks/>
          </p:cNvCxnSpPr>
          <p:nvPr/>
        </p:nvCxnSpPr>
        <p:spPr>
          <a:xfrm rot="5400000">
            <a:off x="1791494" y="3694906"/>
            <a:ext cx="5334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732" name="Oval 29"/>
          <p:cNvSpPr/>
          <p:nvPr/>
        </p:nvSpPr>
        <p:spPr>
          <a:xfrm>
            <a:off x="1981200" y="2057400"/>
            <a:ext cx="1524000" cy="228600"/>
          </a:xfrm>
          <a:prstGeom prst="ellipse"/>
          <a:noFill/>
          <a:ln>
            <a:solidFill>
              <a:schemeClr val="accent1">
                <a:lumMod val="75000"/>
              </a:schemeClr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endParaRPr lang="en-US"/>
          </a:p>
        </p:txBody>
      </p:sp>
      <p:sp>
        <p:nvSpPr>
          <p:cNvPr id="1048733" name="TextBox 30"/>
          <p:cNvSpPr txBox="1">
            <a:spLocks noChangeArrowheads="1"/>
          </p:cNvSpPr>
          <p:nvPr/>
        </p:nvSpPr>
        <p:spPr bwMode="auto">
          <a:xfrm>
            <a:off x="2514600" y="1752600"/>
            <a:ext cx="854075" cy="304800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sz="1400" lang="en-US"/>
              <a:t>Random</a:t>
            </a:r>
          </a:p>
        </p:txBody>
      </p:sp>
      <p:pic>
        <p:nvPicPr>
          <p:cNvPr id="2097187" name="Picture 2" descr="I:\Documents and Settings\Guest\Local Settings\Temporary Internet Files\Content.IE5\EO59FOX3\MCj04417290000[1].png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1143000" y="2133600"/>
            <a:ext cx="762000" cy="762000"/>
          </a:xfrm>
          <a:prstGeom prst="rect"/>
          <a:noFill/>
          <a:ln w="9525">
            <a:noFill/>
            <a:miter lim="800000"/>
            <a:headEnd/>
            <a:tailEnd/>
          </a:ln>
        </p:spPr>
      </p:pic>
      <p:sp>
        <p:nvSpPr>
          <p:cNvPr id="1048734" name="TextBox 35"/>
          <p:cNvSpPr txBox="1">
            <a:spLocks noChangeArrowheads="1"/>
          </p:cNvSpPr>
          <p:nvPr/>
        </p:nvSpPr>
        <p:spPr bwMode="auto">
          <a:xfrm>
            <a:off x="838200" y="1676400"/>
            <a:ext cx="1173163" cy="304800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sz="1400" lang="en-US"/>
              <a:t>P0 = 00 - FF</a:t>
            </a:r>
          </a:p>
        </p:txBody>
      </p:sp>
      <p:sp>
        <p:nvSpPr>
          <p:cNvPr id="1048735" name="TextBox 36"/>
          <p:cNvSpPr txBox="1">
            <a:spLocks noChangeArrowheads="1"/>
          </p:cNvSpPr>
          <p:nvPr/>
        </p:nvSpPr>
        <p:spPr bwMode="auto">
          <a:xfrm>
            <a:off x="685800" y="3657600"/>
            <a:ext cx="1100138" cy="304800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sz="1400" lang="en-US"/>
              <a:t>Cipher Text</a:t>
            </a:r>
          </a:p>
        </p:txBody>
      </p:sp>
      <p:pic>
        <p:nvPicPr>
          <p:cNvPr id="2097188" name="Picture 3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2"/>
          <a:srcRect/>
          <a:stretch>
            <a:fillRect/>
          </a:stretch>
        </p:blipFill>
        <p:spPr bwMode="auto">
          <a:xfrm>
            <a:off x="4191000" y="1447800"/>
            <a:ext cx="4733925" cy="2662238"/>
          </a:xfrm>
          <a:prstGeom prst="rect"/>
          <a:noFill/>
          <a:ln w="9525">
            <a:noFill/>
            <a:miter lim="800000"/>
            <a:headEnd/>
            <a:tailEnd/>
          </a:ln>
        </p:spPr>
      </p:pic>
      <p:sp>
        <p:nvSpPr>
          <p:cNvPr id="1048736" name="Oval Callout 39"/>
          <p:cNvSpPr/>
          <p:nvPr/>
        </p:nvSpPr>
        <p:spPr>
          <a:xfrm>
            <a:off x="6248400" y="4876800"/>
            <a:ext cx="2895600" cy="1295400"/>
          </a:xfrm>
          <a:prstGeom prst="wedgeEllipseCallout">
            <a:avLst>
              <a:gd name="adj1" fmla="val -49437"/>
              <a:gd name="adj2" fmla="val -126489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r>
              <a:rPr b="1" dirty="0" lang="en-US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Characteristic of Plaintext Byte P</a:t>
            </a:r>
            <a:r>
              <a:rPr baseline="-25000" b="1" dirty="0" lang="en-US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0</a:t>
            </a:r>
          </a:p>
          <a:p>
            <a:pPr algn="ctr"/>
            <a:r>
              <a:rPr b="1" dirty="0" lang="en-US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(Deviation from mean time)</a:t>
            </a:r>
          </a:p>
        </p:txBody>
      </p:sp>
      <p:graphicFrame>
        <p:nvGraphicFramePr>
          <p:cNvPr id="4194315" name="Object 33"/>
          <p:cNvGraphicFramePr>
            <a:graphicFrameLocks noChangeAspect="1"/>
          </p:cNvGraphicFramePr>
          <p:nvPr/>
        </p:nvGraphicFramePr>
        <p:xfrm>
          <a:off x="990600" y="4114800"/>
          <a:ext cx="53816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145840" imgH="1143000" imgW="2882900" progId="Equation.3">
                  <p:embed/>
                </p:oleObj>
              </mc:Choice>
              <mc:Fallback>
                <p:oleObj name="Equation" r:id="rId3" spid="" imgH="1143000" imgW="2882900" progId="Equation.3">
                  <p:embed/>
                  <p:pic>
                    <p:nvPicPr>
                      <p:cNvPr id="2097189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5381625" cy="2133600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209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0"/>
                                        <p:tgtEl>
                                          <p:spTgt spid="104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7" name="Title 1"/>
          <p:cNvSpPr>
            <a:spLocks noGrp="1"/>
          </p:cNvSpPr>
          <p:nvPr>
            <p:ph type="ctrTitle"/>
          </p:nvPr>
        </p:nvSpPr>
        <p:spPr bwMode="auto">
          <a:xfrm>
            <a:off x="914400" y="0"/>
            <a:ext cx="8229600" cy="1143000"/>
          </a:xfrm>
          <a:noFill/>
        </p:spPr>
        <p:txBody>
          <a:bodyPr anchor="b" bIns="0" lIns="0" rIns="0"/>
          <a:p>
            <a:r>
              <a:rPr sz="3300" lang="en-US">
                <a:effectLst/>
                <a:latin typeface="Gill Sans MT" pitchFamily="34" charset="0"/>
              </a:rPr>
              <a:t>Bernstein’s Cache Timing Attack</a:t>
            </a:r>
          </a:p>
        </p:txBody>
      </p:sp>
      <p:sp>
        <p:nvSpPr>
          <p:cNvPr id="1048738" name="Content Placeholder 2"/>
          <p:cNvSpPr>
            <a:spLocks noGrp="1"/>
          </p:cNvSpPr>
          <p:nvPr>
            <p:ph type="subTitle" idx="1"/>
          </p:nvPr>
        </p:nvSpPr>
        <p:spPr>
          <a:xfrm>
            <a:off x="1023938" y="1790700"/>
            <a:ext cx="3471862" cy="723900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p>
            <a:pPr algn="ctr" indent="0" marL="0">
              <a:buFont typeface="Wingdings 2" pitchFamily="18" charset="2"/>
              <a:buNone/>
            </a:pPr>
            <a:r>
              <a:rPr dirty="0" sz="2000" lang="en-US">
                <a:latin typeface="Gill Sans MT" pitchFamily="34" charset="0"/>
              </a:rPr>
              <a:t>Put key to all ZEROs and perform experiment</a:t>
            </a:r>
          </a:p>
          <a:p>
            <a:pPr algn="ctr" indent="0" marL="0">
              <a:buFont typeface="Wingdings 2" pitchFamily="18" charset="2"/>
              <a:buNone/>
            </a:pPr>
            <a:endParaRPr dirty="0" sz="2000" lang="en-US">
              <a:latin typeface="Gill Sans MT" pitchFamily="34" charset="0"/>
            </a:endParaRPr>
          </a:p>
        </p:txBody>
      </p:sp>
      <p:sp>
        <p:nvSpPr>
          <p:cNvPr id="1048739" name="Slide Number Placeholder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/>
          <a:noFill/>
        </p:spPr>
        <p:txBody>
          <a:bodyPr anchor="b" bIns="0" lIns="0" rIns="0" tIns="0"/>
          <a:p>
            <a:pPr algn="r" fontAlgn="auto">
              <a:spcBef>
                <a:spcPts val="0"/>
              </a:spcBef>
              <a:spcAft>
                <a:spcPts val="0"/>
              </a:spcAft>
            </a:pPr>
            <a:fld id="{56F59E1C-EDF4-4F78-934A-EFBC3F4EC9B5}" type="slidenum">
              <a:rPr sz="1200" lang="en-US">
                <a:solidFill>
                  <a:schemeClr val="tx2">
                    <a:shade val="90000"/>
                  </a:schemeClr>
                </a:solidFill>
                <a:latin typeface="+mn-lt"/>
                <a:ea typeface="+mn-ea"/>
              </a:rPr>
              <a:pPr algn="r" fontAlgn="auto">
                <a:spcBef>
                  <a:spcPts val="0"/>
                </a:spcBef>
                <a:spcAft>
                  <a:spcPts val="0"/>
                </a:spcAft>
              </a:pPr>
              <a:t>12</a:t>
            </a:fld>
            <a:endParaRPr sz="1200" lang="en-US">
              <a:solidFill>
                <a:schemeClr val="tx2">
                  <a:shade val="90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2097191" name="Picture 3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4638675" y="1524000"/>
            <a:ext cx="4505325" cy="2662238"/>
          </a:xfrm>
          <a:prstGeom prst="rect"/>
          <a:noFill/>
          <a:ln w="9525">
            <a:noFill/>
            <a:miter lim="800000"/>
            <a:headEnd/>
            <a:tailEnd/>
          </a:ln>
        </p:spPr>
      </p:pic>
      <p:pic>
        <p:nvPicPr>
          <p:cNvPr id="2097192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2"/>
          <a:srcRect/>
          <a:stretch>
            <a:fillRect/>
          </a:stretch>
        </p:blipFill>
        <p:spPr bwMode="auto">
          <a:xfrm>
            <a:off x="4648200" y="4267200"/>
            <a:ext cx="4495800" cy="2590800"/>
          </a:xfrm>
          <a:prstGeom prst="rect"/>
          <a:noFill/>
          <a:ln w="9525">
            <a:noFill/>
            <a:miter lim="800000"/>
            <a:headEnd/>
            <a:tailEnd/>
          </a:ln>
        </p:spPr>
      </p:pic>
      <p:cxnSp>
        <p:nvCxnSpPr>
          <p:cNvPr id="3145767" name="Straight Arrow Connector 9"/>
          <p:cNvCxnSpPr>
            <a:cxnSpLocks/>
            <a:stCxn id="1048738" idx="2"/>
          </p:cNvCxnSpPr>
          <p:nvPr/>
        </p:nvCxnSpPr>
        <p:spPr>
          <a:xfrm rot="16200000" flipH="1">
            <a:off x="3436938" y="1836737"/>
            <a:ext cx="609600" cy="1965325"/>
          </a:xfrm>
          <a:prstGeom prst="straightConnector1"/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68" name="Straight Arrow Connector 9"/>
          <p:cNvCxnSpPr>
            <a:cxnSpLocks/>
          </p:cNvCxnSpPr>
          <p:nvPr/>
        </p:nvCxnSpPr>
        <p:spPr>
          <a:xfrm>
            <a:off x="4114800" y="4572000"/>
            <a:ext cx="685800" cy="152400"/>
          </a:xfrm>
          <a:prstGeom prst="straightConnector1"/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740" name="Rectangle 12"/>
          <p:cNvSpPr/>
          <p:nvPr/>
        </p:nvSpPr>
        <p:spPr>
          <a:xfrm>
            <a:off x="990600" y="4267200"/>
            <a:ext cx="3200400" cy="646113"/>
          </a:xfrm>
          <a:prstGeom prst="rect"/>
          <a:solidFill>
            <a:schemeClr val="accent2">
              <a:lumMod val="60000"/>
              <a:lumOff val="40000"/>
            </a:schemeClr>
          </a:solidFill>
        </p:spPr>
        <p:txBody>
          <a:bodyPr>
            <a:spAutoFit/>
          </a:bodyPr>
          <a:p>
            <a:pPr algn="ctr"/>
            <a:r>
              <a:rPr dirty="0" lang="en-US">
                <a:latin typeface="Gill Sans MT" pitchFamily="34" charset="0"/>
              </a:rPr>
              <a:t>Repeat experiment with unknown key</a:t>
            </a:r>
          </a:p>
        </p:txBody>
      </p:sp>
      <p:sp>
        <p:nvSpPr>
          <p:cNvPr id="1048741" name="Rectangle 17"/>
          <p:cNvSpPr/>
          <p:nvPr/>
        </p:nvSpPr>
        <p:spPr>
          <a:xfrm>
            <a:off x="1219200" y="5715000"/>
            <a:ext cx="2576513" cy="369888"/>
          </a:xfrm>
          <a:prstGeom prst="rect"/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p>
            <a:pPr indent="-273050" marL="273050"/>
            <a:r>
              <a:rPr dirty="0" lang="en-US">
                <a:latin typeface="Gill Sans MT" pitchFamily="34" charset="0"/>
              </a:rPr>
              <a:t>Correlate the two results</a:t>
            </a:r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314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8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0"/>
                                        <p:tgtEl>
                                          <p:spTgt spid="209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1">
                      <p:stCondLst>
                        <p:cond delay="indefinite"/>
                      </p:stCondLst>
                      <p:childTnLst>
                        <p:par>
                          <p:cTn fill="hold" id="1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3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5"/>
                                        <p:tgtEl>
                                          <p:spTgt spid="104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6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8"/>
                                        <p:tgtEl>
                                          <p:spTgt spid="209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9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1"/>
                                        <p:tgtEl>
                                          <p:spTgt spid="31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2">
                      <p:stCondLst>
                        <p:cond delay="indefinite"/>
                      </p:stCondLst>
                      <p:childTnLst>
                        <p:par>
                          <p:cTn fill="hold" id="23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4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6"/>
                                        <p:tgtEl>
                                          <p:spTgt spid="104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40" grpId="0" animBg="1"/>
      <p:bldP spid="10487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2" name="Title 1"/>
          <p:cNvSpPr>
            <a:spLocks noGrp="1"/>
          </p:cNvSpPr>
          <p:nvPr>
            <p:ph type="ctrTitle"/>
          </p:nvPr>
        </p:nvSpPr>
        <p:spPr bwMode="auto">
          <a:xfrm>
            <a:off x="685800" y="533400"/>
            <a:ext cx="8229600" cy="609600"/>
          </a:xfrm>
          <a:noFill/>
        </p:spPr>
        <p:txBody>
          <a:bodyPr anchor="b" bIns="0" lIns="0" rIns="0"/>
          <a:p>
            <a:r>
              <a:rPr sz="3300" lang="en-US">
                <a:effectLst/>
                <a:latin typeface="Gill Sans MT" pitchFamily="34" charset="0"/>
              </a:rPr>
              <a:t>Why Cache Attacks Work on AES</a:t>
            </a:r>
          </a:p>
        </p:txBody>
      </p:sp>
      <p:sp>
        <p:nvSpPr>
          <p:cNvPr id="1048743" name="Content Placeholder 2"/>
          <p:cNvSpPr>
            <a:spLocks noGrp="1"/>
          </p:cNvSpPr>
          <p:nvPr>
            <p:ph type="subTitle" idx="1"/>
          </p:nvPr>
        </p:nvSpPr>
        <p:spPr>
          <a:xfrm>
            <a:off x="990600" y="1600200"/>
            <a:ext cx="6553200" cy="4495800"/>
          </a:xfrm>
        </p:spPr>
        <p:txBody>
          <a:bodyPr/>
          <a:p>
            <a:pPr indent="-273050" marL="273050"/>
            <a:r>
              <a:rPr b="1" sz="2000" lang="en-US">
                <a:latin typeface="Calibri" pitchFamily="34" charset="0"/>
              </a:rPr>
              <a:t>The AES Structure</a:t>
            </a:r>
          </a:p>
          <a:p>
            <a:pPr indent="-246063" lvl="1"/>
            <a:r>
              <a:rPr b="1" sz="2000" lang="en-US">
                <a:latin typeface="Calibri" pitchFamily="34" charset="0"/>
              </a:rPr>
              <a:t>Add initial Key</a:t>
            </a:r>
          </a:p>
          <a:p>
            <a:pPr indent="-246063" lvl="1"/>
            <a:r>
              <a:rPr b="1" sz="2000" lang="en-US">
                <a:latin typeface="Calibri" pitchFamily="34" charset="0"/>
              </a:rPr>
              <a:t>Nine Rounds of</a:t>
            </a:r>
          </a:p>
          <a:p>
            <a:pPr indent="-246063" lvl="2" marL="914400"/>
            <a:r>
              <a:rPr b="1" sz="2000" lang="en-US">
                <a:latin typeface="Calibri" pitchFamily="34" charset="0"/>
              </a:rPr>
              <a:t>Byte Substitution</a:t>
            </a:r>
          </a:p>
          <a:p>
            <a:pPr indent="-246063" lvl="2" marL="914400"/>
            <a:r>
              <a:rPr b="1" sz="2000" lang="en-US">
                <a:latin typeface="Calibri" pitchFamily="34" charset="0"/>
              </a:rPr>
              <a:t>Shift Row</a:t>
            </a:r>
          </a:p>
          <a:p>
            <a:pPr indent="-246063" lvl="2" marL="914400"/>
            <a:r>
              <a:rPr b="1" sz="2000" lang="en-US">
                <a:latin typeface="Calibri" pitchFamily="34" charset="0"/>
              </a:rPr>
              <a:t>Mix Column</a:t>
            </a:r>
          </a:p>
          <a:p>
            <a:pPr indent="-246063" lvl="2" marL="914400"/>
            <a:r>
              <a:rPr b="1" sz="2000" lang="en-US">
                <a:latin typeface="Calibri" pitchFamily="34" charset="0"/>
              </a:rPr>
              <a:t>Add Round Key</a:t>
            </a:r>
          </a:p>
          <a:p>
            <a:pPr indent="-246063" lvl="1"/>
            <a:r>
              <a:rPr b="1" sz="2000" lang="en-US">
                <a:latin typeface="Calibri" pitchFamily="34" charset="0"/>
              </a:rPr>
              <a:t>Final Round</a:t>
            </a:r>
          </a:p>
          <a:p>
            <a:pPr indent="-246063" lvl="2" marL="914400"/>
            <a:r>
              <a:rPr b="1" sz="2000" lang="en-US">
                <a:latin typeface="Calibri" pitchFamily="34" charset="0"/>
              </a:rPr>
              <a:t>Byte Substitution</a:t>
            </a:r>
          </a:p>
          <a:p>
            <a:pPr indent="-246063" lvl="2" marL="914400"/>
            <a:r>
              <a:rPr b="1" sz="2000" lang="en-US">
                <a:latin typeface="Calibri" pitchFamily="34" charset="0"/>
              </a:rPr>
              <a:t>Shift Row</a:t>
            </a:r>
          </a:p>
          <a:p>
            <a:pPr indent="-246063" lvl="2" marL="914400"/>
            <a:r>
              <a:rPr b="1" sz="2000" lang="en-US">
                <a:latin typeface="Calibri" pitchFamily="34" charset="0"/>
              </a:rPr>
              <a:t>Add Round Key</a:t>
            </a:r>
          </a:p>
          <a:p>
            <a:pPr indent="-246063" lvl="1"/>
            <a:endParaRPr b="1" sz="2000" lang="en-US">
              <a:latin typeface="Calibri" pitchFamily="34" charset="0"/>
            </a:endParaRPr>
          </a:p>
        </p:txBody>
      </p:sp>
      <p:sp>
        <p:nvSpPr>
          <p:cNvPr id="1048744" name="Line Callout 1 5"/>
          <p:cNvSpPr/>
          <p:nvPr/>
        </p:nvSpPr>
        <p:spPr>
          <a:xfrm>
            <a:off x="4953000" y="1257300"/>
            <a:ext cx="3962400" cy="685800"/>
          </a:xfrm>
          <a:prstGeom prst="borderCallout1">
            <a:avLst>
              <a:gd name="adj1" fmla="val 79068"/>
              <a:gd name="adj2" fmla="val -915"/>
              <a:gd name="adj3" fmla="val 223452"/>
              <a:gd name="adj4" fmla="val -16845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r>
              <a:rPr b="1" lang="en-US">
                <a:solidFill>
                  <a:schemeClr val="tx1"/>
                </a:solidFill>
                <a:latin typeface="Constantia" pitchFamily="18" charset="0"/>
              </a:rPr>
              <a:t>Substitute 16 bytes from a 256 byte lookup table</a:t>
            </a:r>
          </a:p>
        </p:txBody>
      </p:sp>
      <p:sp>
        <p:nvSpPr>
          <p:cNvPr id="1048745" name="Text Box 6"/>
          <p:cNvSpPr txBox="1">
            <a:spLocks noChangeArrowheads="1"/>
          </p:cNvSpPr>
          <p:nvPr/>
        </p:nvSpPr>
        <p:spPr bwMode="auto">
          <a:xfrm>
            <a:off x="1066800" y="6096000"/>
            <a:ext cx="8077200" cy="584200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sz="1600" lang="en-US">
                <a:latin typeface="Arial Narrow" pitchFamily="34" charset="0"/>
              </a:rPr>
              <a:t>Chester Rebeiro, Mainack Mandal, Debdeep Mukhopadhyay, "Pinpointing Cache Timing Attacks on AES", VLSID 2010,</a:t>
            </a:r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04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4" presetSubtype="3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dur="500" id="12"/>
                                        <p:tgtEl>
                                          <p:spTgt spid="104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44" grpId="0" animBg="1"/>
      <p:bldP spid="10487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9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8440464" cy="857250"/>
          </a:xfrm>
        </p:spPr>
        <p:txBody>
          <a:bodyPr>
            <a:normAutofit fontScale="90000"/>
          </a:bodyPr>
          <a:p>
            <a:r>
              <a:rPr dirty="0" lang="en-US">
                <a:solidFill>
                  <a:schemeClr val="tx2"/>
                </a:solidFill>
                <a:latin typeface="Gill Sans MT" pitchFamily="34" charset="0"/>
              </a:rPr>
              <a:t>Software Implementations of AES(</a:t>
            </a:r>
            <a:r>
              <a:rPr dirty="0" lang="en-US" err="1">
                <a:solidFill>
                  <a:schemeClr val="tx2"/>
                </a:solidFill>
                <a:latin typeface="Gill Sans MT" pitchFamily="34" charset="0"/>
              </a:rPr>
              <a:t>OpenSSL</a:t>
            </a:r>
            <a:r>
              <a:rPr dirty="0" lang="en-US">
                <a:solidFill>
                  <a:schemeClr val="tx2"/>
                </a:solidFill>
                <a:latin typeface="Gill Sans MT" pitchFamily="34" charset="0"/>
              </a:rPr>
              <a:t>)</a:t>
            </a:r>
            <a:endParaRPr altLang="en-US" dirty="0" lang="en-US"/>
          </a:p>
        </p:txBody>
      </p:sp>
      <p:graphicFrame>
        <p:nvGraphicFramePr>
          <p:cNvPr id="4194316" name="Object 5"/>
          <p:cNvGraphicFramePr>
            <a:graphicFrameLocks noChangeAspect="1"/>
          </p:cNvGraphicFramePr>
          <p:nvPr/>
        </p:nvGraphicFramePr>
        <p:xfrm>
          <a:off x="3810000" y="1778466"/>
          <a:ext cx="4961088" cy="4012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821250" imgH="3377880" imgW="3466800" progId="Equation.DSMT4">
                  <p:embed/>
                </p:oleObj>
              </mc:Choice>
              <mc:Fallback>
                <p:oleObj name="Equation" r:id="rId1" spid="" imgH="3377880" imgW="3466800" progId="Equation.DSMT4">
                  <p:embed/>
                  <p:pic>
                    <p:nvPicPr>
                      <p:cNvPr id="2097193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78466"/>
                        <a:ext cx="4961088" cy="4012734"/>
                      </a:xfrm>
                      <a:prstGeom prst="rect"/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750" name="TextBox 1"/>
          <p:cNvSpPr txBox="1"/>
          <p:nvPr/>
        </p:nvSpPr>
        <p:spPr>
          <a:xfrm>
            <a:off x="1676400" y="1778466"/>
            <a:ext cx="1679027" cy="2031325"/>
          </a:xfrm>
          <a:prstGeom prst="rect"/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rtlCol="0" wrap="square">
            <a:spAutoFit/>
          </a:bodyPr>
          <a:p>
            <a:r>
              <a:rPr dirty="0" lang="en-US">
                <a:latin typeface="Gill Sans MT" pitchFamily="34" charset="0"/>
              </a:rPr>
              <a:t>Merges all round operations into 4 lookups. Uses 4 tables T0, T1, T2, T4 , each of size 1024 byte.</a:t>
            </a:r>
          </a:p>
        </p:txBody>
      </p:sp>
    </p:spTree>
  </p:cSld>
  <p:clrMapOvr>
    <a:masterClrMapping/>
  </p:clrMapOvr>
  <p:transition>
    <p:dissolv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51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353135"/>
            <a:ext cx="8519291" cy="857250"/>
          </a:xfrm>
        </p:spPr>
        <p:txBody>
          <a:bodyPr>
            <a:normAutofit fontScale="90000"/>
          </a:bodyPr>
          <a:p>
            <a:r>
              <a:rPr dirty="0" lang="en-US">
                <a:solidFill>
                  <a:schemeClr val="tx2"/>
                </a:solidFill>
                <a:latin typeface="Gill Sans MT" pitchFamily="34" charset="0"/>
              </a:rPr>
              <a:t>Software Implementations of AES(</a:t>
            </a:r>
            <a:r>
              <a:rPr dirty="0" lang="en-US" err="1">
                <a:solidFill>
                  <a:schemeClr val="tx2"/>
                </a:solidFill>
                <a:latin typeface="Gill Sans MT" pitchFamily="34" charset="0"/>
              </a:rPr>
              <a:t>OpenSSL</a:t>
            </a:r>
            <a:r>
              <a:rPr dirty="0" lang="en-US">
                <a:solidFill>
                  <a:schemeClr val="tx2"/>
                </a:solidFill>
                <a:latin typeface="Gill Sans MT" pitchFamily="34" charset="0"/>
              </a:rPr>
              <a:t>) (contd.)</a:t>
            </a:r>
            <a:endParaRPr altLang="en-US" dirty="0" lang="en-US"/>
          </a:p>
        </p:txBody>
      </p:sp>
      <p:graphicFrame>
        <p:nvGraphicFramePr>
          <p:cNvPr id="4194317" name="Object 5"/>
          <p:cNvGraphicFramePr>
            <a:graphicFrameLocks noChangeAspect="1"/>
          </p:cNvGraphicFramePr>
          <p:nvPr/>
        </p:nvGraphicFramePr>
        <p:xfrm>
          <a:off x="1332678" y="1590286"/>
          <a:ext cx="4101005" cy="359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822275" imgH="3149280" imgW="3593880" progId="Equation.DSMT4">
                  <p:embed/>
                </p:oleObj>
              </mc:Choice>
              <mc:Fallback>
                <p:oleObj name="Equation" r:id="rId1" spid="" imgH="3149280" imgW="3593880" progId="Equation.DSMT4">
                  <p:embed/>
                  <p:pic>
                    <p:nvPicPr>
                      <p:cNvPr id="2097195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678" y="1590286"/>
                        <a:ext cx="4101005" cy="3594556"/>
                      </a:xfrm>
                      <a:prstGeom prst="rect"/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97196" name="Picture 1"/>
          <p:cNvPicPr>
            <a:picLocks noChangeAspect="1"/>
          </p:cNvPicPr>
          <p:nvPr/>
        </p:nvPicPr>
        <p:blipFill>
          <a:blip xmlns:r="http://schemas.openxmlformats.org/officeDocument/2006/relationships" r:embed="rId3"/>
          <a:stretch>
            <a:fillRect/>
          </a:stretch>
        </p:blipFill>
        <p:spPr>
          <a:xfrm>
            <a:off x="3855384" y="3448346"/>
            <a:ext cx="848383" cy="345637"/>
          </a:xfrm>
          <a:prstGeom prst="rect"/>
          <a:solidFill>
            <a:schemeClr val="bg1"/>
          </a:solidFill>
        </p:spPr>
      </p:pic>
      <p:pic>
        <p:nvPicPr>
          <p:cNvPr id="2097197" name="Picture 2"/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2605491" y="4495800"/>
            <a:ext cx="823509" cy="323522"/>
          </a:xfrm>
          <a:prstGeom prst="rect"/>
          <a:solidFill>
            <a:schemeClr val="bg1"/>
          </a:solidFill>
        </p:spPr>
      </p:pic>
      <p:pic>
        <p:nvPicPr>
          <p:cNvPr id="2097198" name="Picture 3"/>
          <p:cNvPicPr>
            <a:picLocks noChangeAspect="1"/>
          </p:cNvPicPr>
          <p:nvPr/>
        </p:nvPicPr>
        <p:blipFill>
          <a:blip xmlns:r="http://schemas.openxmlformats.org/officeDocument/2006/relationships" r:embed="rId5"/>
          <a:stretch>
            <a:fillRect/>
          </a:stretch>
        </p:blipFill>
        <p:spPr>
          <a:xfrm>
            <a:off x="3962400" y="4504364"/>
            <a:ext cx="838853" cy="335542"/>
          </a:xfrm>
          <a:prstGeom prst="rect"/>
          <a:solidFill>
            <a:schemeClr val="bg1"/>
          </a:solidFill>
        </p:spPr>
      </p:pic>
      <p:graphicFrame>
        <p:nvGraphicFramePr>
          <p:cNvPr id="4194318" name="Object 5"/>
          <p:cNvGraphicFramePr>
            <a:graphicFrameLocks noChangeAspect="1"/>
          </p:cNvGraphicFramePr>
          <p:nvPr/>
        </p:nvGraphicFramePr>
        <p:xfrm>
          <a:off x="5794398" y="1590286"/>
          <a:ext cx="2522483" cy="222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spid="_x0000_s822276" imgH="2108160" imgW="2387520" progId="Equation.DSMT4">
                  <p:embed/>
                </p:oleObj>
              </mc:Choice>
              <mc:Fallback>
                <p:oleObj name="Equation" r:id="rId6" spid="" imgH="2108160" imgW="2387520" progId="Equation.DSMT4">
                  <p:embed/>
                  <p:pic>
                    <p:nvPicPr>
                      <p:cNvPr id="2097199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98" y="1590286"/>
                        <a:ext cx="2522483" cy="2227286"/>
                      </a:xfrm>
                      <a:prstGeom prst="rect"/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752" name="TextBox 6"/>
          <p:cNvSpPr txBox="1"/>
          <p:nvPr/>
        </p:nvSpPr>
        <p:spPr>
          <a:xfrm>
            <a:off x="1347073" y="5656127"/>
            <a:ext cx="6657123" cy="609398"/>
          </a:xfrm>
          <a:prstGeom prst="rect"/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rtlCol="0" wrap="square">
            <a:spAutoFit/>
          </a:bodyPr>
          <a:p>
            <a:pPr>
              <a:lnSpc>
                <a:spcPct val="80000"/>
              </a:lnSpc>
            </a:pPr>
            <a:r>
              <a:rPr altLang="en-US" dirty="0" sz="1050" lang="en-US"/>
              <a:t>Since </a:t>
            </a:r>
            <a:r>
              <a:rPr altLang="en-US" dirty="0" sz="1050" lang="en-US" err="1"/>
              <a:t>AddRoundKey</a:t>
            </a:r>
            <a:r>
              <a:rPr altLang="en-US" dirty="0" sz="1050" lang="en-US"/>
              <a:t> can be implemented by additional 32 bit XOR, AES round can be implemented with 4 kB of tables, with 4 table look ups and one XOR per column per round.</a:t>
            </a:r>
          </a:p>
          <a:p>
            <a:pPr>
              <a:lnSpc>
                <a:spcPct val="80000"/>
              </a:lnSpc>
            </a:pPr>
            <a:endParaRPr altLang="en-US" dirty="0" sz="1050" lang="en-US"/>
          </a:p>
          <a:p>
            <a:pPr>
              <a:lnSpc>
                <a:spcPct val="80000"/>
              </a:lnSpc>
            </a:pPr>
            <a:r>
              <a:rPr altLang="en-US" dirty="0" sz="1050" lang="en-US"/>
              <a:t>Note that final round does not  have a </a:t>
            </a:r>
            <a:r>
              <a:rPr altLang="en-US" dirty="0" sz="1050" lang="en-US" err="1"/>
              <a:t>Mixcolumn</a:t>
            </a:r>
            <a:r>
              <a:rPr altLang="en-US" dirty="0" sz="1050" lang="en-US"/>
              <a:t> step.</a:t>
            </a:r>
          </a:p>
        </p:txBody>
      </p:sp>
      <p:sp>
        <p:nvSpPr>
          <p:cNvPr id="1048753" name="TextBox 9"/>
          <p:cNvSpPr txBox="1"/>
          <p:nvPr/>
        </p:nvSpPr>
        <p:spPr>
          <a:xfrm>
            <a:off x="6036729" y="4299415"/>
            <a:ext cx="2037819" cy="646331"/>
          </a:xfrm>
          <a:prstGeom prst="rect"/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rtlCol="0" wrap="square">
            <a:spAutoFit/>
          </a:bodyPr>
          <a:p>
            <a:r>
              <a:rPr altLang="en-US" dirty="0" sz="1200" lang="en-US"/>
              <a:t>Each table has 256 entries of size 4 bytes. Thus each table is of 1 kB.</a:t>
            </a:r>
          </a:p>
        </p:txBody>
      </p:sp>
    </p:spTree>
  </p:cSld>
  <p:clrMapOvr>
    <a:masterClrMapping/>
  </p:clrMapOvr>
  <p:transition>
    <p:dissolv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54" name="Title 1"/>
          <p:cNvSpPr>
            <a:spLocks noGrp="1"/>
          </p:cNvSpPr>
          <p:nvPr>
            <p:ph type="ctrTitle"/>
          </p:nvPr>
        </p:nvSpPr>
        <p:spPr bwMode="auto">
          <a:xfrm>
            <a:off x="914400" y="457200"/>
            <a:ext cx="8229600" cy="762000"/>
          </a:xfrm>
        </p:spPr>
        <p:txBody>
          <a:bodyPr anchor="b" bIns="0" lIns="0" rIns="0">
            <a:normAutofit fontScale="90000"/>
          </a:bodyPr>
          <a:p>
            <a:r>
              <a:rPr dirty="0" sz="3300" lang="en-US">
                <a:effectLst/>
                <a:latin typeface="Gill Sans MT" pitchFamily="34" charset="0"/>
              </a:rPr>
              <a:t>Software Implementations of AES</a:t>
            </a:r>
            <a:br>
              <a:rPr dirty="0" sz="3300" lang="en-US">
                <a:effectLst/>
                <a:latin typeface="Gill Sans MT" pitchFamily="34" charset="0"/>
              </a:rPr>
            </a:br>
            <a:r>
              <a:rPr dirty="0" sz="3300" lang="en-US">
                <a:effectLst/>
                <a:latin typeface="Gill Sans MT" pitchFamily="34" charset="0"/>
              </a:rPr>
              <a:t>(</a:t>
            </a:r>
            <a:r>
              <a:rPr dirty="0" sz="3300" lang="en-US" err="1">
                <a:effectLst/>
                <a:latin typeface="Gill Sans MT" pitchFamily="34" charset="0"/>
              </a:rPr>
              <a:t>OpenSSL</a:t>
            </a:r>
            <a:r>
              <a:rPr dirty="0" sz="3300" lang="en-US">
                <a:effectLst/>
                <a:latin typeface="Gill Sans MT" pitchFamily="34" charset="0"/>
              </a:rPr>
              <a:t>)</a:t>
            </a:r>
          </a:p>
        </p:txBody>
      </p:sp>
      <p:sp>
        <p:nvSpPr>
          <p:cNvPr id="1048755" name="Content Placeholder 2"/>
          <p:cNvSpPr>
            <a:spLocks noChangeAspect="1" noMove="1" noResize="1" noRot="1" noGrp="1" noAdjustHandles="1" noEditPoints="1" noChangeArrowheads="1" noChangeShapeType="1" noTextEdit="1"/>
          </p:cNvSpPr>
          <p:nvPr>
            <p:ph type="subTitle" idx="1"/>
          </p:nvPr>
        </p:nvSpPr>
        <p:spPr>
          <a:xfrm>
            <a:off x="990600" y="1676400"/>
            <a:ext cx="8229600" cy="4800600"/>
          </a:xfrm>
          <a:blipFill>
            <a:blip xmlns:r="http://schemas.openxmlformats.org/officeDocument/2006/relationships" r:embed="rId1"/>
            <a:stretch>
              <a:fillRect l="-1185" t="-1904"/>
            </a:stretch>
          </a:blipFill>
        </p:spPr>
        <p:txBody>
          <a:bodyPr/>
          <a:p>
            <a:r>
              <a:rPr lang="en-IN">
                <a:noFill/>
              </a:rPr>
              <a:t> </a:t>
            </a:r>
          </a:p>
        </p:txBody>
      </p:sp>
    </p:spTree>
  </p:cSld>
  <p:clrMapOvr>
    <a:masterClrMapping/>
  </p:clrMapOvr>
  <p:transition>
    <p:dissolve/>
  </p:transition>
  <p:timing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7" name="Title 1"/>
          <p:cNvSpPr>
            <a:spLocks noGrp="1"/>
          </p:cNvSpPr>
          <p:nvPr>
            <p:ph type="ctrTitle"/>
          </p:nvPr>
        </p:nvSpPr>
        <p:spPr bwMode="auto">
          <a:xfrm>
            <a:off x="914400" y="0"/>
            <a:ext cx="8229600" cy="1143000"/>
          </a:xfrm>
          <a:noFill/>
        </p:spPr>
        <p:txBody>
          <a:bodyPr anchor="b" bIns="0" lIns="0" rIns="0"/>
          <a:p>
            <a:r>
              <a:rPr dirty="0" sz="3300" lang="en-US">
                <a:effectLst/>
                <a:latin typeface="Gill Sans MT" pitchFamily="34" charset="0"/>
              </a:rPr>
              <a:t>AES Execution Time for 4KB Table</a:t>
            </a:r>
          </a:p>
        </p:txBody>
      </p:sp>
      <p:pic>
        <p:nvPicPr>
          <p:cNvPr id="2097157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1676400" y="3810000"/>
            <a:ext cx="5791200" cy="2667000"/>
          </a:xfrm>
          <a:prstGeom prst="rect"/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048628" name="Rectangular Callout 5"/>
          <p:cNvSpPr/>
          <p:nvPr/>
        </p:nvSpPr>
        <p:spPr>
          <a:xfrm>
            <a:off x="6858000" y="3429000"/>
            <a:ext cx="2057400" cy="1524000"/>
          </a:xfrm>
          <a:prstGeom prst="wedgeRectCallout">
            <a:avLst>
              <a:gd name="adj1" fmla="val -111495"/>
              <a:gd name="adj2" fmla="val 97202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r>
              <a:rPr b="1" lang="en-US">
                <a:solidFill>
                  <a:schemeClr val="tx1"/>
                </a:solidFill>
                <a:latin typeface="Constantia" pitchFamily="18" charset="0"/>
              </a:rPr>
              <a:t>Cache Attack works because of varying execution time.</a:t>
            </a:r>
          </a:p>
        </p:txBody>
      </p:sp>
      <p:sp>
        <p:nvSpPr>
          <p:cNvPr id="1048629" name="Text Box 8"/>
          <p:cNvSpPr txBox="1">
            <a:spLocks noChangeArrowheads="1"/>
          </p:cNvSpPr>
          <p:nvPr/>
        </p:nvSpPr>
        <p:spPr bwMode="auto">
          <a:xfrm>
            <a:off x="990600" y="2209800"/>
            <a:ext cx="2438400" cy="376238"/>
          </a:xfrm>
          <a:prstGeom prst="rect"/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b="1" dirty="0" i="1" lang="en-US"/>
              <a:t>Since, </a:t>
            </a:r>
            <a:r>
              <a:rPr b="1" dirty="0" i="1" lang="en-US" err="1"/>
              <a:t>Nt</a:t>
            </a:r>
            <a:r>
              <a:rPr b="1" dirty="0" i="1" lang="en-US"/>
              <a:t> = Nm + </a:t>
            </a:r>
            <a:r>
              <a:rPr b="1" dirty="0" i="1" lang="en-US" err="1"/>
              <a:t>Nh</a:t>
            </a:r>
            <a:endParaRPr b="1" dirty="0" i="1" lang="en-US"/>
          </a:p>
        </p:txBody>
      </p:sp>
      <p:graphicFrame>
        <p:nvGraphicFramePr>
          <p:cNvPr id="4194305" name="Object 7"/>
          <p:cNvGraphicFramePr>
            <a:graphicFrameLocks noChangeAspect="1"/>
          </p:cNvGraphicFramePr>
          <p:nvPr/>
        </p:nvGraphicFramePr>
        <p:xfrm>
          <a:off x="1371600" y="1752600"/>
          <a:ext cx="62071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spid="_x0000_s147888" imgH="914400" imgW="3238500" progId="Equation.3">
                  <p:embed/>
                </p:oleObj>
              </mc:Choice>
              <mc:Fallback>
                <p:oleObj name="Equation" r:id="rId2" spid="" imgH="914400" imgW="3238500" progId="Equation.3">
                  <p:embed/>
                  <p:pic>
                    <p:nvPicPr>
                      <p:cNvPr id="2097158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6207125" cy="1752600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04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id="10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2"/>
                                        <p:tgtEl>
                                          <p:spTgt spid="209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3">
                      <p:stCondLst>
                        <p:cond delay="indefinite"/>
                      </p:stCondLst>
                      <p:childTnLst>
                        <p:par>
                          <p:cTn fill="hold" id="1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7"/>
                                        <p:tgtEl>
                                          <p:spTgt spid="104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28" grpId="0" animBg="1"/>
      <p:bldP spid="10486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2" name="Title 1"/>
          <p:cNvSpPr>
            <a:spLocks noGrp="1"/>
          </p:cNvSpPr>
          <p:nvPr>
            <p:ph type="ctrTitle"/>
          </p:nvPr>
        </p:nvSpPr>
        <p:spPr bwMode="auto">
          <a:xfrm>
            <a:off x="914400" y="304800"/>
            <a:ext cx="8229600" cy="685800"/>
          </a:xfrm>
          <a:noFill/>
        </p:spPr>
        <p:txBody>
          <a:bodyPr anchor="b" bIns="0" lIns="0" rIns="0"/>
          <a:p>
            <a:r>
              <a:rPr sz="2900" lang="en-US">
                <a:effectLst/>
                <a:latin typeface="Gill Sans MT" pitchFamily="34" charset="0"/>
              </a:rPr>
              <a:t>AES Execution Time with 256Byte Table</a:t>
            </a:r>
          </a:p>
        </p:txBody>
      </p:sp>
      <p:sp>
        <p:nvSpPr>
          <p:cNvPr id="1048623" name="Content Placeholder 2"/>
          <p:cNvSpPr>
            <a:spLocks noGrp="1"/>
          </p:cNvSpPr>
          <p:nvPr>
            <p:ph type="subTitle" idx="1"/>
          </p:nvPr>
        </p:nvSpPr>
        <p:spPr>
          <a:xfrm>
            <a:off x="1435100" y="4538663"/>
            <a:ext cx="7499350" cy="2166937"/>
          </a:xfrm>
        </p:spPr>
        <p:txBody>
          <a:bodyPr/>
          <a:p>
            <a:pPr indent="-273050" lvl="1" marL="273050">
              <a:buClr>
                <a:srgbClr val="0BD0D9"/>
              </a:buClr>
              <a:buSzPct val="95000"/>
            </a:pPr>
            <a:endParaRPr sz="2000" lang="en-US">
              <a:latin typeface="Gill Sans MT" pitchFamily="34" charset="0"/>
            </a:endParaRPr>
          </a:p>
          <a:p>
            <a:pPr indent="-273050" lvl="1" marL="273050">
              <a:buClr>
                <a:srgbClr val="0BD0D9"/>
              </a:buClr>
              <a:buSzPct val="95000"/>
            </a:pPr>
            <a:endParaRPr sz="2000" lang="en-US">
              <a:latin typeface="Gill Sans MT" pitchFamily="34" charset="0"/>
            </a:endParaRPr>
          </a:p>
          <a:p>
            <a:pPr indent="-273050" lvl="1" marL="273050">
              <a:buClr>
                <a:srgbClr val="0BD0D9"/>
              </a:buClr>
              <a:buSzPct val="95000"/>
            </a:pPr>
            <a:endParaRPr sz="2000" lang="en-US">
              <a:latin typeface="Gill Sans MT" pitchFamily="34" charset="0"/>
            </a:endParaRPr>
          </a:p>
          <a:p>
            <a:pPr indent="-273050" lvl="1" marL="273050">
              <a:buClr>
                <a:srgbClr val="0BD0D9"/>
              </a:buClr>
              <a:buSzPct val="95000"/>
            </a:pPr>
            <a:r>
              <a:rPr sz="2000" lang="en-US">
                <a:latin typeface="Gill Sans MT" pitchFamily="34" charset="0"/>
              </a:rPr>
              <a:t>…… Encryption Time is a constant</a:t>
            </a:r>
          </a:p>
          <a:p>
            <a:pPr indent="-273050" lvl="1" marL="273050">
              <a:buClr>
                <a:srgbClr val="0BD0D9"/>
              </a:buClr>
              <a:buSzPct val="95000"/>
              <a:buFont typeface="Verdana" pitchFamily="34" charset="0"/>
              <a:buNone/>
            </a:pPr>
          </a:p>
          <a:p>
            <a:pPr indent="-273050" marL="273050"/>
            <a:endParaRPr lang="en-US">
              <a:latin typeface="Gill Sans MT" pitchFamily="34" charset="0"/>
            </a:endParaRPr>
          </a:p>
        </p:txBody>
      </p:sp>
      <p:pic>
        <p:nvPicPr>
          <p:cNvPr id="2097154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1600200" y="1676400"/>
            <a:ext cx="6934200" cy="2743200"/>
          </a:xfrm>
          <a:prstGeom prst="rect"/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048624" name="Rectangular Callout 5"/>
          <p:cNvSpPr/>
          <p:nvPr/>
        </p:nvSpPr>
        <p:spPr>
          <a:xfrm>
            <a:off x="6629400" y="4098131"/>
            <a:ext cx="2057400" cy="1524000"/>
          </a:xfrm>
          <a:prstGeom prst="wedgeRectCallout">
            <a:avLst>
              <a:gd name="adj1" fmla="val -49559"/>
              <a:gd name="adj2" fmla="val 29134"/>
            </a:avLst>
          </a:prstGeom>
          <a:solidFill>
            <a:schemeClr val="accent2">
              <a:lumMod val="60000"/>
              <a:lumOff val="40000"/>
            </a:schemeClr>
          </a:solidFill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r>
              <a:rPr b="1" dirty="0" lang="en-US">
                <a:solidFill>
                  <a:schemeClr val="tx1"/>
                </a:solidFill>
                <a:latin typeface="Constantia" pitchFamily="18" charset="0"/>
              </a:rPr>
              <a:t>Cache Attacks</a:t>
            </a:r>
          </a:p>
          <a:p>
            <a:pPr algn="ctr"/>
            <a:r>
              <a:rPr b="1" dirty="0" lang="en-US">
                <a:solidFill>
                  <a:schemeClr val="tx1"/>
                </a:solidFill>
                <a:latin typeface="Constantia" pitchFamily="18" charset="0"/>
              </a:rPr>
              <a:t>believed to be difficult</a:t>
            </a:r>
          </a:p>
        </p:txBody>
      </p:sp>
      <p:graphicFrame>
        <p:nvGraphicFramePr>
          <p:cNvPr id="4194304" name="Object 8"/>
          <p:cNvGraphicFramePr>
            <a:graphicFrameLocks noChangeAspect="1"/>
          </p:cNvGraphicFramePr>
          <p:nvPr/>
        </p:nvGraphicFramePr>
        <p:xfrm>
          <a:off x="1522413" y="4648200"/>
          <a:ext cx="36623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spid="_x0000_s148912" imgH="863600" imgW="2070100" progId="Equation.3">
                  <p:embed/>
                </p:oleObj>
              </mc:Choice>
              <mc:Fallback>
                <p:oleObj name="Equation" r:id="rId2" spid="" imgH="863600" imgW="2070100" progId="Equation.3">
                  <p:embed/>
                  <p:pic>
                    <p:nvPicPr>
                      <p:cNvPr id="2097155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4648200"/>
                        <a:ext cx="3662362" cy="1371600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04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8" name="Title 1"/>
          <p:cNvSpPr>
            <a:spLocks noGrp="1"/>
          </p:cNvSpPr>
          <p:nvPr>
            <p:ph type="ctrTitle"/>
          </p:nvPr>
        </p:nvSpPr>
        <p:spPr bwMode="auto">
          <a:xfrm>
            <a:off x="762000" y="-76200"/>
            <a:ext cx="8229600" cy="1143000"/>
          </a:xfrm>
          <a:noFill/>
        </p:spPr>
        <p:txBody>
          <a:bodyPr anchor="b" bIns="0" lIns="0" rIns="0"/>
          <a:p>
            <a:r>
              <a:rPr sz="3200" lang="en-US">
                <a:effectLst/>
                <a:latin typeface="Gill Sans MT" pitchFamily="34" charset="0"/>
              </a:rPr>
              <a:t>Osvik’s Attack on AES-with 256B Table</a:t>
            </a:r>
          </a:p>
        </p:txBody>
      </p:sp>
      <p:sp>
        <p:nvSpPr>
          <p:cNvPr id="1048599" name="Content Placeholder 2"/>
          <p:cNvSpPr>
            <a:spLocks noGrp="1"/>
          </p:cNvSpPr>
          <p:nvPr>
            <p:ph type="subTitle" idx="1"/>
          </p:nvPr>
        </p:nvSpPr>
        <p:spPr>
          <a:xfrm>
            <a:off x="1295400" y="1752600"/>
            <a:ext cx="8229600" cy="4572000"/>
          </a:xfrm>
        </p:spPr>
        <p:txBody>
          <a:bodyPr/>
          <a:p>
            <a:pPr indent="-273050" marL="273050"/>
            <a:r>
              <a:rPr lang="en-US">
                <a:latin typeface="Gill Sans MT" pitchFamily="34" charset="0"/>
              </a:rPr>
              <a:t>Won’t Work!!!</a:t>
            </a:r>
          </a:p>
        </p:txBody>
      </p:sp>
      <p:sp>
        <p:nvSpPr>
          <p:cNvPr id="1048600" name="Rectangle 5"/>
          <p:cNvSpPr/>
          <p:nvPr/>
        </p:nvSpPr>
        <p:spPr>
          <a:xfrm>
            <a:off x="4953000" y="2895600"/>
            <a:ext cx="2438400" cy="304800"/>
          </a:xfrm>
          <a:prstGeom prst="rect"/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dirty="0" lang="en-US"/>
          </a:p>
        </p:txBody>
      </p:sp>
      <p:sp>
        <p:nvSpPr>
          <p:cNvPr id="1048601" name="Rectangle 6"/>
          <p:cNvSpPr/>
          <p:nvPr/>
        </p:nvSpPr>
        <p:spPr>
          <a:xfrm>
            <a:off x="4953000" y="3200400"/>
            <a:ext cx="2438400" cy="304800"/>
          </a:xfrm>
          <a:prstGeom prst="rect"/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02" name="Rectangle 7"/>
          <p:cNvSpPr/>
          <p:nvPr/>
        </p:nvSpPr>
        <p:spPr>
          <a:xfrm>
            <a:off x="4953000" y="3505200"/>
            <a:ext cx="2438400" cy="304800"/>
          </a:xfrm>
          <a:prstGeom prst="rect"/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03" name="Rectangle 8"/>
          <p:cNvSpPr/>
          <p:nvPr/>
        </p:nvSpPr>
        <p:spPr>
          <a:xfrm>
            <a:off x="4953000" y="3810000"/>
            <a:ext cx="2438400" cy="304800"/>
          </a:xfrm>
          <a:prstGeom prst="rect"/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04" name="Rounded Rectangle 13"/>
          <p:cNvSpPr/>
          <p:nvPr/>
        </p:nvSpPr>
        <p:spPr>
          <a:xfrm>
            <a:off x="2590800" y="2667000"/>
            <a:ext cx="1981200" cy="762000"/>
          </a:xfrm>
          <a:prstGeom prst="roundRect"/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dirty="0" lang="en-US"/>
              <a:t>Microprocessor</a:t>
            </a:r>
          </a:p>
        </p:txBody>
      </p:sp>
      <p:sp>
        <p:nvSpPr>
          <p:cNvPr id="1048605" name="Rounded Rectangle 14"/>
          <p:cNvSpPr/>
          <p:nvPr/>
        </p:nvSpPr>
        <p:spPr>
          <a:xfrm>
            <a:off x="1371600" y="4724400"/>
            <a:ext cx="1371600" cy="533400"/>
          </a:xfrm>
          <a:prstGeom prst="roundRect"/>
          <a:solidFill>
            <a:schemeClr val="accent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dirty="0" lang="en-US"/>
              <a:t>Spy</a:t>
            </a:r>
          </a:p>
        </p:txBody>
      </p:sp>
      <p:sp>
        <p:nvSpPr>
          <p:cNvPr id="1048606" name="Rounded Rectangle 15"/>
          <p:cNvSpPr/>
          <p:nvPr/>
        </p:nvSpPr>
        <p:spPr>
          <a:xfrm>
            <a:off x="1371600" y="4191000"/>
            <a:ext cx="1371600" cy="533400"/>
          </a:xfrm>
          <a:prstGeom prst="roundRect"/>
          <a:solidFill>
            <a:schemeClr val="accent6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dirty="0" lang="en-US"/>
              <a:t>AES</a:t>
            </a:r>
          </a:p>
        </p:txBody>
      </p:sp>
      <p:sp>
        <p:nvSpPr>
          <p:cNvPr id="1048607" name="Rectangle 16"/>
          <p:cNvSpPr/>
          <p:nvPr/>
        </p:nvSpPr>
        <p:spPr>
          <a:xfrm>
            <a:off x="4953000" y="7239000"/>
            <a:ext cx="2438400" cy="304800"/>
          </a:xfrm>
          <a:prstGeom prst="rect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08" name="Rectangle 17"/>
          <p:cNvSpPr/>
          <p:nvPr/>
        </p:nvSpPr>
        <p:spPr>
          <a:xfrm>
            <a:off x="4953000" y="7543800"/>
            <a:ext cx="2438400" cy="304800"/>
          </a:xfrm>
          <a:prstGeom prst="rect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09" name="Rectangle 18"/>
          <p:cNvSpPr/>
          <p:nvPr/>
        </p:nvSpPr>
        <p:spPr>
          <a:xfrm>
            <a:off x="4953000" y="7848600"/>
            <a:ext cx="2438400" cy="304800"/>
          </a:xfrm>
          <a:prstGeom prst="rect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10" name="Rectangle 19"/>
          <p:cNvSpPr/>
          <p:nvPr/>
        </p:nvSpPr>
        <p:spPr>
          <a:xfrm>
            <a:off x="4953000" y="8153400"/>
            <a:ext cx="2438400" cy="304800"/>
          </a:xfrm>
          <a:prstGeom prst="rect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11" name="Rectangle 24"/>
          <p:cNvSpPr/>
          <p:nvPr/>
        </p:nvSpPr>
        <p:spPr>
          <a:xfrm>
            <a:off x="4953000" y="9753600"/>
            <a:ext cx="2438400" cy="304800"/>
          </a:xfrm>
          <a:prstGeom prst="rect"/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12" name="Rectangle 25"/>
          <p:cNvSpPr/>
          <p:nvPr/>
        </p:nvSpPr>
        <p:spPr>
          <a:xfrm>
            <a:off x="4953000" y="10058400"/>
            <a:ext cx="2438400" cy="304800"/>
          </a:xfrm>
          <a:prstGeom prst="rect"/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13" name="Rectangle 26"/>
          <p:cNvSpPr/>
          <p:nvPr/>
        </p:nvSpPr>
        <p:spPr>
          <a:xfrm>
            <a:off x="4953000" y="10363200"/>
            <a:ext cx="2438400" cy="304800"/>
          </a:xfrm>
          <a:prstGeom prst="rect"/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14" name="Rectangle 27"/>
          <p:cNvSpPr/>
          <p:nvPr/>
        </p:nvSpPr>
        <p:spPr>
          <a:xfrm>
            <a:off x="4953000" y="10668000"/>
            <a:ext cx="2438400" cy="304800"/>
          </a:xfrm>
          <a:prstGeom prst="rect"/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15" name="Bent-Up Arrow 28"/>
          <p:cNvSpPr/>
          <p:nvPr/>
        </p:nvSpPr>
        <p:spPr>
          <a:xfrm>
            <a:off x="2743200" y="3429000"/>
            <a:ext cx="990600" cy="1676400"/>
          </a:xfrm>
          <a:prstGeom prst="bentUpArrow">
            <a:avLst>
              <a:gd name="adj1" fmla="val 17308"/>
              <a:gd name="adj2" fmla="val 17308"/>
              <a:gd name="adj3" fmla="val 2060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16" name="Rectangle 29"/>
          <p:cNvSpPr/>
          <p:nvPr/>
        </p:nvSpPr>
        <p:spPr>
          <a:xfrm>
            <a:off x="4419600" y="5638800"/>
            <a:ext cx="3505200" cy="914400"/>
          </a:xfrm>
          <a:prstGeom prst="rect"/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dirty="0" lang="en-US"/>
              <a:t>Memory</a:t>
            </a:r>
          </a:p>
        </p:txBody>
      </p:sp>
      <p:sp>
        <p:nvSpPr>
          <p:cNvPr id="1048617" name="Bent-Up Arrow 30"/>
          <p:cNvSpPr/>
          <p:nvPr/>
        </p:nvSpPr>
        <p:spPr>
          <a:xfrm>
            <a:off x="2743200" y="3429000"/>
            <a:ext cx="990600" cy="1143000"/>
          </a:xfrm>
          <a:prstGeom prst="bentUpArrow">
            <a:avLst>
              <a:gd name="adj1" fmla="val 17308"/>
              <a:gd name="adj2" fmla="val 17308"/>
              <a:gd name="adj3" fmla="val 20604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18" name="Bent-Up Arrow 31"/>
          <p:cNvSpPr/>
          <p:nvPr/>
        </p:nvSpPr>
        <p:spPr>
          <a:xfrm>
            <a:off x="2743200" y="3429000"/>
            <a:ext cx="990600" cy="1676400"/>
          </a:xfrm>
          <a:prstGeom prst="bentUpArrow">
            <a:avLst>
              <a:gd name="adj1" fmla="val 17308"/>
              <a:gd name="adj2" fmla="val 17308"/>
              <a:gd name="adj3" fmla="val 2060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19" name="TextBox 39"/>
          <p:cNvSpPr txBox="1">
            <a:spLocks noChangeArrowheads="1"/>
          </p:cNvSpPr>
          <p:nvPr/>
        </p:nvSpPr>
        <p:spPr bwMode="auto">
          <a:xfrm>
            <a:off x="5410200" y="2514600"/>
            <a:ext cx="1752600" cy="624839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p>
            <a:r>
              <a:rPr lang="en-US">
                <a:latin typeface="Constantia" pitchFamily="18" charset="0"/>
              </a:rPr>
              <a:t>Cache  Memory</a:t>
            </a:r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04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8">
                            <p:stCondLst>
                              <p:cond delay="500"/>
                            </p:stCondLst>
                            <p:childTnLst>
                              <p:par>
                                <p:cTn accel="50000" decel="50000" fill="hold" grpId="0" id="9" nodeType="after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3.33333E-6 -0.63334 " pathEditMode="relative" rAng="0" ptsTypes="AA">
                                      <p:cBhvr>
                                        <p:cTn dur="2000" fill="hold" id="10"/>
                                        <p:tgtEl>
                                          <p:spTgt spid="10486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7"/>
                                    </p:animMotion>
                                  </p:childTnLst>
                                </p:cTn>
                              </p:par>
                              <p:par>
                                <p:cTn accel="50000" decel="50000" fill="hold" grpId="0" id="11" nodeType="with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3.33333E-6 -0.63333 " pathEditMode="relative" rAng="0" ptsTypes="AA">
                                      <p:cBhvr>
                                        <p:cTn dur="2000" fill="hold" id="12"/>
                                        <p:tgtEl>
                                          <p:spTgt spid="10486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7"/>
                                    </p:animMotion>
                                  </p:childTnLst>
                                </p:cTn>
                              </p:par>
                              <p:par>
                                <p:cTn accel="50000" decel="50000" fill="hold" grpId="0" id="13" nodeType="with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3.33333E-6 -0.63334 " pathEditMode="relative" rAng="0" ptsTypes="AA">
                                      <p:cBhvr>
                                        <p:cTn dur="2000" fill="hold" id="14"/>
                                        <p:tgtEl>
                                          <p:spTgt spid="10486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7"/>
                                    </p:animMotion>
                                  </p:childTnLst>
                                </p:cTn>
                              </p:par>
                              <p:par>
                                <p:cTn accel="50000" decel="50000" fill="hold" grpId="0" id="15" nodeType="with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L 3.33333E-6 -0.63333 " pathEditMode="relative" rAng="0" ptsTypes="AA">
                                      <p:cBhvr>
                                        <p:cTn dur="2000" fill="hold" id="16"/>
                                        <p:tgtEl>
                                          <p:spTgt spid="10486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7">
                      <p:stCondLst>
                        <p:cond delay="indefinite"/>
                      </p:stCondLst>
                      <p:childTnLst>
                        <p:par>
                          <p:cTn fill="hold" id="18">
                            <p:stCondLst>
                              <p:cond delay="0"/>
                            </p:stCondLst>
                            <p:childTnLst>
                              <p:par>
                                <p:cTn fill="hold" grpId="1" id="19" nodeType="click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500" id="20"/>
                                        <p:tgtEl>
                                          <p:spTgt spid="10486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22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4"/>
                                        <p:tgtEl>
                                          <p:spTgt spid="104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accel="50000" decel="50000" fill="hold" grpId="0" id="25" nodeType="with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3.33333E-6 -1 " pathEditMode="relative" rAng="0" ptsTypes="AA">
                                      <p:cBhvr>
                                        <p:cTn dur="2000" fill="hold" id="26"/>
                                        <p:tgtEl>
                                          <p:spTgt spid="10486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27">
                            <p:stCondLst>
                              <p:cond delay="2000"/>
                            </p:stCondLst>
                            <p:childTnLst>
                              <p:par>
                                <p:cTn accel="50000" decel="50000" fill="hold" grpId="0" id="28" nodeType="after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3.33333E-6 -1 " pathEditMode="relative" rAng="0" ptsTypes="AA">
                                      <p:cBhvr>
                                        <p:cTn dur="2000" fill="hold" id="29"/>
                                        <p:tgtEl>
                                          <p:spTgt spid="10486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30">
                            <p:stCondLst>
                              <p:cond delay="4000"/>
                            </p:stCondLst>
                            <p:childTnLst>
                              <p:par>
                                <p:cTn accel="50000" decel="50000" fill="hold" grpId="0" id="31" nodeType="after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89362E-6 L 3.33333E-6 -0.99907 " pathEditMode="relative" rAng="0" ptsTypes="AA">
                                      <p:cBhvr>
                                        <p:cTn dur="2000" fill="hold" id="32"/>
                                        <p:tgtEl>
                                          <p:spTgt spid="10486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33">
                            <p:stCondLst>
                              <p:cond delay="6000"/>
                            </p:stCondLst>
                            <p:childTnLst>
                              <p:par>
                                <p:cTn accel="50000" decel="50000" fill="hold" grpId="0" id="34" nodeType="after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77613E-6 L 3.33333E-6 -0.99908 " pathEditMode="relative" rAng="0" ptsTypes="AA">
                                      <p:cBhvr>
                                        <p:cTn dur="2000" fill="hold" id="35"/>
                                        <p:tgtEl>
                                          <p:spTgt spid="10486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6">
                      <p:stCondLst>
                        <p:cond delay="indefinite"/>
                      </p:stCondLst>
                      <p:childTnLst>
                        <p:par>
                          <p:cTn fill="hold" id="37">
                            <p:stCondLst>
                              <p:cond delay="0"/>
                            </p:stCondLst>
                            <p:childTnLst>
                              <p:par>
                                <p:cTn fill="hold" grpId="1" id="38" nodeType="click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500" id="39"/>
                                        <p:tgtEl>
                                          <p:spTgt spid="10486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40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1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43"/>
                                        <p:tgtEl>
                                          <p:spTgt spid="104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7" grpId="0" animBg="1"/>
      <p:bldP spid="1048608" grpId="0" animBg="1"/>
      <p:bldP spid="1048609" grpId="0" animBg="1"/>
      <p:bldP spid="1048610" grpId="0" animBg="1"/>
      <p:bldP spid="1048611" grpId="0" animBg="1"/>
      <p:bldP spid="1048612" grpId="0" animBg="1"/>
      <p:bldP spid="1048613" grpId="0" animBg="1"/>
      <p:bldP spid="1048614" grpId="0" animBg="1"/>
      <p:bldP spid="1048615" grpId="0" animBg="1"/>
      <p:bldP spid="1048615" grpId="1" animBg="1"/>
      <p:bldP spid="1048617" grpId="0" animBg="1"/>
      <p:bldP spid="1048617" grpId="1" animBg="1"/>
      <p:bldP spid="10486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dirty="0" lang="en-US"/>
              <a:t>Software and Hardware</a:t>
            </a:r>
          </a:p>
        </p:txBody>
      </p:sp>
      <p:sp>
        <p:nvSpPr>
          <p:cNvPr id="1048645" name="Content Placeholder 2"/>
          <p:cNvSpPr>
            <a:spLocks noGrp="1"/>
          </p:cNvSpPr>
          <p:nvPr>
            <p:ph idx="1"/>
          </p:nvPr>
        </p:nvSpPr>
        <p:spPr>
          <a:xfrm>
            <a:off x="1219200" y="3733800"/>
            <a:ext cx="5194300" cy="2286000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p>
            <a:r>
              <a:rPr dirty="0" sz="2000" lang="en-US"/>
              <a:t>Computer hardware are the physical parts or components of a computer, such as the central processing unit, monitor, keyboard, computer data storage, graphic card, sound card and motherboard.</a:t>
            </a:r>
          </a:p>
          <a:p>
            <a:r>
              <a:rPr dirty="0" sz="2000" lang="en-US"/>
              <a:t>Software comprises of instructions that can be stored and ran by hardware.</a:t>
            </a:r>
          </a:p>
        </p:txBody>
      </p:sp>
      <p:pic>
        <p:nvPicPr>
          <p:cNvPr id="2097161" name="Picture 3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1828800" y="1412558"/>
            <a:ext cx="5257800" cy="2061197"/>
          </a:xfrm>
          <a:prstGeom prst="rect"/>
        </p:spPr>
      </p:pic>
      <p:sp>
        <p:nvSpPr>
          <p:cNvPr id="1048646" name="Folded Corner 4"/>
          <p:cNvSpPr/>
          <p:nvPr/>
        </p:nvSpPr>
        <p:spPr>
          <a:xfrm>
            <a:off x="6705600" y="3886200"/>
            <a:ext cx="1600200" cy="1676400"/>
          </a:xfrm>
          <a:prstGeom prst="foldedCorner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r>
              <a:rPr dirty="0" lang="en-US"/>
              <a:t>Are they related?</a:t>
            </a:r>
          </a:p>
          <a:p>
            <a:pPr algn="ctr"/>
            <a:r>
              <a:rPr dirty="0" lang="en-US"/>
              <a:t>Or are they two different </a:t>
            </a:r>
          </a:p>
          <a:p>
            <a:pPr algn="ctr"/>
            <a:r>
              <a:rPr dirty="0" lang="en-US"/>
              <a:t>Disciplines?</a:t>
            </a:r>
          </a:p>
        </p:txBody>
      </p:sp>
    </p:spTree>
  </p:cSld>
  <p:clrMapOvr>
    <a:masterClrMapping/>
  </p:clrMapOvr>
  <p:transition>
    <p:dissolve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1" name="Title 1"/>
          <p:cNvSpPr>
            <a:spLocks noGrp="1"/>
          </p:cNvSpPr>
          <p:nvPr>
            <p:ph type="ctrTitle"/>
          </p:nvPr>
        </p:nvSpPr>
        <p:spPr bwMode="auto">
          <a:xfrm>
            <a:off x="609600" y="381000"/>
            <a:ext cx="8229600" cy="762000"/>
          </a:xfrm>
          <a:noFill/>
        </p:spPr>
        <p:txBody>
          <a:bodyPr anchor="b" bIns="0" lIns="0" rIns="0"/>
          <a:p>
            <a:r>
              <a:rPr sz="3300" lang="en-US">
                <a:effectLst/>
                <a:latin typeface="Gill Sans MT" pitchFamily="34" charset="0"/>
              </a:rPr>
              <a:t>Bernstein’s Attack on Small Tables</a:t>
            </a:r>
          </a:p>
        </p:txBody>
      </p:sp>
      <p:pic>
        <p:nvPicPr>
          <p:cNvPr id="2097152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2174875" y="1662113"/>
            <a:ext cx="5749925" cy="2300287"/>
          </a:xfrm>
          <a:prstGeom prst="rect"/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097153" name="Picture 3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2"/>
          <a:srcRect/>
          <a:stretch>
            <a:fillRect/>
          </a:stretch>
        </p:blipFill>
        <p:spPr bwMode="auto">
          <a:xfrm>
            <a:off x="2122488" y="4191000"/>
            <a:ext cx="5878512" cy="2286000"/>
          </a:xfrm>
          <a:prstGeom prst="rect"/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048592" name="TextBox 6"/>
          <p:cNvSpPr txBox="1">
            <a:spLocks noChangeArrowheads="1"/>
          </p:cNvSpPr>
          <p:nvPr/>
        </p:nvSpPr>
        <p:spPr bwMode="auto">
          <a:xfrm>
            <a:off x="1130300" y="2209800"/>
            <a:ext cx="850900" cy="646113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lang="en-US"/>
              <a:t>Large</a:t>
            </a:r>
          </a:p>
          <a:p>
            <a:r>
              <a:rPr lang="en-US"/>
              <a:t>Tables</a:t>
            </a:r>
          </a:p>
        </p:txBody>
      </p:sp>
      <p:sp>
        <p:nvSpPr>
          <p:cNvPr id="1048593" name="TextBox 7"/>
          <p:cNvSpPr txBox="1">
            <a:spLocks noChangeArrowheads="1"/>
          </p:cNvSpPr>
          <p:nvPr/>
        </p:nvSpPr>
        <p:spPr bwMode="auto">
          <a:xfrm>
            <a:off x="1054100" y="4953000"/>
            <a:ext cx="850900" cy="646113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lang="en-US"/>
              <a:t>Small </a:t>
            </a:r>
          </a:p>
          <a:p>
            <a:r>
              <a:rPr lang="en-US"/>
              <a:t>Tables</a:t>
            </a:r>
          </a:p>
        </p:txBody>
      </p:sp>
      <p:sp>
        <p:nvSpPr>
          <p:cNvPr id="1048594" name="Rectangle 8"/>
          <p:cNvSpPr>
            <a:spLocks noChangeArrowheads="1"/>
          </p:cNvSpPr>
          <p:nvPr/>
        </p:nvSpPr>
        <p:spPr bwMode="auto">
          <a:xfrm>
            <a:off x="7543800" y="3352800"/>
            <a:ext cx="1600200" cy="1676400"/>
          </a:xfrm>
          <a:prstGeom prst="rect"/>
          <a:solidFill>
            <a:schemeClr val="accent2">
              <a:lumMod val="60000"/>
              <a:lumOff val="40000"/>
            </a:schemeClr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b="1" lang="en-US">
                <a:latin typeface="Constantia" pitchFamily="18" charset="0"/>
              </a:rPr>
              <a:t>Lesser deviations in Encryption Time</a:t>
            </a:r>
          </a:p>
        </p:txBody>
      </p:sp>
    </p:spTree>
  </p:cSld>
  <p:clrMapOvr>
    <a:masterClrMapping/>
  </p:clrMapOvr>
  <p:transition>
    <p:dissolve/>
  </p:transition>
  <p:timing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5" name="Title 1"/>
          <p:cNvSpPr>
            <a:spLocks noGrp="1"/>
          </p:cNvSpPr>
          <p:nvPr>
            <p:ph type="ctrTitle"/>
          </p:nvPr>
        </p:nvSpPr>
        <p:spPr bwMode="auto">
          <a:xfrm>
            <a:off x="838200" y="-76200"/>
            <a:ext cx="8382000" cy="1143000"/>
          </a:xfrm>
          <a:noFill/>
        </p:spPr>
        <p:txBody>
          <a:bodyPr anchor="b" bIns="0" lIns="0" rIns="0"/>
          <a:p>
            <a:r>
              <a:rPr sz="3300" lang="en-US">
                <a:effectLst/>
                <a:latin typeface="Gill Sans MT" pitchFamily="34" charset="0"/>
              </a:rPr>
              <a:t>Some Opinions on Cache Timing Attacks</a:t>
            </a:r>
          </a:p>
        </p:txBody>
      </p:sp>
      <p:sp>
        <p:nvSpPr>
          <p:cNvPr id="1048596" name="Content Placeholder 2"/>
          <p:cNvSpPr>
            <a:spLocks noGrp="1"/>
          </p:cNvSpPr>
          <p:nvPr>
            <p:ph type="subTitle" idx="1"/>
          </p:nvPr>
        </p:nvSpPr>
        <p:spPr>
          <a:xfrm>
            <a:off x="990600" y="1447800"/>
            <a:ext cx="8229600" cy="4876800"/>
          </a:xfrm>
        </p:spPr>
        <p:txBody>
          <a:bodyPr/>
          <a:p>
            <a:pPr indent="-273050" marL="273050">
              <a:buFont typeface="Wingdings 2" pitchFamily="18" charset="2"/>
              <a:buNone/>
            </a:pPr>
            <a:endParaRPr lang="en-US">
              <a:latin typeface="Gill Sans MT" pitchFamily="34" charset="0"/>
            </a:endParaRPr>
          </a:p>
          <a:p>
            <a:pPr indent="-273050" marL="273050">
              <a:buFont typeface="Wingdings 2" pitchFamily="18" charset="2"/>
              <a:buNone/>
            </a:pPr>
            <a:r>
              <a:rPr lang="en-US">
                <a:latin typeface="Gill Sans MT" pitchFamily="34" charset="0"/>
              </a:rPr>
              <a:t>[Kelsey. et.al., 2000, Section 7]</a:t>
            </a:r>
          </a:p>
          <a:p>
            <a:pPr indent="-273050" marL="273050">
              <a:buFont typeface="Wingdings 2" pitchFamily="18" charset="2"/>
              <a:buNone/>
            </a:pPr>
            <a:r>
              <a:rPr i="1" lang="en-US">
                <a:solidFill>
                  <a:srgbClr val="0B5395"/>
                </a:solidFill>
                <a:latin typeface="Gill Sans MT" pitchFamily="34" charset="0"/>
              </a:rPr>
              <a:t>“We believe attacks based on cache hit ratio in large Sbox ciphers like Blowfish, CAST and Khufu are possible” </a:t>
            </a:r>
          </a:p>
          <a:p>
            <a:pPr indent="-273050" marL="273050">
              <a:buFont typeface="Wingdings 2" pitchFamily="18" charset="2"/>
              <a:buNone/>
            </a:pPr>
            <a:r>
              <a:rPr i="1" lang="en-US">
                <a:solidFill>
                  <a:srgbClr val="FF0000"/>
                </a:solidFill>
                <a:latin typeface="Gill Sans MT" pitchFamily="34" charset="0"/>
              </a:rPr>
              <a:t>We now show that cache attacks are possible even on ciphers with small sboxes</a:t>
            </a:r>
          </a:p>
          <a:p>
            <a:pPr indent="-273050" marL="273050">
              <a:buFont typeface="Wingdings 2" pitchFamily="18" charset="2"/>
              <a:buNone/>
            </a:pPr>
            <a:endParaRPr i="1" lang="en-US">
              <a:latin typeface="Gill Sans MT" pitchFamily="34" charset="0"/>
            </a:endParaRPr>
          </a:p>
        </p:txBody>
      </p:sp>
      <p:sp>
        <p:nvSpPr>
          <p:cNvPr id="1048597" name="Text Box 5"/>
          <p:cNvSpPr txBox="1">
            <a:spLocks noChangeArrowheads="1"/>
          </p:cNvSpPr>
          <p:nvPr/>
        </p:nvSpPr>
        <p:spPr bwMode="auto">
          <a:xfrm>
            <a:off x="990600" y="5867400"/>
            <a:ext cx="7543800" cy="584200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dirty="0" sz="1600" lang="en-US">
                <a:latin typeface="Arial Narrow" pitchFamily="34" charset="0"/>
              </a:rPr>
              <a:t>Chester Rebeiro, Debdeep Mukhopadhyay, Junko Takahashi and </a:t>
            </a:r>
            <a:r>
              <a:rPr dirty="0" sz="1600" lang="en-US" err="1">
                <a:latin typeface="Arial Narrow" pitchFamily="34" charset="0"/>
              </a:rPr>
              <a:t>Toshinori</a:t>
            </a:r>
            <a:r>
              <a:rPr dirty="0" sz="1600" lang="en-US">
                <a:latin typeface="Arial Narrow" pitchFamily="34" charset="0"/>
              </a:rPr>
              <a:t> </a:t>
            </a:r>
            <a:r>
              <a:rPr dirty="0" sz="1600" lang="en-US" err="1">
                <a:latin typeface="Arial Narrow" pitchFamily="34" charset="0"/>
              </a:rPr>
              <a:t>Fukunaga</a:t>
            </a:r>
            <a:r>
              <a:rPr dirty="0" sz="1600" lang="en-US">
                <a:latin typeface="Arial Narrow" pitchFamily="34" charset="0"/>
              </a:rPr>
              <a:t>, "Cache Timing Attacks on </a:t>
            </a:r>
            <a:r>
              <a:rPr dirty="0" sz="1600" lang="en-US" err="1">
                <a:latin typeface="Arial Narrow" pitchFamily="34" charset="0"/>
              </a:rPr>
              <a:t>Clefia</a:t>
            </a:r>
            <a:r>
              <a:rPr dirty="0" sz="1600" lang="en-US">
                <a:latin typeface="Arial Narrow" pitchFamily="34" charset="0"/>
              </a:rPr>
              <a:t>", </a:t>
            </a:r>
            <a:r>
              <a:rPr dirty="0" sz="1600" lang="en-US" err="1">
                <a:latin typeface="Arial Narrow" pitchFamily="34" charset="0"/>
              </a:rPr>
              <a:t>Indocrypt</a:t>
            </a:r>
            <a:r>
              <a:rPr dirty="0" sz="1600" lang="en-US">
                <a:latin typeface="Arial Narrow" pitchFamily="34" charset="0"/>
              </a:rPr>
              <a:t> 2009. </a:t>
            </a:r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048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0" name="Title 1"/>
          <p:cNvSpPr>
            <a:spLocks noGrp="1"/>
          </p:cNvSpPr>
          <p:nvPr>
            <p:ph type="ctrTitle"/>
          </p:nvPr>
        </p:nvSpPr>
        <p:spPr bwMode="auto">
          <a:xfrm>
            <a:off x="914400" y="457200"/>
            <a:ext cx="8229600" cy="685800"/>
          </a:xfrm>
          <a:noFill/>
        </p:spPr>
        <p:txBody>
          <a:bodyPr anchor="b" bIns="0" lIns="0" rIns="0"/>
          <a:p>
            <a:r>
              <a:rPr sz="3300" lang="en-US">
                <a:effectLst/>
                <a:latin typeface="Gill Sans MT" pitchFamily="34" charset="0"/>
              </a:rPr>
              <a:t>Analysis of Cache Timing Attacks</a:t>
            </a:r>
          </a:p>
        </p:txBody>
      </p:sp>
      <p:sp>
        <p:nvSpPr>
          <p:cNvPr id="1048621" name="Content Placeholder 2"/>
          <p:cNvSpPr>
            <a:spLocks noGrp="1"/>
          </p:cNvSpPr>
          <p:nvPr>
            <p:ph type="subTitle" idx="1"/>
          </p:nvPr>
        </p:nvSpPr>
        <p:spPr>
          <a:xfrm>
            <a:off x="990600" y="1676400"/>
            <a:ext cx="8229600" cy="4572000"/>
          </a:xfrm>
        </p:spPr>
        <p:txBody>
          <a:bodyPr/>
          <a:p>
            <a:pPr indent="-273050" marL="273050"/>
            <a:r>
              <a:rPr lang="en-US">
                <a:latin typeface="Gill Sans MT" pitchFamily="34" charset="0"/>
              </a:rPr>
              <a:t>Processor’s aim : Reduce the miss penalty</a:t>
            </a:r>
          </a:p>
          <a:p>
            <a:pPr indent="-273050" marL="273050"/>
            <a:r>
              <a:rPr lang="en-US">
                <a:latin typeface="Gill Sans MT" pitchFamily="34" charset="0"/>
              </a:rPr>
              <a:t>Techniques used to achieve this are</a:t>
            </a:r>
          </a:p>
          <a:p>
            <a:pPr indent="-246063" lvl="1"/>
            <a:r>
              <a:rPr lang="en-US">
                <a:latin typeface="Gill Sans MT" pitchFamily="34" charset="0"/>
              </a:rPr>
              <a:t>Speculative Loading</a:t>
            </a:r>
          </a:p>
          <a:p>
            <a:pPr indent="-246063" lvl="1"/>
            <a:r>
              <a:rPr lang="en-US">
                <a:latin typeface="Gill Sans MT" pitchFamily="34" charset="0"/>
              </a:rPr>
              <a:t>Prefetching</a:t>
            </a:r>
          </a:p>
          <a:p>
            <a:pPr indent="-246063" lvl="1"/>
            <a:r>
              <a:rPr lang="en-US">
                <a:latin typeface="Gill Sans MT" pitchFamily="34" charset="0"/>
              </a:rPr>
              <a:t>Out-of-order loading</a:t>
            </a:r>
          </a:p>
          <a:p>
            <a:pPr indent="-246063" lvl="1"/>
            <a:r>
              <a:rPr lang="en-US">
                <a:latin typeface="Gill Sans MT" pitchFamily="34" charset="0"/>
              </a:rPr>
              <a:t>Parallelization</a:t>
            </a:r>
          </a:p>
          <a:p>
            <a:pPr indent="-246063" lvl="1"/>
            <a:r>
              <a:rPr lang="en-US">
                <a:latin typeface="Gill Sans MT" pitchFamily="34" charset="0"/>
              </a:rPr>
              <a:t>Overlapping</a:t>
            </a:r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048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8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0"/>
                                        <p:tgtEl>
                                          <p:spTgt spid="10486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1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3"/>
                                        <p:tgtEl>
                                          <p:spTgt spid="10486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4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6"/>
                                        <p:tgtEl>
                                          <p:spTgt spid="10486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7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9"/>
                                        <p:tgtEl>
                                          <p:spTgt spid="10486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0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2"/>
                                        <p:tgtEl>
                                          <p:spTgt spid="10486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5" name="Title 1"/>
          <p:cNvSpPr>
            <a:spLocks noGrp="1"/>
          </p:cNvSpPr>
          <p:nvPr>
            <p:ph type="ctrTitle"/>
          </p:nvPr>
        </p:nvSpPr>
        <p:spPr bwMode="auto">
          <a:xfrm>
            <a:off x="914400" y="304800"/>
            <a:ext cx="8229600" cy="762000"/>
          </a:xfrm>
          <a:noFill/>
        </p:spPr>
        <p:txBody>
          <a:bodyPr anchor="b" bIns="0" lIns="0" rIns="0"/>
          <a:p>
            <a:r>
              <a:rPr dirty="0" sz="3300" lang="en-US">
                <a:effectLst/>
                <a:latin typeface="Gill Sans MT" pitchFamily="34" charset="0"/>
              </a:rPr>
              <a:t>Speculative Loading</a:t>
            </a:r>
          </a:p>
        </p:txBody>
      </p:sp>
      <p:sp>
        <p:nvSpPr>
          <p:cNvPr id="1048626" name="Content Placeholder 2"/>
          <p:cNvSpPr>
            <a:spLocks noGrp="1"/>
          </p:cNvSpPr>
          <p:nvPr>
            <p:ph type="subTitle" idx="1"/>
          </p:nvPr>
        </p:nvSpPr>
        <p:spPr>
          <a:xfrm>
            <a:off x="1066800" y="1638300"/>
            <a:ext cx="7696200" cy="3619500"/>
          </a:xfrm>
        </p:spPr>
        <p:txBody>
          <a:bodyPr/>
          <a:p>
            <a:pPr indent="-273050" marL="273050"/>
            <a:r>
              <a:rPr b="1" sz="2600" i="1" lang="en-US">
                <a:solidFill>
                  <a:srgbClr val="9B4C37"/>
                </a:solidFill>
                <a:latin typeface="Gill Sans MT" pitchFamily="34" charset="0"/>
              </a:rPr>
              <a:t>Speculative Loading :</a:t>
            </a:r>
            <a:r>
              <a:rPr sz="2400" lang="en-US">
                <a:latin typeface="Gill Sans MT" pitchFamily="34" charset="0"/>
              </a:rPr>
              <a:t>Loading of data into processor before preceding branches are resolved.</a:t>
            </a:r>
          </a:p>
          <a:p>
            <a:pPr indent="-246063" lvl="1"/>
            <a:r>
              <a:rPr b="1" sz="2400" i="1" lang="en-US">
                <a:solidFill>
                  <a:srgbClr val="9B4C37"/>
                </a:solidFill>
                <a:latin typeface="Gill Sans MT" pitchFamily="34" charset="0"/>
              </a:rPr>
              <a:t>Effect on Cipher Execution :None</a:t>
            </a:r>
            <a:r>
              <a:rPr sz="2400" i="1" lang="en-US">
                <a:solidFill>
                  <a:srgbClr val="9B4C37"/>
                </a:solidFill>
                <a:latin typeface="Gill Sans MT" pitchFamily="34" charset="0"/>
              </a:rPr>
              <a:t>, since branches are generally not used in block ciphers.</a:t>
            </a:r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048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56" name="Title 1"/>
          <p:cNvSpPr>
            <a:spLocks noGrp="1"/>
          </p:cNvSpPr>
          <p:nvPr>
            <p:ph type="ctrTitle"/>
          </p:nvPr>
        </p:nvSpPr>
        <p:spPr bwMode="auto">
          <a:xfrm>
            <a:off x="914400" y="0"/>
            <a:ext cx="8229600" cy="1143000"/>
          </a:xfrm>
          <a:noFill/>
        </p:spPr>
        <p:txBody>
          <a:bodyPr anchor="b" bIns="0" lIns="0" rIns="0"/>
          <a:p>
            <a:r>
              <a:rPr sz="3300" lang="en-US">
                <a:effectLst/>
                <a:latin typeface="Gill Sans MT" pitchFamily="34" charset="0"/>
              </a:rPr>
              <a:t>Out-of-Order Loading</a:t>
            </a:r>
          </a:p>
        </p:txBody>
      </p:sp>
      <p:sp>
        <p:nvSpPr>
          <p:cNvPr id="1048757" name="Content Placeholder 2"/>
          <p:cNvSpPr>
            <a:spLocks noGrp="1"/>
          </p:cNvSpPr>
          <p:nvPr>
            <p:ph type="subTitle" idx="1"/>
          </p:nvPr>
        </p:nvSpPr>
        <p:spPr>
          <a:xfrm>
            <a:off x="990600" y="1676400"/>
            <a:ext cx="8229600" cy="4648200"/>
          </a:xfrm>
        </p:spPr>
        <p:txBody>
          <a:bodyPr/>
          <a:p>
            <a:pPr indent="-273050" marL="273050"/>
            <a:r>
              <a:rPr lang="en-US">
                <a:latin typeface="Gill Sans MT" pitchFamily="34" charset="0"/>
              </a:rPr>
              <a:t>Data accessed in an order not strictly specified by the program.</a:t>
            </a:r>
          </a:p>
        </p:txBody>
      </p:sp>
      <p:sp>
        <p:nvSpPr>
          <p:cNvPr id="1048758" name="Rectangle 4"/>
          <p:cNvSpPr/>
          <p:nvPr/>
        </p:nvSpPr>
        <p:spPr>
          <a:xfrm>
            <a:off x="1676400" y="3429000"/>
            <a:ext cx="2286000" cy="1905000"/>
          </a:xfrm>
          <a:prstGeom prst="rect"/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r>
              <a:rPr b="1" lang="en-US">
                <a:solidFill>
                  <a:schemeClr val="tx1"/>
                </a:solidFill>
                <a:latin typeface="Constantia" pitchFamily="18" charset="0"/>
              </a:rPr>
              <a:t>LOAD AX, #1000</a:t>
            </a:r>
          </a:p>
          <a:p>
            <a:pPr algn="ctr"/>
            <a:r>
              <a:rPr b="1" lang="en-US">
                <a:solidFill>
                  <a:schemeClr val="tx1"/>
                </a:solidFill>
                <a:latin typeface="Constantia" pitchFamily="18" charset="0"/>
              </a:rPr>
              <a:t>LOAD BX, #2000</a:t>
            </a:r>
          </a:p>
          <a:p>
            <a:pPr algn="ctr"/>
            <a:r>
              <a:rPr b="1" lang="en-US">
                <a:solidFill>
                  <a:schemeClr val="tx1"/>
                </a:solidFill>
                <a:latin typeface="Constantia" pitchFamily="18" charset="0"/>
              </a:rPr>
              <a:t>LOAD CX, #3000</a:t>
            </a:r>
          </a:p>
          <a:p>
            <a:pPr algn="ctr"/>
            <a:r>
              <a:rPr b="1" lang="en-US">
                <a:solidFill>
                  <a:schemeClr val="tx1"/>
                </a:solidFill>
                <a:latin typeface="Constantia" pitchFamily="18" charset="0"/>
              </a:rPr>
              <a:t>LOAD DX, #4000</a:t>
            </a:r>
          </a:p>
        </p:txBody>
      </p:sp>
      <p:sp>
        <p:nvSpPr>
          <p:cNvPr id="1048759" name="Rectangle 5"/>
          <p:cNvSpPr/>
          <p:nvPr/>
        </p:nvSpPr>
        <p:spPr>
          <a:xfrm>
            <a:off x="5486400" y="3429000"/>
            <a:ext cx="2286000" cy="1905000"/>
          </a:xfrm>
          <a:prstGeom prst="rect"/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r>
              <a:rPr b="1" lang="en-US">
                <a:solidFill>
                  <a:schemeClr val="tx1"/>
                </a:solidFill>
                <a:latin typeface="Constantia" pitchFamily="18" charset="0"/>
              </a:rPr>
              <a:t>LOAD DX, #4000</a:t>
            </a:r>
          </a:p>
          <a:p>
            <a:pPr algn="ctr"/>
            <a:r>
              <a:rPr b="1" lang="en-US">
                <a:solidFill>
                  <a:schemeClr val="tx1"/>
                </a:solidFill>
                <a:latin typeface="Constantia" pitchFamily="18" charset="0"/>
              </a:rPr>
              <a:t>LOAD BX, #2000</a:t>
            </a:r>
          </a:p>
          <a:p>
            <a:pPr algn="ctr"/>
            <a:r>
              <a:rPr b="1" lang="en-US">
                <a:solidFill>
                  <a:schemeClr val="tx1"/>
                </a:solidFill>
                <a:latin typeface="Constantia" pitchFamily="18" charset="0"/>
              </a:rPr>
              <a:t>LOAD AX, #1000</a:t>
            </a:r>
          </a:p>
          <a:p>
            <a:pPr algn="ctr"/>
            <a:r>
              <a:rPr b="1" lang="en-US">
                <a:solidFill>
                  <a:schemeClr val="tx1"/>
                </a:solidFill>
                <a:latin typeface="Constantia" pitchFamily="18" charset="0"/>
              </a:rPr>
              <a:t>LOAD CX, #3000</a:t>
            </a:r>
          </a:p>
        </p:txBody>
      </p:sp>
      <p:sp>
        <p:nvSpPr>
          <p:cNvPr id="1048760" name="TextBox 6"/>
          <p:cNvSpPr txBox="1">
            <a:spLocks noChangeArrowheads="1"/>
          </p:cNvSpPr>
          <p:nvPr/>
        </p:nvSpPr>
        <p:spPr bwMode="auto">
          <a:xfrm>
            <a:off x="2209800" y="3048000"/>
            <a:ext cx="1123950" cy="366713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b="1" lang="en-US"/>
              <a:t>Program</a:t>
            </a:r>
          </a:p>
        </p:txBody>
      </p:sp>
      <p:sp>
        <p:nvSpPr>
          <p:cNvPr id="1048761" name="TextBox 7"/>
          <p:cNvSpPr txBox="1">
            <a:spLocks noChangeArrowheads="1"/>
          </p:cNvSpPr>
          <p:nvPr/>
        </p:nvSpPr>
        <p:spPr bwMode="auto">
          <a:xfrm>
            <a:off x="5940425" y="3048000"/>
            <a:ext cx="1276350" cy="366713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b="1" lang="en-US"/>
              <a:t>Execution</a:t>
            </a:r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04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0"/>
                                        <p:tgtEl>
                                          <p:spTgt spid="104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59" grpId="0" animBg="1"/>
      <p:bldP spid="104876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62" name="Title 1"/>
          <p:cNvSpPr>
            <a:spLocks noGrp="1"/>
          </p:cNvSpPr>
          <p:nvPr>
            <p:ph type="ctrTitle"/>
          </p:nvPr>
        </p:nvSpPr>
        <p:spPr bwMode="auto">
          <a:xfrm>
            <a:off x="914400" y="0"/>
            <a:ext cx="8229600" cy="1143000"/>
          </a:xfrm>
          <a:noFill/>
        </p:spPr>
        <p:txBody>
          <a:bodyPr anchor="b" bIns="0" lIns="0" rIns="0"/>
          <a:p>
            <a:r>
              <a:rPr sz="3300" lang="en-US">
                <a:effectLst/>
                <a:latin typeface="Gill Sans MT" pitchFamily="34" charset="0"/>
              </a:rPr>
              <a:t>Out-of-Order Loading on a Cipher</a:t>
            </a:r>
          </a:p>
        </p:txBody>
      </p:sp>
      <p:sp>
        <p:nvSpPr>
          <p:cNvPr id="1048763" name="Rectangle 4"/>
          <p:cNvSpPr>
            <a:spLocks noChangeArrowheads="1"/>
          </p:cNvSpPr>
          <p:nvPr/>
        </p:nvSpPr>
        <p:spPr bwMode="auto">
          <a:xfrm>
            <a:off x="1809750" y="21336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64" name="Rectangle 5"/>
          <p:cNvSpPr>
            <a:spLocks noChangeArrowheads="1"/>
          </p:cNvSpPr>
          <p:nvPr/>
        </p:nvSpPr>
        <p:spPr bwMode="auto">
          <a:xfrm>
            <a:off x="2266950" y="21336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65" name="Rectangle 6"/>
          <p:cNvSpPr>
            <a:spLocks noChangeArrowheads="1"/>
          </p:cNvSpPr>
          <p:nvPr/>
        </p:nvSpPr>
        <p:spPr bwMode="auto">
          <a:xfrm>
            <a:off x="2724150" y="21336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66" name="Rectangle 7"/>
          <p:cNvSpPr>
            <a:spLocks noChangeArrowheads="1"/>
          </p:cNvSpPr>
          <p:nvPr/>
        </p:nvSpPr>
        <p:spPr bwMode="auto">
          <a:xfrm>
            <a:off x="3181350" y="21336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67" name="Rectangle 8"/>
          <p:cNvSpPr>
            <a:spLocks noChangeArrowheads="1"/>
          </p:cNvSpPr>
          <p:nvPr/>
        </p:nvSpPr>
        <p:spPr bwMode="auto">
          <a:xfrm>
            <a:off x="3638550" y="21336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68" name="Rectangle 9"/>
          <p:cNvSpPr>
            <a:spLocks noChangeArrowheads="1"/>
          </p:cNvSpPr>
          <p:nvPr/>
        </p:nvSpPr>
        <p:spPr bwMode="auto">
          <a:xfrm>
            <a:off x="4095750" y="21336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69" name="Rectangle 10"/>
          <p:cNvSpPr>
            <a:spLocks noChangeArrowheads="1"/>
          </p:cNvSpPr>
          <p:nvPr/>
        </p:nvSpPr>
        <p:spPr bwMode="auto">
          <a:xfrm>
            <a:off x="4552950" y="21336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70" name="Rectangle 11"/>
          <p:cNvSpPr>
            <a:spLocks noChangeArrowheads="1"/>
          </p:cNvSpPr>
          <p:nvPr/>
        </p:nvSpPr>
        <p:spPr bwMode="auto">
          <a:xfrm>
            <a:off x="5010150" y="21336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71" name="Rectangle 12"/>
          <p:cNvSpPr>
            <a:spLocks noChangeArrowheads="1"/>
          </p:cNvSpPr>
          <p:nvPr/>
        </p:nvSpPr>
        <p:spPr bwMode="auto">
          <a:xfrm>
            <a:off x="5467350" y="21336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72" name="Rectangle 13"/>
          <p:cNvSpPr>
            <a:spLocks noChangeArrowheads="1"/>
          </p:cNvSpPr>
          <p:nvPr/>
        </p:nvSpPr>
        <p:spPr bwMode="auto">
          <a:xfrm>
            <a:off x="5924550" y="21336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73" name="Rectangle 14"/>
          <p:cNvSpPr>
            <a:spLocks noChangeArrowheads="1"/>
          </p:cNvSpPr>
          <p:nvPr/>
        </p:nvSpPr>
        <p:spPr bwMode="auto">
          <a:xfrm>
            <a:off x="6381750" y="21336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74" name="Rectangle 15"/>
          <p:cNvSpPr>
            <a:spLocks noChangeArrowheads="1"/>
          </p:cNvSpPr>
          <p:nvPr/>
        </p:nvSpPr>
        <p:spPr bwMode="auto">
          <a:xfrm>
            <a:off x="6838950" y="21336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75" name="Rectangle 16"/>
          <p:cNvSpPr>
            <a:spLocks noChangeArrowheads="1"/>
          </p:cNvSpPr>
          <p:nvPr/>
        </p:nvSpPr>
        <p:spPr bwMode="auto">
          <a:xfrm>
            <a:off x="7296150" y="21336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76" name="Rectangle 17"/>
          <p:cNvSpPr>
            <a:spLocks noChangeArrowheads="1"/>
          </p:cNvSpPr>
          <p:nvPr/>
        </p:nvSpPr>
        <p:spPr bwMode="auto">
          <a:xfrm>
            <a:off x="7753350" y="21336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77" name="Rectangle 18"/>
          <p:cNvSpPr>
            <a:spLocks noChangeArrowheads="1"/>
          </p:cNvSpPr>
          <p:nvPr/>
        </p:nvSpPr>
        <p:spPr bwMode="auto">
          <a:xfrm>
            <a:off x="8210550" y="21336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78" name="Rectangle 19"/>
          <p:cNvSpPr>
            <a:spLocks noChangeArrowheads="1"/>
          </p:cNvSpPr>
          <p:nvPr/>
        </p:nvSpPr>
        <p:spPr bwMode="auto">
          <a:xfrm>
            <a:off x="8667750" y="21336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79" name="Rectangle 20"/>
          <p:cNvSpPr>
            <a:spLocks noChangeArrowheads="1"/>
          </p:cNvSpPr>
          <p:nvPr/>
        </p:nvSpPr>
        <p:spPr bwMode="auto">
          <a:xfrm>
            <a:off x="1809750" y="34290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80" name="Rectangle 21"/>
          <p:cNvSpPr>
            <a:spLocks noChangeArrowheads="1"/>
          </p:cNvSpPr>
          <p:nvPr/>
        </p:nvSpPr>
        <p:spPr bwMode="auto">
          <a:xfrm>
            <a:off x="2266950" y="34290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81" name="Rectangle 22"/>
          <p:cNvSpPr>
            <a:spLocks noChangeArrowheads="1"/>
          </p:cNvSpPr>
          <p:nvPr/>
        </p:nvSpPr>
        <p:spPr bwMode="auto">
          <a:xfrm>
            <a:off x="2724150" y="34290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82" name="Rectangle 23"/>
          <p:cNvSpPr>
            <a:spLocks noChangeArrowheads="1"/>
          </p:cNvSpPr>
          <p:nvPr/>
        </p:nvSpPr>
        <p:spPr bwMode="auto">
          <a:xfrm>
            <a:off x="3181350" y="34290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83" name="Rectangle 24"/>
          <p:cNvSpPr>
            <a:spLocks noChangeArrowheads="1"/>
          </p:cNvSpPr>
          <p:nvPr/>
        </p:nvSpPr>
        <p:spPr bwMode="auto">
          <a:xfrm>
            <a:off x="3638550" y="34290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84" name="Rectangle 25"/>
          <p:cNvSpPr>
            <a:spLocks noChangeArrowheads="1"/>
          </p:cNvSpPr>
          <p:nvPr/>
        </p:nvSpPr>
        <p:spPr bwMode="auto">
          <a:xfrm>
            <a:off x="4095750" y="34290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85" name="Rectangle 26"/>
          <p:cNvSpPr>
            <a:spLocks noChangeArrowheads="1"/>
          </p:cNvSpPr>
          <p:nvPr/>
        </p:nvSpPr>
        <p:spPr bwMode="auto">
          <a:xfrm>
            <a:off x="4552950" y="34290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86" name="Rectangle 27"/>
          <p:cNvSpPr>
            <a:spLocks noChangeArrowheads="1"/>
          </p:cNvSpPr>
          <p:nvPr/>
        </p:nvSpPr>
        <p:spPr bwMode="auto">
          <a:xfrm>
            <a:off x="5010150" y="34290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87" name="Rectangle 28"/>
          <p:cNvSpPr>
            <a:spLocks noChangeArrowheads="1"/>
          </p:cNvSpPr>
          <p:nvPr/>
        </p:nvSpPr>
        <p:spPr bwMode="auto">
          <a:xfrm>
            <a:off x="5467350" y="34290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88" name="Rectangle 29"/>
          <p:cNvSpPr>
            <a:spLocks noChangeArrowheads="1"/>
          </p:cNvSpPr>
          <p:nvPr/>
        </p:nvSpPr>
        <p:spPr bwMode="auto">
          <a:xfrm>
            <a:off x="5924550" y="34290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89" name="Rectangle 30"/>
          <p:cNvSpPr>
            <a:spLocks noChangeArrowheads="1"/>
          </p:cNvSpPr>
          <p:nvPr/>
        </p:nvSpPr>
        <p:spPr bwMode="auto">
          <a:xfrm>
            <a:off x="6381750" y="34290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90" name="Rectangle 31"/>
          <p:cNvSpPr>
            <a:spLocks noChangeArrowheads="1"/>
          </p:cNvSpPr>
          <p:nvPr/>
        </p:nvSpPr>
        <p:spPr bwMode="auto">
          <a:xfrm>
            <a:off x="6838950" y="34290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91" name="Rectangle 32"/>
          <p:cNvSpPr>
            <a:spLocks noChangeArrowheads="1"/>
          </p:cNvSpPr>
          <p:nvPr/>
        </p:nvSpPr>
        <p:spPr bwMode="auto">
          <a:xfrm>
            <a:off x="7296150" y="34290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92" name="Rectangle 33"/>
          <p:cNvSpPr>
            <a:spLocks noChangeArrowheads="1"/>
          </p:cNvSpPr>
          <p:nvPr/>
        </p:nvSpPr>
        <p:spPr bwMode="auto">
          <a:xfrm>
            <a:off x="7753350" y="34290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93" name="Rectangle 34"/>
          <p:cNvSpPr>
            <a:spLocks noChangeArrowheads="1"/>
          </p:cNvSpPr>
          <p:nvPr/>
        </p:nvSpPr>
        <p:spPr bwMode="auto">
          <a:xfrm>
            <a:off x="8210550" y="34290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1048794" name="Rectangle 35"/>
          <p:cNvSpPr>
            <a:spLocks noChangeArrowheads="1"/>
          </p:cNvSpPr>
          <p:nvPr/>
        </p:nvSpPr>
        <p:spPr bwMode="auto">
          <a:xfrm>
            <a:off x="8667750" y="34290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</a:t>
            </a:r>
          </a:p>
        </p:txBody>
      </p:sp>
      <p:cxnSp>
        <p:nvCxnSpPr>
          <p:cNvPr id="3145769" name="Straight Arrow Connector 37"/>
          <p:cNvCxnSpPr>
            <a:cxnSpLocks/>
            <a:stCxn id="1048763" idx="2"/>
            <a:endCxn id="1048782" idx="0"/>
          </p:cNvCxnSpPr>
          <p:nvPr/>
        </p:nvCxnSpPr>
        <p:spPr>
          <a:xfrm rot="16200000" flipH="1">
            <a:off x="2190750" y="2247900"/>
            <a:ext cx="990600" cy="13716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70" name="Straight Arrow Connector 39"/>
          <p:cNvCxnSpPr>
            <a:cxnSpLocks/>
            <a:stCxn id="1048763" idx="2"/>
            <a:endCxn id="1048781" idx="0"/>
          </p:cNvCxnSpPr>
          <p:nvPr/>
        </p:nvCxnSpPr>
        <p:spPr>
          <a:xfrm rot="16200000" flipH="1">
            <a:off x="1962150" y="24765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71" name="Straight Arrow Connector 41"/>
          <p:cNvCxnSpPr>
            <a:cxnSpLocks/>
            <a:stCxn id="1048763" idx="2"/>
            <a:endCxn id="1048780" idx="0"/>
          </p:cNvCxnSpPr>
          <p:nvPr/>
        </p:nvCxnSpPr>
        <p:spPr>
          <a:xfrm rot="16200000" flipH="1">
            <a:off x="1733550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72" name="Straight Arrow Connector 45"/>
          <p:cNvCxnSpPr>
            <a:cxnSpLocks/>
            <a:stCxn id="1048763" idx="2"/>
            <a:endCxn id="1048779" idx="0"/>
          </p:cNvCxnSpPr>
          <p:nvPr/>
        </p:nvCxnSpPr>
        <p:spPr>
          <a:xfrm rot="5400000">
            <a:off x="1504951" y="2933700"/>
            <a:ext cx="990600" cy="3175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73" name="Straight Arrow Connector 49"/>
          <p:cNvCxnSpPr>
            <a:cxnSpLocks/>
            <a:stCxn id="1048764" idx="2"/>
            <a:endCxn id="1048779" idx="0"/>
          </p:cNvCxnSpPr>
          <p:nvPr/>
        </p:nvCxnSpPr>
        <p:spPr>
          <a:xfrm rot="5400000">
            <a:off x="1733550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74" name="Straight Arrow Connector 52"/>
          <p:cNvCxnSpPr>
            <a:cxnSpLocks/>
            <a:stCxn id="1048764" idx="2"/>
            <a:endCxn id="1048780" idx="0"/>
          </p:cNvCxnSpPr>
          <p:nvPr/>
        </p:nvCxnSpPr>
        <p:spPr>
          <a:xfrm rot="5400000">
            <a:off x="1962151" y="2933700"/>
            <a:ext cx="990600" cy="3175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75" name="Straight Arrow Connector 55"/>
          <p:cNvCxnSpPr>
            <a:cxnSpLocks/>
            <a:stCxn id="1048764" idx="2"/>
            <a:endCxn id="1048781" idx="0"/>
          </p:cNvCxnSpPr>
          <p:nvPr/>
        </p:nvCxnSpPr>
        <p:spPr>
          <a:xfrm rot="16200000" flipH="1">
            <a:off x="2190750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76" name="Straight Arrow Connector 57"/>
          <p:cNvCxnSpPr>
            <a:cxnSpLocks/>
            <a:stCxn id="1048764" idx="2"/>
            <a:endCxn id="1048782" idx="0"/>
          </p:cNvCxnSpPr>
          <p:nvPr/>
        </p:nvCxnSpPr>
        <p:spPr>
          <a:xfrm rot="16200000" flipH="1">
            <a:off x="2419350" y="24765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77" name="Straight Arrow Connector 59"/>
          <p:cNvCxnSpPr>
            <a:cxnSpLocks/>
            <a:stCxn id="1048765" idx="2"/>
            <a:endCxn id="1048779" idx="0"/>
          </p:cNvCxnSpPr>
          <p:nvPr/>
        </p:nvCxnSpPr>
        <p:spPr>
          <a:xfrm rot="5400000">
            <a:off x="1962150" y="24765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78" name="Straight Arrow Connector 61"/>
          <p:cNvCxnSpPr>
            <a:cxnSpLocks/>
            <a:stCxn id="1048765" idx="2"/>
            <a:endCxn id="1048780" idx="0"/>
          </p:cNvCxnSpPr>
          <p:nvPr/>
        </p:nvCxnSpPr>
        <p:spPr>
          <a:xfrm rot="5400000">
            <a:off x="2190750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79" name="Straight Arrow Connector 63"/>
          <p:cNvCxnSpPr>
            <a:cxnSpLocks/>
            <a:stCxn id="1048765" idx="2"/>
            <a:endCxn id="1048781" idx="0"/>
          </p:cNvCxnSpPr>
          <p:nvPr/>
        </p:nvCxnSpPr>
        <p:spPr>
          <a:xfrm rot="5400000">
            <a:off x="2419351" y="2933700"/>
            <a:ext cx="990600" cy="3175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80" name="Straight Arrow Connector 65"/>
          <p:cNvCxnSpPr>
            <a:cxnSpLocks/>
            <a:stCxn id="1048765" idx="2"/>
            <a:endCxn id="1048782" idx="0"/>
          </p:cNvCxnSpPr>
          <p:nvPr/>
        </p:nvCxnSpPr>
        <p:spPr>
          <a:xfrm rot="16200000" flipH="1">
            <a:off x="2647950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81" name="Straight Arrow Connector 67"/>
          <p:cNvCxnSpPr>
            <a:cxnSpLocks/>
            <a:stCxn id="1048766" idx="2"/>
          </p:cNvCxnSpPr>
          <p:nvPr/>
        </p:nvCxnSpPr>
        <p:spPr>
          <a:xfrm rot="5400000">
            <a:off x="2247900" y="2228850"/>
            <a:ext cx="914400" cy="13335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82" name="Straight Arrow Connector 69"/>
          <p:cNvCxnSpPr>
            <a:cxnSpLocks/>
            <a:stCxn id="1048766" idx="2"/>
            <a:endCxn id="1048780" idx="0"/>
          </p:cNvCxnSpPr>
          <p:nvPr/>
        </p:nvCxnSpPr>
        <p:spPr>
          <a:xfrm rot="5400000">
            <a:off x="2419350" y="24765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83" name="Straight Arrow Connector 71"/>
          <p:cNvCxnSpPr>
            <a:cxnSpLocks/>
            <a:stCxn id="1048766" idx="2"/>
            <a:endCxn id="1048781" idx="0"/>
          </p:cNvCxnSpPr>
          <p:nvPr/>
        </p:nvCxnSpPr>
        <p:spPr>
          <a:xfrm rot="5400000">
            <a:off x="2647950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84" name="Straight Arrow Connector 73"/>
          <p:cNvCxnSpPr>
            <a:cxnSpLocks/>
            <a:stCxn id="1048766" idx="2"/>
            <a:endCxn id="1048782" idx="0"/>
          </p:cNvCxnSpPr>
          <p:nvPr/>
        </p:nvCxnSpPr>
        <p:spPr>
          <a:xfrm rot="5400000">
            <a:off x="2876551" y="2933700"/>
            <a:ext cx="990600" cy="3175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85" name="Straight Arrow Connector 74"/>
          <p:cNvCxnSpPr>
            <a:cxnSpLocks/>
          </p:cNvCxnSpPr>
          <p:nvPr/>
        </p:nvCxnSpPr>
        <p:spPr>
          <a:xfrm rot="16200000" flipH="1">
            <a:off x="3983038" y="2247900"/>
            <a:ext cx="990600" cy="13716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86" name="Straight Arrow Connector 75"/>
          <p:cNvCxnSpPr>
            <a:cxnSpLocks/>
          </p:cNvCxnSpPr>
          <p:nvPr/>
        </p:nvCxnSpPr>
        <p:spPr>
          <a:xfrm rot="16200000" flipH="1">
            <a:off x="3754438" y="24765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87" name="Straight Arrow Connector 76"/>
          <p:cNvCxnSpPr>
            <a:cxnSpLocks/>
          </p:cNvCxnSpPr>
          <p:nvPr/>
        </p:nvCxnSpPr>
        <p:spPr>
          <a:xfrm rot="16200000" flipH="1">
            <a:off x="35258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88" name="Straight Arrow Connector 77"/>
          <p:cNvCxnSpPr>
            <a:cxnSpLocks/>
          </p:cNvCxnSpPr>
          <p:nvPr/>
        </p:nvCxnSpPr>
        <p:spPr>
          <a:xfrm rot="5400000">
            <a:off x="3296444" y="29344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89" name="Straight Arrow Connector 78"/>
          <p:cNvCxnSpPr>
            <a:cxnSpLocks/>
          </p:cNvCxnSpPr>
          <p:nvPr/>
        </p:nvCxnSpPr>
        <p:spPr>
          <a:xfrm rot="5400000">
            <a:off x="35258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90" name="Straight Arrow Connector 79"/>
          <p:cNvCxnSpPr>
            <a:cxnSpLocks/>
          </p:cNvCxnSpPr>
          <p:nvPr/>
        </p:nvCxnSpPr>
        <p:spPr>
          <a:xfrm rot="5400000">
            <a:off x="3753644" y="29344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91" name="Straight Arrow Connector 80"/>
          <p:cNvCxnSpPr>
            <a:cxnSpLocks/>
          </p:cNvCxnSpPr>
          <p:nvPr/>
        </p:nvCxnSpPr>
        <p:spPr>
          <a:xfrm rot="16200000" flipH="1">
            <a:off x="39830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92" name="Straight Arrow Connector 81"/>
          <p:cNvCxnSpPr>
            <a:cxnSpLocks/>
          </p:cNvCxnSpPr>
          <p:nvPr/>
        </p:nvCxnSpPr>
        <p:spPr>
          <a:xfrm rot="16200000" flipH="1">
            <a:off x="4211638" y="24765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93" name="Straight Arrow Connector 82"/>
          <p:cNvCxnSpPr>
            <a:cxnSpLocks/>
          </p:cNvCxnSpPr>
          <p:nvPr/>
        </p:nvCxnSpPr>
        <p:spPr>
          <a:xfrm rot="5400000">
            <a:off x="3754438" y="24765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94" name="Straight Arrow Connector 83"/>
          <p:cNvCxnSpPr>
            <a:cxnSpLocks/>
          </p:cNvCxnSpPr>
          <p:nvPr/>
        </p:nvCxnSpPr>
        <p:spPr>
          <a:xfrm rot="5400000">
            <a:off x="39830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95" name="Straight Arrow Connector 84"/>
          <p:cNvCxnSpPr>
            <a:cxnSpLocks/>
          </p:cNvCxnSpPr>
          <p:nvPr/>
        </p:nvCxnSpPr>
        <p:spPr>
          <a:xfrm rot="5400000">
            <a:off x="4210844" y="29344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96" name="Straight Arrow Connector 85"/>
          <p:cNvCxnSpPr>
            <a:cxnSpLocks/>
          </p:cNvCxnSpPr>
          <p:nvPr/>
        </p:nvCxnSpPr>
        <p:spPr>
          <a:xfrm rot="16200000" flipH="1">
            <a:off x="44402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97" name="Straight Arrow Connector 86"/>
          <p:cNvCxnSpPr>
            <a:cxnSpLocks/>
          </p:cNvCxnSpPr>
          <p:nvPr/>
        </p:nvCxnSpPr>
        <p:spPr>
          <a:xfrm rot="5400000">
            <a:off x="4040188" y="2228850"/>
            <a:ext cx="914400" cy="13335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98" name="Straight Arrow Connector 87"/>
          <p:cNvCxnSpPr>
            <a:cxnSpLocks/>
          </p:cNvCxnSpPr>
          <p:nvPr/>
        </p:nvCxnSpPr>
        <p:spPr>
          <a:xfrm rot="5400000">
            <a:off x="4211638" y="24765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99" name="Straight Arrow Connector 88"/>
          <p:cNvCxnSpPr>
            <a:cxnSpLocks/>
          </p:cNvCxnSpPr>
          <p:nvPr/>
        </p:nvCxnSpPr>
        <p:spPr>
          <a:xfrm rot="5400000">
            <a:off x="44402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00" name="Straight Arrow Connector 89"/>
          <p:cNvCxnSpPr>
            <a:cxnSpLocks/>
          </p:cNvCxnSpPr>
          <p:nvPr/>
        </p:nvCxnSpPr>
        <p:spPr>
          <a:xfrm rot="5400000">
            <a:off x="4668044" y="29344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01" name="Straight Arrow Connector 90"/>
          <p:cNvCxnSpPr>
            <a:cxnSpLocks/>
          </p:cNvCxnSpPr>
          <p:nvPr/>
        </p:nvCxnSpPr>
        <p:spPr>
          <a:xfrm rot="16200000" flipH="1">
            <a:off x="5811838" y="2247900"/>
            <a:ext cx="990600" cy="13716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02" name="Straight Arrow Connector 91"/>
          <p:cNvCxnSpPr>
            <a:cxnSpLocks/>
          </p:cNvCxnSpPr>
          <p:nvPr/>
        </p:nvCxnSpPr>
        <p:spPr>
          <a:xfrm rot="16200000" flipH="1">
            <a:off x="5583238" y="24765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03" name="Straight Arrow Connector 92"/>
          <p:cNvCxnSpPr>
            <a:cxnSpLocks/>
          </p:cNvCxnSpPr>
          <p:nvPr/>
        </p:nvCxnSpPr>
        <p:spPr>
          <a:xfrm rot="16200000" flipH="1">
            <a:off x="53546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04" name="Straight Arrow Connector 93"/>
          <p:cNvCxnSpPr>
            <a:cxnSpLocks/>
          </p:cNvCxnSpPr>
          <p:nvPr/>
        </p:nvCxnSpPr>
        <p:spPr>
          <a:xfrm rot="5400000">
            <a:off x="5125244" y="29344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05" name="Straight Arrow Connector 94"/>
          <p:cNvCxnSpPr>
            <a:cxnSpLocks/>
          </p:cNvCxnSpPr>
          <p:nvPr/>
        </p:nvCxnSpPr>
        <p:spPr>
          <a:xfrm rot="5400000">
            <a:off x="53546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06" name="Straight Arrow Connector 95"/>
          <p:cNvCxnSpPr>
            <a:cxnSpLocks/>
          </p:cNvCxnSpPr>
          <p:nvPr/>
        </p:nvCxnSpPr>
        <p:spPr>
          <a:xfrm rot="5400000">
            <a:off x="5582444" y="29344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07" name="Straight Arrow Connector 96"/>
          <p:cNvCxnSpPr>
            <a:cxnSpLocks/>
          </p:cNvCxnSpPr>
          <p:nvPr/>
        </p:nvCxnSpPr>
        <p:spPr>
          <a:xfrm rot="16200000" flipH="1">
            <a:off x="58118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08" name="Straight Arrow Connector 97"/>
          <p:cNvCxnSpPr>
            <a:cxnSpLocks/>
          </p:cNvCxnSpPr>
          <p:nvPr/>
        </p:nvCxnSpPr>
        <p:spPr>
          <a:xfrm rot="16200000" flipH="1">
            <a:off x="6040438" y="24765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09" name="Straight Arrow Connector 98"/>
          <p:cNvCxnSpPr>
            <a:cxnSpLocks/>
          </p:cNvCxnSpPr>
          <p:nvPr/>
        </p:nvCxnSpPr>
        <p:spPr>
          <a:xfrm rot="5400000">
            <a:off x="5583238" y="24765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10" name="Straight Arrow Connector 99"/>
          <p:cNvCxnSpPr>
            <a:cxnSpLocks/>
          </p:cNvCxnSpPr>
          <p:nvPr/>
        </p:nvCxnSpPr>
        <p:spPr>
          <a:xfrm rot="5400000">
            <a:off x="58118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11" name="Straight Arrow Connector 100"/>
          <p:cNvCxnSpPr>
            <a:cxnSpLocks/>
          </p:cNvCxnSpPr>
          <p:nvPr/>
        </p:nvCxnSpPr>
        <p:spPr>
          <a:xfrm rot="5400000">
            <a:off x="6039644" y="29344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12" name="Straight Arrow Connector 101"/>
          <p:cNvCxnSpPr>
            <a:cxnSpLocks/>
          </p:cNvCxnSpPr>
          <p:nvPr/>
        </p:nvCxnSpPr>
        <p:spPr>
          <a:xfrm rot="16200000" flipH="1">
            <a:off x="62690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13" name="Straight Arrow Connector 102"/>
          <p:cNvCxnSpPr>
            <a:cxnSpLocks/>
          </p:cNvCxnSpPr>
          <p:nvPr/>
        </p:nvCxnSpPr>
        <p:spPr>
          <a:xfrm rot="5400000">
            <a:off x="5868988" y="2228850"/>
            <a:ext cx="914400" cy="13335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14" name="Straight Arrow Connector 103"/>
          <p:cNvCxnSpPr>
            <a:cxnSpLocks/>
          </p:cNvCxnSpPr>
          <p:nvPr/>
        </p:nvCxnSpPr>
        <p:spPr>
          <a:xfrm rot="5400000">
            <a:off x="6040438" y="24765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15" name="Straight Arrow Connector 104"/>
          <p:cNvCxnSpPr>
            <a:cxnSpLocks/>
          </p:cNvCxnSpPr>
          <p:nvPr/>
        </p:nvCxnSpPr>
        <p:spPr>
          <a:xfrm rot="5400000">
            <a:off x="62690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16" name="Straight Arrow Connector 105"/>
          <p:cNvCxnSpPr>
            <a:cxnSpLocks/>
          </p:cNvCxnSpPr>
          <p:nvPr/>
        </p:nvCxnSpPr>
        <p:spPr>
          <a:xfrm rot="5400000">
            <a:off x="6496844" y="29344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17" name="Straight Arrow Connector 106"/>
          <p:cNvCxnSpPr>
            <a:cxnSpLocks/>
          </p:cNvCxnSpPr>
          <p:nvPr/>
        </p:nvCxnSpPr>
        <p:spPr>
          <a:xfrm rot="16200000" flipH="1">
            <a:off x="7640638" y="2247900"/>
            <a:ext cx="990600" cy="13716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18" name="Straight Arrow Connector 107"/>
          <p:cNvCxnSpPr>
            <a:cxnSpLocks/>
          </p:cNvCxnSpPr>
          <p:nvPr/>
        </p:nvCxnSpPr>
        <p:spPr>
          <a:xfrm rot="16200000" flipH="1">
            <a:off x="7412038" y="24765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19" name="Straight Arrow Connector 108"/>
          <p:cNvCxnSpPr>
            <a:cxnSpLocks/>
          </p:cNvCxnSpPr>
          <p:nvPr/>
        </p:nvCxnSpPr>
        <p:spPr>
          <a:xfrm rot="16200000" flipH="1">
            <a:off x="71834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20" name="Straight Arrow Connector 109"/>
          <p:cNvCxnSpPr>
            <a:cxnSpLocks/>
          </p:cNvCxnSpPr>
          <p:nvPr/>
        </p:nvCxnSpPr>
        <p:spPr>
          <a:xfrm rot="5400000">
            <a:off x="6954044" y="29344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21" name="Straight Arrow Connector 110"/>
          <p:cNvCxnSpPr>
            <a:cxnSpLocks/>
          </p:cNvCxnSpPr>
          <p:nvPr/>
        </p:nvCxnSpPr>
        <p:spPr>
          <a:xfrm rot="5400000">
            <a:off x="71834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22" name="Straight Arrow Connector 111"/>
          <p:cNvCxnSpPr>
            <a:cxnSpLocks/>
          </p:cNvCxnSpPr>
          <p:nvPr/>
        </p:nvCxnSpPr>
        <p:spPr>
          <a:xfrm rot="5400000">
            <a:off x="7411244" y="29344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23" name="Straight Arrow Connector 112"/>
          <p:cNvCxnSpPr>
            <a:cxnSpLocks/>
          </p:cNvCxnSpPr>
          <p:nvPr/>
        </p:nvCxnSpPr>
        <p:spPr>
          <a:xfrm rot="16200000" flipH="1">
            <a:off x="76406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24" name="Straight Arrow Connector 113"/>
          <p:cNvCxnSpPr>
            <a:cxnSpLocks/>
          </p:cNvCxnSpPr>
          <p:nvPr/>
        </p:nvCxnSpPr>
        <p:spPr>
          <a:xfrm rot="16200000" flipH="1">
            <a:off x="7869238" y="24765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25" name="Straight Arrow Connector 114"/>
          <p:cNvCxnSpPr>
            <a:cxnSpLocks/>
          </p:cNvCxnSpPr>
          <p:nvPr/>
        </p:nvCxnSpPr>
        <p:spPr>
          <a:xfrm rot="5400000">
            <a:off x="7412038" y="24765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26" name="Straight Arrow Connector 115"/>
          <p:cNvCxnSpPr>
            <a:cxnSpLocks/>
          </p:cNvCxnSpPr>
          <p:nvPr/>
        </p:nvCxnSpPr>
        <p:spPr>
          <a:xfrm rot="5400000">
            <a:off x="76406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27" name="Straight Arrow Connector 116"/>
          <p:cNvCxnSpPr>
            <a:cxnSpLocks/>
          </p:cNvCxnSpPr>
          <p:nvPr/>
        </p:nvCxnSpPr>
        <p:spPr>
          <a:xfrm rot="5400000">
            <a:off x="7868444" y="29344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28" name="Straight Arrow Connector 117"/>
          <p:cNvCxnSpPr>
            <a:cxnSpLocks/>
          </p:cNvCxnSpPr>
          <p:nvPr/>
        </p:nvCxnSpPr>
        <p:spPr>
          <a:xfrm rot="16200000" flipH="1">
            <a:off x="80978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29" name="Straight Arrow Connector 118"/>
          <p:cNvCxnSpPr>
            <a:cxnSpLocks/>
          </p:cNvCxnSpPr>
          <p:nvPr/>
        </p:nvCxnSpPr>
        <p:spPr>
          <a:xfrm rot="5400000">
            <a:off x="7697788" y="2228850"/>
            <a:ext cx="914400" cy="13335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30" name="Straight Arrow Connector 119"/>
          <p:cNvCxnSpPr>
            <a:cxnSpLocks/>
          </p:cNvCxnSpPr>
          <p:nvPr/>
        </p:nvCxnSpPr>
        <p:spPr>
          <a:xfrm rot="5400000">
            <a:off x="7869238" y="24765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31" name="Straight Arrow Connector 120"/>
          <p:cNvCxnSpPr>
            <a:cxnSpLocks/>
          </p:cNvCxnSpPr>
          <p:nvPr/>
        </p:nvCxnSpPr>
        <p:spPr>
          <a:xfrm rot="5400000">
            <a:off x="8097838" y="27051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32" name="Straight Arrow Connector 121"/>
          <p:cNvCxnSpPr>
            <a:cxnSpLocks/>
          </p:cNvCxnSpPr>
          <p:nvPr/>
        </p:nvCxnSpPr>
        <p:spPr>
          <a:xfrm rot="5400000">
            <a:off x="8325644" y="29344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795" name="Text Box 102"/>
          <p:cNvSpPr txBox="1">
            <a:spLocks noChangeArrowheads="1"/>
          </p:cNvSpPr>
          <p:nvPr/>
        </p:nvSpPr>
        <p:spPr bwMode="auto">
          <a:xfrm>
            <a:off x="819150" y="2133600"/>
            <a:ext cx="1047750" cy="366713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lang="en-US"/>
              <a:t>Round 1</a:t>
            </a:r>
          </a:p>
        </p:txBody>
      </p:sp>
      <p:sp>
        <p:nvSpPr>
          <p:cNvPr id="1048796" name="Text Box 103"/>
          <p:cNvSpPr txBox="1">
            <a:spLocks noChangeArrowheads="1"/>
          </p:cNvSpPr>
          <p:nvPr/>
        </p:nvSpPr>
        <p:spPr bwMode="auto">
          <a:xfrm>
            <a:off x="838200" y="3443288"/>
            <a:ext cx="1047750" cy="366712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lang="en-US"/>
              <a:t>Round 2</a:t>
            </a:r>
          </a:p>
        </p:txBody>
      </p:sp>
      <p:sp>
        <p:nvSpPr>
          <p:cNvPr id="1048797" name="Text Box 104"/>
          <p:cNvSpPr txBox="1">
            <a:spLocks noChangeArrowheads="1"/>
          </p:cNvSpPr>
          <p:nvPr/>
        </p:nvSpPr>
        <p:spPr bwMode="auto">
          <a:xfrm>
            <a:off x="1219200" y="4456113"/>
            <a:ext cx="7791450" cy="366712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b="1" lang="en-US"/>
              <a:t>Out of order loading works only within a round &amp; not between rounds.</a:t>
            </a:r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7"/>
                                        <p:tgtEl>
                                          <p:spTgt spid="104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0"/>
                                        <p:tgtEl>
                                          <p:spTgt spid="104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1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3"/>
                                        <p:tgtEl>
                                          <p:spTgt spid="1048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4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6"/>
                                        <p:tgtEl>
                                          <p:spTgt spid="104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7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9"/>
                                        <p:tgtEl>
                                          <p:spTgt spid="104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0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2"/>
                                        <p:tgtEl>
                                          <p:spTgt spid="1048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3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5"/>
                                        <p:tgtEl>
                                          <p:spTgt spid="104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6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8"/>
                                        <p:tgtEl>
                                          <p:spTgt spid="104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9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31"/>
                                        <p:tgtEl>
                                          <p:spTgt spid="104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32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34"/>
                                        <p:tgtEl>
                                          <p:spTgt spid="104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35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37"/>
                                        <p:tgtEl>
                                          <p:spTgt spid="104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38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40"/>
                                        <p:tgtEl>
                                          <p:spTgt spid="104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41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43"/>
                                        <p:tgtEl>
                                          <p:spTgt spid="104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44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46"/>
                                        <p:tgtEl>
                                          <p:spTgt spid="104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47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49"/>
                                        <p:tgtEl>
                                          <p:spTgt spid="104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50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52"/>
                                        <p:tgtEl>
                                          <p:spTgt spid="104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53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55"/>
                                        <p:tgtEl>
                                          <p:spTgt spid="314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56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58"/>
                                        <p:tgtEl>
                                          <p:spTgt spid="314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59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61"/>
                                        <p:tgtEl>
                                          <p:spTgt spid="314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62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64"/>
                                        <p:tgtEl>
                                          <p:spTgt spid="314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65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67"/>
                                        <p:tgtEl>
                                          <p:spTgt spid="314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68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70"/>
                                        <p:tgtEl>
                                          <p:spTgt spid="314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71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73"/>
                                        <p:tgtEl>
                                          <p:spTgt spid="3145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74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76"/>
                                        <p:tgtEl>
                                          <p:spTgt spid="314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77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79"/>
                                        <p:tgtEl>
                                          <p:spTgt spid="314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80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82"/>
                                        <p:tgtEl>
                                          <p:spTgt spid="314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83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85"/>
                                        <p:tgtEl>
                                          <p:spTgt spid="314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86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88"/>
                                        <p:tgtEl>
                                          <p:spTgt spid="314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89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91"/>
                                        <p:tgtEl>
                                          <p:spTgt spid="314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92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94"/>
                                        <p:tgtEl>
                                          <p:spTgt spid="314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95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97"/>
                                        <p:tgtEl>
                                          <p:spTgt spid="314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98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00"/>
                                        <p:tgtEl>
                                          <p:spTgt spid="314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01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03"/>
                                        <p:tgtEl>
                                          <p:spTgt spid="314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04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06"/>
                                        <p:tgtEl>
                                          <p:spTgt spid="314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07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09"/>
                                        <p:tgtEl>
                                          <p:spTgt spid="314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10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12"/>
                                        <p:tgtEl>
                                          <p:spTgt spid="314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13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15"/>
                                        <p:tgtEl>
                                          <p:spTgt spid="314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16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18"/>
                                        <p:tgtEl>
                                          <p:spTgt spid="314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19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2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21"/>
                                        <p:tgtEl>
                                          <p:spTgt spid="314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22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2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24"/>
                                        <p:tgtEl>
                                          <p:spTgt spid="314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25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2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27"/>
                                        <p:tgtEl>
                                          <p:spTgt spid="314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28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2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30"/>
                                        <p:tgtEl>
                                          <p:spTgt spid="314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31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33"/>
                                        <p:tgtEl>
                                          <p:spTgt spid="314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34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36"/>
                                        <p:tgtEl>
                                          <p:spTgt spid="314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37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3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39"/>
                                        <p:tgtEl>
                                          <p:spTgt spid="314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40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4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42"/>
                                        <p:tgtEl>
                                          <p:spTgt spid="314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43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4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45"/>
                                        <p:tgtEl>
                                          <p:spTgt spid="314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46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4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48"/>
                                        <p:tgtEl>
                                          <p:spTgt spid="314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49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51"/>
                                        <p:tgtEl>
                                          <p:spTgt spid="314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52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54"/>
                                        <p:tgtEl>
                                          <p:spTgt spid="314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55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57"/>
                                        <p:tgtEl>
                                          <p:spTgt spid="314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58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60"/>
                                        <p:tgtEl>
                                          <p:spTgt spid="314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61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63"/>
                                        <p:tgtEl>
                                          <p:spTgt spid="314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64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66"/>
                                        <p:tgtEl>
                                          <p:spTgt spid="314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67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69"/>
                                        <p:tgtEl>
                                          <p:spTgt spid="314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70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7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72"/>
                                        <p:tgtEl>
                                          <p:spTgt spid="314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73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7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75"/>
                                        <p:tgtEl>
                                          <p:spTgt spid="314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76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7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78"/>
                                        <p:tgtEl>
                                          <p:spTgt spid="314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79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81"/>
                                        <p:tgtEl>
                                          <p:spTgt spid="314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82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8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84"/>
                                        <p:tgtEl>
                                          <p:spTgt spid="314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85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8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87"/>
                                        <p:tgtEl>
                                          <p:spTgt spid="314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88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8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90"/>
                                        <p:tgtEl>
                                          <p:spTgt spid="314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91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9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93"/>
                                        <p:tgtEl>
                                          <p:spTgt spid="314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94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9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96"/>
                                        <p:tgtEl>
                                          <p:spTgt spid="314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97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9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99"/>
                                        <p:tgtEl>
                                          <p:spTgt spid="314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00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0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02"/>
                                        <p:tgtEl>
                                          <p:spTgt spid="314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03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0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05"/>
                                        <p:tgtEl>
                                          <p:spTgt spid="314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06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0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08"/>
                                        <p:tgtEl>
                                          <p:spTgt spid="314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09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11"/>
                                        <p:tgtEl>
                                          <p:spTgt spid="314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12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14"/>
                                        <p:tgtEl>
                                          <p:spTgt spid="314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15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17"/>
                                        <p:tgtEl>
                                          <p:spTgt spid="314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18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20"/>
                                        <p:tgtEl>
                                          <p:spTgt spid="314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21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2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23"/>
                                        <p:tgtEl>
                                          <p:spTgt spid="314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24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2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26"/>
                                        <p:tgtEl>
                                          <p:spTgt spid="314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27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2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29"/>
                                        <p:tgtEl>
                                          <p:spTgt spid="314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30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3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32"/>
                                        <p:tgtEl>
                                          <p:spTgt spid="314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33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3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35"/>
                                        <p:tgtEl>
                                          <p:spTgt spid="314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36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3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38"/>
                                        <p:tgtEl>
                                          <p:spTgt spid="314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39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4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41"/>
                                        <p:tgtEl>
                                          <p:spTgt spid="314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42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4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44"/>
                                        <p:tgtEl>
                                          <p:spTgt spid="314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45">
                      <p:stCondLst>
                        <p:cond delay="indefinite"/>
                      </p:stCondLst>
                      <p:childTnLst>
                        <p:par>
                          <p:cTn fill="hold" id="246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47" nodeType="clickEffect" presetClass="entr" presetID="4" presetSubtype="16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4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dur="500" id="249"/>
                                        <p:tgtEl>
                                          <p:spTgt spid="104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79" grpId="0" animBg="1"/>
      <p:bldP spid="1048780" grpId="0" animBg="1"/>
      <p:bldP spid="1048781" grpId="0" animBg="1"/>
      <p:bldP spid="1048782" grpId="0" animBg="1"/>
      <p:bldP spid="1048783" grpId="0" animBg="1"/>
      <p:bldP spid="1048784" grpId="0" animBg="1"/>
      <p:bldP spid="1048785" grpId="0" animBg="1"/>
      <p:bldP spid="1048786" grpId="0" animBg="1"/>
      <p:bldP spid="1048787" grpId="0" animBg="1"/>
      <p:bldP spid="1048788" grpId="0" animBg="1"/>
      <p:bldP spid="1048789" grpId="0" animBg="1"/>
      <p:bldP spid="1048790" grpId="0" animBg="1"/>
      <p:bldP spid="1048791" grpId="0" animBg="1"/>
      <p:bldP spid="1048792" grpId="0" animBg="1"/>
      <p:bldP spid="1048793" grpId="0" animBg="1"/>
      <p:bldP spid="1048794" grpId="0" animBg="1"/>
      <p:bldP spid="104879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98" name="Title 1"/>
          <p:cNvSpPr>
            <a:spLocks noGrp="1"/>
          </p:cNvSpPr>
          <p:nvPr>
            <p:ph type="ctrTitle"/>
          </p:nvPr>
        </p:nvSpPr>
        <p:spPr bwMode="auto">
          <a:xfrm>
            <a:off x="914400" y="0"/>
            <a:ext cx="8229600" cy="1143000"/>
          </a:xfrm>
          <a:noFill/>
        </p:spPr>
        <p:txBody>
          <a:bodyPr anchor="b" bIns="0" lIns="0" rIns="0"/>
          <a:p>
            <a:r>
              <a:rPr sz="3300" lang="en-US">
                <a:effectLst/>
                <a:latin typeface="Gill Sans MT" pitchFamily="34" charset="0"/>
              </a:rPr>
              <a:t>Parallelization &amp; Overlapping</a:t>
            </a:r>
          </a:p>
        </p:txBody>
      </p:sp>
      <p:sp>
        <p:nvSpPr>
          <p:cNvPr id="1048799" name="Content Placeholder 2"/>
          <p:cNvSpPr>
            <a:spLocks noGrp="1"/>
          </p:cNvSpPr>
          <p:nvPr>
            <p:ph type="subTitle" idx="1"/>
          </p:nvPr>
        </p:nvSpPr>
        <p:spPr>
          <a:xfrm>
            <a:off x="990600" y="1752600"/>
            <a:ext cx="8229600" cy="4648200"/>
          </a:xfrm>
        </p:spPr>
        <p:txBody>
          <a:bodyPr/>
          <a:p>
            <a:pPr indent="-273050" marL="273050"/>
            <a:r>
              <a:rPr b="1" dirty="0" sz="2800" i="1" lang="en-US">
                <a:latin typeface="Gill Sans MT" pitchFamily="34" charset="0"/>
              </a:rPr>
              <a:t>Parallelization :</a:t>
            </a:r>
            <a:r>
              <a:rPr dirty="0" sz="2400" lang="en-US">
                <a:latin typeface="Gill Sans MT" pitchFamily="34" charset="0"/>
              </a:rPr>
              <a:t> Two or more cache misses are serviced simultaneously.</a:t>
            </a:r>
          </a:p>
          <a:p>
            <a:pPr indent="-273050" marL="273050"/>
            <a:r>
              <a:rPr b="1" dirty="0" sz="2800" i="1" lang="en-US">
                <a:latin typeface="Gill Sans MT" pitchFamily="34" charset="0"/>
              </a:rPr>
              <a:t>Overlapping : </a:t>
            </a:r>
            <a:r>
              <a:rPr dirty="0" sz="2400" lang="en-US">
                <a:latin typeface="Gill Sans MT" pitchFamily="34" charset="0"/>
              </a:rPr>
              <a:t>Memory reads are pipelined.</a:t>
            </a:r>
          </a:p>
          <a:p>
            <a:pPr indent="-273050" marL="273050">
              <a:buFont typeface="Wingdings 2" pitchFamily="18" charset="2"/>
              <a:buNone/>
            </a:pPr>
            <a:r>
              <a:rPr b="1" dirty="0" sz="2400" i="1" lang="en-US">
                <a:solidFill>
                  <a:srgbClr val="9B4C37"/>
                </a:solidFill>
                <a:latin typeface="Gill Sans MT" pitchFamily="34" charset="0"/>
              </a:rPr>
              <a:t>Effect on Cipher Execution : </a:t>
            </a:r>
          </a:p>
          <a:p>
            <a:pPr indent="-273050" marL="273050"/>
            <a:r>
              <a:rPr dirty="0" sz="2400" lang="en-US">
                <a:solidFill>
                  <a:srgbClr val="9B4C37"/>
                </a:solidFill>
                <a:latin typeface="Gill Sans MT" pitchFamily="34" charset="0"/>
              </a:rPr>
              <a:t>Consider  a 5 round block cipher with 4 misses</a:t>
            </a:r>
          </a:p>
          <a:p>
            <a:pPr indent="-273050" marL="273050"/>
            <a:r>
              <a:rPr b="1" dirty="0" sz="2400" i="1" lang="en-US">
                <a:solidFill>
                  <a:srgbClr val="9B4C37"/>
                </a:solidFill>
                <a:latin typeface="Gill Sans MT" pitchFamily="34" charset="0"/>
              </a:rPr>
              <a:t>Time(E1) &lt; Time(E2)</a:t>
            </a:r>
          </a:p>
        </p:txBody>
      </p:sp>
      <p:grpSp>
        <p:nvGrpSpPr>
          <p:cNvPr id="127" name="Group 10"/>
          <p:cNvGrpSpPr/>
          <p:nvPr/>
        </p:nvGrpSpPr>
        <p:grpSpPr bwMode="auto">
          <a:xfrm>
            <a:off x="3048000" y="4572000"/>
            <a:ext cx="1676400" cy="1524000"/>
            <a:chOff x="1295400" y="4800600"/>
            <a:chExt cx="1676400" cy="1524000"/>
          </a:xfrm>
        </p:grpSpPr>
        <p:sp>
          <p:nvSpPr>
            <p:cNvPr id="1048800" name="Flowchart: Process 4"/>
            <p:cNvSpPr>
              <a:spLocks noChangeArrowheads="1"/>
            </p:cNvSpPr>
            <p:nvPr/>
          </p:nvSpPr>
          <p:spPr bwMode="auto">
            <a:xfrm>
              <a:off x="1295400" y="4800600"/>
              <a:ext cx="1676400" cy="304800"/>
            </a:xfrm>
            <a:prstGeom prst="flowChartProcess"/>
            <a:solidFill>
              <a:schemeClr val="folHlink"/>
            </a:solidFill>
            <a:ln w="25400" algn="ctr">
              <a:solidFill>
                <a:srgbClr val="085091"/>
              </a:solidFill>
              <a:miter lim="800000"/>
              <a:headEnd/>
              <a:tailEnd/>
            </a:ln>
          </p:spPr>
          <p:txBody>
            <a:bodyPr anchor="ctr"/>
            <a:p>
              <a:pPr algn="ctr"/>
              <a:r>
                <a:rPr lang="en-US">
                  <a:solidFill>
                    <a:schemeClr val="bg1"/>
                  </a:solidFill>
                  <a:latin typeface="Calibri" pitchFamily="34" charset="0"/>
                </a:rPr>
                <a:t>2 misses</a:t>
              </a:r>
            </a:p>
          </p:txBody>
        </p:sp>
        <p:sp>
          <p:nvSpPr>
            <p:cNvPr id="1048801" name="Flowchart: Process 5"/>
            <p:cNvSpPr>
              <a:spLocks noChangeArrowheads="1"/>
            </p:cNvSpPr>
            <p:nvPr/>
          </p:nvSpPr>
          <p:spPr bwMode="auto">
            <a:xfrm>
              <a:off x="1295400" y="5105400"/>
              <a:ext cx="1676400" cy="304800"/>
            </a:xfrm>
            <a:prstGeom prst="flowChartProcess"/>
            <a:solidFill>
              <a:schemeClr val="folHlink"/>
            </a:solidFill>
            <a:ln w="25400" algn="ctr">
              <a:solidFill>
                <a:srgbClr val="085091"/>
              </a:solidFill>
              <a:miter lim="800000"/>
              <a:headEnd/>
              <a:tailEnd/>
            </a:ln>
          </p:spPr>
          <p:txBody>
            <a:bodyPr anchor="ctr"/>
            <a:p>
              <a:pPr algn="ctr"/>
              <a:r>
                <a:rPr dirty="0" lang="en-US">
                  <a:solidFill>
                    <a:schemeClr val="lt1"/>
                  </a:solidFill>
                  <a:latin typeface="Calibri" pitchFamily="34" charset="0"/>
                  <a:ea typeface="+mn-ea"/>
                  <a:cs typeface="Calibri" pitchFamily="34" charset="0"/>
                </a:rPr>
                <a:t>1 miss</a:t>
              </a:r>
            </a:p>
          </p:txBody>
        </p:sp>
        <p:sp>
          <p:nvSpPr>
            <p:cNvPr id="1048802" name="Flowchart: Process 6"/>
            <p:cNvSpPr>
              <a:spLocks noChangeArrowheads="1"/>
            </p:cNvSpPr>
            <p:nvPr/>
          </p:nvSpPr>
          <p:spPr bwMode="auto">
            <a:xfrm>
              <a:off x="1295400" y="5410200"/>
              <a:ext cx="1676400" cy="304800"/>
            </a:xfrm>
            <a:prstGeom prst="flowChartProcess"/>
            <a:solidFill>
              <a:schemeClr val="folHlink"/>
            </a:solidFill>
            <a:ln w="25400" algn="ctr">
              <a:solidFill>
                <a:srgbClr val="085091"/>
              </a:solidFill>
              <a:miter lim="800000"/>
              <a:headEnd/>
              <a:tailEnd/>
            </a:ln>
          </p:spPr>
          <p:txBody>
            <a:bodyPr anchor="ctr"/>
            <a:p>
              <a:pPr algn="ctr"/>
              <a:r>
                <a:rPr dirty="0" lang="en-US">
                  <a:solidFill>
                    <a:schemeClr val="lt1"/>
                  </a:solidFill>
                  <a:latin typeface="Calibri" pitchFamily="34" charset="0"/>
                  <a:ea typeface="+mn-ea"/>
                  <a:cs typeface="Calibri" pitchFamily="34" charset="0"/>
                </a:rPr>
                <a:t>1 miss</a:t>
              </a:r>
            </a:p>
          </p:txBody>
        </p:sp>
        <p:sp>
          <p:nvSpPr>
            <p:cNvPr id="1048803" name="Flowchart: Process 7"/>
            <p:cNvSpPr>
              <a:spLocks noChangeArrowheads="1"/>
            </p:cNvSpPr>
            <p:nvPr/>
          </p:nvSpPr>
          <p:spPr bwMode="auto">
            <a:xfrm>
              <a:off x="1295400" y="5715000"/>
              <a:ext cx="1676400" cy="304800"/>
            </a:xfrm>
            <a:prstGeom prst="flowChartProcess"/>
            <a:solidFill>
              <a:schemeClr val="folHlink"/>
            </a:solidFill>
            <a:ln w="25400" algn="ctr">
              <a:solidFill>
                <a:srgbClr val="085091"/>
              </a:solidFill>
              <a:miter lim="800000"/>
              <a:headEnd/>
              <a:tailEnd/>
            </a:ln>
          </p:spPr>
          <p:txBody>
            <a:bodyPr anchor="ctr"/>
            <a:p>
              <a:pPr algn="ctr"/>
              <a:r>
                <a:rPr dirty="0" lang="en-US">
                  <a:solidFill>
                    <a:schemeClr val="lt1"/>
                  </a:solidFill>
                  <a:latin typeface="Calibri" pitchFamily="34" charset="0"/>
                  <a:ea typeface="+mn-ea"/>
                  <a:cs typeface="Calibri" pitchFamily="34" charset="0"/>
                </a:rPr>
                <a:t>0 misses</a:t>
              </a:r>
            </a:p>
          </p:txBody>
        </p:sp>
        <p:sp>
          <p:nvSpPr>
            <p:cNvPr id="1048804" name="Flowchart: Process 9"/>
            <p:cNvSpPr>
              <a:spLocks noChangeArrowheads="1"/>
            </p:cNvSpPr>
            <p:nvPr/>
          </p:nvSpPr>
          <p:spPr bwMode="auto">
            <a:xfrm>
              <a:off x="1295400" y="6019800"/>
              <a:ext cx="1676400" cy="304800"/>
            </a:xfrm>
            <a:prstGeom prst="flowChartProcess"/>
            <a:solidFill>
              <a:schemeClr val="folHlink"/>
            </a:solidFill>
            <a:ln w="25400" algn="ctr">
              <a:solidFill>
                <a:srgbClr val="085091"/>
              </a:solidFill>
              <a:miter lim="800000"/>
              <a:headEnd/>
              <a:tailEnd/>
            </a:ln>
          </p:spPr>
          <p:txBody>
            <a:bodyPr anchor="ctr"/>
            <a:p>
              <a:pPr algn="ctr"/>
              <a:r>
                <a:rPr dirty="0" lang="en-US">
                  <a:solidFill>
                    <a:schemeClr val="lt1"/>
                  </a:solidFill>
                  <a:latin typeface="Calibri" pitchFamily="34" charset="0"/>
                  <a:ea typeface="+mn-ea"/>
                  <a:cs typeface="Calibri" pitchFamily="34" charset="0"/>
                </a:rPr>
                <a:t>0 misses</a:t>
              </a:r>
            </a:p>
          </p:txBody>
        </p:sp>
      </p:grpSp>
      <p:grpSp>
        <p:nvGrpSpPr>
          <p:cNvPr id="128" name="Group 11"/>
          <p:cNvGrpSpPr/>
          <p:nvPr/>
        </p:nvGrpSpPr>
        <p:grpSpPr bwMode="auto">
          <a:xfrm>
            <a:off x="6096000" y="4572000"/>
            <a:ext cx="1676400" cy="1524000"/>
            <a:chOff x="1295400" y="4800600"/>
            <a:chExt cx="1676400" cy="1524000"/>
          </a:xfrm>
        </p:grpSpPr>
        <p:sp>
          <p:nvSpPr>
            <p:cNvPr id="1048805" name="Flowchart: Process 12"/>
            <p:cNvSpPr>
              <a:spLocks noChangeArrowheads="1"/>
            </p:cNvSpPr>
            <p:nvPr/>
          </p:nvSpPr>
          <p:spPr bwMode="auto">
            <a:xfrm>
              <a:off x="1295400" y="4800600"/>
              <a:ext cx="1676400" cy="304800"/>
            </a:xfrm>
            <a:prstGeom prst="flowChartProcess"/>
            <a:solidFill>
              <a:schemeClr val="folHlink"/>
            </a:solidFill>
            <a:ln w="25400" algn="ctr">
              <a:solidFill>
                <a:srgbClr val="085091"/>
              </a:solidFill>
              <a:miter lim="800000"/>
              <a:headEnd/>
              <a:tailEnd/>
            </a:ln>
          </p:spPr>
          <p:txBody>
            <a:bodyPr anchor="ctr"/>
            <a:p>
              <a:pPr algn="ctr"/>
              <a:r>
                <a:rPr dirty="0" lang="en-US">
                  <a:solidFill>
                    <a:schemeClr val="lt1"/>
                  </a:solidFill>
                  <a:latin typeface="Calibri" pitchFamily="34" charset="0"/>
                  <a:ea typeface="+mn-ea"/>
                  <a:cs typeface="Calibri" pitchFamily="34" charset="0"/>
                </a:rPr>
                <a:t>1 miss</a:t>
              </a:r>
            </a:p>
          </p:txBody>
        </p:sp>
        <p:sp>
          <p:nvSpPr>
            <p:cNvPr id="1048806" name="Flowchart: Process 13"/>
            <p:cNvSpPr>
              <a:spLocks noChangeArrowheads="1"/>
            </p:cNvSpPr>
            <p:nvPr/>
          </p:nvSpPr>
          <p:spPr bwMode="auto">
            <a:xfrm>
              <a:off x="1295400" y="5105400"/>
              <a:ext cx="1676400" cy="304800"/>
            </a:xfrm>
            <a:prstGeom prst="flowChartProcess"/>
            <a:solidFill>
              <a:schemeClr val="folHlink"/>
            </a:solidFill>
            <a:ln w="25400" algn="ctr">
              <a:solidFill>
                <a:srgbClr val="085091"/>
              </a:solidFill>
              <a:miter lim="800000"/>
              <a:headEnd/>
              <a:tailEnd/>
            </a:ln>
          </p:spPr>
          <p:txBody>
            <a:bodyPr anchor="ctr"/>
            <a:p>
              <a:pPr algn="ctr"/>
              <a:r>
                <a:rPr dirty="0" lang="en-US">
                  <a:solidFill>
                    <a:schemeClr val="lt1"/>
                  </a:solidFill>
                  <a:latin typeface="Calibri" pitchFamily="34" charset="0"/>
                  <a:ea typeface="+mn-ea"/>
                  <a:cs typeface="Calibri" pitchFamily="34" charset="0"/>
                </a:rPr>
                <a:t>1 miss</a:t>
              </a:r>
            </a:p>
          </p:txBody>
        </p:sp>
        <p:sp>
          <p:nvSpPr>
            <p:cNvPr id="1048807" name="Flowchart: Process 14"/>
            <p:cNvSpPr>
              <a:spLocks noChangeArrowheads="1"/>
            </p:cNvSpPr>
            <p:nvPr/>
          </p:nvSpPr>
          <p:spPr bwMode="auto">
            <a:xfrm>
              <a:off x="1295400" y="5410200"/>
              <a:ext cx="1676400" cy="304800"/>
            </a:xfrm>
            <a:prstGeom prst="flowChartProcess"/>
            <a:solidFill>
              <a:schemeClr val="folHlink"/>
            </a:solidFill>
            <a:ln w="25400" algn="ctr">
              <a:solidFill>
                <a:srgbClr val="085091"/>
              </a:solidFill>
              <a:miter lim="800000"/>
              <a:headEnd/>
              <a:tailEnd/>
            </a:ln>
          </p:spPr>
          <p:txBody>
            <a:bodyPr anchor="ctr"/>
            <a:p>
              <a:pPr algn="ctr"/>
              <a:r>
                <a:rPr dirty="0" lang="en-US">
                  <a:solidFill>
                    <a:schemeClr val="lt1"/>
                  </a:solidFill>
                  <a:latin typeface="Calibri" pitchFamily="34" charset="0"/>
                  <a:ea typeface="+mn-ea"/>
                  <a:cs typeface="Calibri" pitchFamily="34" charset="0"/>
                </a:rPr>
                <a:t>1 miss</a:t>
              </a:r>
            </a:p>
          </p:txBody>
        </p:sp>
        <p:sp>
          <p:nvSpPr>
            <p:cNvPr id="1048808" name="Flowchart: Process 15"/>
            <p:cNvSpPr>
              <a:spLocks noChangeArrowheads="1"/>
            </p:cNvSpPr>
            <p:nvPr/>
          </p:nvSpPr>
          <p:spPr bwMode="auto">
            <a:xfrm>
              <a:off x="1295400" y="5715000"/>
              <a:ext cx="1676400" cy="304800"/>
            </a:xfrm>
            <a:prstGeom prst="flowChartProcess"/>
            <a:solidFill>
              <a:schemeClr val="folHlink"/>
            </a:solidFill>
            <a:ln w="25400" algn="ctr">
              <a:solidFill>
                <a:srgbClr val="085091"/>
              </a:solidFill>
              <a:miter lim="800000"/>
              <a:headEnd/>
              <a:tailEnd/>
            </a:ln>
          </p:spPr>
          <p:txBody>
            <a:bodyPr anchor="ctr"/>
            <a:p>
              <a:pPr algn="ctr"/>
              <a:r>
                <a:rPr dirty="0" lang="en-US">
                  <a:solidFill>
                    <a:schemeClr val="lt1"/>
                  </a:solidFill>
                  <a:latin typeface="Calibri" pitchFamily="34" charset="0"/>
                  <a:ea typeface="+mn-ea"/>
                  <a:cs typeface="Calibri" pitchFamily="34" charset="0"/>
                </a:rPr>
                <a:t>0 misses</a:t>
              </a:r>
            </a:p>
          </p:txBody>
        </p:sp>
        <p:sp>
          <p:nvSpPr>
            <p:cNvPr id="1048809" name="Flowchart: Process 16"/>
            <p:cNvSpPr>
              <a:spLocks noChangeArrowheads="1"/>
            </p:cNvSpPr>
            <p:nvPr/>
          </p:nvSpPr>
          <p:spPr bwMode="auto">
            <a:xfrm>
              <a:off x="1295400" y="6019800"/>
              <a:ext cx="1676400" cy="304800"/>
            </a:xfrm>
            <a:prstGeom prst="flowChartProcess"/>
            <a:solidFill>
              <a:schemeClr val="folHlink"/>
            </a:solidFill>
            <a:ln w="25400" algn="ctr">
              <a:solidFill>
                <a:srgbClr val="085091"/>
              </a:solidFill>
              <a:miter lim="800000"/>
              <a:headEnd/>
              <a:tailEnd/>
            </a:ln>
          </p:spPr>
          <p:txBody>
            <a:bodyPr anchor="ctr"/>
            <a:p>
              <a:pPr algn="ctr"/>
              <a:r>
                <a:rPr dirty="0" lang="en-US">
                  <a:solidFill>
                    <a:schemeClr val="lt1"/>
                  </a:solidFill>
                  <a:latin typeface="Calibri" pitchFamily="34" charset="0"/>
                  <a:ea typeface="+mn-ea"/>
                  <a:cs typeface="Calibri" pitchFamily="34" charset="0"/>
                </a:rPr>
                <a:t>1 miss</a:t>
              </a:r>
            </a:p>
          </p:txBody>
        </p:sp>
      </p:grpSp>
      <p:sp>
        <p:nvSpPr>
          <p:cNvPr id="1048810" name="TextBox 17"/>
          <p:cNvSpPr txBox="1">
            <a:spLocks noChangeArrowheads="1"/>
          </p:cNvSpPr>
          <p:nvPr/>
        </p:nvSpPr>
        <p:spPr bwMode="auto">
          <a:xfrm>
            <a:off x="2209800" y="4953000"/>
            <a:ext cx="463550" cy="366713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lang="en-US"/>
              <a:t>E1</a:t>
            </a:r>
          </a:p>
        </p:txBody>
      </p:sp>
      <p:sp>
        <p:nvSpPr>
          <p:cNvPr id="1048811" name="TextBox 18"/>
          <p:cNvSpPr txBox="1">
            <a:spLocks noChangeArrowheads="1"/>
          </p:cNvSpPr>
          <p:nvPr/>
        </p:nvSpPr>
        <p:spPr bwMode="auto">
          <a:xfrm>
            <a:off x="5638800" y="5105400"/>
            <a:ext cx="463550" cy="366713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lang="en-US"/>
              <a:t>E2</a:t>
            </a:r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048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8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0"/>
                                        <p:tgtEl>
                                          <p:spTgt spid="1048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1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3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4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6"/>
                                        <p:tgtEl>
                                          <p:spTgt spid="104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7">
                      <p:stCondLst>
                        <p:cond delay="indefinite"/>
                      </p:stCondLst>
                      <p:childTnLst>
                        <p:par>
                          <p:cTn fill="hold" id="18">
                            <p:stCondLst>
                              <p:cond delay="0"/>
                            </p:stCondLst>
                            <p:childTnLst>
                              <p:par>
                                <p:cTn fill="hold" id="19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1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2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4"/>
                                        <p:tgtEl>
                                          <p:spTgt spid="104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5">
                      <p:stCondLst>
                        <p:cond delay="indefinite"/>
                      </p:stCondLst>
                      <p:childTnLst>
                        <p:par>
                          <p:cTn fill="hold" id="26">
                            <p:stCondLst>
                              <p:cond delay="0"/>
                            </p:stCondLst>
                            <p:childTnLst>
                              <p:par>
                                <p:cTn fill="hold" id="27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9"/>
                                        <p:tgtEl>
                                          <p:spTgt spid="1048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810" grpId="0"/>
      <p:bldP spid="10488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12" name="Title 1"/>
          <p:cNvSpPr>
            <a:spLocks noGrp="1"/>
          </p:cNvSpPr>
          <p:nvPr>
            <p:ph type="ctrTitle"/>
          </p:nvPr>
        </p:nvSpPr>
        <p:spPr bwMode="auto">
          <a:xfrm>
            <a:off x="914400" y="0"/>
            <a:ext cx="8229600" cy="1143000"/>
          </a:xfrm>
          <a:noFill/>
        </p:spPr>
        <p:txBody>
          <a:bodyPr anchor="b" bIns="0" lIns="0" rIns="0"/>
          <a:p>
            <a:r>
              <a:rPr dirty="0" sz="2900" lang="en-US">
                <a:effectLst/>
                <a:latin typeface="Gill Sans MT" pitchFamily="34" charset="0"/>
              </a:rPr>
              <a:t>Extending Cache Timing Attack to </a:t>
            </a:r>
            <a:br>
              <a:rPr dirty="0" sz="2900" lang="en-US">
                <a:effectLst/>
                <a:latin typeface="Gill Sans MT" pitchFamily="34" charset="0"/>
              </a:rPr>
            </a:br>
            <a:r>
              <a:rPr dirty="0" sz="2900" lang="en-US">
                <a:effectLst/>
                <a:latin typeface="Gill Sans MT" pitchFamily="34" charset="0"/>
              </a:rPr>
              <a:t>Work on Small Table Ciphers</a:t>
            </a:r>
          </a:p>
        </p:txBody>
      </p:sp>
      <p:sp>
        <p:nvSpPr>
          <p:cNvPr id="1048813" name="Content Placeholder 2"/>
          <p:cNvSpPr>
            <a:spLocks noGrp="1"/>
          </p:cNvSpPr>
          <p:nvPr>
            <p:ph type="subTitle" idx="1"/>
          </p:nvPr>
        </p:nvSpPr>
        <p:spPr>
          <a:xfrm>
            <a:off x="1066800" y="1562100"/>
            <a:ext cx="7696200" cy="3619500"/>
          </a:xfrm>
        </p:spPr>
        <p:txBody>
          <a:bodyPr/>
          <a:p>
            <a:pPr indent="-273050" marL="273050">
              <a:buFont typeface="Wingdings 2" pitchFamily="18" charset="2"/>
              <a:buNone/>
            </a:pPr>
            <a:r>
              <a:rPr dirty="0" sz="2800" lang="en-US">
                <a:latin typeface="Gill Sans MT" pitchFamily="34" charset="0"/>
              </a:rPr>
              <a:t>Challenges:</a:t>
            </a:r>
          </a:p>
          <a:p>
            <a:pPr indent="-273050" marL="273050">
              <a:buFont typeface="Wingdings 2" pitchFamily="18" charset="2"/>
              <a:buNone/>
            </a:pPr>
            <a:r>
              <a:rPr dirty="0" sz="2800" lang="en-US">
                <a:latin typeface="Gill Sans MT" pitchFamily="34" charset="0"/>
              </a:rPr>
              <a:t>	1. The deviation in encryption time is too less.</a:t>
            </a:r>
          </a:p>
          <a:p>
            <a:pPr indent="-273050" marL="273050">
              <a:buFont typeface="Wingdings 2" pitchFamily="18" charset="2"/>
              <a:buNone/>
            </a:pPr>
            <a:r>
              <a:rPr dirty="0" sz="2800" lang="en-US">
                <a:latin typeface="Gill Sans MT" pitchFamily="34" charset="0"/>
              </a:rPr>
              <a:t>   2. Timing measurements need to be more   accurate.</a:t>
            </a:r>
          </a:p>
        </p:txBody>
      </p:sp>
      <p:pic>
        <p:nvPicPr>
          <p:cNvPr id="2097202" name="Picture 3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1524000" y="3657600"/>
            <a:ext cx="6858000" cy="2667000"/>
          </a:xfrm>
          <a:prstGeom prst="rect"/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048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0"/>
                                        <p:tgtEl>
                                          <p:spTgt spid="1048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1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3"/>
                                        <p:tgtEl>
                                          <p:spTgt spid="1048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4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6"/>
                                        <p:tgtEl>
                                          <p:spTgt spid="209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81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14" name="Title 1"/>
          <p:cNvSpPr>
            <a:spLocks noGrp="1"/>
          </p:cNvSpPr>
          <p:nvPr>
            <p:ph type="ctrTitle"/>
          </p:nvPr>
        </p:nvSpPr>
        <p:spPr bwMode="auto">
          <a:xfrm>
            <a:off x="1066800" y="228600"/>
            <a:ext cx="8229600" cy="762000"/>
          </a:xfrm>
          <a:noFill/>
        </p:spPr>
        <p:txBody>
          <a:bodyPr anchor="b" bIns="0" lIns="0" rIns="0"/>
          <a:p>
            <a:r>
              <a:rPr dirty="0" sz="3200" lang="en-US">
                <a:effectLst/>
                <a:latin typeface="Gill Sans MT" pitchFamily="34" charset="0"/>
              </a:rPr>
              <a:t>Improvements to the </a:t>
            </a:r>
            <a:r>
              <a:rPr sz="3200" lang="en-US">
                <a:effectLst/>
                <a:latin typeface="Gill Sans MT" pitchFamily="34" charset="0"/>
              </a:rPr>
              <a:t>Timing Attack (1)</a:t>
            </a:r>
            <a:endParaRPr dirty="0" sz="3200" lang="en-US">
              <a:effectLst/>
              <a:latin typeface="Gill Sans MT" pitchFamily="34" charset="0"/>
            </a:endParaRPr>
          </a:p>
        </p:txBody>
      </p:sp>
      <p:sp>
        <p:nvSpPr>
          <p:cNvPr id="1048815" name="Content Placeholder 2"/>
          <p:cNvSpPr>
            <a:spLocks noGrp="1"/>
          </p:cNvSpPr>
          <p:nvPr>
            <p:ph type="subTitle" idx="1"/>
          </p:nvPr>
        </p:nvSpPr>
        <p:spPr>
          <a:xfrm>
            <a:off x="1066800" y="1524000"/>
            <a:ext cx="8229600" cy="4724400"/>
          </a:xfrm>
        </p:spPr>
        <p:txBody>
          <a:bodyPr/>
          <a:p>
            <a:pPr algn="just" indent="-273050" marL="273050"/>
            <a:r>
              <a:rPr dirty="0" lang="en-US">
                <a:solidFill>
                  <a:srgbClr val="9B4C37"/>
                </a:solidFill>
                <a:latin typeface="Gill Sans MT" pitchFamily="34" charset="0"/>
              </a:rPr>
              <a:t>Improving Timing Measurements</a:t>
            </a:r>
          </a:p>
          <a:p>
            <a:pPr algn="just" indent="-457200" lvl="1" marL="668337">
              <a:buFont typeface="Arial" charset="0"/>
              <a:buChar char="•"/>
            </a:pPr>
            <a:r>
              <a:rPr dirty="0" lang="en-US">
                <a:latin typeface="Gill Sans MT" pitchFamily="34" charset="0"/>
              </a:rPr>
              <a:t>Use ‘RDTSC’ instruction to measure timing.</a:t>
            </a:r>
          </a:p>
          <a:p>
            <a:pPr algn="just" indent="-342900" lvl="2" marL="1011237">
              <a:buFont typeface="Arial" charset="0"/>
              <a:buChar char="•"/>
            </a:pPr>
            <a:r>
              <a:rPr dirty="0" lang="en-US">
                <a:latin typeface="Gill Sans MT" pitchFamily="34" charset="0"/>
              </a:rPr>
              <a:t>This is prone to errors due to processor pipeline and out-of-order execution.</a:t>
            </a:r>
          </a:p>
          <a:p>
            <a:pPr algn="just" indent="-457200" lvl="1" marL="668337">
              <a:buFont typeface="Arial" charset="0"/>
              <a:buChar char="•"/>
            </a:pPr>
            <a:r>
              <a:rPr dirty="0" lang="en-US">
                <a:latin typeface="Gill Sans MT" pitchFamily="34" charset="0"/>
              </a:rPr>
              <a:t>Also use ‘CPUID’ before calling RDTSC</a:t>
            </a:r>
          </a:p>
          <a:p>
            <a:pPr algn="just" indent="-342900" lvl="2" marL="1011237">
              <a:buFont typeface="Arial" charset="0"/>
              <a:buChar char="•"/>
            </a:pPr>
            <a:r>
              <a:rPr dirty="0" lang="en-US">
                <a:latin typeface="Gill Sans MT" pitchFamily="34" charset="0"/>
              </a:rPr>
              <a:t>This flushes the processor pipeline.</a:t>
            </a:r>
          </a:p>
          <a:p>
            <a:pPr algn="just" indent="-342900" lvl="2" marL="1011237">
              <a:buFont typeface="Arial" charset="0"/>
              <a:buChar char="•"/>
            </a:pPr>
            <a:r>
              <a:rPr dirty="0" lang="en-US">
                <a:latin typeface="Gill Sans MT" pitchFamily="34" charset="0"/>
              </a:rPr>
              <a:t>Hence all RDTSC instructions done on a fresh pipeline.</a:t>
            </a:r>
          </a:p>
          <a:p>
            <a:pPr algn="just" indent="-246063" lvl="1">
              <a:buFont typeface="Verdana" pitchFamily="34" charset="0"/>
              <a:buNone/>
            </a:pPr>
            <a:endParaRPr dirty="0" lang="en-US">
              <a:latin typeface="Gill Sans MT" pitchFamily="34" charset="0"/>
            </a:endParaRPr>
          </a:p>
          <a:p>
            <a:pPr algn="just" indent="-246063" lvl="1"/>
            <a:endParaRPr dirty="0" lang="en-US">
              <a:latin typeface="Gill Sans MT" pitchFamily="34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048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8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0"/>
                                        <p:tgtEl>
                                          <p:spTgt spid="10488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1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3"/>
                                        <p:tgtEl>
                                          <p:spTgt spid="10488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16" name="Content Placeholder 2"/>
          <p:cNvSpPr>
            <a:spLocks noGrp="1"/>
          </p:cNvSpPr>
          <p:nvPr>
            <p:ph type="subTitle" idx="1"/>
          </p:nvPr>
        </p:nvSpPr>
        <p:spPr>
          <a:xfrm>
            <a:off x="990600" y="3727450"/>
            <a:ext cx="4249738" cy="2749550"/>
          </a:xfrm>
        </p:spPr>
        <p:txBody>
          <a:bodyPr/>
          <a:p>
            <a:pPr indent="-273050" marL="273050"/>
            <a:r>
              <a:rPr lang="en-US">
                <a:latin typeface="Gill Sans MT" pitchFamily="34" charset="0"/>
              </a:rPr>
              <a:t>Vary only those bytes which go to the same sbox as P0.</a:t>
            </a:r>
          </a:p>
        </p:txBody>
      </p:sp>
      <p:sp>
        <p:nvSpPr>
          <p:cNvPr id="1048817" name="Rounded Rectangle 4"/>
          <p:cNvSpPr>
            <a:spLocks noChangeArrowheads="1"/>
          </p:cNvSpPr>
          <p:nvPr/>
        </p:nvSpPr>
        <p:spPr bwMode="auto">
          <a:xfrm>
            <a:off x="1760538" y="2757488"/>
            <a:ext cx="914400" cy="6096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25400" algn="ctr">
            <a:solidFill>
              <a:srgbClr val="085091"/>
            </a:solidFill>
            <a:round/>
            <a:headEnd/>
            <a:tailEnd/>
          </a:ln>
        </p:spPr>
        <p:txBody>
          <a:bodyPr anchor="ctr"/>
          <a:p>
            <a:pPr algn="ctr"/>
            <a:r>
              <a:rPr b="1" lang="en-US">
                <a:solidFill>
                  <a:srgbClr val="FFFFFF"/>
                </a:solidFill>
                <a:latin typeface="Constantia" pitchFamily="18" charset="0"/>
              </a:rPr>
              <a:t>S1</a:t>
            </a:r>
          </a:p>
        </p:txBody>
      </p:sp>
      <p:cxnSp>
        <p:nvCxnSpPr>
          <p:cNvPr id="3145833" name="Straight Arrow Connector 5"/>
          <p:cNvCxnSpPr>
            <a:cxnSpLocks/>
          </p:cNvCxnSpPr>
          <p:nvPr/>
        </p:nvCxnSpPr>
        <p:spPr>
          <a:xfrm rot="16200000" flipH="1">
            <a:off x="2108994" y="2104232"/>
            <a:ext cx="228600" cy="11112"/>
          </a:xfrm>
          <a:prstGeom prst="straightConnector1"/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818" name="Rectangle 6"/>
          <p:cNvSpPr>
            <a:spLocks noChangeArrowheads="1"/>
          </p:cNvSpPr>
          <p:nvPr/>
        </p:nvSpPr>
        <p:spPr bwMode="auto">
          <a:xfrm>
            <a:off x="1876425" y="2224088"/>
            <a:ext cx="685800" cy="2286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dirty="0" sz="1500" lang="en-US">
                <a:solidFill>
                  <a:schemeClr val="lt1"/>
                </a:solidFill>
                <a:latin typeface="+mn-lt"/>
                <a:ea typeface="+mn-ea"/>
              </a:rPr>
              <a:t>XOR</a:t>
            </a:r>
          </a:p>
        </p:txBody>
      </p:sp>
      <p:cxnSp>
        <p:nvCxnSpPr>
          <p:cNvPr id="3145834" name="Elbow Connector 7"/>
          <p:cNvCxnSpPr>
            <a:cxnSpLocks/>
            <a:stCxn id="1048818" idx="2"/>
            <a:endCxn id="1048817" idx="0"/>
          </p:cNvCxnSpPr>
          <p:nvPr/>
        </p:nvCxnSpPr>
        <p:spPr>
          <a:xfrm rot="5400000">
            <a:off x="2066132" y="2604294"/>
            <a:ext cx="304800" cy="1587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35" name="Elbow Connector 8"/>
          <p:cNvCxnSpPr>
            <a:cxnSpLocks/>
            <a:endCxn id="1048818" idx="1"/>
          </p:cNvCxnSpPr>
          <p:nvPr/>
        </p:nvCxnSpPr>
        <p:spPr>
          <a:xfrm>
            <a:off x="1443038" y="2300288"/>
            <a:ext cx="420687" cy="38100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36" name="Straight Arrow Connector 9"/>
          <p:cNvCxnSpPr>
            <a:cxnSpLocks/>
            <a:stCxn id="1048817" idx="2"/>
          </p:cNvCxnSpPr>
          <p:nvPr/>
        </p:nvCxnSpPr>
        <p:spPr>
          <a:xfrm rot="5400000">
            <a:off x="2101851" y="3492500"/>
            <a:ext cx="228600" cy="3175"/>
          </a:xfrm>
          <a:prstGeom prst="straightConnector1"/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819" name="TextBox 33"/>
          <p:cNvSpPr txBox="1">
            <a:spLocks noChangeArrowheads="1"/>
          </p:cNvSpPr>
          <p:nvPr/>
        </p:nvSpPr>
        <p:spPr bwMode="auto">
          <a:xfrm>
            <a:off x="1993900" y="1614488"/>
            <a:ext cx="461963" cy="366712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b="1" lang="en-US">
                <a:latin typeface="Constantia" pitchFamily="18" charset="0"/>
              </a:rPr>
              <a:t>P0</a:t>
            </a:r>
          </a:p>
        </p:txBody>
      </p:sp>
      <p:sp>
        <p:nvSpPr>
          <p:cNvPr id="1048820" name="TextBox 34"/>
          <p:cNvSpPr txBox="1">
            <a:spLocks noChangeArrowheads="1"/>
          </p:cNvSpPr>
          <p:nvPr/>
        </p:nvSpPr>
        <p:spPr bwMode="auto">
          <a:xfrm>
            <a:off x="1087438" y="2071688"/>
            <a:ext cx="482600" cy="366712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b="1" lang="en-US">
                <a:latin typeface="Constantia" pitchFamily="18" charset="0"/>
              </a:rPr>
              <a:t>K0</a:t>
            </a:r>
          </a:p>
        </p:txBody>
      </p:sp>
      <p:sp>
        <p:nvSpPr>
          <p:cNvPr id="1048821" name="Rounded Rectangle 12"/>
          <p:cNvSpPr>
            <a:spLocks noChangeArrowheads="1"/>
          </p:cNvSpPr>
          <p:nvPr/>
        </p:nvSpPr>
        <p:spPr bwMode="auto">
          <a:xfrm>
            <a:off x="3830638" y="2759075"/>
            <a:ext cx="914400" cy="6096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25400" algn="ctr">
            <a:solidFill>
              <a:srgbClr val="085091"/>
            </a:solidFill>
            <a:round/>
            <a:headEnd/>
            <a:tailEnd/>
          </a:ln>
        </p:spPr>
        <p:txBody>
          <a:bodyPr anchor="ctr"/>
          <a:p>
            <a:pPr algn="ctr"/>
            <a:r>
              <a:rPr b="1" lang="en-US">
                <a:latin typeface="Constantia" pitchFamily="18" charset="0"/>
              </a:rPr>
              <a:t>S2</a:t>
            </a:r>
          </a:p>
        </p:txBody>
      </p:sp>
      <p:cxnSp>
        <p:nvCxnSpPr>
          <p:cNvPr id="3145837" name="Straight Arrow Connector 13"/>
          <p:cNvCxnSpPr>
            <a:cxnSpLocks/>
          </p:cNvCxnSpPr>
          <p:nvPr/>
        </p:nvCxnSpPr>
        <p:spPr>
          <a:xfrm rot="16200000" flipH="1">
            <a:off x="4166394" y="2104232"/>
            <a:ext cx="228600" cy="11112"/>
          </a:xfrm>
          <a:prstGeom prst="straightConnector1"/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822" name="Rectangle 14"/>
          <p:cNvSpPr>
            <a:spLocks noChangeArrowheads="1"/>
          </p:cNvSpPr>
          <p:nvPr/>
        </p:nvSpPr>
        <p:spPr bwMode="auto">
          <a:xfrm>
            <a:off x="3933825" y="2224088"/>
            <a:ext cx="685800" cy="228600"/>
          </a:xfrm>
          <a:prstGeom prst="rect"/>
          <a:solidFill>
            <a:srgbClr val="CCECFF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sz="1500" lang="en-US">
                <a:latin typeface="Constantia" pitchFamily="18" charset="0"/>
              </a:rPr>
              <a:t>XOR</a:t>
            </a:r>
          </a:p>
        </p:txBody>
      </p:sp>
      <p:cxnSp>
        <p:nvCxnSpPr>
          <p:cNvPr id="3145838" name="Elbow Connector 15"/>
          <p:cNvCxnSpPr>
            <a:cxnSpLocks/>
            <a:stCxn id="1048822" idx="2"/>
          </p:cNvCxnSpPr>
          <p:nvPr/>
        </p:nvCxnSpPr>
        <p:spPr>
          <a:xfrm rot="5400000">
            <a:off x="4123532" y="2616994"/>
            <a:ext cx="304800" cy="1587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39" name="Elbow Connector 16"/>
          <p:cNvCxnSpPr>
            <a:cxnSpLocks/>
            <a:endCxn id="1048822" idx="1"/>
          </p:cNvCxnSpPr>
          <p:nvPr/>
        </p:nvCxnSpPr>
        <p:spPr>
          <a:xfrm>
            <a:off x="3500438" y="2300288"/>
            <a:ext cx="420687" cy="38100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40" name="Straight Arrow Connector 17"/>
          <p:cNvCxnSpPr>
            <a:cxnSpLocks/>
          </p:cNvCxnSpPr>
          <p:nvPr/>
        </p:nvCxnSpPr>
        <p:spPr>
          <a:xfrm rot="5400000">
            <a:off x="4160838" y="3481387"/>
            <a:ext cx="228600" cy="3175"/>
          </a:xfrm>
          <a:prstGeom prst="straightConnector1"/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823" name="TextBox 41"/>
          <p:cNvSpPr txBox="1">
            <a:spLocks noChangeArrowheads="1"/>
          </p:cNvSpPr>
          <p:nvPr/>
        </p:nvSpPr>
        <p:spPr bwMode="auto">
          <a:xfrm>
            <a:off x="4135438" y="1690688"/>
            <a:ext cx="388937" cy="366712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lang="en-US">
                <a:latin typeface="Constantia" pitchFamily="18" charset="0"/>
              </a:rPr>
              <a:t>P1</a:t>
            </a:r>
          </a:p>
        </p:txBody>
      </p:sp>
      <p:sp>
        <p:nvSpPr>
          <p:cNvPr id="1048824" name="TextBox 42"/>
          <p:cNvSpPr txBox="1">
            <a:spLocks noChangeArrowheads="1"/>
          </p:cNvSpPr>
          <p:nvPr/>
        </p:nvSpPr>
        <p:spPr bwMode="auto">
          <a:xfrm>
            <a:off x="3144838" y="2071688"/>
            <a:ext cx="406400" cy="366712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lang="en-US">
                <a:latin typeface="Constantia" pitchFamily="18" charset="0"/>
              </a:rPr>
              <a:t>K1</a:t>
            </a:r>
          </a:p>
        </p:txBody>
      </p:sp>
      <p:sp>
        <p:nvSpPr>
          <p:cNvPr id="1048825" name="Rounded Rectangle 20"/>
          <p:cNvSpPr>
            <a:spLocks noChangeArrowheads="1"/>
          </p:cNvSpPr>
          <p:nvPr/>
        </p:nvSpPr>
        <p:spPr bwMode="auto">
          <a:xfrm>
            <a:off x="5811838" y="2757488"/>
            <a:ext cx="914400" cy="6096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25400" algn="ctr">
            <a:solidFill>
              <a:srgbClr val="085091"/>
            </a:solidFill>
            <a:round/>
            <a:headEnd/>
            <a:tailEnd/>
          </a:ln>
        </p:spPr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S1</a:t>
            </a:r>
          </a:p>
        </p:txBody>
      </p:sp>
      <p:cxnSp>
        <p:nvCxnSpPr>
          <p:cNvPr id="3145841" name="Straight Arrow Connector 21"/>
          <p:cNvCxnSpPr>
            <a:cxnSpLocks/>
          </p:cNvCxnSpPr>
          <p:nvPr/>
        </p:nvCxnSpPr>
        <p:spPr>
          <a:xfrm rot="16200000" flipH="1">
            <a:off x="6160294" y="2104232"/>
            <a:ext cx="228600" cy="11112"/>
          </a:xfrm>
          <a:prstGeom prst="straightConnector1"/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826" name="Rectangle 22"/>
          <p:cNvSpPr>
            <a:spLocks noChangeArrowheads="1"/>
          </p:cNvSpPr>
          <p:nvPr/>
        </p:nvSpPr>
        <p:spPr bwMode="auto">
          <a:xfrm>
            <a:off x="5927725" y="2224088"/>
            <a:ext cx="685800" cy="2286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dirty="0" sz="1500" lang="en-US">
                <a:solidFill>
                  <a:schemeClr val="lt1"/>
                </a:solidFill>
                <a:latin typeface="+mn-lt"/>
                <a:ea typeface="+mn-ea"/>
              </a:rPr>
              <a:t>XOR</a:t>
            </a:r>
          </a:p>
        </p:txBody>
      </p:sp>
      <p:cxnSp>
        <p:nvCxnSpPr>
          <p:cNvPr id="3145842" name="Elbow Connector 23"/>
          <p:cNvCxnSpPr>
            <a:cxnSpLocks/>
            <a:stCxn id="1048826" idx="2"/>
            <a:endCxn id="1048825" idx="0"/>
          </p:cNvCxnSpPr>
          <p:nvPr/>
        </p:nvCxnSpPr>
        <p:spPr>
          <a:xfrm rot="5400000">
            <a:off x="6117432" y="2604294"/>
            <a:ext cx="304800" cy="1587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43" name="Elbow Connector 24"/>
          <p:cNvCxnSpPr>
            <a:cxnSpLocks/>
            <a:endCxn id="1048826" idx="1"/>
          </p:cNvCxnSpPr>
          <p:nvPr/>
        </p:nvCxnSpPr>
        <p:spPr>
          <a:xfrm>
            <a:off x="5494338" y="2300288"/>
            <a:ext cx="420687" cy="38100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44" name="Straight Arrow Connector 25"/>
          <p:cNvCxnSpPr>
            <a:cxnSpLocks/>
            <a:stCxn id="1048825" idx="2"/>
          </p:cNvCxnSpPr>
          <p:nvPr/>
        </p:nvCxnSpPr>
        <p:spPr>
          <a:xfrm rot="5400000">
            <a:off x="6153151" y="3492500"/>
            <a:ext cx="228600" cy="3175"/>
          </a:xfrm>
          <a:prstGeom prst="straightConnector1"/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827" name="TextBox 33"/>
          <p:cNvSpPr txBox="1">
            <a:spLocks noChangeArrowheads="1"/>
          </p:cNvSpPr>
          <p:nvPr/>
        </p:nvSpPr>
        <p:spPr bwMode="auto">
          <a:xfrm>
            <a:off x="6056313" y="1662113"/>
            <a:ext cx="428625" cy="366712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lang="en-US">
                <a:latin typeface="Constantia" pitchFamily="18" charset="0"/>
              </a:rPr>
              <a:t>P2</a:t>
            </a:r>
          </a:p>
        </p:txBody>
      </p:sp>
      <p:sp>
        <p:nvSpPr>
          <p:cNvPr id="1048828" name="Rounded Rectangle 28"/>
          <p:cNvSpPr>
            <a:spLocks noChangeArrowheads="1"/>
          </p:cNvSpPr>
          <p:nvPr/>
        </p:nvSpPr>
        <p:spPr bwMode="auto">
          <a:xfrm>
            <a:off x="7627938" y="2833688"/>
            <a:ext cx="914400" cy="6096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25400" algn="ctr">
            <a:solidFill>
              <a:srgbClr val="085091"/>
            </a:solidFill>
            <a:round/>
            <a:headEnd/>
            <a:tailEnd/>
          </a:ln>
        </p:spPr>
        <p:txBody>
          <a:bodyPr anchor="ctr"/>
          <a:p>
            <a:pPr algn="ctr"/>
            <a:r>
              <a:rPr b="1" lang="en-US">
                <a:latin typeface="Constantia" pitchFamily="18" charset="0"/>
              </a:rPr>
              <a:t>S2</a:t>
            </a:r>
          </a:p>
        </p:txBody>
      </p:sp>
      <p:cxnSp>
        <p:nvCxnSpPr>
          <p:cNvPr id="3145845" name="Straight Arrow Connector 29"/>
          <p:cNvCxnSpPr>
            <a:cxnSpLocks/>
          </p:cNvCxnSpPr>
          <p:nvPr/>
        </p:nvCxnSpPr>
        <p:spPr>
          <a:xfrm rot="16200000" flipH="1">
            <a:off x="7976394" y="2180432"/>
            <a:ext cx="228600" cy="11112"/>
          </a:xfrm>
          <a:prstGeom prst="straightConnector1"/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829" name="Rectangle 30"/>
          <p:cNvSpPr>
            <a:spLocks noChangeArrowheads="1"/>
          </p:cNvSpPr>
          <p:nvPr/>
        </p:nvSpPr>
        <p:spPr bwMode="auto">
          <a:xfrm>
            <a:off x="7743825" y="2300288"/>
            <a:ext cx="685800" cy="228600"/>
          </a:xfrm>
          <a:prstGeom prst="rect"/>
          <a:solidFill>
            <a:srgbClr val="CCECFF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b="1" sz="1500" lang="en-US">
                <a:latin typeface="Constantia" pitchFamily="18" charset="0"/>
              </a:rPr>
              <a:t>XOR</a:t>
            </a:r>
          </a:p>
        </p:txBody>
      </p:sp>
      <p:cxnSp>
        <p:nvCxnSpPr>
          <p:cNvPr id="3145846" name="Elbow Connector 31"/>
          <p:cNvCxnSpPr>
            <a:cxnSpLocks/>
            <a:stCxn id="1048829" idx="2"/>
            <a:endCxn id="1048828" idx="0"/>
          </p:cNvCxnSpPr>
          <p:nvPr/>
        </p:nvCxnSpPr>
        <p:spPr>
          <a:xfrm rot="5400000">
            <a:off x="7933532" y="2680494"/>
            <a:ext cx="304800" cy="1587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47" name="Elbow Connector 32"/>
          <p:cNvCxnSpPr>
            <a:cxnSpLocks/>
            <a:endCxn id="1048829" idx="1"/>
          </p:cNvCxnSpPr>
          <p:nvPr/>
        </p:nvCxnSpPr>
        <p:spPr>
          <a:xfrm>
            <a:off x="7310438" y="2376488"/>
            <a:ext cx="420687" cy="38100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848" name="Straight Arrow Connector 33"/>
          <p:cNvCxnSpPr>
            <a:cxnSpLocks/>
            <a:stCxn id="1048828" idx="2"/>
          </p:cNvCxnSpPr>
          <p:nvPr/>
        </p:nvCxnSpPr>
        <p:spPr>
          <a:xfrm rot="5400000">
            <a:off x="7969251" y="3568700"/>
            <a:ext cx="228600" cy="3175"/>
          </a:xfrm>
          <a:prstGeom prst="straightConnector1"/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830" name="TextBox 41"/>
          <p:cNvSpPr txBox="1">
            <a:spLocks noChangeArrowheads="1"/>
          </p:cNvSpPr>
          <p:nvPr/>
        </p:nvSpPr>
        <p:spPr bwMode="auto">
          <a:xfrm>
            <a:off x="7945438" y="1766888"/>
            <a:ext cx="434975" cy="366712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b="1" lang="en-US">
                <a:latin typeface="Constantia" pitchFamily="18" charset="0"/>
              </a:rPr>
              <a:t>P3</a:t>
            </a:r>
          </a:p>
        </p:txBody>
      </p:sp>
      <p:sp>
        <p:nvSpPr>
          <p:cNvPr id="1048831" name="TextBox 42"/>
          <p:cNvSpPr txBox="1">
            <a:spLocks noChangeArrowheads="1"/>
          </p:cNvSpPr>
          <p:nvPr/>
        </p:nvSpPr>
        <p:spPr bwMode="auto">
          <a:xfrm>
            <a:off x="6954838" y="2147888"/>
            <a:ext cx="455612" cy="366712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b="1" lang="en-US">
                <a:latin typeface="Constantia" pitchFamily="18" charset="0"/>
              </a:rPr>
              <a:t>K3</a:t>
            </a:r>
          </a:p>
        </p:txBody>
      </p:sp>
      <p:sp>
        <p:nvSpPr>
          <p:cNvPr id="1048832" name="TextBox 42"/>
          <p:cNvSpPr txBox="1">
            <a:spLocks noChangeArrowheads="1"/>
          </p:cNvSpPr>
          <p:nvPr/>
        </p:nvSpPr>
        <p:spPr bwMode="auto">
          <a:xfrm>
            <a:off x="5126038" y="2071688"/>
            <a:ext cx="446087" cy="366712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lang="en-US">
                <a:latin typeface="Constantia" pitchFamily="18" charset="0"/>
              </a:rPr>
              <a:t>K2</a:t>
            </a:r>
          </a:p>
        </p:txBody>
      </p:sp>
      <p:grpSp>
        <p:nvGrpSpPr>
          <p:cNvPr id="132" name="Group 94"/>
          <p:cNvGrpSpPr/>
          <p:nvPr/>
        </p:nvGrpSpPr>
        <p:grpSpPr bwMode="auto">
          <a:xfrm>
            <a:off x="4592638" y="3976688"/>
            <a:ext cx="4094162" cy="2438400"/>
            <a:chOff x="4737591" y="3886199"/>
            <a:chExt cx="4093672" cy="2438401"/>
          </a:xfrm>
        </p:grpSpPr>
        <p:sp>
          <p:nvSpPr>
            <p:cNvPr id="1048833" name="Oval 59"/>
            <p:cNvSpPr/>
            <p:nvPr/>
          </p:nvSpPr>
          <p:spPr>
            <a:xfrm>
              <a:off x="6337599" y="3962399"/>
              <a:ext cx="1523818" cy="228600"/>
            </a:xfrm>
            <a:prstGeom prst="ellipse"/>
            <a:solidFill>
              <a:schemeClr val="bg1"/>
            </a:solidFill>
            <a:ln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algn="ctr"/>
              <a:endParaRPr dirty="0" lang="en-US">
                <a:solidFill>
                  <a:srgbClr val="FF0000"/>
                </a:solidFill>
              </a:endParaRPr>
            </a:p>
          </p:txBody>
        </p:sp>
        <p:sp>
          <p:nvSpPr>
            <p:cNvPr id="1048834" name="Rectangle 37"/>
            <p:cNvSpPr/>
            <p:nvPr/>
          </p:nvSpPr>
          <p:spPr>
            <a:xfrm>
              <a:off x="6032836" y="4952999"/>
              <a:ext cx="1904772" cy="838200"/>
            </a:xfrm>
            <a:prstGeom prst="rect"/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algn="ctr"/>
              <a:r>
                <a:rPr b="1" lang="en-US">
                  <a:solidFill>
                    <a:schemeClr val="tx1"/>
                  </a:solidFill>
                  <a:latin typeface="Constantia" pitchFamily="18" charset="0"/>
                </a:rPr>
                <a:t>AES</a:t>
              </a:r>
            </a:p>
          </p:txBody>
        </p:sp>
        <p:cxnSp>
          <p:nvCxnSpPr>
            <p:cNvPr id="3145849" name="Straight Arrow Connector 38"/>
            <p:cNvCxnSpPr>
              <a:cxnSpLocks/>
            </p:cNvCxnSpPr>
            <p:nvPr/>
          </p:nvCxnSpPr>
          <p:spPr>
            <a:xfrm rot="5400000">
              <a:off x="5917714" y="4610893"/>
              <a:ext cx="687387" cy="0"/>
            </a:xfrm>
            <a:prstGeom prst="straightConnector1"/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50" name="Straight Arrow Connector 39"/>
            <p:cNvCxnSpPr>
              <a:cxnSpLocks/>
            </p:cNvCxnSpPr>
            <p:nvPr/>
          </p:nvCxnSpPr>
          <p:spPr>
            <a:xfrm rot="5400000">
              <a:off x="6300266" y="4687092"/>
              <a:ext cx="533400" cy="1587"/>
            </a:xfrm>
            <a:prstGeom prst="straightConnector1"/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51" name="Straight Arrow Connector 40"/>
            <p:cNvCxnSpPr>
              <a:cxnSpLocks/>
            </p:cNvCxnSpPr>
            <p:nvPr/>
          </p:nvCxnSpPr>
          <p:spPr>
            <a:xfrm rot="5400000">
              <a:off x="6184360" y="4418805"/>
              <a:ext cx="1066800" cy="1588"/>
            </a:xfrm>
            <a:prstGeom prst="straightConnector1"/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52" name="Straight Arrow Connector 41"/>
            <p:cNvCxnSpPr>
              <a:cxnSpLocks/>
            </p:cNvCxnSpPr>
            <p:nvPr/>
          </p:nvCxnSpPr>
          <p:spPr>
            <a:xfrm rot="5400000">
              <a:off x="6603442" y="4685505"/>
              <a:ext cx="533400" cy="1588"/>
            </a:xfrm>
            <a:prstGeom prst="straightConnector1"/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53" name="Straight Arrow Connector 42"/>
            <p:cNvCxnSpPr>
              <a:cxnSpLocks/>
            </p:cNvCxnSpPr>
            <p:nvPr/>
          </p:nvCxnSpPr>
          <p:spPr>
            <a:xfrm rot="5400000">
              <a:off x="6489123" y="4418805"/>
              <a:ext cx="1066800" cy="1588"/>
            </a:xfrm>
            <a:prstGeom prst="straightConnector1"/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54" name="Straight Arrow Connector 43"/>
            <p:cNvCxnSpPr>
              <a:cxnSpLocks/>
            </p:cNvCxnSpPr>
            <p:nvPr/>
          </p:nvCxnSpPr>
          <p:spPr>
            <a:xfrm rot="5400000">
              <a:off x="6908205" y="4685505"/>
              <a:ext cx="533400" cy="1588"/>
            </a:xfrm>
            <a:prstGeom prst="straightConnector1"/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55" name="Straight Arrow Connector 44"/>
            <p:cNvCxnSpPr>
              <a:cxnSpLocks/>
            </p:cNvCxnSpPr>
            <p:nvPr/>
          </p:nvCxnSpPr>
          <p:spPr>
            <a:xfrm rot="16200000" flipH="1">
              <a:off x="6806585" y="4407695"/>
              <a:ext cx="1068387" cy="25397"/>
            </a:xfrm>
            <a:prstGeom prst="straightConnector1"/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56" name="Straight Arrow Connector 45"/>
            <p:cNvCxnSpPr>
              <a:cxnSpLocks/>
            </p:cNvCxnSpPr>
            <p:nvPr/>
          </p:nvCxnSpPr>
          <p:spPr>
            <a:xfrm rot="5400000">
              <a:off x="7212969" y="4685505"/>
              <a:ext cx="533400" cy="1588"/>
            </a:xfrm>
            <a:prstGeom prst="straightConnector1"/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57" name="Straight Arrow Connector 46"/>
            <p:cNvCxnSpPr>
              <a:cxnSpLocks/>
            </p:cNvCxnSpPr>
            <p:nvPr/>
          </p:nvCxnSpPr>
          <p:spPr>
            <a:xfrm rot="5400000">
              <a:off x="7251032" y="4420393"/>
              <a:ext cx="1068387" cy="0"/>
            </a:xfrm>
            <a:prstGeom prst="straightConnector1"/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58" name="Straight Arrow Connector 47"/>
            <p:cNvCxnSpPr>
              <a:cxnSpLocks/>
            </p:cNvCxnSpPr>
            <p:nvPr/>
          </p:nvCxnSpPr>
          <p:spPr>
            <a:xfrm rot="5400000">
              <a:off x="5879596" y="4420393"/>
              <a:ext cx="1068387" cy="0"/>
            </a:xfrm>
            <a:prstGeom prst="straightConnector1"/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59" name="Straight Connector 48"/>
            <p:cNvCxnSpPr>
              <a:cxnSpLocks/>
            </p:cNvCxnSpPr>
            <p:nvPr/>
          </p:nvCxnSpPr>
          <p:spPr>
            <a:xfrm>
              <a:off x="7556654" y="4648199"/>
              <a:ext cx="152382" cy="1587"/>
            </a:xfrm>
            <a:prstGeom prst="line"/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60" name="Straight Arrow Connector 49"/>
            <p:cNvCxnSpPr>
              <a:cxnSpLocks/>
            </p:cNvCxnSpPr>
            <p:nvPr/>
          </p:nvCxnSpPr>
          <p:spPr>
            <a:xfrm rot="5400000">
              <a:off x="5995502" y="6057106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61" name="Straight Arrow Connector 50"/>
            <p:cNvCxnSpPr>
              <a:cxnSpLocks/>
            </p:cNvCxnSpPr>
            <p:nvPr/>
          </p:nvCxnSpPr>
          <p:spPr>
            <a:xfrm rot="5400000">
              <a:off x="6300266" y="6057106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62" name="Straight Arrow Connector 51"/>
            <p:cNvCxnSpPr>
              <a:cxnSpLocks/>
            </p:cNvCxnSpPr>
            <p:nvPr/>
          </p:nvCxnSpPr>
          <p:spPr>
            <a:xfrm rot="5400000">
              <a:off x="6451060" y="6055518"/>
              <a:ext cx="533400" cy="1588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63" name="Straight Arrow Connector 52"/>
            <p:cNvCxnSpPr>
              <a:cxnSpLocks/>
            </p:cNvCxnSpPr>
            <p:nvPr/>
          </p:nvCxnSpPr>
          <p:spPr>
            <a:xfrm rot="5400000">
              <a:off x="6603442" y="6055518"/>
              <a:ext cx="533400" cy="1588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64" name="Straight Arrow Connector 53"/>
            <p:cNvCxnSpPr>
              <a:cxnSpLocks/>
            </p:cNvCxnSpPr>
            <p:nvPr/>
          </p:nvCxnSpPr>
          <p:spPr>
            <a:xfrm rot="5400000">
              <a:off x="6755823" y="6055518"/>
              <a:ext cx="533400" cy="1588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65" name="Straight Arrow Connector 54"/>
            <p:cNvCxnSpPr>
              <a:cxnSpLocks/>
            </p:cNvCxnSpPr>
            <p:nvPr/>
          </p:nvCxnSpPr>
          <p:spPr>
            <a:xfrm rot="5400000">
              <a:off x="6908205" y="6055518"/>
              <a:ext cx="533400" cy="1588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66" name="Straight Arrow Connector 55"/>
            <p:cNvCxnSpPr>
              <a:cxnSpLocks/>
            </p:cNvCxnSpPr>
            <p:nvPr/>
          </p:nvCxnSpPr>
          <p:spPr>
            <a:xfrm rot="5400000">
              <a:off x="7060587" y="6055518"/>
              <a:ext cx="533400" cy="1588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67" name="Straight Arrow Connector 56"/>
            <p:cNvCxnSpPr>
              <a:cxnSpLocks/>
            </p:cNvCxnSpPr>
            <p:nvPr/>
          </p:nvCxnSpPr>
          <p:spPr>
            <a:xfrm rot="5400000">
              <a:off x="7212969" y="6055518"/>
              <a:ext cx="533400" cy="1588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68" name="Straight Arrow Connector 57"/>
            <p:cNvCxnSpPr>
              <a:cxnSpLocks/>
            </p:cNvCxnSpPr>
            <p:nvPr/>
          </p:nvCxnSpPr>
          <p:spPr>
            <a:xfrm rot="5400000">
              <a:off x="7519320" y="6055518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69" name="Straight Arrow Connector 58"/>
            <p:cNvCxnSpPr>
              <a:cxnSpLocks/>
            </p:cNvCxnSpPr>
            <p:nvPr/>
          </p:nvCxnSpPr>
          <p:spPr>
            <a:xfrm rot="5400000">
              <a:off x="6147884" y="6055518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8835" name="TextBox 60"/>
            <p:cNvSpPr txBox="1">
              <a:spLocks noChangeArrowheads="1"/>
            </p:cNvSpPr>
            <p:nvPr/>
          </p:nvSpPr>
          <p:spPr bwMode="auto">
            <a:xfrm>
              <a:off x="7924600" y="4419599"/>
              <a:ext cx="903091" cy="304800"/>
            </a:xfrm>
            <a:prstGeom prst="rect"/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p>
              <a:r>
                <a:rPr sz="1400" lang="en-US"/>
                <a:t>Random </a:t>
              </a:r>
            </a:p>
          </p:txBody>
        </p:sp>
        <p:pic>
          <p:nvPicPr>
            <p:cNvPr id="2097203" name="Picture 2" descr="I:\Documents and Settings\Guest\Local Settings\Temporary Internet Files\Content.IE5\EO59FOX3\MCj04417290000[1].png"/>
            <p:cNvPicPr>
              <a:picLocks noChangeAspect="1" noChangeArrowheads="1"/>
            </p:cNvPicPr>
            <p:nvPr/>
          </p:nvPicPr>
          <p:blipFill>
            <a:blip xmlns:r="http://schemas.openxmlformats.org/officeDocument/2006/relationships" r:embed="rId1"/>
            <a:srcRect/>
            <a:stretch>
              <a:fillRect/>
            </a:stretch>
          </p:blipFill>
          <p:spPr bwMode="auto">
            <a:xfrm>
              <a:off x="4737591" y="4571206"/>
              <a:ext cx="762000" cy="762000"/>
            </a:xfrm>
            <a:prstGeom prst="rect"/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8836" name="TextBox 62"/>
            <p:cNvSpPr txBox="1">
              <a:spLocks noChangeArrowheads="1"/>
            </p:cNvSpPr>
            <p:nvPr/>
          </p:nvSpPr>
          <p:spPr bwMode="auto">
            <a:xfrm>
              <a:off x="5194692" y="4038599"/>
              <a:ext cx="1172908" cy="304800"/>
            </a:xfrm>
            <a:prstGeom prst="rect"/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p>
              <a:r>
                <a:rPr sz="1400" lang="en-US"/>
                <a:t>P0 = 00 - FF</a:t>
              </a:r>
            </a:p>
          </p:txBody>
        </p:sp>
        <p:sp>
          <p:nvSpPr>
            <p:cNvPr id="1048837" name="Oval 87"/>
            <p:cNvSpPr/>
            <p:nvPr/>
          </p:nvSpPr>
          <p:spPr>
            <a:xfrm>
              <a:off x="6337599" y="4419599"/>
              <a:ext cx="1523818" cy="228600"/>
            </a:xfrm>
            <a:prstGeom prst="ellipse"/>
            <a:noFill/>
            <a:ln>
              <a:solidFill>
                <a:schemeClr val="accent1">
                  <a:lumMod val="75000"/>
                </a:schemeClr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algn="ctr"/>
              <a:endParaRPr lang="en-US"/>
            </a:p>
          </p:txBody>
        </p:sp>
        <p:sp>
          <p:nvSpPr>
            <p:cNvPr id="1048838" name="TextBox 93"/>
            <p:cNvSpPr txBox="1">
              <a:spLocks noChangeArrowheads="1"/>
            </p:cNvSpPr>
            <p:nvPr/>
          </p:nvSpPr>
          <p:spPr bwMode="auto">
            <a:xfrm>
              <a:off x="7937608" y="3886199"/>
              <a:ext cx="893655" cy="304800"/>
            </a:xfrm>
            <a:prstGeom prst="rect"/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p>
              <a:r>
                <a:rPr sz="1400" lang="en-US"/>
                <a:t>Constant</a:t>
              </a:r>
            </a:p>
          </p:txBody>
        </p:sp>
      </p:grpSp>
      <p:sp>
        <p:nvSpPr>
          <p:cNvPr id="1048839" name="Title 1"/>
          <p:cNvSpPr txBox="1"/>
          <p:nvPr/>
        </p:nvSpPr>
        <p:spPr bwMode="auto">
          <a:xfrm>
            <a:off x="1066800" y="228600"/>
            <a:ext cx="8229600" cy="762000"/>
          </a:xfrm>
          <a:prstGeom prst="rect"/>
          <a:noFill/>
        </p:spPr>
        <p:txBody>
          <a:bodyPr anchor="b" anchorCtr="0" bIns="0" compatLnSpc="1" lIns="0" numCol="1" rIns="0" tIns="45720" vert="horz" wrap="square">
            <a:prstTxWarp prst="textNoShape"/>
            <a:normAutofit/>
          </a:bodyPr>
          <a:lstStyle>
            <a:lvl1pPr algn="ctr" eaLnBrk="0" fontAlgn="base" hangingPunct="0" rtl="0">
              <a:spcBef>
                <a:spcPct val="0"/>
              </a:spcBef>
              <a:spcAft>
                <a:spcPct val="0"/>
              </a:spcAft>
              <a:defRPr b="1" sz="4300" kern="1200">
                <a:solidFill>
                  <a:srgbClr val="9B4C37"/>
                </a:solidFill>
                <a:effectLst>
                  <a:outerShdw algn="tl" blurRad="38100" dir="2700000" dist="38100">
                    <a:srgbClr val="000000">
                      <a:alpha val="43137"/>
                    </a:srgbClr>
                  </a:outerShdw>
                </a:effectLst>
                <a:latin typeface="+mj-lt"/>
                <a:ea typeface="ＭＳ Ｐゴシック" charset="-128"/>
                <a:cs typeface="ＭＳ Ｐゴシック" charset="-128"/>
              </a:defRPr>
            </a:lvl1pPr>
            <a:lvl2pPr algn="ctr" eaLnBrk="0" fontAlgn="base" hangingPunct="0" rtl="0">
              <a:spcBef>
                <a:spcPct val="0"/>
              </a:spcBef>
              <a:spcAft>
                <a:spcPct val="0"/>
              </a:spcAft>
              <a:defRPr b="1" sz="4300">
                <a:solidFill>
                  <a:srgbClr val="9B4C37"/>
                </a:solidFill>
                <a:latin typeface="Gill Sans MT" pitchFamily="34" charset="0"/>
                <a:ea typeface="ＭＳ Ｐゴシック" charset="-128"/>
                <a:cs typeface="ＭＳ Ｐゴシック" charset="-128"/>
              </a:defRPr>
            </a:lvl2pPr>
            <a:lvl3pPr algn="ctr" eaLnBrk="0" fontAlgn="base" hangingPunct="0" rtl="0">
              <a:spcBef>
                <a:spcPct val="0"/>
              </a:spcBef>
              <a:spcAft>
                <a:spcPct val="0"/>
              </a:spcAft>
              <a:defRPr b="1" sz="4300">
                <a:solidFill>
                  <a:srgbClr val="9B4C37"/>
                </a:solidFill>
                <a:latin typeface="Gill Sans MT" pitchFamily="34" charset="0"/>
                <a:ea typeface="ＭＳ Ｐゴシック" charset="-128"/>
                <a:cs typeface="ＭＳ Ｐゴシック" charset="-128"/>
              </a:defRPr>
            </a:lvl3pPr>
            <a:lvl4pPr algn="ctr" eaLnBrk="0" fontAlgn="base" hangingPunct="0" rtl="0">
              <a:spcBef>
                <a:spcPct val="0"/>
              </a:spcBef>
              <a:spcAft>
                <a:spcPct val="0"/>
              </a:spcAft>
              <a:defRPr b="1" sz="4300">
                <a:solidFill>
                  <a:srgbClr val="9B4C37"/>
                </a:solidFill>
                <a:latin typeface="Gill Sans MT" pitchFamily="34" charset="0"/>
                <a:ea typeface="ＭＳ Ｐゴシック" charset="-128"/>
                <a:cs typeface="ＭＳ Ｐゴシック" charset="-128"/>
              </a:defRPr>
            </a:lvl4pPr>
            <a:lvl5pPr algn="ctr" eaLnBrk="0" fontAlgn="base" hangingPunct="0" rtl="0">
              <a:spcBef>
                <a:spcPct val="0"/>
              </a:spcBef>
              <a:spcAft>
                <a:spcPct val="0"/>
              </a:spcAft>
              <a:defRPr b="1" sz="4300">
                <a:solidFill>
                  <a:srgbClr val="9B4C37"/>
                </a:solidFill>
                <a:latin typeface="Gill Sans MT" pitchFamily="34" charset="0"/>
                <a:ea typeface="ＭＳ Ｐゴシック" charset="-128"/>
                <a:cs typeface="ＭＳ Ｐゴシック" charset="-128"/>
              </a:defRPr>
            </a:lvl5pPr>
            <a:lvl6pPr algn="l" fontAlgn="base" marL="457200" rtl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algn="l" fontAlgn="base" marL="914400" rtl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algn="l" fontAlgn="base" marL="1371600" rtl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algn="l" fontAlgn="base" marL="1828800" rtl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</a:lstStyle>
          <a:p>
            <a:r>
              <a:rPr dirty="0" sz="3200" lang="en-US">
                <a:effectLst/>
                <a:latin typeface="Gill Sans MT" pitchFamily="34" charset="0"/>
              </a:rPr>
              <a:t>Improvements to the Timing Attack (2)</a:t>
            </a:r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2"/>
                                        <p:tgtEl>
                                          <p:spTgt spid="1048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81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7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dirty="0" lang="en-US"/>
              <a:t>Two sides of the “computation coin”</a:t>
            </a:r>
          </a:p>
        </p:txBody>
      </p:sp>
      <p:sp>
        <p:nvSpPr>
          <p:cNvPr id="1048648" name="Content Placeholder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dirty="0" lang="en-US"/>
              <a:t>This seemingly disparate sub-disciplines of computer science, software and hardware, are intrinsically related.</a:t>
            </a:r>
          </a:p>
          <a:p>
            <a:r>
              <a:rPr dirty="0" lang="en-US"/>
              <a:t>Though in many schools there is an explicit marked separation and the single subject is organized for pedagogy and research as:</a:t>
            </a:r>
          </a:p>
          <a:p>
            <a:pPr lvl="1"/>
            <a:r>
              <a:rPr dirty="0" lang="en-US"/>
              <a:t>Computer Science</a:t>
            </a:r>
          </a:p>
          <a:p>
            <a:pPr lvl="1"/>
            <a:r>
              <a:rPr dirty="0" lang="en-US"/>
              <a:t>Computer Engineering</a:t>
            </a:r>
          </a:p>
        </p:txBody>
      </p:sp>
    </p:spTree>
  </p:cSld>
  <p:clrMapOvr>
    <a:masterClrMapping/>
  </p:clrMapOvr>
  <p:transition>
    <p:dissolve/>
  </p:transition>
  <p:timing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40" name="Rectangle 2"/>
          <p:cNvSpPr>
            <a:spLocks noGrp="1"/>
          </p:cNvSpPr>
          <p:nvPr>
            <p:ph type="ctrTitle"/>
          </p:nvPr>
        </p:nvSpPr>
        <p:spPr bwMode="auto">
          <a:xfrm>
            <a:off x="1416050" y="152400"/>
            <a:ext cx="7499350" cy="1143000"/>
          </a:xfrm>
          <a:noFill/>
        </p:spPr>
        <p:txBody>
          <a:bodyPr/>
          <a:p>
            <a:r>
              <a:rPr lang="en-US">
                <a:effectLst/>
                <a:latin typeface="Gill Sans MT" pitchFamily="34" charset="0"/>
              </a:rPr>
              <a:t>Attack on CLEFIA</a:t>
            </a:r>
          </a:p>
        </p:txBody>
      </p:sp>
      <p:sp>
        <p:nvSpPr>
          <p:cNvPr id="1048841" name="Rectangle 3"/>
          <p:cNvSpPr>
            <a:spLocks noGrp="1"/>
          </p:cNvSpPr>
          <p:nvPr>
            <p:ph type="subTitle" idx="1"/>
          </p:nvPr>
        </p:nvSpPr>
        <p:spPr>
          <a:xfrm>
            <a:off x="1295400" y="1676400"/>
            <a:ext cx="7499350" cy="4800600"/>
          </a:xfrm>
        </p:spPr>
        <p:txBody>
          <a:bodyPr/>
          <a:p>
            <a:r>
              <a:rPr dirty="0" sz="2800" lang="en-US">
                <a:latin typeface="Gill Sans MT" pitchFamily="34" charset="0"/>
              </a:rPr>
              <a:t>CLEFIA is a block cipher designed by Sony Corporation</a:t>
            </a:r>
          </a:p>
          <a:p>
            <a:r>
              <a:rPr dirty="0" sz="2800" lang="en-US">
                <a:latin typeface="Gill Sans MT" pitchFamily="34" charset="0"/>
              </a:rPr>
              <a:t>It has small tables of 256 bytes.</a:t>
            </a:r>
          </a:p>
          <a:p>
            <a:r>
              <a:rPr dirty="0" sz="2800" lang="en-US">
                <a:latin typeface="Gill Sans MT" pitchFamily="34" charset="0"/>
              </a:rPr>
              <a:t>There are 18 rounds in the cipher</a:t>
            </a:r>
          </a:p>
          <a:p>
            <a:pPr algn="l" lvl="1"/>
            <a:r>
              <a:rPr dirty="0" sz="2400" lang="en-US">
                <a:latin typeface="Gill Sans MT" pitchFamily="34" charset="0"/>
              </a:rPr>
              <a:t>each round has 8 look-ups</a:t>
            </a:r>
          </a:p>
          <a:p>
            <a:pPr algn="l" lvl="1"/>
            <a:r>
              <a:rPr dirty="0" sz="2400" lang="en-US">
                <a:latin typeface="Gill Sans MT" pitchFamily="34" charset="0"/>
              </a:rPr>
              <a:t>there are 2 S Boxes of 256 bytes</a:t>
            </a:r>
          </a:p>
          <a:p>
            <a:pPr algn="l" lvl="1"/>
            <a:r>
              <a:rPr dirty="0" sz="2400" lang="en-US">
                <a:latin typeface="Gill Sans MT" pitchFamily="34" charset="0"/>
              </a:rPr>
              <a:t>Thus there are 4 look-ups per S-box in each round. </a:t>
            </a:r>
          </a:p>
          <a:p>
            <a:pPr lvl="1"/>
            <a:endParaRPr dirty="0" sz="2400" lang="en-US">
              <a:latin typeface="Gill Sans MT" pitchFamily="34" charset="0"/>
            </a:endParaRPr>
          </a:p>
        </p:txBody>
      </p:sp>
    </p:spTree>
  </p:cSld>
  <p:clrMapOvr>
    <a:masterClrMapping/>
  </p:clrMapOvr>
  <p:transition>
    <p:dissolve/>
  </p:transition>
  <p:timing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42" name="Rectangle 2"/>
          <p:cNvSpPr>
            <a:spLocks noGrp="1"/>
          </p:cNvSpPr>
          <p:nvPr>
            <p:ph type="ctrTitle"/>
          </p:nvPr>
        </p:nvSpPr>
        <p:spPr bwMode="auto">
          <a:xfrm>
            <a:off x="1435100" y="544513"/>
            <a:ext cx="7499350" cy="598487"/>
          </a:xfrm>
        </p:spPr>
        <p:txBody>
          <a:bodyPr>
            <a:normAutofit fontScale="90000"/>
          </a:bodyPr>
          <a:p>
            <a:r>
              <a:rPr dirty="0" lang="en-US">
                <a:effectLst/>
                <a:latin typeface="Gill Sans MT" pitchFamily="34" charset="0"/>
              </a:rPr>
              <a:t>CLEFIA Attack Results </a:t>
            </a:r>
          </a:p>
        </p:txBody>
      </p:sp>
      <p:sp>
        <p:nvSpPr>
          <p:cNvPr id="1048843" name="Rectangle 3"/>
          <p:cNvSpPr>
            <a:spLocks noGrp="1"/>
          </p:cNvSpPr>
          <p:nvPr>
            <p:ph type="subTitle" idx="1"/>
          </p:nvPr>
        </p:nvSpPr>
        <p:spPr>
          <a:xfrm>
            <a:off x="4648200" y="1676400"/>
            <a:ext cx="3733800" cy="4191000"/>
          </a:xfrm>
        </p:spPr>
        <p:txBody>
          <a:bodyPr/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b="1" dirty="0" sz="1800" lang="en-US">
                <a:latin typeface="Gill Sans MT" pitchFamily="34" charset="0"/>
              </a:rPr>
              <a:t>On Intel Core 2 Duo, the first phase of the attack takes 1300 seconds,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b="1" dirty="0" sz="1800" lang="en-US">
                <a:latin typeface="Gill Sans MT" pitchFamily="34" charset="0"/>
              </a:rPr>
              <a:t>Second phase (with secret key) takes 312.5 seconds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endParaRPr b="1" dirty="0" sz="1800" lang="en-US">
              <a:latin typeface="Gill Sans MT" pitchFamily="34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endParaRPr b="1" dirty="0" sz="1800" lang="en-US">
              <a:latin typeface="Gill Sans MT" pitchFamily="34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b="1" dirty="0" sz="1800" lang="en-US">
                <a:latin typeface="Gill Sans MT" pitchFamily="34" charset="0"/>
              </a:rPr>
              <a:t>The attack has also been tested successfully on </a:t>
            </a:r>
          </a:p>
          <a:p>
            <a:pPr indent="-342900" marL="425450">
              <a:lnSpc>
                <a:spcPct val="80000"/>
              </a:lnSpc>
              <a:buFont typeface="Wingdings 2" pitchFamily="18" charset="2"/>
              <a:buAutoNum type="arabicPeriod"/>
            </a:pPr>
            <a:r>
              <a:rPr b="1" dirty="0" sz="1800" lang="en-US">
                <a:latin typeface="Gill Sans MT" pitchFamily="34" charset="0"/>
              </a:rPr>
              <a:t>Pentium 4</a:t>
            </a:r>
          </a:p>
          <a:p>
            <a:pPr indent="-342900" marL="425450">
              <a:lnSpc>
                <a:spcPct val="80000"/>
              </a:lnSpc>
              <a:buFont typeface="Wingdings 2" pitchFamily="18" charset="2"/>
              <a:buAutoNum type="arabicPeriod"/>
            </a:pPr>
            <a:r>
              <a:rPr b="1" dirty="0" sz="1800" lang="en-US">
                <a:latin typeface="Gill Sans MT" pitchFamily="34" charset="0"/>
              </a:rPr>
              <a:t>Intel Atom</a:t>
            </a:r>
          </a:p>
          <a:p>
            <a:pPr indent="-342900" marL="425450">
              <a:lnSpc>
                <a:spcPct val="80000"/>
              </a:lnSpc>
              <a:buFont typeface="Wingdings 2" pitchFamily="18" charset="2"/>
              <a:buAutoNum type="arabicPeriod"/>
            </a:pPr>
            <a:r>
              <a:rPr b="1" dirty="0" sz="1800" lang="en-US">
                <a:latin typeface="Gill Sans MT" pitchFamily="34" charset="0"/>
              </a:rPr>
              <a:t>Xeon – Core 2 Server</a:t>
            </a:r>
          </a:p>
          <a:p>
            <a:pPr indent="-342900" marL="425450">
              <a:lnSpc>
                <a:spcPct val="80000"/>
              </a:lnSpc>
              <a:buFont typeface="Wingdings 2" pitchFamily="18" charset="2"/>
              <a:buNone/>
            </a:pPr>
            <a:endParaRPr b="1" dirty="0" sz="1800" lang="en-US">
              <a:latin typeface="Gill Sans MT" pitchFamily="34" charset="0"/>
            </a:endParaRPr>
          </a:p>
          <a:p>
            <a:pPr indent="-342900" marL="425450">
              <a:lnSpc>
                <a:spcPct val="80000"/>
              </a:lnSpc>
              <a:buFont typeface="Wingdings 2" pitchFamily="18" charset="2"/>
              <a:buNone/>
            </a:pPr>
            <a:r>
              <a:rPr b="1" dirty="0" sz="1800" lang="en-US">
                <a:latin typeface="Gill Sans MT" pitchFamily="34" charset="0"/>
              </a:rPr>
              <a:t>The attack fails on Pentium 3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</a:p>
        </p:txBody>
      </p:sp>
      <p:pic>
        <p:nvPicPr>
          <p:cNvPr id="2097204" name="Picture 4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1447800" y="1457325"/>
            <a:ext cx="2962275" cy="4410075"/>
          </a:xfrm>
          <a:prstGeom prst="rect"/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048844" name="Text Box 5"/>
          <p:cNvSpPr txBox="1">
            <a:spLocks noChangeArrowheads="1"/>
          </p:cNvSpPr>
          <p:nvPr/>
        </p:nvSpPr>
        <p:spPr bwMode="auto">
          <a:xfrm>
            <a:off x="1066800" y="6019800"/>
            <a:ext cx="7543800" cy="584200"/>
          </a:xfrm>
          <a:prstGeom prst="rect"/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dirty="0" sz="1600" lang="en-US">
                <a:latin typeface="Arial Narrow" pitchFamily="34" charset="0"/>
              </a:rPr>
              <a:t>Chester Rebeiro, Debdeep Mukhopadhyay, Junko Takahashi and </a:t>
            </a:r>
            <a:r>
              <a:rPr dirty="0" sz="1600" lang="en-US" err="1">
                <a:latin typeface="Arial Narrow" pitchFamily="34" charset="0"/>
              </a:rPr>
              <a:t>Toshinori</a:t>
            </a:r>
            <a:r>
              <a:rPr dirty="0" sz="1600" lang="en-US">
                <a:latin typeface="Arial Narrow" pitchFamily="34" charset="0"/>
              </a:rPr>
              <a:t> </a:t>
            </a:r>
            <a:r>
              <a:rPr dirty="0" sz="1600" lang="en-US" err="1">
                <a:latin typeface="Arial Narrow" pitchFamily="34" charset="0"/>
              </a:rPr>
              <a:t>Fukunaga</a:t>
            </a:r>
            <a:r>
              <a:rPr dirty="0" sz="1600" lang="en-US">
                <a:latin typeface="Arial Narrow" pitchFamily="34" charset="0"/>
              </a:rPr>
              <a:t>, "Cache Timing Attacks on </a:t>
            </a:r>
            <a:r>
              <a:rPr dirty="0" sz="1600" lang="en-US" err="1">
                <a:latin typeface="Arial Narrow" pitchFamily="34" charset="0"/>
              </a:rPr>
              <a:t>Clefia</a:t>
            </a:r>
            <a:r>
              <a:rPr dirty="0" sz="1600" lang="en-US">
                <a:latin typeface="Arial Narrow" pitchFamily="34" charset="0"/>
              </a:rPr>
              <a:t>", </a:t>
            </a:r>
            <a:r>
              <a:rPr dirty="0" sz="1600" lang="en-US" err="1">
                <a:latin typeface="Arial Narrow" pitchFamily="34" charset="0"/>
              </a:rPr>
              <a:t>Indocrypt</a:t>
            </a:r>
            <a:r>
              <a:rPr dirty="0" sz="1600" lang="en-US">
                <a:latin typeface="Arial Narrow" pitchFamily="34" charset="0"/>
              </a:rPr>
              <a:t> 2009. </a:t>
            </a:r>
          </a:p>
        </p:txBody>
      </p:sp>
    </p:spTree>
  </p:cSld>
  <p:clrMapOvr>
    <a:masterClrMapping/>
  </p:clrMapOvr>
  <p:transition>
    <p:dissolve/>
  </p:transition>
  <p:timing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45" name="Title 1"/>
          <p:cNvSpPr>
            <a:spLocks noGrp="1"/>
          </p:cNvSpPr>
          <p:nvPr>
            <p:ph type="ctrTitle"/>
          </p:nvPr>
        </p:nvSpPr>
        <p:spPr bwMode="auto">
          <a:xfrm>
            <a:off x="457200" y="228600"/>
            <a:ext cx="8229600" cy="762000"/>
          </a:xfrm>
          <a:noFill/>
        </p:spPr>
        <p:txBody>
          <a:bodyPr anchor="b" bIns="0" lIns="0" rIns="0"/>
          <a:p>
            <a:r>
              <a:rPr sz="3300" lang="en-US">
                <a:effectLst/>
                <a:latin typeface="Gill Sans MT" pitchFamily="34" charset="0"/>
              </a:rPr>
              <a:t>Correlation Results on CLEFIA</a:t>
            </a:r>
          </a:p>
        </p:txBody>
      </p:sp>
      <p:sp>
        <p:nvSpPr>
          <p:cNvPr id="1048846" name="Slide Number Placeholder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/>
          <a:noFill/>
        </p:spPr>
        <p:txBody>
          <a:bodyPr anchor="b" bIns="0" lIns="0" rIns="0" tIns="0"/>
          <a:p>
            <a:pPr algn="r" fontAlgn="auto">
              <a:spcBef>
                <a:spcPts val="0"/>
              </a:spcBef>
              <a:spcAft>
                <a:spcPts val="0"/>
              </a:spcAft>
            </a:pPr>
            <a:fld id="{C072D91D-6F80-4BAF-8549-1EFF27ADCD00}" type="slidenum">
              <a:rPr sz="1200" lang="en-US">
                <a:solidFill>
                  <a:schemeClr val="tx2">
                    <a:shade val="90000"/>
                  </a:schemeClr>
                </a:solidFill>
                <a:latin typeface="+mn-lt"/>
                <a:ea typeface="+mn-ea"/>
              </a:rPr>
              <a:pPr algn="r" fontAlgn="auto">
                <a:spcBef>
                  <a:spcPts val="0"/>
                </a:spcBef>
                <a:spcAft>
                  <a:spcPts val="0"/>
                </a:spcAft>
              </a:pPr>
              <a:t>32</a:t>
            </a:fld>
            <a:endParaRPr sz="1200" lang="en-US">
              <a:solidFill>
                <a:schemeClr val="tx2">
                  <a:shade val="90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2097205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1447800" y="1565275"/>
            <a:ext cx="7239000" cy="4911725"/>
          </a:xfrm>
          <a:prstGeom prst="rect"/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dissolve/>
  </p:transition>
  <p:timing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47" name="Title 1"/>
          <p:cNvSpPr>
            <a:spLocks noGrp="1"/>
          </p:cNvSpPr>
          <p:nvPr>
            <p:ph type="ctrTitle"/>
          </p:nvPr>
        </p:nvSpPr>
        <p:spPr/>
        <p:txBody>
          <a:bodyPr/>
          <a:p>
            <a:r>
              <a:rPr dirty="0" lang="en-US"/>
              <a:t>Part-III</a:t>
            </a:r>
          </a:p>
        </p:txBody>
      </p:sp>
      <p:sp>
        <p:nvSpPr>
          <p:cNvPr id="1048848" name="Subtitle 2"/>
          <p:cNvSpPr>
            <a:spLocks noGrp="1"/>
          </p:cNvSpPr>
          <p:nvPr>
            <p:ph type="subTitle" idx="1"/>
          </p:nvPr>
        </p:nvSpPr>
        <p:spPr/>
        <p:txBody>
          <a:bodyPr/>
          <a:p>
            <a:r>
              <a:rPr dirty="0" lang="en-US"/>
              <a:t>Looking into Micro-architecture Attacks</a:t>
            </a:r>
          </a:p>
          <a:p>
            <a:r>
              <a:rPr dirty="0" lang="en-US"/>
              <a:t>: An Ideal Implementation for Cache Timing Attacks</a:t>
            </a:r>
          </a:p>
        </p:txBody>
      </p:sp>
      <p:sp>
        <p:nvSpPr>
          <p:cNvPr id="1048849" name="TextBox 3"/>
          <p:cNvSpPr txBox="1"/>
          <p:nvPr/>
        </p:nvSpPr>
        <p:spPr>
          <a:xfrm>
            <a:off x="1295400" y="3187165"/>
            <a:ext cx="7086600" cy="830997"/>
          </a:xfrm>
          <a:prstGeom prst="rect"/>
          <a:solidFill>
            <a:schemeClr val="bg2"/>
          </a:solidFill>
          <a:ln>
            <a:solidFill>
              <a:schemeClr val="tx1"/>
            </a:solidFill>
          </a:ln>
        </p:spPr>
        <p:txBody>
          <a:bodyPr rtlCol="0" wrap="square">
            <a:spAutoFit/>
          </a:bodyPr>
          <a:p>
            <a:r>
              <a:rPr dirty="0" sz="1600" lang="en-US"/>
              <a:t>Chester </a:t>
            </a:r>
            <a:r>
              <a:rPr dirty="0" sz="1600" lang="en-US" err="1"/>
              <a:t>Rebeiro</a:t>
            </a:r>
            <a:r>
              <a:rPr dirty="0" sz="1600" lang="en-US"/>
              <a:t>, </a:t>
            </a:r>
            <a:r>
              <a:rPr dirty="0" sz="1600" lang="en-US" err="1"/>
              <a:t>Debdeep</a:t>
            </a:r>
            <a:r>
              <a:rPr dirty="0" sz="1600" lang="en-US"/>
              <a:t> </a:t>
            </a:r>
            <a:r>
              <a:rPr dirty="0" sz="1600" lang="en-US" err="1"/>
              <a:t>Mukhopadhyay:Micro-Architectural</a:t>
            </a:r>
            <a:r>
              <a:rPr dirty="0" sz="1600" lang="en-US"/>
              <a:t> Analysis of Time-Driven Cache Attacks: Quest for the Ideal Implementation. IEEE Trans. Computers 64(3): 778-790 (2015)</a:t>
            </a:r>
            <a:endParaRPr b="1" dirty="0" sz="1600" i="1" lang="en-US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>
    <p:dissolve/>
  </p:transition>
  <p:timing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roup 40"/>
          <p:cNvGrpSpPr/>
          <p:nvPr/>
        </p:nvGrpSpPr>
        <p:grpSpPr>
          <a:xfrm>
            <a:off x="3798390" y="3857628"/>
            <a:ext cx="2592035" cy="1446056"/>
            <a:chOff x="2514600" y="629657"/>
            <a:chExt cx="4191000" cy="2951743"/>
          </a:xfrm>
        </p:grpSpPr>
        <p:sp>
          <p:nvSpPr>
            <p:cNvPr id="1048850" name="Rectangle 41"/>
            <p:cNvSpPr/>
            <p:nvPr/>
          </p:nvSpPr>
          <p:spPr>
            <a:xfrm>
              <a:off x="2514600" y="1447800"/>
              <a:ext cx="4191000" cy="2133600"/>
            </a:xfrm>
            <a:prstGeom prst="rect"/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/>
            </a:p>
          </p:txBody>
        </p:sp>
        <p:sp>
          <p:nvSpPr>
            <p:cNvPr id="1048851" name="Rounded Rectangle 42"/>
            <p:cNvSpPr>
              <a:spLocks noChangeArrowheads="1"/>
            </p:cNvSpPr>
            <p:nvPr/>
          </p:nvSpPr>
          <p:spPr bwMode="auto">
            <a:xfrm>
              <a:off x="3352800" y="2501900"/>
              <a:ext cx="914400" cy="609600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25400" algn="ctr">
              <a:solidFill>
                <a:srgbClr val="085091"/>
              </a:solidFill>
              <a:round/>
              <a:headEnd/>
              <a:tailEnd/>
            </a:ln>
          </p:spPr>
          <p:txBody>
            <a:bodyPr anchor="ctr"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dirty="0" lang="en-US">
                  <a:solidFill>
                    <a:schemeClr val="lt1"/>
                  </a:solidFill>
                  <a:latin typeface="+mn-lt"/>
                  <a:ea typeface="+mn-ea"/>
                </a:rPr>
                <a:t>T</a:t>
              </a:r>
            </a:p>
          </p:txBody>
        </p:sp>
        <p:cxnSp>
          <p:nvCxnSpPr>
            <p:cNvPr id="3145870" name="Elbow Connector 43"/>
            <p:cNvCxnSpPr>
              <a:cxnSpLocks/>
              <a:endCxn id="1048851" idx="0"/>
            </p:cNvCxnSpPr>
            <p:nvPr/>
          </p:nvCxnSpPr>
          <p:spPr>
            <a:xfrm rot="5400000">
              <a:off x="3658394" y="2348706"/>
              <a:ext cx="304800" cy="1588"/>
            </a:xfrm>
            <a:prstGeom prst="bentConnector3">
              <a:avLst>
                <a:gd name="adj1" fmla="val 50000"/>
              </a:avLst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71" name="Straight Arrow Connector 44"/>
            <p:cNvCxnSpPr>
              <a:cxnSpLocks/>
              <a:stCxn id="1048851" idx="2"/>
            </p:cNvCxnSpPr>
            <p:nvPr/>
          </p:nvCxnSpPr>
          <p:spPr>
            <a:xfrm rot="5400000">
              <a:off x="3694113" y="3236912"/>
              <a:ext cx="228600" cy="3175"/>
            </a:xfrm>
            <a:prstGeom prst="straightConnector1"/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8852" name="TextBox 33"/>
            <p:cNvSpPr txBox="1">
              <a:spLocks noChangeArrowheads="1"/>
            </p:cNvSpPr>
            <p:nvPr/>
          </p:nvSpPr>
          <p:spPr bwMode="auto">
            <a:xfrm>
              <a:off x="3525216" y="629657"/>
              <a:ext cx="382589" cy="369888"/>
            </a:xfrm>
            <a:prstGeom prst="rect"/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p>
              <a:r>
                <a:rPr dirty="0" lang="en-US">
                  <a:latin typeface="Calibri" pitchFamily="34" charset="0"/>
                </a:rPr>
                <a:t>P</a:t>
              </a:r>
              <a:r>
                <a:rPr baseline="-25000" dirty="0" lang="en-US">
                  <a:latin typeface="Calibri" pitchFamily="34" charset="0"/>
                </a:rPr>
                <a:t>0</a:t>
              </a:r>
            </a:p>
          </p:txBody>
        </p:sp>
        <p:sp>
          <p:nvSpPr>
            <p:cNvPr id="1048853" name="TextBox 34"/>
            <p:cNvSpPr txBox="1">
              <a:spLocks noChangeArrowheads="1"/>
            </p:cNvSpPr>
            <p:nvPr/>
          </p:nvSpPr>
          <p:spPr bwMode="auto">
            <a:xfrm>
              <a:off x="2968625" y="1839912"/>
              <a:ext cx="384175" cy="369888"/>
            </a:xfrm>
            <a:prstGeom prst="rect"/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p>
              <a:r>
                <a:rPr dirty="0" lang="en-US">
                  <a:latin typeface="Calibri" pitchFamily="34" charset="0"/>
                </a:rPr>
                <a:t>K</a:t>
              </a:r>
              <a:r>
                <a:rPr baseline="-25000" dirty="0" lang="en-US">
                  <a:latin typeface="Calibri" pitchFamily="34" charset="0"/>
                </a:rPr>
                <a:t>0</a:t>
              </a:r>
            </a:p>
          </p:txBody>
        </p:sp>
        <p:sp>
          <p:nvSpPr>
            <p:cNvPr id="1048854" name="Rounded Rectangle 47"/>
            <p:cNvSpPr>
              <a:spLocks noChangeArrowheads="1"/>
            </p:cNvSpPr>
            <p:nvPr/>
          </p:nvSpPr>
          <p:spPr bwMode="auto">
            <a:xfrm>
              <a:off x="5410200" y="2501900"/>
              <a:ext cx="914400" cy="609600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25400" algn="ctr">
              <a:solidFill>
                <a:srgbClr val="085091"/>
              </a:solidFill>
              <a:round/>
              <a:headEnd/>
              <a:tailEnd/>
            </a:ln>
          </p:spPr>
          <p:txBody>
            <a:bodyPr anchor="ctr"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dirty="0" lang="en-US">
                  <a:solidFill>
                    <a:schemeClr val="lt1"/>
                  </a:solidFill>
                  <a:latin typeface="+mn-lt"/>
                  <a:ea typeface="+mn-ea"/>
                </a:rPr>
                <a:t>T</a:t>
              </a:r>
            </a:p>
          </p:txBody>
        </p:sp>
        <p:cxnSp>
          <p:nvCxnSpPr>
            <p:cNvPr id="3145872" name="Elbow Connector 48"/>
            <p:cNvCxnSpPr>
              <a:cxnSpLocks/>
              <a:endCxn id="1048854" idx="0"/>
            </p:cNvCxnSpPr>
            <p:nvPr/>
          </p:nvCxnSpPr>
          <p:spPr>
            <a:xfrm rot="5400000">
              <a:off x="5715794" y="2348706"/>
              <a:ext cx="304800" cy="1588"/>
            </a:xfrm>
            <a:prstGeom prst="bentConnector3">
              <a:avLst>
                <a:gd name="adj1" fmla="val 50000"/>
              </a:avLst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73" name="Straight Arrow Connector 49"/>
            <p:cNvCxnSpPr>
              <a:cxnSpLocks/>
              <a:stCxn id="1048854" idx="2"/>
            </p:cNvCxnSpPr>
            <p:nvPr/>
          </p:nvCxnSpPr>
          <p:spPr>
            <a:xfrm rot="5400000">
              <a:off x="5751513" y="3236912"/>
              <a:ext cx="228600" cy="3175"/>
            </a:xfrm>
            <a:prstGeom prst="straightConnector1"/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8855" name="TextBox 41"/>
            <p:cNvSpPr txBox="1">
              <a:spLocks noChangeArrowheads="1"/>
            </p:cNvSpPr>
            <p:nvPr/>
          </p:nvSpPr>
          <p:spPr bwMode="auto">
            <a:xfrm>
              <a:off x="5619717" y="629657"/>
              <a:ext cx="616030" cy="753894"/>
            </a:xfrm>
            <a:prstGeom prst="rect"/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p>
              <a:r>
                <a:rPr dirty="0" lang="en-US">
                  <a:latin typeface="Calibri" pitchFamily="34" charset="0"/>
                </a:rPr>
                <a:t>P</a:t>
              </a:r>
              <a:r>
                <a:rPr baseline="-25000" dirty="0" lang="en-US">
                  <a:latin typeface="Calibri" pitchFamily="34" charset="0"/>
                </a:rPr>
                <a:t>4</a:t>
              </a:r>
            </a:p>
          </p:txBody>
        </p:sp>
        <p:sp>
          <p:nvSpPr>
            <p:cNvPr id="1048856" name="TextBox 42"/>
            <p:cNvSpPr txBox="1">
              <a:spLocks noChangeArrowheads="1"/>
            </p:cNvSpPr>
            <p:nvPr/>
          </p:nvSpPr>
          <p:spPr bwMode="auto">
            <a:xfrm>
              <a:off x="4994275" y="1847851"/>
              <a:ext cx="619972" cy="753894"/>
            </a:xfrm>
            <a:prstGeom prst="rect"/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p>
              <a:r>
                <a:rPr dirty="0" lang="en-US">
                  <a:latin typeface="Calibri" pitchFamily="34" charset="0"/>
                </a:rPr>
                <a:t>K</a:t>
              </a:r>
              <a:r>
                <a:rPr baseline="-25000" dirty="0" lang="en-US">
                  <a:latin typeface="Calibri" pitchFamily="34" charset="0"/>
                </a:rPr>
                <a:t>4</a:t>
              </a:r>
            </a:p>
          </p:txBody>
        </p:sp>
        <p:cxnSp>
          <p:nvCxnSpPr>
            <p:cNvPr id="3145874" name="Elbow Connector 52"/>
            <p:cNvCxnSpPr>
              <a:cxnSpLocks/>
            </p:cNvCxnSpPr>
            <p:nvPr/>
          </p:nvCxnSpPr>
          <p:spPr>
            <a:xfrm rot="5400000">
              <a:off x="5601494" y="1618456"/>
              <a:ext cx="533400" cy="1588"/>
            </a:xfrm>
            <a:prstGeom prst="bentConnector3">
              <a:avLst>
                <a:gd name="adj1" fmla="val 50000"/>
              </a:avLst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75" name="Straight Arrow Connector 53"/>
            <p:cNvCxnSpPr>
              <a:cxnSpLocks/>
            </p:cNvCxnSpPr>
            <p:nvPr/>
          </p:nvCxnSpPr>
          <p:spPr>
            <a:xfrm>
              <a:off x="5270500" y="2032000"/>
              <a:ext cx="381000" cy="1588"/>
            </a:xfrm>
            <a:prstGeom prst="straightConnector1"/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76" name="Elbow Connector 54"/>
            <p:cNvCxnSpPr>
              <a:cxnSpLocks/>
            </p:cNvCxnSpPr>
            <p:nvPr/>
          </p:nvCxnSpPr>
          <p:spPr>
            <a:xfrm rot="5400000">
              <a:off x="3544094" y="1599406"/>
              <a:ext cx="533400" cy="1588"/>
            </a:xfrm>
            <a:prstGeom prst="bentConnector3">
              <a:avLst>
                <a:gd name="adj1" fmla="val 50000"/>
              </a:avLst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9" name="Group 55"/>
            <p:cNvGrpSpPr/>
            <p:nvPr/>
          </p:nvGrpSpPr>
          <p:grpSpPr>
            <a:xfrm>
              <a:off x="5670550" y="1879600"/>
              <a:ext cx="381000" cy="330200"/>
              <a:chOff x="5746750" y="1879600"/>
              <a:chExt cx="381000" cy="330200"/>
            </a:xfrm>
          </p:grpSpPr>
          <p:sp>
            <p:nvSpPr>
              <p:cNvPr id="1048857" name="Oval 61"/>
              <p:cNvSpPr/>
              <p:nvPr/>
            </p:nvSpPr>
            <p:spPr>
              <a:xfrm>
                <a:off x="5746750" y="1879600"/>
                <a:ext cx="381000" cy="304800"/>
              </a:xfrm>
              <a:prstGeom prst="ellipse"/>
              <a:solidFill>
                <a:schemeClr val="bg2">
                  <a:lumMod val="75000"/>
                </a:schemeClr>
              </a:solidFill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lang="en-US"/>
              </a:p>
            </p:txBody>
          </p:sp>
          <p:cxnSp>
            <p:nvCxnSpPr>
              <p:cNvPr id="3145877" name="Straight Connector 62"/>
              <p:cNvCxnSpPr>
                <a:cxnSpLocks/>
                <a:stCxn id="1048857" idx="0"/>
              </p:cNvCxnSpPr>
              <p:nvPr/>
            </p:nvCxnSpPr>
            <p:spPr>
              <a:xfrm rot="16200000" flipH="1">
                <a:off x="5775325" y="2041525"/>
                <a:ext cx="330200" cy="6350"/>
              </a:xfrm>
              <a:prstGeom prst="line"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5878" name="Straight Connector 63"/>
              <p:cNvCxnSpPr>
                <a:cxnSpLocks/>
                <a:stCxn id="1048857" idx="2"/>
                <a:endCxn id="1048857" idx="6"/>
              </p:cNvCxnSpPr>
              <p:nvPr/>
            </p:nvCxnSpPr>
            <p:spPr>
              <a:xfrm rot="10800000" flipH="1">
                <a:off x="5746750" y="2032000"/>
                <a:ext cx="381000" cy="1588"/>
              </a:xfrm>
              <a:prstGeom prst="line"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0" name="Group 56"/>
            <p:cNvGrpSpPr/>
            <p:nvPr/>
          </p:nvGrpSpPr>
          <p:grpSpPr>
            <a:xfrm>
              <a:off x="3619500" y="1879600"/>
              <a:ext cx="381000" cy="330200"/>
              <a:chOff x="5746750" y="1879600"/>
              <a:chExt cx="381000" cy="330200"/>
            </a:xfrm>
          </p:grpSpPr>
          <p:sp>
            <p:nvSpPr>
              <p:cNvPr id="1048858" name="Oval 58"/>
              <p:cNvSpPr/>
              <p:nvPr/>
            </p:nvSpPr>
            <p:spPr>
              <a:xfrm>
                <a:off x="5746750" y="1879600"/>
                <a:ext cx="381000" cy="304800"/>
              </a:xfrm>
              <a:prstGeom prst="ellipse"/>
              <a:solidFill>
                <a:schemeClr val="bg2">
                  <a:lumMod val="75000"/>
                </a:schemeClr>
              </a:solidFill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lang="en-US"/>
              </a:p>
            </p:txBody>
          </p:sp>
          <p:cxnSp>
            <p:nvCxnSpPr>
              <p:cNvPr id="3145879" name="Straight Connector 59"/>
              <p:cNvCxnSpPr>
                <a:cxnSpLocks/>
                <a:stCxn id="1048858" idx="0"/>
              </p:cNvCxnSpPr>
              <p:nvPr/>
            </p:nvCxnSpPr>
            <p:spPr>
              <a:xfrm rot="16200000" flipH="1">
                <a:off x="5775325" y="2041525"/>
                <a:ext cx="330200" cy="6350"/>
              </a:xfrm>
              <a:prstGeom prst="line"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5880" name="Straight Connector 60"/>
              <p:cNvCxnSpPr>
                <a:cxnSpLocks/>
                <a:stCxn id="1048858" idx="2"/>
                <a:endCxn id="1048858" idx="6"/>
              </p:cNvCxnSpPr>
              <p:nvPr/>
            </p:nvCxnSpPr>
            <p:spPr>
              <a:xfrm rot="10800000" flipH="1">
                <a:off x="5746750" y="2032000"/>
                <a:ext cx="381000" cy="1588"/>
              </a:xfrm>
              <a:prstGeom prst="line"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45881" name="Straight Arrow Connector 57"/>
            <p:cNvCxnSpPr>
              <a:cxnSpLocks/>
            </p:cNvCxnSpPr>
            <p:nvPr/>
          </p:nvCxnSpPr>
          <p:spPr>
            <a:xfrm>
              <a:off x="3200400" y="2027237"/>
              <a:ext cx="381000" cy="1588"/>
            </a:xfrm>
            <a:prstGeom prst="straightConnector1"/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1" name="Group 9"/>
          <p:cNvGrpSpPr/>
          <p:nvPr/>
        </p:nvGrpSpPr>
        <p:grpSpPr>
          <a:xfrm>
            <a:off x="3661432" y="1055469"/>
            <a:ext cx="2436849" cy="2717800"/>
            <a:chOff x="5730442" y="1066800"/>
            <a:chExt cx="2436849" cy="2717800"/>
          </a:xfrm>
        </p:grpSpPr>
        <p:sp>
          <p:nvSpPr>
            <p:cNvPr id="1048859" name="Rectangle 10"/>
            <p:cNvSpPr/>
            <p:nvPr/>
          </p:nvSpPr>
          <p:spPr>
            <a:xfrm>
              <a:off x="6262291" y="2049860"/>
              <a:ext cx="1905000" cy="8382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algn="ctr"/>
              <a:r>
                <a:rPr b="1" dirty="0" sz="2000" lang="en-US">
                  <a:solidFill>
                    <a:schemeClr val="tx1"/>
                  </a:solidFill>
                  <a:latin typeface="Constantia" pitchFamily="18" charset="0"/>
                </a:rPr>
                <a:t>Block Cipher</a:t>
              </a:r>
            </a:p>
          </p:txBody>
        </p:sp>
        <p:cxnSp>
          <p:nvCxnSpPr>
            <p:cNvPr id="3145882" name="Straight Arrow Connector 11"/>
            <p:cNvCxnSpPr>
              <a:cxnSpLocks/>
            </p:cNvCxnSpPr>
            <p:nvPr/>
          </p:nvCxnSpPr>
          <p:spPr>
            <a:xfrm rot="5400000">
              <a:off x="6056313" y="1689100"/>
              <a:ext cx="687388" cy="1587"/>
            </a:xfrm>
            <a:prstGeom prst="straightConnector1"/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83" name="Straight Arrow Connector 12"/>
            <p:cNvCxnSpPr>
              <a:cxnSpLocks/>
            </p:cNvCxnSpPr>
            <p:nvPr/>
          </p:nvCxnSpPr>
          <p:spPr>
            <a:xfrm rot="5400000">
              <a:off x="6438901" y="1765300"/>
              <a:ext cx="533400" cy="3175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84" name="Straight Arrow Connector 13"/>
            <p:cNvCxnSpPr>
              <a:cxnSpLocks/>
            </p:cNvCxnSpPr>
            <p:nvPr/>
          </p:nvCxnSpPr>
          <p:spPr>
            <a:xfrm rot="5400000">
              <a:off x="6590507" y="1764506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85" name="Straight Arrow Connector 14"/>
            <p:cNvCxnSpPr>
              <a:cxnSpLocks/>
            </p:cNvCxnSpPr>
            <p:nvPr/>
          </p:nvCxnSpPr>
          <p:spPr>
            <a:xfrm rot="5400000">
              <a:off x="6742907" y="1764506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86" name="Straight Arrow Connector 15"/>
            <p:cNvCxnSpPr>
              <a:cxnSpLocks/>
            </p:cNvCxnSpPr>
            <p:nvPr/>
          </p:nvCxnSpPr>
          <p:spPr>
            <a:xfrm rot="5400000">
              <a:off x="6895307" y="1764506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87" name="Straight Arrow Connector 16"/>
            <p:cNvCxnSpPr>
              <a:cxnSpLocks/>
            </p:cNvCxnSpPr>
            <p:nvPr/>
          </p:nvCxnSpPr>
          <p:spPr>
            <a:xfrm rot="5400000">
              <a:off x="7047707" y="1764506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88" name="Straight Arrow Connector 17"/>
            <p:cNvCxnSpPr>
              <a:cxnSpLocks/>
            </p:cNvCxnSpPr>
            <p:nvPr/>
          </p:nvCxnSpPr>
          <p:spPr>
            <a:xfrm rot="5400000">
              <a:off x="7200107" y="1764506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89" name="Straight Arrow Connector 18"/>
            <p:cNvCxnSpPr>
              <a:cxnSpLocks/>
            </p:cNvCxnSpPr>
            <p:nvPr/>
          </p:nvCxnSpPr>
          <p:spPr>
            <a:xfrm rot="5400000">
              <a:off x="7352507" y="1764506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90" name="Straight Arrow Connector 19"/>
            <p:cNvCxnSpPr>
              <a:cxnSpLocks/>
            </p:cNvCxnSpPr>
            <p:nvPr/>
          </p:nvCxnSpPr>
          <p:spPr>
            <a:xfrm rot="5400000">
              <a:off x="7658894" y="1764506"/>
              <a:ext cx="533400" cy="1588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91" name="Straight Arrow Connector 20"/>
            <p:cNvCxnSpPr>
              <a:cxnSpLocks/>
            </p:cNvCxnSpPr>
            <p:nvPr/>
          </p:nvCxnSpPr>
          <p:spPr>
            <a:xfrm rot="5400000">
              <a:off x="6210300" y="1689100"/>
              <a:ext cx="685800" cy="1588"/>
            </a:xfrm>
            <a:prstGeom prst="straightConnector1"/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92" name="Straight Connector 21"/>
            <p:cNvCxnSpPr>
              <a:cxnSpLocks/>
            </p:cNvCxnSpPr>
            <p:nvPr/>
          </p:nvCxnSpPr>
          <p:spPr>
            <a:xfrm>
              <a:off x="7696200" y="1727200"/>
              <a:ext cx="152400" cy="1588"/>
            </a:xfrm>
            <a:prstGeom prst="line"/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93" name="Straight Arrow Connector 22"/>
            <p:cNvCxnSpPr>
              <a:cxnSpLocks/>
            </p:cNvCxnSpPr>
            <p:nvPr/>
          </p:nvCxnSpPr>
          <p:spPr>
            <a:xfrm rot="5400000">
              <a:off x="6134894" y="3137694"/>
              <a:ext cx="533400" cy="1588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94" name="Straight Arrow Connector 23"/>
            <p:cNvCxnSpPr>
              <a:cxnSpLocks/>
            </p:cNvCxnSpPr>
            <p:nvPr/>
          </p:nvCxnSpPr>
          <p:spPr>
            <a:xfrm rot="5400000">
              <a:off x="6438901" y="3136900"/>
              <a:ext cx="533400" cy="3175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95" name="Straight Arrow Connector 24"/>
            <p:cNvCxnSpPr>
              <a:cxnSpLocks/>
            </p:cNvCxnSpPr>
            <p:nvPr/>
          </p:nvCxnSpPr>
          <p:spPr>
            <a:xfrm rot="5400000">
              <a:off x="6590507" y="3136106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96" name="Straight Arrow Connector 25"/>
            <p:cNvCxnSpPr>
              <a:cxnSpLocks/>
            </p:cNvCxnSpPr>
            <p:nvPr/>
          </p:nvCxnSpPr>
          <p:spPr>
            <a:xfrm rot="5400000">
              <a:off x="6742907" y="3136106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97" name="Straight Arrow Connector 26"/>
            <p:cNvCxnSpPr>
              <a:cxnSpLocks/>
            </p:cNvCxnSpPr>
            <p:nvPr/>
          </p:nvCxnSpPr>
          <p:spPr>
            <a:xfrm rot="5400000">
              <a:off x="6895307" y="3136106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98" name="Straight Arrow Connector 27"/>
            <p:cNvCxnSpPr>
              <a:cxnSpLocks/>
            </p:cNvCxnSpPr>
            <p:nvPr/>
          </p:nvCxnSpPr>
          <p:spPr>
            <a:xfrm rot="5400000">
              <a:off x="7047707" y="3136106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899" name="Straight Arrow Connector 28"/>
            <p:cNvCxnSpPr>
              <a:cxnSpLocks/>
            </p:cNvCxnSpPr>
            <p:nvPr/>
          </p:nvCxnSpPr>
          <p:spPr>
            <a:xfrm rot="5400000">
              <a:off x="7200107" y="3136106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900" name="Straight Arrow Connector 29"/>
            <p:cNvCxnSpPr>
              <a:cxnSpLocks/>
            </p:cNvCxnSpPr>
            <p:nvPr/>
          </p:nvCxnSpPr>
          <p:spPr>
            <a:xfrm rot="5400000">
              <a:off x="7352507" y="3136106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901" name="Straight Arrow Connector 30"/>
            <p:cNvCxnSpPr>
              <a:cxnSpLocks/>
            </p:cNvCxnSpPr>
            <p:nvPr/>
          </p:nvCxnSpPr>
          <p:spPr>
            <a:xfrm rot="5400000">
              <a:off x="7658894" y="3136106"/>
              <a:ext cx="533400" cy="1588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902" name="Straight Arrow Connector 31"/>
            <p:cNvCxnSpPr>
              <a:cxnSpLocks/>
            </p:cNvCxnSpPr>
            <p:nvPr/>
          </p:nvCxnSpPr>
          <p:spPr>
            <a:xfrm rot="5400000">
              <a:off x="6287294" y="3136106"/>
              <a:ext cx="533400" cy="1588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8860" name="Oval 32"/>
            <p:cNvSpPr/>
            <p:nvPr/>
          </p:nvSpPr>
          <p:spPr>
            <a:xfrm>
              <a:off x="6629400" y="1498600"/>
              <a:ext cx="1371600" cy="228600"/>
            </a:xfrm>
            <a:prstGeom prst="ellipse"/>
            <a:noFill/>
            <a:ln>
              <a:solidFill>
                <a:schemeClr val="accent1">
                  <a:lumMod val="75000"/>
                </a:schemeClr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algn="ctr"/>
              <a:endParaRPr lang="en-US"/>
            </a:p>
          </p:txBody>
        </p:sp>
        <p:sp>
          <p:nvSpPr>
            <p:cNvPr id="1048861" name="TextBox 30"/>
            <p:cNvSpPr txBox="1">
              <a:spLocks noChangeArrowheads="1"/>
            </p:cNvSpPr>
            <p:nvPr/>
          </p:nvSpPr>
          <p:spPr bwMode="auto">
            <a:xfrm>
              <a:off x="7010400" y="1193800"/>
              <a:ext cx="854075" cy="304800"/>
            </a:xfrm>
            <a:prstGeom prst="rect"/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p>
              <a:r>
                <a:rPr dirty="0" sz="1400" lang="en-US"/>
                <a:t>Random</a:t>
              </a:r>
            </a:p>
          </p:txBody>
        </p:sp>
        <p:pic>
          <p:nvPicPr>
            <p:cNvPr id="2097206" name="Picture 2" descr="I:\Documents and Settings\Guest\Local Settings\Temporary Internet Files\Content.IE5\EO59FOX3\MCj04417290000[1].png"/>
            <p:cNvPicPr>
              <a:picLocks noChangeAspect="1" noChangeArrowheads="1"/>
            </p:cNvPicPr>
            <p:nvPr/>
          </p:nvPicPr>
          <p:blipFill>
            <a:blip xmlns:r="http://schemas.openxmlformats.org/officeDocument/2006/relationships" r:embed="rId1"/>
            <a:srcRect/>
            <a:stretch>
              <a:fillRect/>
            </a:stretch>
          </p:blipFill>
          <p:spPr bwMode="auto">
            <a:xfrm>
              <a:off x="5730442" y="1500187"/>
              <a:ext cx="762000" cy="762000"/>
            </a:xfrm>
            <a:prstGeom prst="rect"/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8862" name="TextBox 35"/>
            <p:cNvSpPr txBox="1">
              <a:spLocks noChangeArrowheads="1"/>
            </p:cNvSpPr>
            <p:nvPr/>
          </p:nvSpPr>
          <p:spPr bwMode="auto">
            <a:xfrm>
              <a:off x="6121400" y="1079500"/>
              <a:ext cx="471604" cy="307777"/>
            </a:xfrm>
            <a:prstGeom prst="rect"/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p>
              <a:r>
                <a:rPr dirty="0" sz="1400" lang="en-US"/>
                <a:t>P</a:t>
              </a:r>
              <a:r>
                <a:rPr baseline="-25000" dirty="0" sz="1400" lang="en-US"/>
                <a:t>0</a:t>
              </a:r>
              <a:r>
                <a:rPr dirty="0" sz="1400" lang="en-US"/>
                <a:t>  </a:t>
              </a:r>
            </a:p>
          </p:txBody>
        </p:sp>
        <p:sp>
          <p:nvSpPr>
            <p:cNvPr id="1048863" name="TextBox 36"/>
            <p:cNvSpPr txBox="1">
              <a:spLocks noChangeArrowheads="1"/>
            </p:cNvSpPr>
            <p:nvPr/>
          </p:nvSpPr>
          <p:spPr bwMode="auto">
            <a:xfrm>
              <a:off x="6553200" y="3479800"/>
              <a:ext cx="1100138" cy="304800"/>
            </a:xfrm>
            <a:prstGeom prst="rect"/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p>
              <a:r>
                <a:rPr dirty="0" sz="1400" lang="en-US"/>
                <a:t>Cipher Text</a:t>
              </a:r>
            </a:p>
          </p:txBody>
        </p:sp>
        <p:sp>
          <p:nvSpPr>
            <p:cNvPr id="1048864" name="Rectangle 37"/>
            <p:cNvSpPr/>
            <p:nvPr/>
          </p:nvSpPr>
          <p:spPr>
            <a:xfrm>
              <a:off x="6400800" y="1066800"/>
              <a:ext cx="396262" cy="338554"/>
            </a:xfrm>
            <a:prstGeom prst="rect"/>
          </p:spPr>
          <p:txBody>
            <a:bodyPr wrap="none">
              <a:spAutoFit/>
            </a:bodyPr>
            <a:p>
              <a:r>
                <a:rPr dirty="0" sz="1600" lang="en-US"/>
                <a:t>P</a:t>
              </a:r>
              <a:r>
                <a:rPr baseline="-25000" dirty="0" sz="1600" lang="en-US"/>
                <a:t>4</a:t>
              </a:r>
            </a:p>
          </p:txBody>
        </p:sp>
        <p:cxnSp>
          <p:nvCxnSpPr>
            <p:cNvPr id="3145903" name="Straight Arrow Connector 38"/>
            <p:cNvCxnSpPr>
              <a:cxnSpLocks/>
            </p:cNvCxnSpPr>
            <p:nvPr/>
          </p:nvCxnSpPr>
          <p:spPr>
            <a:xfrm rot="5400000">
              <a:off x="7504907" y="3136107"/>
              <a:ext cx="533400" cy="1587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904" name="Straight Arrow Connector 39"/>
            <p:cNvCxnSpPr>
              <a:cxnSpLocks/>
            </p:cNvCxnSpPr>
            <p:nvPr/>
          </p:nvCxnSpPr>
          <p:spPr>
            <a:xfrm rot="5400000">
              <a:off x="7504906" y="1757248"/>
              <a:ext cx="533400" cy="1588"/>
            </a:xfrm>
            <a:prstGeom prst="straightConnector1"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8865" name="TextBox 6"/>
          <p:cNvSpPr txBox="1"/>
          <p:nvPr/>
        </p:nvSpPr>
        <p:spPr>
          <a:xfrm>
            <a:off x="990600" y="1447800"/>
            <a:ext cx="2514600" cy="584775"/>
          </a:xfrm>
          <a:prstGeom prst="rect"/>
          <a:solidFill>
            <a:schemeClr val="accent5">
              <a:lumMod val="20000"/>
              <a:lumOff val="80000"/>
            </a:schemeClr>
          </a:solidFill>
        </p:spPr>
        <p:txBody>
          <a:bodyPr rtlCol="0" wrap="square">
            <a:spAutoFit/>
          </a:bodyPr>
          <a:p>
            <a:pPr lvl="1" marL="0"/>
            <a:r>
              <a:rPr dirty="0" sz="1600" lang="en-US"/>
              <a:t>Suppose </a:t>
            </a:r>
          </a:p>
          <a:p>
            <a:pPr lvl="1" marL="0"/>
            <a:r>
              <a:rPr dirty="0" sz="1600" lang="en-US"/>
              <a:t>(K</a:t>
            </a:r>
            <a:r>
              <a:rPr baseline="-25000" dirty="0" sz="1600" lang="en-US"/>
              <a:t>0</a:t>
            </a:r>
            <a:r>
              <a:rPr dirty="0" sz="1600" lang="en-US"/>
              <a:t> = 00 and K</a:t>
            </a:r>
            <a:r>
              <a:rPr baseline="-25000" dirty="0" sz="1600" lang="en-US"/>
              <a:t>4</a:t>
            </a:r>
            <a:r>
              <a:rPr dirty="0" sz="1600" lang="en-US"/>
              <a:t> = 50</a:t>
            </a:r>
            <a:r>
              <a:rPr dirty="0" sz="1600" lang="en-IN"/>
              <a:t>)</a:t>
            </a:r>
            <a:endParaRPr dirty="0" sz="1600" lang="en-US"/>
          </a:p>
        </p:txBody>
      </p:sp>
      <p:sp>
        <p:nvSpPr>
          <p:cNvPr id="104886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dirty="0" lang="en-US"/>
              <a:t>Ideal Implementation against Time-Driven Cache Attacks</a:t>
            </a:r>
            <a:endParaRPr dirty="0" lang="en-IN"/>
          </a:p>
        </p:txBody>
      </p:sp>
      <p:sp>
        <p:nvSpPr>
          <p:cNvPr id="1048867" name="Content Placeholder 2"/>
          <p:cNvSpPr>
            <a:spLocks noGrp="1"/>
          </p:cNvSpPr>
          <p:nvPr>
            <p:ph idx="1"/>
          </p:nvPr>
        </p:nvSpPr>
        <p:spPr>
          <a:xfrm>
            <a:off x="838200" y="2100130"/>
            <a:ext cx="2895600" cy="4043514"/>
          </a:xfrm>
        </p:spPr>
        <p:txBody>
          <a:bodyPr/>
          <a:p>
            <a:r>
              <a:rPr dirty="0" sz="2000" lang="en-US"/>
              <a:t>P</a:t>
            </a:r>
            <a:r>
              <a:rPr baseline="-25000" dirty="0" sz="2000" lang="en-US"/>
              <a:t>0</a:t>
            </a:r>
            <a:r>
              <a:rPr dirty="0" sz="2000" lang="en-US"/>
              <a:t> = 0, all other inputs are random	</a:t>
            </a:r>
          </a:p>
          <a:p>
            <a:r>
              <a:rPr dirty="0" sz="2000" lang="en-US"/>
              <a:t>Make N time measurements </a:t>
            </a:r>
          </a:p>
          <a:p>
            <a:r>
              <a:rPr dirty="0" sz="2000" lang="en-US"/>
              <a:t>Segregate into Y buckets based on value of P</a:t>
            </a:r>
            <a:r>
              <a:rPr baseline="-25000" dirty="0" sz="2000" lang="en-US"/>
              <a:t>4</a:t>
            </a:r>
          </a:p>
          <a:p>
            <a:r>
              <a:rPr dirty="0" sz="2000" lang="en-US"/>
              <a:t>Find average time of each bucket</a:t>
            </a:r>
          </a:p>
          <a:p>
            <a:r>
              <a:rPr dirty="0" sz="2000" lang="en-US"/>
              <a:t>Find deviation of each average from overall average (DOM)</a:t>
            </a:r>
          </a:p>
          <a:p>
            <a:pPr lvl="1">
              <a:buNone/>
            </a:pPr>
            <a:endParaRPr dirty="0" sz="1600" lang="en-US"/>
          </a:p>
          <a:p>
            <a:pPr lvl="1">
              <a:buNone/>
            </a:pPr>
            <a:endParaRPr dirty="0" sz="1600" lang="en-US"/>
          </a:p>
          <a:p>
            <a:pPr lvl="1">
              <a:buNone/>
            </a:pPr>
            <a:endParaRPr dirty="0" sz="1800" lang="en-US"/>
          </a:p>
          <a:p>
            <a:pPr lvl="1"/>
            <a:endParaRPr dirty="0" sz="1800" lang="en-IN"/>
          </a:p>
        </p:txBody>
      </p:sp>
      <p:graphicFrame>
        <p:nvGraphicFramePr>
          <p:cNvPr id="4194319" name="Table 3"/>
          <p:cNvGraphicFramePr>
            <a:graphicFrameLocks noGrp="1"/>
          </p:cNvGraphicFramePr>
          <p:nvPr/>
        </p:nvGraphicFramePr>
        <p:xfrm>
          <a:off x="6705600" y="1354746"/>
          <a:ext cx="2220175" cy="4348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667"/>
                <a:gridCol w="1068708"/>
                <a:gridCol w="685800"/>
              </a:tblGrid>
              <a:tr h="370840">
                <a:tc>
                  <a:txBody>
                    <a:bodyPr/>
                    <a:p>
                      <a:r>
                        <a:rPr dirty="0" sz="1800" lang="en-US"/>
                        <a:t>P4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Average Time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DOM</a:t>
                      </a:r>
                      <a:endParaRPr dirty="0" sz="1800" lang="en-IN"/>
                    </a:p>
                  </a:txBody>
                </a:tc>
              </a:tr>
              <a:tr h="370840">
                <a:tc>
                  <a:txBody>
                    <a:bodyPr/>
                    <a:p>
                      <a:r>
                        <a:rPr dirty="0" sz="1800" lang="en-US"/>
                        <a:t>00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2945.3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1.8</a:t>
                      </a:r>
                      <a:endParaRPr dirty="0" sz="1800" lang="en-IN"/>
                    </a:p>
                  </a:txBody>
                </a:tc>
              </a:tr>
              <a:tr h="370840">
                <a:tc>
                  <a:txBody>
                    <a:bodyPr/>
                    <a:p>
                      <a:r>
                        <a:rPr dirty="0" sz="1800" lang="en-US"/>
                        <a:t>10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2944.4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0.9</a:t>
                      </a:r>
                      <a:endParaRPr dirty="0" sz="1800" lang="en-IN"/>
                    </a:p>
                  </a:txBody>
                </a:tc>
              </a:tr>
              <a:tr h="370840">
                <a:tc>
                  <a:txBody>
                    <a:bodyPr/>
                    <a:p>
                      <a:r>
                        <a:rPr dirty="0" sz="1800" lang="en-US"/>
                        <a:t>20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2943.7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0.2</a:t>
                      </a:r>
                      <a:endParaRPr dirty="0" sz="1800" lang="en-IN"/>
                    </a:p>
                  </a:txBody>
                </a:tc>
              </a:tr>
              <a:tr h="370840">
                <a:tc>
                  <a:txBody>
                    <a:bodyPr/>
                    <a:p>
                      <a:r>
                        <a:rPr dirty="0" sz="1800" lang="en-US"/>
                        <a:t>30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pPr algn="l" defTabSz="914400" eaLnBrk="1" fontAlgn="auto" hangingPunct="1" indent="0" latinLnBrk="0" marL="0" marR="0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dirty="0" sz="1800" lang="en-US"/>
                        <a:t>2943.7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pPr algn="l" defTabSz="914400" eaLnBrk="1" fontAlgn="auto" hangingPunct="1" indent="0" latinLnBrk="0" marL="0" marR="0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dirty="0" sz="1800" lang="en-US"/>
                        <a:t>0.2</a:t>
                      </a:r>
                      <a:endParaRPr dirty="0" sz="1800" lang="en-IN"/>
                    </a:p>
                  </a:txBody>
                </a:tc>
              </a:tr>
              <a:tr h="370840">
                <a:tc>
                  <a:txBody>
                    <a:bodyPr/>
                    <a:p>
                      <a:r>
                        <a:rPr dirty="0" sz="1800" lang="en-US"/>
                        <a:t>40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2944.8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1.3</a:t>
                      </a:r>
                      <a:endParaRPr dirty="0" sz="1800" lang="en-IN"/>
                    </a:p>
                  </a:txBody>
                </a:tc>
              </a:tr>
              <a:tr h="370840">
                <a:tc>
                  <a:txBody>
                    <a:bodyPr/>
                    <a:p>
                      <a:r>
                        <a:rPr dirty="0" sz="1800" lang="en-US"/>
                        <a:t>50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2937.4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-6.3</a:t>
                      </a:r>
                      <a:endParaRPr dirty="0" sz="1800" lang="en-IN"/>
                    </a:p>
                  </a:txBody>
                </a:tc>
              </a:tr>
              <a:tr h="370840">
                <a:tc>
                  <a:txBody>
                    <a:bodyPr/>
                    <a:p>
                      <a:r>
                        <a:rPr dirty="0" sz="1800" lang="en-US"/>
                        <a:t>60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2943.3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-0.2</a:t>
                      </a:r>
                      <a:endParaRPr dirty="0" sz="1800" lang="en-IN"/>
                    </a:p>
                  </a:txBody>
                </a:tc>
              </a:tr>
              <a:tr h="370840">
                <a:tc>
                  <a:txBody>
                    <a:bodyPr/>
                    <a:p>
                      <a:r>
                        <a:rPr dirty="0" sz="1800" lang="en-US"/>
                        <a:t>70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2945.8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2.3</a:t>
                      </a:r>
                      <a:endParaRPr dirty="0" sz="1800" lang="en-IN"/>
                    </a:p>
                  </a:txBody>
                </a:tc>
              </a:tr>
              <a:tr h="370840">
                <a:tc>
                  <a:txBody>
                    <a:bodyPr/>
                    <a:p>
                      <a:r>
                        <a:rPr dirty="0" sz="1800" lang="en-US"/>
                        <a:t>: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: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:</a:t>
                      </a:r>
                      <a:endParaRPr dirty="0" sz="1800" lang="en-IN"/>
                    </a:p>
                  </a:txBody>
                </a:tc>
              </a:tr>
              <a:tr h="370840">
                <a:tc>
                  <a:txBody>
                    <a:bodyPr/>
                    <a:p>
                      <a:r>
                        <a:rPr dirty="0" sz="1800" lang="en-US"/>
                        <a:t>F0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2941.8</a:t>
                      </a:r>
                      <a:endParaRPr dirty="0" sz="1800" lang="en-IN"/>
                    </a:p>
                  </a:txBody>
                </a:tc>
                <a:tc>
                  <a:txBody>
                    <a:bodyPr/>
                    <a:p>
                      <a:r>
                        <a:rPr dirty="0" sz="1800" lang="en-US"/>
                        <a:t>-1.7</a:t>
                      </a:r>
                      <a:endParaRPr dirty="0" sz="1800" lang="en-IN"/>
                    </a:p>
                  </a:txBody>
                </a:tc>
              </a:tr>
            </a:tbl>
          </a:graphicData>
        </a:graphic>
      </p:graphicFrame>
      <p:sp>
        <p:nvSpPr>
          <p:cNvPr id="1048868" name="TextBox 4"/>
          <p:cNvSpPr txBox="1"/>
          <p:nvPr/>
        </p:nvSpPr>
        <p:spPr>
          <a:xfrm>
            <a:off x="6773570" y="5334000"/>
            <a:ext cx="2065630" cy="646331"/>
          </a:xfrm>
          <a:prstGeom prst="rect"/>
          <a:solidFill>
            <a:schemeClr val="tx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rtlCol="0" wrap="none">
            <a:spAutoFit/>
          </a:bodyPr>
          <a:p>
            <a:r>
              <a:rPr dirty="0" lang="en-US"/>
              <a:t>Average : 2943.57</a:t>
            </a:r>
          </a:p>
          <a:p>
            <a:r>
              <a:rPr dirty="0" lang="en-US"/>
              <a:t>Maximum : -6.3</a:t>
            </a:r>
            <a:endParaRPr dirty="0" lang="en-IN"/>
          </a:p>
        </p:txBody>
      </p:sp>
      <p:sp>
        <p:nvSpPr>
          <p:cNvPr id="1048869" name="Rectangle 5"/>
          <p:cNvSpPr/>
          <p:nvPr/>
        </p:nvSpPr>
        <p:spPr>
          <a:xfrm>
            <a:off x="6629400" y="3823252"/>
            <a:ext cx="2362200" cy="381000"/>
          </a:xfrm>
          <a:prstGeom prst="rect"/>
          <a:solidFill>
            <a:srgbClr val="C00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cxnSp>
        <p:nvCxnSpPr>
          <p:cNvPr id="3145905" name="Straight Connector 66"/>
          <p:cNvCxnSpPr>
            <a:cxnSpLocks/>
            <a:stCxn id="1048870" idx="3"/>
          </p:cNvCxnSpPr>
          <p:nvPr/>
        </p:nvCxnSpPr>
        <p:spPr>
          <a:xfrm>
            <a:off x="4710316" y="2201496"/>
            <a:ext cx="1719072" cy="2013322"/>
          </a:xfrm>
          <a:prstGeom prst="lin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06" name="Straight Connector 68"/>
          <p:cNvCxnSpPr>
            <a:cxnSpLocks/>
          </p:cNvCxnSpPr>
          <p:nvPr/>
        </p:nvCxnSpPr>
        <p:spPr>
          <a:xfrm rot="5400000">
            <a:off x="3038739" y="2925642"/>
            <a:ext cx="2036619" cy="398856"/>
          </a:xfrm>
          <a:prstGeom prst="lin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870" name="Rectangle 9"/>
          <p:cNvSpPr/>
          <p:nvPr/>
        </p:nvSpPr>
        <p:spPr>
          <a:xfrm>
            <a:off x="4256476" y="2116991"/>
            <a:ext cx="453840" cy="169009"/>
          </a:xfrm>
          <a:prstGeom prst="rect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graphicFrame>
        <p:nvGraphicFramePr>
          <p:cNvPr id="4194320" name="Object 1"/>
          <p:cNvGraphicFramePr>
            <a:graphicFrameLocks noChangeAspect="1"/>
          </p:cNvGraphicFramePr>
          <p:nvPr/>
        </p:nvGraphicFramePr>
        <p:xfrm>
          <a:off x="3714744" y="5572140"/>
          <a:ext cx="28241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spid="_x0000_s820592" imgH="253800" imgW="1473120" progId="Equation.3">
                  <p:embed/>
                </p:oleObj>
              </mc:Choice>
              <mc:Fallback>
                <p:oleObj name="Equation" r:id="rId2" spid="" imgH="253800" imgW="1473120" progId="Equation.3">
                  <p:embed/>
                  <p:pic>
                    <p:nvPicPr>
                      <p:cNvPr id="2097207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5572140"/>
                        <a:ext cx="2824162" cy="428625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7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dirty="0" lang="en-US"/>
              <a:t>Different DOM for Different Implementations</a:t>
            </a:r>
            <a:endParaRPr dirty="0" lang="en-IN"/>
          </a:p>
        </p:txBody>
      </p:sp>
      <p:graphicFrame>
        <p:nvGraphicFramePr>
          <p:cNvPr id="4194321" name="Table 4"/>
          <p:cNvGraphicFramePr>
            <a:graphicFrameLocks noGrp="1"/>
          </p:cNvGraphicFramePr>
          <p:nvPr/>
        </p:nvGraphicFramePr>
        <p:xfrm>
          <a:off x="1187624" y="1628800"/>
          <a:ext cx="4320480" cy="2392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8332"/>
                <a:gridCol w="1582148"/>
              </a:tblGrid>
              <a:tr h="370840">
                <a:tc>
                  <a:txBody>
                    <a:bodyPr/>
                    <a:p>
                      <a:r>
                        <a:rPr dirty="0" lang="en-US"/>
                        <a:t>Implementation</a:t>
                      </a:r>
                      <a:endParaRPr dirty="0" lang="en-IN"/>
                    </a:p>
                  </a:txBody>
                </a:tc>
                <a:tc>
                  <a:txBody>
                    <a:bodyPr/>
                    <a:p>
                      <a:r>
                        <a:rPr dirty="0" lang="en-US"/>
                        <a:t>Difference of Means</a:t>
                      </a:r>
                      <a:endParaRPr dirty="0" lang="en-IN"/>
                    </a:p>
                  </a:txBody>
                </a:tc>
              </a:tr>
              <a:tr h="370840">
                <a:tc>
                  <a:txBody>
                    <a:bodyPr/>
                    <a:p>
                      <a:r>
                        <a:rPr dirty="0" lang="en-US"/>
                        <a:t>AES (</a:t>
                      </a:r>
                      <a:r>
                        <a:rPr dirty="0" lang="en-US" err="1"/>
                        <a:t>OpenSSL</a:t>
                      </a:r>
                      <a:r>
                        <a:rPr dirty="0" lang="en-US"/>
                        <a:t> 0.9.8a )</a:t>
                      </a:r>
                      <a:endParaRPr dirty="0" lang="en-IN"/>
                    </a:p>
                  </a:txBody>
                </a:tc>
                <a:tc>
                  <a:txBody>
                    <a:bodyPr/>
                    <a:p>
                      <a:r>
                        <a:rPr dirty="0" lang="en-US"/>
                        <a:t>-6.5</a:t>
                      </a:r>
                      <a:endParaRPr dirty="0" lang="en-IN"/>
                    </a:p>
                  </a:txBody>
                </a:tc>
              </a:tr>
              <a:tr h="370840">
                <a:tc>
                  <a:txBody>
                    <a:bodyPr/>
                    <a:p>
                      <a:r>
                        <a:rPr dirty="0" lang="en-US"/>
                        <a:t>DES (</a:t>
                      </a:r>
                      <a:r>
                        <a:rPr dirty="0" lang="en-US" err="1"/>
                        <a:t>PolarSSL</a:t>
                      </a:r>
                      <a:r>
                        <a:rPr dirty="0" lang="en-US"/>
                        <a:t> 1.1.1 )</a:t>
                      </a:r>
                      <a:endParaRPr dirty="0" lang="en-IN"/>
                    </a:p>
                  </a:txBody>
                </a:tc>
                <a:tc>
                  <a:txBody>
                    <a:bodyPr/>
                    <a:p>
                      <a:r>
                        <a:rPr dirty="0" lang="en-US"/>
                        <a:t>+11</a:t>
                      </a:r>
                      <a:endParaRPr dirty="0" lang="en-IN"/>
                    </a:p>
                  </a:txBody>
                </a:tc>
              </a:tr>
              <a:tr h="370840">
                <a:tc>
                  <a:txBody>
                    <a:bodyPr/>
                    <a:p>
                      <a:r>
                        <a:rPr dirty="0" lang="en-US"/>
                        <a:t>CAMELLIA</a:t>
                      </a:r>
                      <a:r>
                        <a:rPr baseline="0" dirty="0" lang="en-US"/>
                        <a:t> (</a:t>
                      </a:r>
                      <a:r>
                        <a:rPr baseline="0" dirty="0" lang="en-US" err="1"/>
                        <a:t>PolarSSL</a:t>
                      </a:r>
                      <a:r>
                        <a:rPr baseline="0" dirty="0" lang="en-US"/>
                        <a:t> 1.1.1)</a:t>
                      </a:r>
                      <a:endParaRPr dirty="0" lang="en-IN"/>
                    </a:p>
                  </a:txBody>
                </a:tc>
                <a:tc>
                  <a:txBody>
                    <a:bodyPr/>
                    <a:p>
                      <a:r>
                        <a:rPr dirty="0" lang="en-US"/>
                        <a:t>19.2</a:t>
                      </a:r>
                      <a:endParaRPr dirty="0" lang="en-IN"/>
                    </a:p>
                  </a:txBody>
                </a:tc>
              </a:tr>
              <a:tr h="370840">
                <a:tc>
                  <a:txBody>
                    <a:bodyPr/>
                    <a:p>
                      <a:r>
                        <a:rPr dirty="0" lang="en-US"/>
                        <a:t>CLEFIA (Ref. Implementation 1.0)</a:t>
                      </a:r>
                      <a:endParaRPr dirty="0" lang="en-IN"/>
                    </a:p>
                  </a:txBody>
                </a:tc>
                <a:tc>
                  <a:txBody>
                    <a:bodyPr/>
                    <a:p>
                      <a:r>
                        <a:rPr dirty="0" lang="en-US"/>
                        <a:t>23.4</a:t>
                      </a:r>
                      <a:endParaRPr dirty="0" lang="en-IN"/>
                    </a:p>
                  </a:txBody>
                </a:tc>
              </a:tr>
            </a:tbl>
          </a:graphicData>
        </a:graphic>
      </p:graphicFrame>
      <p:sp>
        <p:nvSpPr>
          <p:cNvPr id="1048872" name="Down Arrow 5"/>
          <p:cNvSpPr/>
          <p:nvPr/>
        </p:nvSpPr>
        <p:spPr>
          <a:xfrm>
            <a:off x="899592" y="1844824"/>
            <a:ext cx="228600" cy="1981200"/>
          </a:xfrm>
          <a:prstGeom prst="downArrow"/>
          <a:gradFill flip="none" rotWithShape="1">
            <a:gsLst>
              <a:gs pos="0">
                <a:srgbClr val="0000FF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8873" name="TextBox 6"/>
          <p:cNvSpPr txBox="1"/>
          <p:nvPr/>
        </p:nvSpPr>
        <p:spPr>
          <a:xfrm rot="5400000">
            <a:off x="-264321" y="2648697"/>
            <a:ext cx="2121093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US"/>
              <a:t>Easiness  to attack</a:t>
            </a:r>
            <a:endParaRPr dirty="0" lang="en-IN"/>
          </a:p>
        </p:txBody>
      </p:sp>
      <p:pic>
        <p:nvPicPr>
          <p:cNvPr id="2097209" name="Picture 9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4572000" y="2996952"/>
            <a:ext cx="4094088" cy="3709039"/>
          </a:xfrm>
          <a:prstGeom prst="rect"/>
        </p:spPr>
      </p:pic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7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p>
            <a:r>
              <a:rPr dirty="0" sz="3600" lang="en-US"/>
              <a:t>Effect of Micro-architecture in Cache Memory in Superscalar Processors</a:t>
            </a:r>
            <a:endParaRPr dirty="0" sz="3600" lang="en-IN"/>
          </a:p>
        </p:txBody>
      </p:sp>
      <p:sp>
        <p:nvSpPr>
          <p:cNvPr id="1048875" name="Content Placeholder 2"/>
          <p:cNvSpPr>
            <a:spLocks noGrp="1"/>
          </p:cNvSpPr>
          <p:nvPr>
            <p:ph idx="1"/>
          </p:nvPr>
        </p:nvSpPr>
        <p:spPr>
          <a:xfrm>
            <a:off x="1435100" y="4071942"/>
            <a:ext cx="7499350" cy="2209800"/>
          </a:xfrm>
        </p:spPr>
        <p:txBody>
          <a:bodyPr/>
          <a:p>
            <a:r>
              <a:rPr dirty="0" sz="2800" lang="en-US"/>
              <a:t>Assume the cache is clean before executing a snippet</a:t>
            </a:r>
            <a:endParaRPr dirty="0" sz="2800" lang="en-IN"/>
          </a:p>
        </p:txBody>
      </p:sp>
      <p:sp>
        <p:nvSpPr>
          <p:cNvPr id="1048876" name="TextBox 9"/>
          <p:cNvSpPr txBox="1"/>
          <p:nvPr/>
        </p:nvSpPr>
        <p:spPr>
          <a:xfrm>
            <a:off x="2275870" y="1857364"/>
            <a:ext cx="1502976" cy="461665"/>
          </a:xfrm>
          <a:prstGeom prst="rect"/>
          <a:noFill/>
        </p:spPr>
        <p:txBody>
          <a:bodyPr rtlCol="0" wrap="none">
            <a:spAutoFit/>
          </a:bodyPr>
          <a:p>
            <a:r>
              <a:rPr dirty="0" sz="2400" lang="en-US"/>
              <a:t>Snippet A</a:t>
            </a:r>
            <a:endParaRPr dirty="0" sz="2400" lang="en-IN"/>
          </a:p>
        </p:txBody>
      </p:sp>
      <p:sp>
        <p:nvSpPr>
          <p:cNvPr id="1048877" name="TextBox 11"/>
          <p:cNvSpPr txBox="1"/>
          <p:nvPr/>
        </p:nvSpPr>
        <p:spPr>
          <a:xfrm>
            <a:off x="6324600" y="1857364"/>
            <a:ext cx="1519968" cy="461665"/>
          </a:xfrm>
          <a:prstGeom prst="rect"/>
          <a:noFill/>
        </p:spPr>
        <p:txBody>
          <a:bodyPr rtlCol="0" wrap="none">
            <a:spAutoFit/>
          </a:bodyPr>
          <a:p>
            <a:r>
              <a:rPr dirty="0" sz="2400" lang="en-US"/>
              <a:t>Snippet B</a:t>
            </a:r>
            <a:endParaRPr dirty="0" sz="2400" lang="en-IN"/>
          </a:p>
        </p:txBody>
      </p:sp>
      <p:sp>
        <p:nvSpPr>
          <p:cNvPr id="1048878" name="TextBox 12"/>
          <p:cNvSpPr txBox="1"/>
          <p:nvPr/>
        </p:nvSpPr>
        <p:spPr>
          <a:xfrm>
            <a:off x="4214810" y="4857760"/>
            <a:ext cx="2140330" cy="523220"/>
          </a:xfrm>
          <a:prstGeom prst="rect"/>
          <a:solidFill>
            <a:schemeClr val="accent2"/>
          </a:solidFill>
        </p:spPr>
        <p:txBody>
          <a:bodyPr rtlCol="0" wrap="none">
            <a:spAutoFit/>
          </a:bodyPr>
          <a:p>
            <a:pPr algn="ctr"/>
            <a:r>
              <a:rPr dirty="0" sz="2800" lang="en-US"/>
              <a:t>Snippet A !!!</a:t>
            </a:r>
            <a:endParaRPr dirty="0" sz="2800" lang="en-IN"/>
          </a:p>
        </p:txBody>
      </p:sp>
      <p:pic>
        <p:nvPicPr>
          <p:cNvPr id="2097210" name="Picture 1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1619924" y="2428868"/>
            <a:ext cx="3380704" cy="1600200"/>
          </a:xfrm>
          <a:prstGeom prst="rect"/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  <p:pic>
        <p:nvPicPr>
          <p:cNvPr id="2097211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2"/>
          <a:srcRect/>
          <a:stretch>
            <a:fillRect/>
          </a:stretch>
        </p:blipFill>
        <p:spPr bwMode="auto">
          <a:xfrm>
            <a:off x="5411639" y="2390764"/>
            <a:ext cx="3518079" cy="1676400"/>
          </a:xfrm>
          <a:prstGeom prst="rect"/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  <p:sp>
        <p:nvSpPr>
          <p:cNvPr id="1048879" name="TextBox 10"/>
          <p:cNvSpPr txBox="1"/>
          <p:nvPr/>
        </p:nvSpPr>
        <p:spPr>
          <a:xfrm>
            <a:off x="1643042" y="4857760"/>
            <a:ext cx="2560316" cy="461665"/>
          </a:xfrm>
          <a:prstGeom prst="rect"/>
          <a:noFill/>
        </p:spPr>
        <p:txBody>
          <a:bodyPr rtlCol="0" wrap="none">
            <a:spAutoFit/>
          </a:bodyPr>
          <a:p>
            <a:r>
              <a:rPr b="1" dirty="0" sz="2400" lang="en-US">
                <a:solidFill>
                  <a:srgbClr val="0000FF"/>
                </a:solidFill>
              </a:rPr>
              <a:t>Which is faster?</a:t>
            </a:r>
            <a:endParaRPr b="1" dirty="0" sz="2400" lang="en-IN">
              <a:solidFill>
                <a:srgbClr val="0000FF"/>
              </a:solidFill>
            </a:endParaRPr>
          </a:p>
        </p:txBody>
      </p:sp>
      <p:sp>
        <p:nvSpPr>
          <p:cNvPr id="1048880" name="TextBox 13"/>
          <p:cNvSpPr txBox="1"/>
          <p:nvPr/>
        </p:nvSpPr>
        <p:spPr>
          <a:xfrm>
            <a:off x="1169085" y="5429264"/>
            <a:ext cx="7866607" cy="1200328"/>
          </a:xfrm>
          <a:prstGeom prst="rect"/>
          <a:noFill/>
        </p:spPr>
        <p:txBody>
          <a:bodyPr rtlCol="0" wrap="none">
            <a:spAutoFit/>
          </a:bodyPr>
          <a:p>
            <a:pPr algn="ctr"/>
            <a:r>
              <a:rPr dirty="0" sz="2400" lang="en-US"/>
              <a:t>In Superscalar processors cache misses can be</a:t>
            </a:r>
          </a:p>
          <a:p>
            <a:pPr algn="ctr"/>
            <a:r>
              <a:rPr dirty="0" sz="2400" lang="en-US"/>
              <a:t>pipelined and parallelized provided there are no memory</a:t>
            </a:r>
          </a:p>
          <a:p>
            <a:pPr algn="ctr"/>
            <a:r>
              <a:rPr dirty="0" sz="2400" lang="en-US"/>
              <a:t>dependencies</a:t>
            </a:r>
            <a:endParaRPr dirty="0" sz="2400" lang="en-IN"/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04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2"/>
                                        <p:tgtEl>
                                          <p:spTgt spid="104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878" grpId="0" animBg="1"/>
      <p:bldP spid="104888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81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p>
            <a:r>
              <a:rPr dirty="0" sz="3200" lang="en-US"/>
              <a:t>Which Implementation </a:t>
            </a:r>
            <a:br>
              <a:rPr dirty="0" sz="3200" lang="en-US"/>
            </a:br>
            <a:r>
              <a:rPr dirty="0" sz="3200" lang="en-US"/>
              <a:t>is Faster in a Superscalar Processor?</a:t>
            </a:r>
            <a:endParaRPr dirty="0" sz="3200" lang="en-IN"/>
          </a:p>
        </p:txBody>
      </p:sp>
      <p:sp>
        <p:nvSpPr>
          <p:cNvPr id="1048882" name="TextBox 9"/>
          <p:cNvSpPr txBox="1"/>
          <p:nvPr/>
        </p:nvSpPr>
        <p:spPr>
          <a:xfrm>
            <a:off x="6092071" y="1600200"/>
            <a:ext cx="1519968" cy="461665"/>
          </a:xfrm>
          <a:prstGeom prst="rect"/>
          <a:noFill/>
        </p:spPr>
        <p:txBody>
          <a:bodyPr rtlCol="0" wrap="none">
            <a:spAutoFit/>
          </a:bodyPr>
          <a:p>
            <a:r>
              <a:rPr dirty="0" sz="2400" lang="en-US"/>
              <a:t>Snippet B</a:t>
            </a:r>
            <a:endParaRPr dirty="0" sz="2400" lang="en-IN"/>
          </a:p>
        </p:txBody>
      </p:sp>
      <p:sp>
        <p:nvSpPr>
          <p:cNvPr id="1048883" name="TextBox 11"/>
          <p:cNvSpPr txBox="1"/>
          <p:nvPr/>
        </p:nvSpPr>
        <p:spPr>
          <a:xfrm>
            <a:off x="2320010" y="1600200"/>
            <a:ext cx="1519968" cy="461665"/>
          </a:xfrm>
          <a:prstGeom prst="rect"/>
          <a:noFill/>
        </p:spPr>
        <p:txBody>
          <a:bodyPr rtlCol="0" wrap="none">
            <a:spAutoFit/>
          </a:bodyPr>
          <a:p>
            <a:r>
              <a:rPr dirty="0" sz="2400" lang="en-US"/>
              <a:t>Snippet A</a:t>
            </a:r>
            <a:endParaRPr dirty="0" sz="2400" lang="en-IN"/>
          </a:p>
        </p:txBody>
      </p:sp>
      <p:sp>
        <p:nvSpPr>
          <p:cNvPr id="1048884" name="TextBox 12"/>
          <p:cNvSpPr txBox="1"/>
          <p:nvPr/>
        </p:nvSpPr>
        <p:spPr>
          <a:xfrm>
            <a:off x="2438400" y="5715000"/>
            <a:ext cx="4960011" cy="830997"/>
          </a:xfrm>
          <a:prstGeom prst="rect"/>
          <a:solidFill>
            <a:schemeClr val="accent2"/>
          </a:solidFill>
        </p:spPr>
        <p:txBody>
          <a:bodyPr rtlCol="0" wrap="none">
            <a:spAutoFit/>
          </a:bodyPr>
          <a:p>
            <a:pPr algn="ctr"/>
            <a:r>
              <a:rPr dirty="0" sz="2400" lang="en-US"/>
              <a:t>Cache misses in Snippet A can be </a:t>
            </a:r>
          </a:p>
          <a:p>
            <a:pPr algn="ctr"/>
            <a:r>
              <a:rPr dirty="0" sz="2400" lang="en-US"/>
              <a:t>pipelined and parallelized</a:t>
            </a:r>
            <a:endParaRPr dirty="0" sz="2400" lang="en-IN"/>
          </a:p>
        </p:txBody>
      </p:sp>
      <p:sp>
        <p:nvSpPr>
          <p:cNvPr id="1048885" name="Rectangle 13"/>
          <p:cNvSpPr/>
          <p:nvPr/>
        </p:nvSpPr>
        <p:spPr>
          <a:xfrm>
            <a:off x="5416401" y="4352922"/>
            <a:ext cx="1676400" cy="228600"/>
          </a:xfrm>
          <a:prstGeom prst="rect"/>
          <a:solidFill>
            <a:schemeClr val="accent3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8886" name="Rectangle 14"/>
          <p:cNvSpPr/>
          <p:nvPr/>
        </p:nvSpPr>
        <p:spPr>
          <a:xfrm>
            <a:off x="6964208" y="4595807"/>
            <a:ext cx="1676400" cy="228600"/>
          </a:xfrm>
          <a:prstGeom prst="rect"/>
          <a:solidFill>
            <a:schemeClr val="accent3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8887" name="Rectangle 15"/>
          <p:cNvSpPr/>
          <p:nvPr/>
        </p:nvSpPr>
        <p:spPr>
          <a:xfrm>
            <a:off x="7092801" y="4833925"/>
            <a:ext cx="1676400" cy="228600"/>
          </a:xfrm>
          <a:prstGeom prst="rect"/>
          <a:solidFill>
            <a:schemeClr val="accent3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cxnSp>
        <p:nvCxnSpPr>
          <p:cNvPr id="3145907" name="Straight Connector 17"/>
          <p:cNvCxnSpPr>
            <a:cxnSpLocks/>
          </p:cNvCxnSpPr>
          <p:nvPr/>
        </p:nvCxnSpPr>
        <p:spPr>
          <a:xfrm>
            <a:off x="1600200" y="5332412"/>
            <a:ext cx="2667000" cy="1588"/>
          </a:xfrm>
          <a:prstGeom prst="line"/>
          <a:ln w="28575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888" name="Rectangle 10"/>
          <p:cNvSpPr/>
          <p:nvPr/>
        </p:nvSpPr>
        <p:spPr>
          <a:xfrm>
            <a:off x="5253418" y="4114800"/>
            <a:ext cx="1676400" cy="228600"/>
          </a:xfrm>
          <a:prstGeom prst="rect"/>
          <a:solidFill>
            <a:schemeClr val="accent3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8889" name="Freeform 20"/>
          <p:cNvSpPr/>
          <p:nvPr/>
        </p:nvSpPr>
        <p:spPr>
          <a:xfrm>
            <a:off x="4830084" y="2616200"/>
            <a:ext cx="573617" cy="1879600"/>
          </a:xfrm>
          <a:custGeom>
            <a:avLst/>
            <a:gdLst>
              <a:gd name="connsiteX0" fmla="*/ 573617 w 573617"/>
              <a:gd name="connsiteY0" fmla="*/ 0 h 1879600"/>
              <a:gd name="connsiteX1" fmla="*/ 2117 w 573617"/>
              <a:gd name="connsiteY1" fmla="*/ 1028700 h 1879600"/>
              <a:gd name="connsiteX2" fmla="*/ 560917 w 573617"/>
              <a:gd name="connsiteY2" fmla="*/ 1879600 h 1879600"/>
              <a:gd name="connsiteX3" fmla="*/ 560917 w 573617"/>
              <a:gd name="connsiteY3" fmla="*/ 1879600 h 187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3617" h="1879600">
                <a:moveTo>
                  <a:pt x="573617" y="0"/>
                </a:moveTo>
                <a:cubicBezTo>
                  <a:pt x="288925" y="357716"/>
                  <a:pt x="4234" y="715433"/>
                  <a:pt x="2117" y="1028700"/>
                </a:cubicBezTo>
                <a:cubicBezTo>
                  <a:pt x="0" y="1341967"/>
                  <a:pt x="560917" y="1879600"/>
                  <a:pt x="560917" y="1879600"/>
                </a:cubicBezTo>
                <a:lnTo>
                  <a:pt x="560917" y="1879600"/>
                </a:ln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890" name="TextBox 21"/>
          <p:cNvSpPr txBox="1"/>
          <p:nvPr/>
        </p:nvSpPr>
        <p:spPr>
          <a:xfrm>
            <a:off x="2514600" y="5345668"/>
            <a:ext cx="620683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US"/>
              <a:t>time</a:t>
            </a:r>
          </a:p>
        </p:txBody>
      </p:sp>
      <p:sp>
        <p:nvSpPr>
          <p:cNvPr id="1048891" name="Freeform 22"/>
          <p:cNvSpPr/>
          <p:nvPr/>
        </p:nvSpPr>
        <p:spPr>
          <a:xfrm>
            <a:off x="4914751" y="2997200"/>
            <a:ext cx="2063750" cy="1739900"/>
          </a:xfrm>
          <a:custGeom>
            <a:avLst/>
            <a:gdLst>
              <a:gd name="connsiteX0" fmla="*/ 501650 w 2063750"/>
              <a:gd name="connsiteY0" fmla="*/ 0 h 1739900"/>
              <a:gd name="connsiteX1" fmla="*/ 260350 w 2063750"/>
              <a:gd name="connsiteY1" fmla="*/ 571500 h 1739900"/>
              <a:gd name="connsiteX2" fmla="*/ 2063750 w 2063750"/>
              <a:gd name="connsiteY2" fmla="*/ 1739900 h 173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63750" h="1739900">
                <a:moveTo>
                  <a:pt x="501650" y="0"/>
                </a:moveTo>
                <a:cubicBezTo>
                  <a:pt x="250825" y="140758"/>
                  <a:pt x="0" y="281517"/>
                  <a:pt x="260350" y="571500"/>
                </a:cubicBezTo>
                <a:cubicBezTo>
                  <a:pt x="520700" y="861483"/>
                  <a:pt x="1292225" y="1300691"/>
                  <a:pt x="2063750" y="1739900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892" name="Freeform 25"/>
          <p:cNvSpPr/>
          <p:nvPr/>
        </p:nvSpPr>
        <p:spPr>
          <a:xfrm>
            <a:off x="4768691" y="3352800"/>
            <a:ext cx="2190750" cy="1600200"/>
          </a:xfrm>
          <a:custGeom>
            <a:avLst/>
            <a:gdLst>
              <a:gd name="connsiteX0" fmla="*/ 539750 w 2178050"/>
              <a:gd name="connsiteY0" fmla="*/ 0 h 1701800"/>
              <a:gd name="connsiteX1" fmla="*/ 273050 w 2178050"/>
              <a:gd name="connsiteY1" fmla="*/ 444500 h 1701800"/>
              <a:gd name="connsiteX2" fmla="*/ 2178050 w 2178050"/>
              <a:gd name="connsiteY2" fmla="*/ 1701800 h 170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78050" h="1701800">
                <a:moveTo>
                  <a:pt x="539750" y="0"/>
                </a:moveTo>
                <a:cubicBezTo>
                  <a:pt x="269875" y="80433"/>
                  <a:pt x="0" y="160867"/>
                  <a:pt x="273050" y="444500"/>
                </a:cubicBezTo>
                <a:cubicBezTo>
                  <a:pt x="546100" y="728133"/>
                  <a:pt x="1362075" y="1214966"/>
                  <a:pt x="2178050" y="1701800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893" name="Rectangle 26"/>
          <p:cNvSpPr/>
          <p:nvPr/>
        </p:nvSpPr>
        <p:spPr>
          <a:xfrm>
            <a:off x="1710410" y="4398963"/>
            <a:ext cx="1676400" cy="228600"/>
          </a:xfrm>
          <a:prstGeom prst="rect"/>
          <a:solidFill>
            <a:schemeClr val="accent3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8894" name="Rectangle 27"/>
          <p:cNvSpPr/>
          <p:nvPr/>
        </p:nvSpPr>
        <p:spPr>
          <a:xfrm>
            <a:off x="1939010" y="4643437"/>
            <a:ext cx="1676400" cy="228600"/>
          </a:xfrm>
          <a:prstGeom prst="rect"/>
          <a:solidFill>
            <a:schemeClr val="accent3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8895" name="Rectangle 28"/>
          <p:cNvSpPr/>
          <p:nvPr/>
        </p:nvSpPr>
        <p:spPr>
          <a:xfrm>
            <a:off x="2091410" y="4886319"/>
            <a:ext cx="1676400" cy="219081"/>
          </a:xfrm>
          <a:prstGeom prst="rect"/>
          <a:solidFill>
            <a:schemeClr val="accent3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cxnSp>
        <p:nvCxnSpPr>
          <p:cNvPr id="3145908" name="Straight Connector 29"/>
          <p:cNvCxnSpPr>
            <a:cxnSpLocks/>
          </p:cNvCxnSpPr>
          <p:nvPr/>
        </p:nvCxnSpPr>
        <p:spPr>
          <a:xfrm>
            <a:off x="5715000" y="5345112"/>
            <a:ext cx="2667000" cy="1588"/>
          </a:xfrm>
          <a:prstGeom prst="line"/>
          <a:ln w="28575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896" name="Rectangle 30"/>
          <p:cNvSpPr/>
          <p:nvPr/>
        </p:nvSpPr>
        <p:spPr>
          <a:xfrm>
            <a:off x="1547427" y="4156078"/>
            <a:ext cx="1676400" cy="228600"/>
          </a:xfrm>
          <a:prstGeom prst="rect"/>
          <a:solidFill>
            <a:schemeClr val="accent3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8897" name="Freeform 31"/>
          <p:cNvSpPr/>
          <p:nvPr/>
        </p:nvSpPr>
        <p:spPr>
          <a:xfrm>
            <a:off x="857224" y="2286000"/>
            <a:ext cx="586317" cy="1879600"/>
          </a:xfrm>
          <a:custGeom>
            <a:avLst/>
            <a:gdLst>
              <a:gd name="connsiteX0" fmla="*/ 586317 w 586317"/>
              <a:gd name="connsiteY0" fmla="*/ 0 h 1879600"/>
              <a:gd name="connsiteX1" fmla="*/ 14817 w 586317"/>
              <a:gd name="connsiteY1" fmla="*/ 901700 h 1879600"/>
              <a:gd name="connsiteX2" fmla="*/ 497417 w 586317"/>
              <a:gd name="connsiteY2" fmla="*/ 1879600 h 187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6317" h="1879600">
                <a:moveTo>
                  <a:pt x="586317" y="0"/>
                </a:moveTo>
                <a:cubicBezTo>
                  <a:pt x="307975" y="294216"/>
                  <a:pt x="29634" y="588433"/>
                  <a:pt x="14817" y="901700"/>
                </a:cubicBezTo>
                <a:cubicBezTo>
                  <a:pt x="0" y="1214967"/>
                  <a:pt x="248708" y="1547283"/>
                  <a:pt x="497417" y="1879600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898" name="Freeform 32"/>
          <p:cNvSpPr/>
          <p:nvPr/>
        </p:nvSpPr>
        <p:spPr>
          <a:xfrm>
            <a:off x="956707" y="2819400"/>
            <a:ext cx="573617" cy="1689100"/>
          </a:xfrm>
          <a:custGeom>
            <a:avLst/>
            <a:gdLst>
              <a:gd name="connsiteX0" fmla="*/ 573617 w 573617"/>
              <a:gd name="connsiteY0" fmla="*/ 0 h 1879600"/>
              <a:gd name="connsiteX1" fmla="*/ 2117 w 573617"/>
              <a:gd name="connsiteY1" fmla="*/ 1028700 h 1879600"/>
              <a:gd name="connsiteX2" fmla="*/ 560917 w 573617"/>
              <a:gd name="connsiteY2" fmla="*/ 1879600 h 1879600"/>
              <a:gd name="connsiteX3" fmla="*/ 560917 w 573617"/>
              <a:gd name="connsiteY3" fmla="*/ 1879600 h 187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3617" h="1879600">
                <a:moveTo>
                  <a:pt x="573617" y="0"/>
                </a:moveTo>
                <a:cubicBezTo>
                  <a:pt x="288925" y="357716"/>
                  <a:pt x="4234" y="715433"/>
                  <a:pt x="2117" y="1028700"/>
                </a:cubicBezTo>
                <a:cubicBezTo>
                  <a:pt x="0" y="1341967"/>
                  <a:pt x="560917" y="1879600"/>
                  <a:pt x="560917" y="1879600"/>
                </a:cubicBezTo>
                <a:lnTo>
                  <a:pt x="560917" y="1879600"/>
                </a:ln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899" name="Freeform 33"/>
          <p:cNvSpPr/>
          <p:nvPr/>
        </p:nvSpPr>
        <p:spPr>
          <a:xfrm>
            <a:off x="1208760" y="3124200"/>
            <a:ext cx="730250" cy="1676400"/>
          </a:xfrm>
          <a:custGeom>
            <a:avLst/>
            <a:gdLst>
              <a:gd name="connsiteX0" fmla="*/ 501650 w 2063750"/>
              <a:gd name="connsiteY0" fmla="*/ 0 h 1739900"/>
              <a:gd name="connsiteX1" fmla="*/ 260350 w 2063750"/>
              <a:gd name="connsiteY1" fmla="*/ 571500 h 1739900"/>
              <a:gd name="connsiteX2" fmla="*/ 2063750 w 2063750"/>
              <a:gd name="connsiteY2" fmla="*/ 1739900 h 173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63750" h="1739900">
                <a:moveTo>
                  <a:pt x="501650" y="0"/>
                </a:moveTo>
                <a:cubicBezTo>
                  <a:pt x="250825" y="140758"/>
                  <a:pt x="0" y="281517"/>
                  <a:pt x="260350" y="571500"/>
                </a:cubicBezTo>
                <a:cubicBezTo>
                  <a:pt x="520700" y="861483"/>
                  <a:pt x="1292225" y="1300691"/>
                  <a:pt x="2063750" y="1739900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00" name="Freeform 34"/>
          <p:cNvSpPr/>
          <p:nvPr/>
        </p:nvSpPr>
        <p:spPr>
          <a:xfrm>
            <a:off x="1196060" y="3365500"/>
            <a:ext cx="895350" cy="1663700"/>
          </a:xfrm>
          <a:custGeom>
            <a:avLst/>
            <a:gdLst>
              <a:gd name="connsiteX0" fmla="*/ 539750 w 2178050"/>
              <a:gd name="connsiteY0" fmla="*/ 0 h 1701800"/>
              <a:gd name="connsiteX1" fmla="*/ 273050 w 2178050"/>
              <a:gd name="connsiteY1" fmla="*/ 444500 h 1701800"/>
              <a:gd name="connsiteX2" fmla="*/ 2178050 w 2178050"/>
              <a:gd name="connsiteY2" fmla="*/ 1701800 h 170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78050" h="1701800">
                <a:moveTo>
                  <a:pt x="539750" y="0"/>
                </a:moveTo>
                <a:cubicBezTo>
                  <a:pt x="269875" y="80433"/>
                  <a:pt x="0" y="160867"/>
                  <a:pt x="273050" y="444500"/>
                </a:cubicBezTo>
                <a:cubicBezTo>
                  <a:pt x="546100" y="728133"/>
                  <a:pt x="1362075" y="1214966"/>
                  <a:pt x="2178050" y="1701800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01" name="TextBox 35"/>
          <p:cNvSpPr txBox="1"/>
          <p:nvPr/>
        </p:nvSpPr>
        <p:spPr>
          <a:xfrm>
            <a:off x="6629400" y="5334000"/>
            <a:ext cx="620683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US"/>
              <a:t>time</a:t>
            </a:r>
          </a:p>
        </p:txBody>
      </p:sp>
      <p:pic>
        <p:nvPicPr>
          <p:cNvPr id="2097212" name="Picture 1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1405610" y="2057400"/>
            <a:ext cx="3380704" cy="1600200"/>
          </a:xfrm>
          <a:prstGeom prst="rect"/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  <p:pic>
        <p:nvPicPr>
          <p:cNvPr id="2097213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2"/>
          <a:srcRect/>
          <a:stretch>
            <a:fillRect/>
          </a:stretch>
        </p:blipFill>
        <p:spPr bwMode="auto">
          <a:xfrm>
            <a:off x="5340201" y="1981200"/>
            <a:ext cx="3518079" cy="1676400"/>
          </a:xfrm>
          <a:prstGeom prst="rect"/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  <p:sp>
        <p:nvSpPr>
          <p:cNvPr id="1048902" name="Freeform 19"/>
          <p:cNvSpPr/>
          <p:nvPr/>
        </p:nvSpPr>
        <p:spPr>
          <a:xfrm>
            <a:off x="4730601" y="2286000"/>
            <a:ext cx="685800" cy="1866900"/>
          </a:xfrm>
          <a:custGeom>
            <a:avLst/>
            <a:gdLst>
              <a:gd name="connsiteX0" fmla="*/ 586317 w 586317"/>
              <a:gd name="connsiteY0" fmla="*/ 0 h 1879600"/>
              <a:gd name="connsiteX1" fmla="*/ 14817 w 586317"/>
              <a:gd name="connsiteY1" fmla="*/ 901700 h 1879600"/>
              <a:gd name="connsiteX2" fmla="*/ 497417 w 586317"/>
              <a:gd name="connsiteY2" fmla="*/ 1879600 h 187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6317" h="1879600">
                <a:moveTo>
                  <a:pt x="586317" y="0"/>
                </a:moveTo>
                <a:cubicBezTo>
                  <a:pt x="307975" y="294216"/>
                  <a:pt x="29634" y="588433"/>
                  <a:pt x="14817" y="901700"/>
                </a:cubicBezTo>
                <a:cubicBezTo>
                  <a:pt x="0" y="1214967"/>
                  <a:pt x="248708" y="1547283"/>
                  <a:pt x="497417" y="1879600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 rtlCol="0"/>
          <a:p>
            <a:pPr algn="ctr"/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04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0"/>
                                        <p:tgtEl>
                                          <p:spTgt spid="104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1">
                            <p:stCondLst>
                              <p:cond delay="500"/>
                            </p:stCondLst>
                            <p:childTnLst>
                              <p:par>
                                <p:cTn fill="hold" grpId="1" id="12" nodeType="after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1000" id="13"/>
                                        <p:tgtEl>
                                          <p:spTgt spid="10488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4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5">
                            <p:stCondLst>
                              <p:cond delay="1500"/>
                            </p:stCondLst>
                            <p:childTnLst>
                              <p:par>
                                <p:cTn fill="hold" grpId="0" id="16" nodeType="after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1000" id="18"/>
                                        <p:tgtEl>
                                          <p:spTgt spid="104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9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21"/>
                                        <p:tgtEl>
                                          <p:spTgt spid="104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22">
                            <p:stCondLst>
                              <p:cond delay="2500"/>
                            </p:stCondLst>
                            <p:childTnLst>
                              <p:par>
                                <p:cTn fill="hold" grpId="1" id="23" nodeType="after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1000" id="24"/>
                                        <p:tgtEl>
                                          <p:spTgt spid="10488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25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26">
                            <p:stCondLst>
                              <p:cond delay="3500"/>
                            </p:stCondLst>
                            <p:childTnLst>
                              <p:par>
                                <p:cTn fill="hold" grpId="0" id="27" nodeType="after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1000" id="29"/>
                                        <p:tgtEl>
                                          <p:spTgt spid="104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30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32"/>
                                        <p:tgtEl>
                                          <p:spTgt spid="104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33">
                            <p:stCondLst>
                              <p:cond delay="4500"/>
                            </p:stCondLst>
                            <p:childTnLst>
                              <p:par>
                                <p:cTn fill="hold" grpId="1" id="34" nodeType="after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1000" id="35"/>
                                        <p:tgtEl>
                                          <p:spTgt spid="10488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36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37">
                            <p:stCondLst>
                              <p:cond delay="5500"/>
                            </p:stCondLst>
                            <p:childTnLst>
                              <p:par>
                                <p:cTn fill="hold" grpId="0" id="38" nodeType="after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1000" id="40"/>
                                        <p:tgtEl>
                                          <p:spTgt spid="104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41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43"/>
                                        <p:tgtEl>
                                          <p:spTgt spid="104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44">
                            <p:stCondLst>
                              <p:cond delay="6500"/>
                            </p:stCondLst>
                            <p:childTnLst>
                              <p:par>
                                <p:cTn fill="hold" grpId="1" id="45" nodeType="after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1000" id="46"/>
                                        <p:tgtEl>
                                          <p:spTgt spid="1048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47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8">
                      <p:stCondLst>
                        <p:cond delay="indefinite"/>
                      </p:stCondLst>
                      <p:childTnLst>
                        <p:par>
                          <p:cTn fill="hold" id="4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0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52"/>
                                        <p:tgtEl>
                                          <p:spTgt spid="104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53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55"/>
                                        <p:tgtEl>
                                          <p:spTgt spid="104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56">
                            <p:stCondLst>
                              <p:cond delay="500"/>
                            </p:stCondLst>
                            <p:childTnLst>
                              <p:par>
                                <p:cTn fill="hold" grpId="1" id="57" nodeType="after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1000" id="58"/>
                                        <p:tgtEl>
                                          <p:spTgt spid="10489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59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60">
                            <p:stCondLst>
                              <p:cond delay="1500"/>
                            </p:stCondLst>
                            <p:childTnLst>
                              <p:par>
                                <p:cTn fill="hold" grpId="0" id="61" nodeType="after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63"/>
                                        <p:tgtEl>
                                          <p:spTgt spid="104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64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66"/>
                                        <p:tgtEl>
                                          <p:spTgt spid="104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67">
                            <p:stCondLst>
                              <p:cond delay="2000"/>
                            </p:stCondLst>
                            <p:childTnLst>
                              <p:par>
                                <p:cTn fill="hold" grpId="1" id="68" nodeType="after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500" id="69"/>
                                        <p:tgtEl>
                                          <p:spTgt spid="1048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70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71">
                            <p:stCondLst>
                              <p:cond delay="2500"/>
                            </p:stCondLst>
                            <p:childTnLst>
                              <p:par>
                                <p:cTn fill="hold" grpId="0" id="72" nodeType="after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4"/>
                                        <p:tgtEl>
                                          <p:spTgt spid="104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75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7"/>
                                        <p:tgtEl>
                                          <p:spTgt spid="104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78">
                            <p:stCondLst>
                              <p:cond delay="3000"/>
                            </p:stCondLst>
                            <p:childTnLst>
                              <p:par>
                                <p:cTn fill="hold" grpId="1" id="79" nodeType="after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500" id="80"/>
                                        <p:tgtEl>
                                          <p:spTgt spid="10488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8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82">
                            <p:stCondLst>
                              <p:cond delay="3500"/>
                            </p:stCondLst>
                            <p:childTnLst>
                              <p:par>
                                <p:cTn fill="hold" grpId="0" id="83" nodeType="after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85"/>
                                        <p:tgtEl>
                                          <p:spTgt spid="104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6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88"/>
                                        <p:tgtEl>
                                          <p:spTgt spid="104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89">
                            <p:stCondLst>
                              <p:cond delay="4000"/>
                            </p:stCondLst>
                            <p:childTnLst>
                              <p:par>
                                <p:cTn fill="hold" grpId="1" id="90" nodeType="after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500" id="91"/>
                                        <p:tgtEl>
                                          <p:spTgt spid="10488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92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885" grpId="0" animBg="1"/>
      <p:bldP spid="1048886" grpId="0" animBg="1"/>
      <p:bldP spid="1048887" grpId="0" animBg="1"/>
      <p:bldP spid="1048888" grpId="0" animBg="1"/>
      <p:bldP spid="1048889" grpId="0" animBg="1"/>
      <p:bldP spid="1048889" grpId="1" animBg="1"/>
      <p:bldP spid="1048891" grpId="0" animBg="1"/>
      <p:bldP spid="1048891" grpId="1" animBg="1"/>
      <p:bldP spid="1048892" grpId="0" animBg="1"/>
      <p:bldP spid="1048892" grpId="1" animBg="1"/>
      <p:bldP spid="1048893" grpId="0" animBg="1"/>
      <p:bldP spid="1048894" grpId="0" animBg="1"/>
      <p:bldP spid="1048895" grpId="0" animBg="1"/>
      <p:bldP spid="1048896" grpId="0" animBg="1"/>
      <p:bldP spid="1048897" grpId="0" animBg="1"/>
      <p:bldP spid="1048897" grpId="1" animBg="1"/>
      <p:bldP spid="1048898" grpId="0" animBg="1"/>
      <p:bldP spid="1048898" grpId="1" animBg="1"/>
      <p:bldP spid="1048899" grpId="0" animBg="1"/>
      <p:bldP spid="1048899" grpId="1" animBg="1"/>
      <p:bldP spid="1048900" grpId="0" animBg="1"/>
      <p:bldP spid="1048900" grpId="1" animBg="1"/>
      <p:bldP spid="1048902" grpId="0" animBg="1"/>
      <p:bldP spid="1048902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03" name="Title 1"/>
          <p:cNvSpPr>
            <a:spLocks noGrp="1"/>
          </p:cNvSpPr>
          <p:nvPr>
            <p:ph type="title" idx="4294967295"/>
          </p:nvPr>
        </p:nvSpPr>
        <p:spPr bwMode="auto">
          <a:xfrm>
            <a:off x="914400" y="0"/>
            <a:ext cx="8229600" cy="1143000"/>
          </a:xfrm>
          <a:noFill/>
        </p:spPr>
        <p:txBody>
          <a:bodyPr anchor="b" bIns="0" lIns="0" rIns="0"/>
          <a:p>
            <a:r>
              <a:rPr dirty="0" sz="3300" lang="en-US">
                <a:effectLst/>
                <a:latin typeface="Gill Sans MT" pitchFamily="34" charset="0"/>
              </a:rPr>
              <a:t>Memory Access in a Cipher</a:t>
            </a:r>
          </a:p>
        </p:txBody>
      </p:sp>
      <p:sp>
        <p:nvSpPr>
          <p:cNvPr id="1048904" name="Rectangle 4"/>
          <p:cNvSpPr>
            <a:spLocks noChangeArrowheads="1"/>
          </p:cNvSpPr>
          <p:nvPr/>
        </p:nvSpPr>
        <p:spPr bwMode="auto">
          <a:xfrm>
            <a:off x="1809750" y="16764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05" name="Rectangle 5"/>
          <p:cNvSpPr>
            <a:spLocks noChangeArrowheads="1"/>
          </p:cNvSpPr>
          <p:nvPr/>
        </p:nvSpPr>
        <p:spPr bwMode="auto">
          <a:xfrm>
            <a:off x="2266950" y="16764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06" name="Rectangle 6"/>
          <p:cNvSpPr>
            <a:spLocks noChangeArrowheads="1"/>
          </p:cNvSpPr>
          <p:nvPr/>
        </p:nvSpPr>
        <p:spPr bwMode="auto">
          <a:xfrm>
            <a:off x="2724150" y="16764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07" name="Rectangle 7"/>
          <p:cNvSpPr>
            <a:spLocks noChangeArrowheads="1"/>
          </p:cNvSpPr>
          <p:nvPr/>
        </p:nvSpPr>
        <p:spPr bwMode="auto">
          <a:xfrm>
            <a:off x="3181350" y="16764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08" name="Rectangle 8"/>
          <p:cNvSpPr>
            <a:spLocks noChangeArrowheads="1"/>
          </p:cNvSpPr>
          <p:nvPr/>
        </p:nvSpPr>
        <p:spPr bwMode="auto">
          <a:xfrm>
            <a:off x="3638550" y="168404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09" name="Rectangle 9"/>
          <p:cNvSpPr>
            <a:spLocks noChangeArrowheads="1"/>
          </p:cNvSpPr>
          <p:nvPr/>
        </p:nvSpPr>
        <p:spPr bwMode="auto">
          <a:xfrm>
            <a:off x="4095750" y="16764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10" name="Rectangle 10"/>
          <p:cNvSpPr>
            <a:spLocks noChangeArrowheads="1"/>
          </p:cNvSpPr>
          <p:nvPr/>
        </p:nvSpPr>
        <p:spPr bwMode="auto">
          <a:xfrm>
            <a:off x="4552950" y="16764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11" name="Rectangle 11"/>
          <p:cNvSpPr>
            <a:spLocks noChangeArrowheads="1"/>
          </p:cNvSpPr>
          <p:nvPr/>
        </p:nvSpPr>
        <p:spPr bwMode="auto">
          <a:xfrm>
            <a:off x="5010150" y="16764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12" name="Rectangle 12"/>
          <p:cNvSpPr>
            <a:spLocks noChangeArrowheads="1"/>
          </p:cNvSpPr>
          <p:nvPr/>
        </p:nvSpPr>
        <p:spPr bwMode="auto">
          <a:xfrm>
            <a:off x="5467350" y="16764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13" name="Rectangle 13"/>
          <p:cNvSpPr>
            <a:spLocks noChangeArrowheads="1"/>
          </p:cNvSpPr>
          <p:nvPr/>
        </p:nvSpPr>
        <p:spPr bwMode="auto">
          <a:xfrm>
            <a:off x="5924550" y="16764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14" name="Rectangle 14"/>
          <p:cNvSpPr>
            <a:spLocks noChangeArrowheads="1"/>
          </p:cNvSpPr>
          <p:nvPr/>
        </p:nvSpPr>
        <p:spPr bwMode="auto">
          <a:xfrm>
            <a:off x="6381750" y="16764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15" name="Rectangle 15"/>
          <p:cNvSpPr>
            <a:spLocks noChangeArrowheads="1"/>
          </p:cNvSpPr>
          <p:nvPr/>
        </p:nvSpPr>
        <p:spPr bwMode="auto">
          <a:xfrm>
            <a:off x="6838950" y="16764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16" name="Rectangle 16"/>
          <p:cNvSpPr>
            <a:spLocks noChangeArrowheads="1"/>
          </p:cNvSpPr>
          <p:nvPr/>
        </p:nvSpPr>
        <p:spPr bwMode="auto">
          <a:xfrm>
            <a:off x="7296150" y="16764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17" name="Rectangle 17"/>
          <p:cNvSpPr>
            <a:spLocks noChangeArrowheads="1"/>
          </p:cNvSpPr>
          <p:nvPr/>
        </p:nvSpPr>
        <p:spPr bwMode="auto">
          <a:xfrm>
            <a:off x="7753350" y="16764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18" name="Rectangle 18"/>
          <p:cNvSpPr>
            <a:spLocks noChangeArrowheads="1"/>
          </p:cNvSpPr>
          <p:nvPr/>
        </p:nvSpPr>
        <p:spPr bwMode="auto">
          <a:xfrm>
            <a:off x="8210550" y="16764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19" name="Rectangle 19"/>
          <p:cNvSpPr>
            <a:spLocks noChangeArrowheads="1"/>
          </p:cNvSpPr>
          <p:nvPr/>
        </p:nvSpPr>
        <p:spPr bwMode="auto">
          <a:xfrm>
            <a:off x="8667750" y="1676400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cxnSp>
        <p:nvCxnSpPr>
          <p:cNvPr id="3145909" name="Straight Arrow Connector 37"/>
          <p:cNvCxnSpPr>
            <a:cxnSpLocks/>
            <a:stCxn id="1048904" idx="2"/>
          </p:cNvCxnSpPr>
          <p:nvPr/>
        </p:nvCxnSpPr>
        <p:spPr>
          <a:xfrm rot="16200000" flipH="1">
            <a:off x="2190750" y="1790700"/>
            <a:ext cx="990600" cy="13716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10" name="Straight Arrow Connector 39"/>
          <p:cNvCxnSpPr>
            <a:cxnSpLocks/>
            <a:stCxn id="1048904" idx="2"/>
          </p:cNvCxnSpPr>
          <p:nvPr/>
        </p:nvCxnSpPr>
        <p:spPr>
          <a:xfrm rot="16200000" flipH="1">
            <a:off x="1962150" y="20193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11" name="Straight Arrow Connector 41"/>
          <p:cNvCxnSpPr>
            <a:cxnSpLocks/>
            <a:stCxn id="1048904" idx="2"/>
          </p:cNvCxnSpPr>
          <p:nvPr/>
        </p:nvCxnSpPr>
        <p:spPr>
          <a:xfrm rot="16200000" flipH="1">
            <a:off x="1733550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12" name="Straight Arrow Connector 45"/>
          <p:cNvCxnSpPr>
            <a:cxnSpLocks/>
            <a:stCxn id="1048904" idx="2"/>
          </p:cNvCxnSpPr>
          <p:nvPr/>
        </p:nvCxnSpPr>
        <p:spPr>
          <a:xfrm rot="5400000">
            <a:off x="1504951" y="2476500"/>
            <a:ext cx="990600" cy="3175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13" name="Straight Arrow Connector 49"/>
          <p:cNvCxnSpPr>
            <a:cxnSpLocks/>
            <a:stCxn id="1048905" idx="2"/>
          </p:cNvCxnSpPr>
          <p:nvPr/>
        </p:nvCxnSpPr>
        <p:spPr>
          <a:xfrm rot="5400000">
            <a:off x="1733550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14" name="Straight Arrow Connector 52"/>
          <p:cNvCxnSpPr>
            <a:cxnSpLocks/>
            <a:stCxn id="1048905" idx="2"/>
          </p:cNvCxnSpPr>
          <p:nvPr/>
        </p:nvCxnSpPr>
        <p:spPr>
          <a:xfrm rot="5400000">
            <a:off x="1962151" y="2476500"/>
            <a:ext cx="990600" cy="3175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15" name="Straight Arrow Connector 55"/>
          <p:cNvCxnSpPr>
            <a:cxnSpLocks/>
            <a:stCxn id="1048905" idx="2"/>
          </p:cNvCxnSpPr>
          <p:nvPr/>
        </p:nvCxnSpPr>
        <p:spPr>
          <a:xfrm rot="16200000" flipH="1">
            <a:off x="2190750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16" name="Straight Arrow Connector 57"/>
          <p:cNvCxnSpPr>
            <a:cxnSpLocks/>
            <a:stCxn id="1048905" idx="2"/>
          </p:cNvCxnSpPr>
          <p:nvPr/>
        </p:nvCxnSpPr>
        <p:spPr>
          <a:xfrm rot="16200000" flipH="1">
            <a:off x="2419350" y="20193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17" name="Straight Arrow Connector 59"/>
          <p:cNvCxnSpPr>
            <a:cxnSpLocks/>
            <a:stCxn id="1048906" idx="2"/>
          </p:cNvCxnSpPr>
          <p:nvPr/>
        </p:nvCxnSpPr>
        <p:spPr>
          <a:xfrm rot="5400000">
            <a:off x="1962150" y="20193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18" name="Straight Arrow Connector 61"/>
          <p:cNvCxnSpPr>
            <a:cxnSpLocks/>
            <a:stCxn id="1048906" idx="2"/>
          </p:cNvCxnSpPr>
          <p:nvPr/>
        </p:nvCxnSpPr>
        <p:spPr>
          <a:xfrm rot="5400000">
            <a:off x="2190750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19" name="Straight Arrow Connector 63"/>
          <p:cNvCxnSpPr>
            <a:cxnSpLocks/>
            <a:stCxn id="1048906" idx="2"/>
          </p:cNvCxnSpPr>
          <p:nvPr/>
        </p:nvCxnSpPr>
        <p:spPr>
          <a:xfrm rot="5400000">
            <a:off x="2419351" y="2476500"/>
            <a:ext cx="990600" cy="3175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20" name="Straight Arrow Connector 65"/>
          <p:cNvCxnSpPr>
            <a:cxnSpLocks/>
            <a:stCxn id="1048906" idx="2"/>
          </p:cNvCxnSpPr>
          <p:nvPr/>
        </p:nvCxnSpPr>
        <p:spPr>
          <a:xfrm rot="16200000" flipH="1">
            <a:off x="2647950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21" name="Straight Arrow Connector 67"/>
          <p:cNvCxnSpPr>
            <a:cxnSpLocks/>
            <a:stCxn id="1048907" idx="2"/>
          </p:cNvCxnSpPr>
          <p:nvPr/>
        </p:nvCxnSpPr>
        <p:spPr>
          <a:xfrm rot="5400000">
            <a:off x="2247900" y="1771650"/>
            <a:ext cx="914400" cy="13335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22" name="Straight Arrow Connector 69"/>
          <p:cNvCxnSpPr>
            <a:cxnSpLocks/>
            <a:stCxn id="1048907" idx="2"/>
          </p:cNvCxnSpPr>
          <p:nvPr/>
        </p:nvCxnSpPr>
        <p:spPr>
          <a:xfrm rot="5400000">
            <a:off x="2419350" y="20193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23" name="Straight Arrow Connector 71"/>
          <p:cNvCxnSpPr>
            <a:cxnSpLocks/>
            <a:stCxn id="1048907" idx="2"/>
          </p:cNvCxnSpPr>
          <p:nvPr/>
        </p:nvCxnSpPr>
        <p:spPr>
          <a:xfrm rot="5400000">
            <a:off x="2647950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24" name="Straight Arrow Connector 73"/>
          <p:cNvCxnSpPr>
            <a:cxnSpLocks/>
            <a:stCxn id="1048907" idx="2"/>
          </p:cNvCxnSpPr>
          <p:nvPr/>
        </p:nvCxnSpPr>
        <p:spPr>
          <a:xfrm rot="5400000">
            <a:off x="2876551" y="2476500"/>
            <a:ext cx="990600" cy="3175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25" name="Straight Arrow Connector 74"/>
          <p:cNvCxnSpPr>
            <a:cxnSpLocks/>
          </p:cNvCxnSpPr>
          <p:nvPr/>
        </p:nvCxnSpPr>
        <p:spPr>
          <a:xfrm rot="16200000" flipH="1">
            <a:off x="3983038" y="1790700"/>
            <a:ext cx="990600" cy="13716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26" name="Straight Arrow Connector 75"/>
          <p:cNvCxnSpPr>
            <a:cxnSpLocks/>
          </p:cNvCxnSpPr>
          <p:nvPr/>
        </p:nvCxnSpPr>
        <p:spPr>
          <a:xfrm rot="16200000" flipH="1">
            <a:off x="3754438" y="20193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27" name="Straight Arrow Connector 76"/>
          <p:cNvCxnSpPr>
            <a:cxnSpLocks/>
          </p:cNvCxnSpPr>
          <p:nvPr/>
        </p:nvCxnSpPr>
        <p:spPr>
          <a:xfrm rot="16200000" flipH="1">
            <a:off x="35258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28" name="Straight Arrow Connector 77"/>
          <p:cNvCxnSpPr>
            <a:cxnSpLocks/>
          </p:cNvCxnSpPr>
          <p:nvPr/>
        </p:nvCxnSpPr>
        <p:spPr>
          <a:xfrm rot="5400000">
            <a:off x="3296444" y="24772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29" name="Straight Arrow Connector 78"/>
          <p:cNvCxnSpPr>
            <a:cxnSpLocks/>
          </p:cNvCxnSpPr>
          <p:nvPr/>
        </p:nvCxnSpPr>
        <p:spPr>
          <a:xfrm rot="5400000">
            <a:off x="35258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30" name="Straight Arrow Connector 79"/>
          <p:cNvCxnSpPr>
            <a:cxnSpLocks/>
          </p:cNvCxnSpPr>
          <p:nvPr/>
        </p:nvCxnSpPr>
        <p:spPr>
          <a:xfrm rot="5400000">
            <a:off x="3753644" y="24772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31" name="Straight Arrow Connector 80"/>
          <p:cNvCxnSpPr>
            <a:cxnSpLocks/>
          </p:cNvCxnSpPr>
          <p:nvPr/>
        </p:nvCxnSpPr>
        <p:spPr>
          <a:xfrm rot="16200000" flipH="1">
            <a:off x="39830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32" name="Straight Arrow Connector 81"/>
          <p:cNvCxnSpPr>
            <a:cxnSpLocks/>
          </p:cNvCxnSpPr>
          <p:nvPr/>
        </p:nvCxnSpPr>
        <p:spPr>
          <a:xfrm rot="16200000" flipH="1">
            <a:off x="4211638" y="20193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33" name="Straight Arrow Connector 82"/>
          <p:cNvCxnSpPr>
            <a:cxnSpLocks/>
          </p:cNvCxnSpPr>
          <p:nvPr/>
        </p:nvCxnSpPr>
        <p:spPr>
          <a:xfrm rot="5400000">
            <a:off x="3754438" y="20193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34" name="Straight Arrow Connector 83"/>
          <p:cNvCxnSpPr>
            <a:cxnSpLocks/>
          </p:cNvCxnSpPr>
          <p:nvPr/>
        </p:nvCxnSpPr>
        <p:spPr>
          <a:xfrm rot="5400000">
            <a:off x="39830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35" name="Straight Arrow Connector 84"/>
          <p:cNvCxnSpPr>
            <a:cxnSpLocks/>
          </p:cNvCxnSpPr>
          <p:nvPr/>
        </p:nvCxnSpPr>
        <p:spPr>
          <a:xfrm rot="5400000">
            <a:off x="4210844" y="24772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36" name="Straight Arrow Connector 85"/>
          <p:cNvCxnSpPr>
            <a:cxnSpLocks/>
          </p:cNvCxnSpPr>
          <p:nvPr/>
        </p:nvCxnSpPr>
        <p:spPr>
          <a:xfrm rot="16200000" flipH="1">
            <a:off x="44402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37" name="Straight Arrow Connector 86"/>
          <p:cNvCxnSpPr>
            <a:cxnSpLocks/>
          </p:cNvCxnSpPr>
          <p:nvPr/>
        </p:nvCxnSpPr>
        <p:spPr>
          <a:xfrm rot="5400000">
            <a:off x="4040188" y="1771650"/>
            <a:ext cx="914400" cy="13335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38" name="Straight Arrow Connector 87"/>
          <p:cNvCxnSpPr>
            <a:cxnSpLocks/>
          </p:cNvCxnSpPr>
          <p:nvPr/>
        </p:nvCxnSpPr>
        <p:spPr>
          <a:xfrm rot="5400000">
            <a:off x="4211638" y="20193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39" name="Straight Arrow Connector 88"/>
          <p:cNvCxnSpPr>
            <a:cxnSpLocks/>
          </p:cNvCxnSpPr>
          <p:nvPr/>
        </p:nvCxnSpPr>
        <p:spPr>
          <a:xfrm rot="5400000">
            <a:off x="44402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40" name="Straight Arrow Connector 89"/>
          <p:cNvCxnSpPr>
            <a:cxnSpLocks/>
          </p:cNvCxnSpPr>
          <p:nvPr/>
        </p:nvCxnSpPr>
        <p:spPr>
          <a:xfrm rot="5400000">
            <a:off x="4668044" y="24772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41" name="Straight Arrow Connector 90"/>
          <p:cNvCxnSpPr>
            <a:cxnSpLocks/>
          </p:cNvCxnSpPr>
          <p:nvPr/>
        </p:nvCxnSpPr>
        <p:spPr>
          <a:xfrm rot="16200000" flipH="1">
            <a:off x="5811838" y="1790700"/>
            <a:ext cx="990600" cy="13716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42" name="Straight Arrow Connector 91"/>
          <p:cNvCxnSpPr>
            <a:cxnSpLocks/>
          </p:cNvCxnSpPr>
          <p:nvPr/>
        </p:nvCxnSpPr>
        <p:spPr>
          <a:xfrm rot="16200000" flipH="1">
            <a:off x="5583238" y="20193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43" name="Straight Arrow Connector 92"/>
          <p:cNvCxnSpPr>
            <a:cxnSpLocks/>
          </p:cNvCxnSpPr>
          <p:nvPr/>
        </p:nvCxnSpPr>
        <p:spPr>
          <a:xfrm rot="16200000" flipH="1">
            <a:off x="53546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44" name="Straight Arrow Connector 93"/>
          <p:cNvCxnSpPr>
            <a:cxnSpLocks/>
          </p:cNvCxnSpPr>
          <p:nvPr/>
        </p:nvCxnSpPr>
        <p:spPr>
          <a:xfrm rot="5400000">
            <a:off x="5125244" y="24772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45" name="Straight Arrow Connector 94"/>
          <p:cNvCxnSpPr>
            <a:cxnSpLocks/>
          </p:cNvCxnSpPr>
          <p:nvPr/>
        </p:nvCxnSpPr>
        <p:spPr>
          <a:xfrm rot="5400000">
            <a:off x="53546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46" name="Straight Arrow Connector 95"/>
          <p:cNvCxnSpPr>
            <a:cxnSpLocks/>
          </p:cNvCxnSpPr>
          <p:nvPr/>
        </p:nvCxnSpPr>
        <p:spPr>
          <a:xfrm rot="5400000">
            <a:off x="5582444" y="24772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47" name="Straight Arrow Connector 96"/>
          <p:cNvCxnSpPr>
            <a:cxnSpLocks/>
          </p:cNvCxnSpPr>
          <p:nvPr/>
        </p:nvCxnSpPr>
        <p:spPr>
          <a:xfrm rot="16200000" flipH="1">
            <a:off x="58118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48" name="Straight Arrow Connector 97"/>
          <p:cNvCxnSpPr>
            <a:cxnSpLocks/>
          </p:cNvCxnSpPr>
          <p:nvPr/>
        </p:nvCxnSpPr>
        <p:spPr>
          <a:xfrm rot="16200000" flipH="1">
            <a:off x="6040438" y="20193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49" name="Straight Arrow Connector 98"/>
          <p:cNvCxnSpPr>
            <a:cxnSpLocks/>
          </p:cNvCxnSpPr>
          <p:nvPr/>
        </p:nvCxnSpPr>
        <p:spPr>
          <a:xfrm rot="5400000">
            <a:off x="5583238" y="20193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50" name="Straight Arrow Connector 99"/>
          <p:cNvCxnSpPr>
            <a:cxnSpLocks/>
          </p:cNvCxnSpPr>
          <p:nvPr/>
        </p:nvCxnSpPr>
        <p:spPr>
          <a:xfrm rot="5400000">
            <a:off x="58118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51" name="Straight Arrow Connector 100"/>
          <p:cNvCxnSpPr>
            <a:cxnSpLocks/>
          </p:cNvCxnSpPr>
          <p:nvPr/>
        </p:nvCxnSpPr>
        <p:spPr>
          <a:xfrm rot="5400000">
            <a:off x="6039644" y="24772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52" name="Straight Arrow Connector 101"/>
          <p:cNvCxnSpPr>
            <a:cxnSpLocks/>
          </p:cNvCxnSpPr>
          <p:nvPr/>
        </p:nvCxnSpPr>
        <p:spPr>
          <a:xfrm rot="16200000" flipH="1">
            <a:off x="62690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53" name="Straight Arrow Connector 102"/>
          <p:cNvCxnSpPr>
            <a:cxnSpLocks/>
          </p:cNvCxnSpPr>
          <p:nvPr/>
        </p:nvCxnSpPr>
        <p:spPr>
          <a:xfrm rot="5400000">
            <a:off x="5868988" y="1771650"/>
            <a:ext cx="914400" cy="13335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54" name="Straight Arrow Connector 103"/>
          <p:cNvCxnSpPr>
            <a:cxnSpLocks/>
          </p:cNvCxnSpPr>
          <p:nvPr/>
        </p:nvCxnSpPr>
        <p:spPr>
          <a:xfrm rot="5400000">
            <a:off x="6040438" y="20193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55" name="Straight Arrow Connector 104"/>
          <p:cNvCxnSpPr>
            <a:cxnSpLocks/>
          </p:cNvCxnSpPr>
          <p:nvPr/>
        </p:nvCxnSpPr>
        <p:spPr>
          <a:xfrm rot="5400000">
            <a:off x="62690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56" name="Straight Arrow Connector 105"/>
          <p:cNvCxnSpPr>
            <a:cxnSpLocks/>
          </p:cNvCxnSpPr>
          <p:nvPr/>
        </p:nvCxnSpPr>
        <p:spPr>
          <a:xfrm rot="5400000">
            <a:off x="6496844" y="24772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57" name="Straight Arrow Connector 106"/>
          <p:cNvCxnSpPr>
            <a:cxnSpLocks/>
          </p:cNvCxnSpPr>
          <p:nvPr/>
        </p:nvCxnSpPr>
        <p:spPr>
          <a:xfrm rot="16200000" flipH="1">
            <a:off x="7640638" y="1790700"/>
            <a:ext cx="990600" cy="13716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58" name="Straight Arrow Connector 107"/>
          <p:cNvCxnSpPr>
            <a:cxnSpLocks/>
          </p:cNvCxnSpPr>
          <p:nvPr/>
        </p:nvCxnSpPr>
        <p:spPr>
          <a:xfrm rot="16200000" flipH="1">
            <a:off x="7412038" y="20193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59" name="Straight Arrow Connector 108"/>
          <p:cNvCxnSpPr>
            <a:cxnSpLocks/>
          </p:cNvCxnSpPr>
          <p:nvPr/>
        </p:nvCxnSpPr>
        <p:spPr>
          <a:xfrm rot="16200000" flipH="1">
            <a:off x="71834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60" name="Straight Arrow Connector 109"/>
          <p:cNvCxnSpPr>
            <a:cxnSpLocks/>
          </p:cNvCxnSpPr>
          <p:nvPr/>
        </p:nvCxnSpPr>
        <p:spPr>
          <a:xfrm rot="5400000">
            <a:off x="6954044" y="24772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61" name="Straight Arrow Connector 110"/>
          <p:cNvCxnSpPr>
            <a:cxnSpLocks/>
          </p:cNvCxnSpPr>
          <p:nvPr/>
        </p:nvCxnSpPr>
        <p:spPr>
          <a:xfrm rot="5400000">
            <a:off x="71834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62" name="Straight Arrow Connector 111"/>
          <p:cNvCxnSpPr>
            <a:cxnSpLocks/>
          </p:cNvCxnSpPr>
          <p:nvPr/>
        </p:nvCxnSpPr>
        <p:spPr>
          <a:xfrm rot="5400000">
            <a:off x="7411244" y="24772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63" name="Straight Arrow Connector 112"/>
          <p:cNvCxnSpPr>
            <a:cxnSpLocks/>
          </p:cNvCxnSpPr>
          <p:nvPr/>
        </p:nvCxnSpPr>
        <p:spPr>
          <a:xfrm rot="16200000" flipH="1">
            <a:off x="76406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64" name="Straight Arrow Connector 113"/>
          <p:cNvCxnSpPr>
            <a:cxnSpLocks/>
          </p:cNvCxnSpPr>
          <p:nvPr/>
        </p:nvCxnSpPr>
        <p:spPr>
          <a:xfrm rot="16200000" flipH="1">
            <a:off x="7869238" y="20193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65" name="Straight Arrow Connector 114"/>
          <p:cNvCxnSpPr>
            <a:cxnSpLocks/>
          </p:cNvCxnSpPr>
          <p:nvPr/>
        </p:nvCxnSpPr>
        <p:spPr>
          <a:xfrm rot="5400000">
            <a:off x="7412038" y="20193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66" name="Straight Arrow Connector 115"/>
          <p:cNvCxnSpPr>
            <a:cxnSpLocks/>
          </p:cNvCxnSpPr>
          <p:nvPr/>
        </p:nvCxnSpPr>
        <p:spPr>
          <a:xfrm rot="5400000">
            <a:off x="76406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67" name="Straight Arrow Connector 116"/>
          <p:cNvCxnSpPr>
            <a:cxnSpLocks/>
          </p:cNvCxnSpPr>
          <p:nvPr/>
        </p:nvCxnSpPr>
        <p:spPr>
          <a:xfrm rot="5400000">
            <a:off x="7868444" y="24772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68" name="Straight Arrow Connector 117"/>
          <p:cNvCxnSpPr>
            <a:cxnSpLocks/>
          </p:cNvCxnSpPr>
          <p:nvPr/>
        </p:nvCxnSpPr>
        <p:spPr>
          <a:xfrm rot="16200000" flipH="1">
            <a:off x="80978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69" name="Straight Arrow Connector 118"/>
          <p:cNvCxnSpPr>
            <a:cxnSpLocks/>
          </p:cNvCxnSpPr>
          <p:nvPr/>
        </p:nvCxnSpPr>
        <p:spPr>
          <a:xfrm rot="5400000">
            <a:off x="7697788" y="1771650"/>
            <a:ext cx="914400" cy="13335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70" name="Straight Arrow Connector 119"/>
          <p:cNvCxnSpPr>
            <a:cxnSpLocks/>
          </p:cNvCxnSpPr>
          <p:nvPr/>
        </p:nvCxnSpPr>
        <p:spPr>
          <a:xfrm rot="5400000">
            <a:off x="7869238" y="2019300"/>
            <a:ext cx="990600" cy="9144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71" name="Straight Arrow Connector 120"/>
          <p:cNvCxnSpPr>
            <a:cxnSpLocks/>
          </p:cNvCxnSpPr>
          <p:nvPr/>
        </p:nvCxnSpPr>
        <p:spPr>
          <a:xfrm rot="5400000">
            <a:off x="8097838" y="2247900"/>
            <a:ext cx="990600" cy="457200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72" name="Straight Arrow Connector 121"/>
          <p:cNvCxnSpPr>
            <a:cxnSpLocks/>
          </p:cNvCxnSpPr>
          <p:nvPr/>
        </p:nvCxnSpPr>
        <p:spPr>
          <a:xfrm rot="5400000">
            <a:off x="8325644" y="2477294"/>
            <a:ext cx="990600" cy="1588"/>
          </a:xfrm>
          <a:prstGeom prst="straightConnector1"/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920" name="Text Box 102"/>
          <p:cNvSpPr txBox="1">
            <a:spLocks noChangeArrowheads="1"/>
          </p:cNvSpPr>
          <p:nvPr/>
        </p:nvSpPr>
        <p:spPr bwMode="auto">
          <a:xfrm>
            <a:off x="819150" y="1676400"/>
            <a:ext cx="1047750" cy="366713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lang="en-US"/>
              <a:t>Round 1</a:t>
            </a:r>
          </a:p>
        </p:txBody>
      </p:sp>
      <p:sp>
        <p:nvSpPr>
          <p:cNvPr id="1048921" name="Text Box 103"/>
          <p:cNvSpPr txBox="1">
            <a:spLocks noChangeArrowheads="1"/>
          </p:cNvSpPr>
          <p:nvPr/>
        </p:nvSpPr>
        <p:spPr bwMode="auto">
          <a:xfrm>
            <a:off x="838200" y="2986088"/>
            <a:ext cx="1047750" cy="366712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lang="en-US"/>
              <a:t>Round 2</a:t>
            </a:r>
          </a:p>
        </p:txBody>
      </p:sp>
      <p:sp>
        <p:nvSpPr>
          <p:cNvPr id="1048922" name="Rectangle 122"/>
          <p:cNvSpPr/>
          <p:nvPr/>
        </p:nvSpPr>
        <p:spPr>
          <a:xfrm>
            <a:off x="3352800" y="3895722"/>
            <a:ext cx="1676400" cy="228600"/>
          </a:xfrm>
          <a:prstGeom prst="rect"/>
          <a:solidFill>
            <a:schemeClr val="accent3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8923" name="Rectangle 125"/>
          <p:cNvSpPr/>
          <p:nvPr/>
        </p:nvSpPr>
        <p:spPr>
          <a:xfrm>
            <a:off x="3200400" y="3657600"/>
            <a:ext cx="1676400" cy="228600"/>
          </a:xfrm>
          <a:prstGeom prst="rect"/>
          <a:solidFill>
            <a:schemeClr val="accent3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8924" name="Rectangle 126"/>
          <p:cNvSpPr/>
          <p:nvPr/>
        </p:nvSpPr>
        <p:spPr>
          <a:xfrm>
            <a:off x="3505200" y="4127805"/>
            <a:ext cx="1676400" cy="228600"/>
          </a:xfrm>
          <a:prstGeom prst="rect"/>
          <a:solidFill>
            <a:schemeClr val="accent3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8925" name="Rectangle 127"/>
          <p:cNvSpPr/>
          <p:nvPr/>
        </p:nvSpPr>
        <p:spPr>
          <a:xfrm>
            <a:off x="3657600" y="4364025"/>
            <a:ext cx="1676400" cy="228600"/>
          </a:xfrm>
          <a:prstGeom prst="rect"/>
          <a:solidFill>
            <a:schemeClr val="accent3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8926" name="Rectangle 128"/>
          <p:cNvSpPr/>
          <p:nvPr/>
        </p:nvSpPr>
        <p:spPr>
          <a:xfrm>
            <a:off x="5486400" y="4833925"/>
            <a:ext cx="1676400" cy="228600"/>
          </a:xfrm>
          <a:prstGeom prst="rect"/>
          <a:solidFill>
            <a:schemeClr val="accent3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8927" name="Rectangle 129"/>
          <p:cNvSpPr/>
          <p:nvPr/>
        </p:nvSpPr>
        <p:spPr>
          <a:xfrm>
            <a:off x="5323417" y="4595803"/>
            <a:ext cx="1676400" cy="228600"/>
          </a:xfrm>
          <a:prstGeom prst="rect"/>
          <a:solidFill>
            <a:schemeClr val="accent3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8928" name="Rectangle 130"/>
          <p:cNvSpPr/>
          <p:nvPr/>
        </p:nvSpPr>
        <p:spPr>
          <a:xfrm>
            <a:off x="5638800" y="5066009"/>
            <a:ext cx="1676400" cy="228600"/>
          </a:xfrm>
          <a:prstGeom prst="rect"/>
          <a:solidFill>
            <a:schemeClr val="accent3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8929" name="Rectangle 131"/>
          <p:cNvSpPr/>
          <p:nvPr/>
        </p:nvSpPr>
        <p:spPr>
          <a:xfrm>
            <a:off x="5791200" y="5305403"/>
            <a:ext cx="1676400" cy="228600"/>
          </a:xfrm>
          <a:prstGeom prst="rect"/>
          <a:solidFill>
            <a:schemeClr val="accent3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8930" name="Left Brace 132"/>
          <p:cNvSpPr/>
          <p:nvPr/>
        </p:nvSpPr>
        <p:spPr>
          <a:xfrm>
            <a:off x="2743200" y="3690925"/>
            <a:ext cx="228600" cy="914400"/>
          </a:xfrm>
          <a:prstGeom prst="leftBrace"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 rtlCol="0"/>
          <a:p>
            <a:pPr algn="ctr"/>
            <a:endParaRPr lang="en-US"/>
          </a:p>
        </p:txBody>
      </p:sp>
      <p:cxnSp>
        <p:nvCxnSpPr>
          <p:cNvPr id="3145973" name="Straight Connector 134"/>
          <p:cNvCxnSpPr>
            <a:cxnSpLocks/>
          </p:cNvCxnSpPr>
          <p:nvPr/>
        </p:nvCxnSpPr>
        <p:spPr>
          <a:xfrm>
            <a:off x="2286000" y="4605325"/>
            <a:ext cx="5486400" cy="1588"/>
          </a:xfrm>
          <a:prstGeom prst="line"/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931" name="Left Brace 135"/>
          <p:cNvSpPr/>
          <p:nvPr/>
        </p:nvSpPr>
        <p:spPr>
          <a:xfrm>
            <a:off x="2743200" y="4605325"/>
            <a:ext cx="228600" cy="914400"/>
          </a:xfrm>
          <a:prstGeom prst="leftBrace"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32" name="TextBox 136"/>
          <p:cNvSpPr txBox="1"/>
          <p:nvPr/>
        </p:nvSpPr>
        <p:spPr>
          <a:xfrm>
            <a:off x="1752600" y="3995725"/>
            <a:ext cx="1056700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US"/>
              <a:t>Round 1</a:t>
            </a:r>
          </a:p>
        </p:txBody>
      </p:sp>
      <p:sp>
        <p:nvSpPr>
          <p:cNvPr id="1048933" name="TextBox 137"/>
          <p:cNvSpPr txBox="1"/>
          <p:nvPr/>
        </p:nvSpPr>
        <p:spPr>
          <a:xfrm>
            <a:off x="1752600" y="4910125"/>
            <a:ext cx="1056700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US"/>
              <a:t>Round 2</a:t>
            </a:r>
          </a:p>
        </p:txBody>
      </p:sp>
      <p:sp>
        <p:nvSpPr>
          <p:cNvPr id="1048934" name="TextBox 123"/>
          <p:cNvSpPr txBox="1"/>
          <p:nvPr/>
        </p:nvSpPr>
        <p:spPr>
          <a:xfrm>
            <a:off x="2357422" y="5572140"/>
            <a:ext cx="5596404" cy="923330"/>
          </a:xfrm>
          <a:prstGeom prst="rect"/>
          <a:noFill/>
          <a:ln>
            <a:solidFill>
              <a:srgbClr val="FF0000"/>
            </a:solidFill>
          </a:ln>
        </p:spPr>
        <p:txBody>
          <a:bodyPr rtlCol="0" wrap="none">
            <a:spAutoFit/>
          </a:bodyPr>
          <a:p>
            <a:r>
              <a:rPr dirty="0" lang="en-US"/>
              <a:t>In a cipher, memory accesses within a round can</a:t>
            </a:r>
          </a:p>
          <a:p>
            <a:r>
              <a:rPr dirty="0" lang="en-US"/>
              <a:t>be parallelized and pipelined. But memory accesses </a:t>
            </a:r>
          </a:p>
          <a:p>
            <a:r>
              <a:rPr dirty="0" lang="en-US"/>
              <a:t>across rounds should be serialized</a:t>
            </a:r>
            <a:endParaRPr dirty="0" lang="en-IN"/>
          </a:p>
        </p:txBody>
      </p:sp>
      <p:sp>
        <p:nvSpPr>
          <p:cNvPr id="1048935" name="Rectangle 124"/>
          <p:cNvSpPr>
            <a:spLocks noChangeArrowheads="1"/>
          </p:cNvSpPr>
          <p:nvPr/>
        </p:nvSpPr>
        <p:spPr bwMode="auto">
          <a:xfrm>
            <a:off x="1810544" y="2996952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36" name="Rectangle 133"/>
          <p:cNvSpPr>
            <a:spLocks noChangeArrowheads="1"/>
          </p:cNvSpPr>
          <p:nvPr/>
        </p:nvSpPr>
        <p:spPr bwMode="auto">
          <a:xfrm>
            <a:off x="2267744" y="2996952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37" name="Rectangle 138"/>
          <p:cNvSpPr>
            <a:spLocks noChangeArrowheads="1"/>
          </p:cNvSpPr>
          <p:nvPr/>
        </p:nvSpPr>
        <p:spPr bwMode="auto">
          <a:xfrm>
            <a:off x="2724944" y="2996952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38" name="Rectangle 139"/>
          <p:cNvSpPr>
            <a:spLocks noChangeArrowheads="1"/>
          </p:cNvSpPr>
          <p:nvPr/>
        </p:nvSpPr>
        <p:spPr bwMode="auto">
          <a:xfrm>
            <a:off x="3182144" y="2996952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39" name="Rectangle 140"/>
          <p:cNvSpPr>
            <a:spLocks noChangeArrowheads="1"/>
          </p:cNvSpPr>
          <p:nvPr/>
        </p:nvSpPr>
        <p:spPr bwMode="auto">
          <a:xfrm>
            <a:off x="3639344" y="3004592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40" name="Rectangle 141"/>
          <p:cNvSpPr>
            <a:spLocks noChangeArrowheads="1"/>
          </p:cNvSpPr>
          <p:nvPr/>
        </p:nvSpPr>
        <p:spPr bwMode="auto">
          <a:xfrm>
            <a:off x="4096544" y="2996952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41" name="Rectangle 142"/>
          <p:cNvSpPr>
            <a:spLocks noChangeArrowheads="1"/>
          </p:cNvSpPr>
          <p:nvPr/>
        </p:nvSpPr>
        <p:spPr bwMode="auto">
          <a:xfrm>
            <a:off x="4553744" y="2996952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42" name="Rectangle 143"/>
          <p:cNvSpPr>
            <a:spLocks noChangeArrowheads="1"/>
          </p:cNvSpPr>
          <p:nvPr/>
        </p:nvSpPr>
        <p:spPr bwMode="auto">
          <a:xfrm>
            <a:off x="5010944" y="2996952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43" name="Rectangle 144"/>
          <p:cNvSpPr>
            <a:spLocks noChangeArrowheads="1"/>
          </p:cNvSpPr>
          <p:nvPr/>
        </p:nvSpPr>
        <p:spPr bwMode="auto">
          <a:xfrm>
            <a:off x="5468144" y="2996952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44" name="Rectangle 145"/>
          <p:cNvSpPr>
            <a:spLocks noChangeArrowheads="1"/>
          </p:cNvSpPr>
          <p:nvPr/>
        </p:nvSpPr>
        <p:spPr bwMode="auto">
          <a:xfrm>
            <a:off x="5925344" y="2996952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45" name="Rectangle 146"/>
          <p:cNvSpPr>
            <a:spLocks noChangeArrowheads="1"/>
          </p:cNvSpPr>
          <p:nvPr/>
        </p:nvSpPr>
        <p:spPr bwMode="auto">
          <a:xfrm>
            <a:off x="6382544" y="2996952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46" name="Rectangle 147"/>
          <p:cNvSpPr>
            <a:spLocks noChangeArrowheads="1"/>
          </p:cNvSpPr>
          <p:nvPr/>
        </p:nvSpPr>
        <p:spPr bwMode="auto">
          <a:xfrm>
            <a:off x="6839744" y="2996952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47" name="Rectangle 148"/>
          <p:cNvSpPr>
            <a:spLocks noChangeArrowheads="1"/>
          </p:cNvSpPr>
          <p:nvPr/>
        </p:nvSpPr>
        <p:spPr bwMode="auto">
          <a:xfrm>
            <a:off x="7296944" y="2996952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48" name="Rectangle 149"/>
          <p:cNvSpPr>
            <a:spLocks noChangeArrowheads="1"/>
          </p:cNvSpPr>
          <p:nvPr/>
        </p:nvSpPr>
        <p:spPr bwMode="auto">
          <a:xfrm>
            <a:off x="7754144" y="2996952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49" name="Rectangle 150"/>
          <p:cNvSpPr>
            <a:spLocks noChangeArrowheads="1"/>
          </p:cNvSpPr>
          <p:nvPr/>
        </p:nvSpPr>
        <p:spPr bwMode="auto">
          <a:xfrm>
            <a:off x="8211344" y="2996952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  <p:sp>
        <p:nvSpPr>
          <p:cNvPr id="1048950" name="Rectangle 151"/>
          <p:cNvSpPr>
            <a:spLocks noChangeArrowheads="1"/>
          </p:cNvSpPr>
          <p:nvPr/>
        </p:nvSpPr>
        <p:spPr bwMode="auto">
          <a:xfrm>
            <a:off x="8668544" y="2996952"/>
            <a:ext cx="381000" cy="304800"/>
          </a:xfrm>
          <a:prstGeom prst="rect"/>
          <a:solidFill>
            <a:schemeClr val="folHlink"/>
          </a:solidFill>
          <a:ln w="25400" algn="ctr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p>
            <a:pPr algn="ctr"/>
            <a:r>
              <a:rPr dirty="0" lang="en-US">
                <a:solidFill>
                  <a:schemeClr val="lt1"/>
                </a:solidFill>
                <a:latin typeface="+mn-lt"/>
                <a:ea typeface="+mn-ea"/>
              </a:rPr>
              <a:t>T</a:t>
            </a:r>
          </a:p>
        </p:txBody>
      </p:sp>
    </p:spTree>
  </p:cSld>
  <p:clrMapOvr>
    <a:masterClrMapping/>
  </p:clrMapOvr>
  <p:transition>
    <p:dissolve/>
  </p:transition>
  <p:timing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5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dirty="0" lang="en-US"/>
              <a:t>A Model for Block Cipher Implementations</a:t>
            </a:r>
          </a:p>
        </p:txBody>
      </p:sp>
      <p:pic>
        <p:nvPicPr>
          <p:cNvPr id="2097214" name="Picture 3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4245429" y="1828800"/>
            <a:ext cx="4898570" cy="137160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97215" name="Picture 4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2"/>
          <a:srcRect/>
          <a:stretch>
            <a:fillRect/>
          </a:stretch>
        </p:blipFill>
        <p:spPr bwMode="auto">
          <a:xfrm>
            <a:off x="1066800" y="1981200"/>
            <a:ext cx="3200400" cy="3720465"/>
          </a:xfrm>
          <a:prstGeom prst="rect"/>
          <a:solidFill>
            <a:schemeClr val="accent1">
              <a:alpha val="58000"/>
            </a:schemeClr>
          </a:solidFill>
          <a:ln w="57150" cap="rnd">
            <a:solidFill>
              <a:schemeClr val="accent1"/>
            </a:solidFill>
            <a:bevel/>
            <a:headEnd/>
            <a:tailEnd/>
          </a:ln>
          <a:effectLst>
            <a:outerShdw algn="ctr" blurRad="50800" dir="5400000" dist="50800" rotWithShape="0">
              <a:schemeClr val="accent6">
                <a:lumMod val="20000"/>
                <a:lumOff val="80000"/>
              </a:schemeClr>
            </a:outerShdw>
          </a:effectLst>
        </p:spPr>
      </p:pic>
      <p:pic>
        <p:nvPicPr>
          <p:cNvPr id="2097216" name="Picture 6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3"/>
          <a:srcRect/>
          <a:stretch>
            <a:fillRect/>
          </a:stretch>
        </p:blipFill>
        <p:spPr bwMode="auto">
          <a:xfrm>
            <a:off x="4343400" y="3571876"/>
            <a:ext cx="4800600" cy="2680236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48952" name="Oval 2"/>
          <p:cNvSpPr/>
          <p:nvPr/>
        </p:nvSpPr>
        <p:spPr>
          <a:xfrm>
            <a:off x="827584" y="2924944"/>
            <a:ext cx="3744416" cy="648072"/>
          </a:xfrm>
          <a:prstGeom prst="ellipse"/>
          <a:noFill/>
          <a:ln w="28575" cmpd="sng">
            <a:solidFill>
              <a:schemeClr val="accent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53" name="Oval 6"/>
          <p:cNvSpPr/>
          <p:nvPr/>
        </p:nvSpPr>
        <p:spPr>
          <a:xfrm>
            <a:off x="859751" y="4149080"/>
            <a:ext cx="3744416" cy="648072"/>
          </a:xfrm>
          <a:prstGeom prst="ellipse"/>
          <a:noFill/>
          <a:ln w="28575" cmpd="sng">
            <a:solidFill>
              <a:schemeClr val="accent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54" name="TextBox 3"/>
          <p:cNvSpPr txBox="1"/>
          <p:nvPr/>
        </p:nvSpPr>
        <p:spPr>
          <a:xfrm>
            <a:off x="2339752" y="6093296"/>
            <a:ext cx="1775696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US"/>
              <a:t>Table Accesses</a:t>
            </a:r>
          </a:p>
        </p:txBody>
      </p:sp>
      <p:cxnSp>
        <p:nvCxnSpPr>
          <p:cNvPr id="3145974" name="Straight Arrow Connector 5"/>
          <p:cNvCxnSpPr>
            <a:cxnSpLocks/>
            <a:stCxn id="1048954" idx="0"/>
          </p:cNvCxnSpPr>
          <p:nvPr/>
        </p:nvCxnSpPr>
        <p:spPr>
          <a:xfrm flipH="1" flipV="1">
            <a:off x="3203849" y="4797152"/>
            <a:ext cx="23751" cy="1296144"/>
          </a:xfrm>
          <a:prstGeom prst="straightConnector1"/>
          <a:ln>
            <a:solidFill>
              <a:srgbClr val="C32D2E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dissolv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62" name="Picture 2" descr="F:\PSD FOF NPTEL PPT\64f59690baf9ee45b55c640ae9fcf0df.jpg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 cstate="print"/>
          <a:srcRect/>
          <a:stretch>
            <a:fillRect/>
          </a:stretch>
        </p:blipFill>
        <p:spPr bwMode="auto">
          <a:xfrm>
            <a:off x="7706304" y="4177325"/>
            <a:ext cx="1267211" cy="1705860"/>
          </a:xfrm>
          <a:prstGeom prst="rect"/>
          <a:noFill/>
        </p:spPr>
      </p:pic>
      <p:sp>
        <p:nvSpPr>
          <p:cNvPr id="1048649" name="Title 1"/>
          <p:cNvSpPr>
            <a:spLocks noGrp="1"/>
          </p:cNvSpPr>
          <p:nvPr>
            <p:ph type="title"/>
          </p:nvPr>
        </p:nvSpPr>
        <p:spPr>
          <a:xfrm>
            <a:off x="914400" y="264503"/>
            <a:ext cx="7886700" cy="738291"/>
          </a:xfrm>
        </p:spPr>
        <p:txBody>
          <a:bodyPr>
            <a:normAutofit/>
          </a:bodyPr>
          <a:p>
            <a:r>
              <a:rPr dirty="0" sz="2700" lang="en-US">
                <a:solidFill>
                  <a:schemeClr val="tx2"/>
                </a:solidFill>
                <a:latin typeface="Georgia" charset="0"/>
                <a:ea typeface="Georgia" charset="0"/>
                <a:cs typeface="Georgia" charset="0"/>
              </a:rPr>
              <a:t>Micro-architectural Attacks: Design for Security</a:t>
            </a:r>
          </a:p>
        </p:txBody>
      </p:sp>
      <p:sp>
        <p:nvSpPr>
          <p:cNvPr id="1048650" name="TextBox 71"/>
          <p:cNvSpPr txBox="1"/>
          <p:nvPr/>
        </p:nvSpPr>
        <p:spPr>
          <a:xfrm>
            <a:off x="5694426" y="914400"/>
            <a:ext cx="3106674" cy="3293209"/>
          </a:xfrm>
          <a:prstGeom prst="rect"/>
          <a:solidFill>
            <a:srgbClr val="FEB80A"/>
          </a:solidFill>
          <a:ln>
            <a:solidFill>
              <a:schemeClr val="tx1"/>
            </a:solidFill>
          </a:ln>
        </p:spPr>
        <p:txBody>
          <a:bodyPr rtlCol="0" wrap="square">
            <a:spAutoFit/>
          </a:bodyPr>
          <a:p>
            <a:r>
              <a:rPr dirty="0" sz="1600" lang="en-US"/>
              <a:t>To quote Bruce </a:t>
            </a:r>
            <a:r>
              <a:rPr dirty="0" sz="1600" lang="en-US" err="1"/>
              <a:t>Schneier</a:t>
            </a:r>
            <a:r>
              <a:rPr dirty="0" sz="1600" lang="en-US"/>
              <a:t>, “</a:t>
            </a:r>
            <a:r>
              <a:rPr b="1" dirty="0" sz="1600" lang="en-US"/>
              <a:t>Fixing them either requires a patch that results in a major performance hit, or is impossible and requires a re-architecture of conditional execution in future CPU chips. </a:t>
            </a:r>
            <a:r>
              <a:rPr dirty="0" sz="1600" lang="en-US"/>
              <a:t>It shouldn't be surprising given that microprocessor designers have been building insecure hardware for 20 years. What's surprising is that it took 20 years to discover it." </a:t>
            </a:r>
          </a:p>
        </p:txBody>
      </p:sp>
      <p:sp>
        <p:nvSpPr>
          <p:cNvPr id="1048651" name="TextBox 72"/>
          <p:cNvSpPr txBox="1"/>
          <p:nvPr/>
        </p:nvSpPr>
        <p:spPr>
          <a:xfrm>
            <a:off x="1143000" y="5187320"/>
            <a:ext cx="6803226" cy="1200329"/>
          </a:xfrm>
          <a:prstGeom prst="rect"/>
          <a:noFill/>
          <a:ln>
            <a:solidFill>
              <a:schemeClr val="tx1"/>
            </a:solidFill>
          </a:ln>
        </p:spPr>
        <p:txBody>
          <a:bodyPr rtlCol="0" wrap="square">
            <a:spAutoFit/>
          </a:bodyPr>
          <a:p>
            <a:r>
              <a:rPr dirty="0" sz="1500" lang="en-US">
                <a:solidFill>
                  <a:srgbClr val="FF0000"/>
                </a:solidFill>
              </a:rPr>
              <a:t>Reference: </a:t>
            </a:r>
            <a:r>
              <a:rPr dirty="0" i="1" lang="en-US" err="1"/>
              <a:t>Spectre</a:t>
            </a:r>
            <a:r>
              <a:rPr dirty="0" i="1" lang="en-US"/>
              <a:t> and Meltdown, </a:t>
            </a:r>
            <a:r>
              <a:rPr dirty="0" lang="en-US"/>
              <a:t>Daniel </a:t>
            </a:r>
            <a:r>
              <a:rPr dirty="0" lang="en-US" err="1"/>
              <a:t>Gruss</a:t>
            </a:r>
            <a:r>
              <a:rPr dirty="0" lang="en-US"/>
              <a:t>, Moritz </a:t>
            </a:r>
            <a:r>
              <a:rPr dirty="0" lang="en-US" err="1"/>
              <a:t>Lipp</a:t>
            </a:r>
            <a:r>
              <a:rPr dirty="0" lang="en-US"/>
              <a:t>, Yuval </a:t>
            </a:r>
            <a:r>
              <a:rPr dirty="0" lang="en-US" err="1"/>
              <a:t>Yarom</a:t>
            </a:r>
            <a:r>
              <a:rPr dirty="0" lang="en-US"/>
              <a:t>, Paul Kocher, Daniel </a:t>
            </a:r>
            <a:r>
              <a:rPr dirty="0" lang="en-US" err="1"/>
              <a:t>Genkin</a:t>
            </a:r>
            <a:r>
              <a:rPr dirty="0" lang="en-US"/>
              <a:t>, Michael Schwarz, Mike Hamburg, Stefan </a:t>
            </a:r>
            <a:r>
              <a:rPr dirty="0" lang="en-US" err="1"/>
              <a:t>Mangard</a:t>
            </a:r>
            <a:r>
              <a:rPr dirty="0" lang="en-US"/>
              <a:t>, Thomas </a:t>
            </a:r>
            <a:r>
              <a:rPr dirty="0" lang="en-US" err="1"/>
              <a:t>Prescher</a:t>
            </a:r>
            <a:r>
              <a:rPr dirty="0" lang="en-US"/>
              <a:t> and Werner Haas, Google Ground Zero Project</a:t>
            </a:r>
          </a:p>
        </p:txBody>
      </p:sp>
      <p:sp>
        <p:nvSpPr>
          <p:cNvPr id="1048652" name="TextBox 4"/>
          <p:cNvSpPr txBox="1"/>
          <p:nvPr/>
        </p:nvSpPr>
        <p:spPr>
          <a:xfrm>
            <a:off x="1093107" y="1622324"/>
            <a:ext cx="4601319" cy="3416320"/>
          </a:xfrm>
          <a:prstGeom prst="rect"/>
          <a:noFill/>
        </p:spPr>
        <p:txBody>
          <a:bodyPr rtlCol="0" wrap="square">
            <a:spAutoFit/>
          </a:bodyPr>
          <a:p>
            <a:r>
              <a:rPr dirty="0" lang="en-US">
                <a:solidFill>
                  <a:srgbClr val="FF0000"/>
                </a:solidFill>
              </a:rPr>
              <a:t>Computer Architecture has been designed with performance as a primary design criteria.</a:t>
            </a:r>
          </a:p>
          <a:p>
            <a:r>
              <a:rPr dirty="0" lang="en-US"/>
              <a:t>Security has been an after thought.</a:t>
            </a:r>
          </a:p>
          <a:p>
            <a:r>
              <a:rPr dirty="0" lang="en-US"/>
              <a:t>For example: </a:t>
            </a:r>
          </a:p>
          <a:p>
            <a:r>
              <a:rPr dirty="0" lang="en-US"/>
              <a:t>Speculative execution is an optimization technique where a computer system performs some task that may not be needed.</a:t>
            </a:r>
          </a:p>
          <a:p>
            <a:r>
              <a:rPr dirty="0" lang="en-US"/>
              <a:t>This has been the basis of the recently discovered attacks: </a:t>
            </a:r>
            <a:r>
              <a:rPr dirty="0" lang="en-US" err="1">
                <a:solidFill>
                  <a:srgbClr val="FF0000"/>
                </a:solidFill>
              </a:rPr>
              <a:t>Spectre</a:t>
            </a:r>
            <a:r>
              <a:rPr dirty="0" lang="en-US">
                <a:solidFill>
                  <a:srgbClr val="FF0000"/>
                </a:solidFill>
              </a:rPr>
              <a:t> and Meltdown</a:t>
            </a:r>
            <a:r>
              <a:rPr dirty="0" lang="en-US"/>
              <a:t>.</a:t>
            </a:r>
          </a:p>
          <a:p>
            <a:endParaRPr dirty="0" lang="en-US"/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7">
                      <p:stCondLst>
                        <p:cond delay="indefinite"/>
                      </p:stCondLst>
                      <p:childTnLst>
                        <p:par>
                          <p:cTn fill="hold" id="8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9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50" grpId="0" animBg="1"/>
      <p:bldP spid="104865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5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dirty="0" lang="en-US"/>
              <a:t>Ideal Implementation</a:t>
            </a:r>
          </a:p>
        </p:txBody>
      </p:sp>
      <p:pic>
        <p:nvPicPr>
          <p:cNvPr id="2097217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2362200" y="1676400"/>
            <a:ext cx="5057274" cy="198120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145975" name="Straight Connector 5"/>
          <p:cNvCxnSpPr>
            <a:cxnSpLocks/>
          </p:cNvCxnSpPr>
          <p:nvPr/>
        </p:nvCxnSpPr>
        <p:spPr>
          <a:xfrm rot="5400000">
            <a:off x="4115594" y="3124200"/>
            <a:ext cx="1828006" cy="794"/>
          </a:xfrm>
          <a:prstGeom prst="line"/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8" name="Group 21"/>
          <p:cNvGrpSpPr/>
          <p:nvPr/>
        </p:nvGrpSpPr>
        <p:grpSpPr>
          <a:xfrm>
            <a:off x="5105400" y="2032000"/>
            <a:ext cx="3086100" cy="1016000"/>
            <a:chOff x="5105400" y="2032000"/>
            <a:chExt cx="3086100" cy="1016000"/>
          </a:xfrm>
        </p:grpSpPr>
        <p:sp>
          <p:nvSpPr>
            <p:cNvPr id="1048956" name="Oval 17"/>
            <p:cNvSpPr/>
            <p:nvPr/>
          </p:nvSpPr>
          <p:spPr>
            <a:xfrm>
              <a:off x="6743700" y="2032000"/>
              <a:ext cx="1447800" cy="609600"/>
            </a:xfrm>
            <a:prstGeom prst="ellipse"/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r>
                <a:rPr dirty="0" sz="2400" lang="en-US">
                  <a:solidFill>
                    <a:schemeClr val="tx1"/>
                  </a:solidFill>
                </a:rPr>
                <a:t>Ideal</a:t>
              </a:r>
              <a:endParaRPr dirty="0" sz="2400" lang="en-IN">
                <a:solidFill>
                  <a:schemeClr val="tx1"/>
                </a:solidFill>
              </a:endParaRPr>
            </a:p>
          </p:txBody>
        </p:sp>
        <p:sp>
          <p:nvSpPr>
            <p:cNvPr id="1048957" name="Freeform 20"/>
            <p:cNvSpPr/>
            <p:nvPr/>
          </p:nvSpPr>
          <p:spPr>
            <a:xfrm>
              <a:off x="5105400" y="2286000"/>
              <a:ext cx="1676400" cy="762000"/>
            </a:xfrm>
            <a:custGeom>
              <a:avLst/>
              <a:gdLst>
                <a:gd name="connsiteX0" fmla="*/ 1623060 w 1623060"/>
                <a:gd name="connsiteY0" fmla="*/ 50800 h 675640"/>
                <a:gd name="connsiteX1" fmla="*/ 525780 w 1623060"/>
                <a:gd name="connsiteY1" fmla="*/ 104140 h 675640"/>
                <a:gd name="connsiteX2" fmla="*/ 0 w 1623060"/>
                <a:gd name="connsiteY2" fmla="*/ 675640 h 675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3060" h="675640">
                  <a:moveTo>
                    <a:pt x="1623060" y="50800"/>
                  </a:moveTo>
                  <a:cubicBezTo>
                    <a:pt x="1209675" y="25400"/>
                    <a:pt x="796290" y="0"/>
                    <a:pt x="525780" y="104140"/>
                  </a:cubicBezTo>
                  <a:cubicBezTo>
                    <a:pt x="255270" y="208280"/>
                    <a:pt x="127635" y="441960"/>
                    <a:pt x="0" y="675640"/>
                  </a:cubicBezTo>
                </a:path>
              </a:pathLst>
            </a:custGeom>
            <a:ln w="38100">
              <a:solidFill>
                <a:srgbClr val="C00000"/>
              </a:solidFill>
              <a:prstDash val="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 rtlCol="0"/>
            <a:p>
              <a:pPr algn="ctr"/>
              <a:endParaRPr lang="en-IN"/>
            </a:p>
          </p:txBody>
        </p:sp>
      </p:grpSp>
      <p:cxnSp>
        <p:nvCxnSpPr>
          <p:cNvPr id="3145976" name="Straight Arrow Connector 4"/>
          <p:cNvCxnSpPr>
            <a:cxnSpLocks/>
          </p:cNvCxnSpPr>
          <p:nvPr/>
        </p:nvCxnSpPr>
        <p:spPr>
          <a:xfrm>
            <a:off x="5076056" y="3933056"/>
            <a:ext cx="1944216" cy="0"/>
          </a:xfrm>
          <a:prstGeom prst="straightConnector1"/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45977" name="Straight Arrow Connector 9"/>
          <p:cNvCxnSpPr>
            <a:cxnSpLocks/>
          </p:cNvCxnSpPr>
          <p:nvPr/>
        </p:nvCxnSpPr>
        <p:spPr>
          <a:xfrm flipH="1">
            <a:off x="2987824" y="3933056"/>
            <a:ext cx="1944216" cy="0"/>
          </a:xfrm>
          <a:prstGeom prst="straightConnector1"/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8958" name="TextBox 7"/>
          <p:cNvSpPr txBox="1"/>
          <p:nvPr/>
        </p:nvSpPr>
        <p:spPr>
          <a:xfrm>
            <a:off x="6156176" y="4077072"/>
            <a:ext cx="2314681" cy="923330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US"/>
              <a:t>Table size influences</a:t>
            </a:r>
          </a:p>
          <a:p>
            <a:r>
              <a:rPr dirty="0" lang="en-US"/>
              <a:t>the DOM</a:t>
            </a:r>
          </a:p>
          <a:p>
            <a:r>
              <a:rPr dirty="0" lang="en-US"/>
              <a:t>(such as in AES)</a:t>
            </a:r>
          </a:p>
        </p:txBody>
      </p:sp>
      <p:sp>
        <p:nvSpPr>
          <p:cNvPr id="1048959" name="TextBox 12"/>
          <p:cNvSpPr txBox="1"/>
          <p:nvPr/>
        </p:nvSpPr>
        <p:spPr>
          <a:xfrm>
            <a:off x="1547664" y="4077072"/>
            <a:ext cx="3289971" cy="923330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US"/>
              <a:t>Micro-architectural features</a:t>
            </a:r>
            <a:br>
              <a:rPr dirty="0" lang="en-US"/>
            </a:br>
            <a:r>
              <a:rPr dirty="0" lang="en-US"/>
              <a:t>have a high influence on DOM</a:t>
            </a:r>
          </a:p>
          <a:p>
            <a:r>
              <a:rPr dirty="0" lang="en-US"/>
              <a:t>(such as in CLEFIA)</a:t>
            </a:r>
          </a:p>
        </p:txBody>
      </p:sp>
      <p:sp>
        <p:nvSpPr>
          <p:cNvPr id="1048960" name="TextBox 2"/>
          <p:cNvSpPr txBox="1"/>
          <p:nvPr/>
        </p:nvSpPr>
        <p:spPr>
          <a:xfrm>
            <a:off x="1371600" y="5410200"/>
            <a:ext cx="7467600" cy="923330"/>
          </a:xfrm>
          <a:prstGeom prst="rect"/>
          <a:solidFill>
            <a:schemeClr val="bg2"/>
          </a:solidFill>
          <a:ln>
            <a:solidFill>
              <a:schemeClr val="accent1"/>
            </a:solidFill>
          </a:ln>
        </p:spPr>
        <p:txBody>
          <a:bodyPr rtlCol="0" wrap="square">
            <a:spAutoFit/>
          </a:bodyPr>
          <a:p>
            <a:r>
              <a:rPr dirty="0" lang="en-US"/>
              <a:t>Chester </a:t>
            </a:r>
            <a:r>
              <a:rPr dirty="0" lang="en-US" err="1"/>
              <a:t>Rebeiro</a:t>
            </a:r>
            <a:r>
              <a:rPr dirty="0" lang="en-US"/>
              <a:t>, </a:t>
            </a:r>
            <a:r>
              <a:rPr dirty="0" lang="en-US" err="1"/>
              <a:t>Debdeep</a:t>
            </a:r>
            <a:r>
              <a:rPr dirty="0" lang="en-US"/>
              <a:t> </a:t>
            </a:r>
            <a:r>
              <a:rPr dirty="0" lang="en-US" err="1"/>
              <a:t>Mukhopadhyay:Micro-Architectural</a:t>
            </a:r>
            <a:r>
              <a:rPr dirty="0" lang="en-US"/>
              <a:t> Analysis of Time-Driven Cache Attacks: Quest for the Ideal Implementation. IEEE Trans. Computers 64(3): 778-790 (2015)</a:t>
            </a:r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6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dirty="0" sz="3100" i="1" lang="en-US"/>
              <a:t>Average Cache Misses per Round (</a:t>
            </a:r>
            <a:r>
              <a:rPr dirty="0" sz="3100" i="1" lang="en-US" err="1"/>
              <a:t>m</a:t>
            </a:r>
            <a:r>
              <a:rPr baseline="-25000" dirty="0" sz="3100" i="1" lang="en-US" err="1"/>
              <a:t>r</a:t>
            </a:r>
            <a:r>
              <a:rPr dirty="0" sz="3100" i="1" lang="en-US"/>
              <a:t>)</a:t>
            </a:r>
          </a:p>
        </p:txBody>
      </p:sp>
      <p:pic>
        <p:nvPicPr>
          <p:cNvPr id="2097218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6019800" y="3200400"/>
            <a:ext cx="1895475" cy="1850498"/>
          </a:xfrm>
          <a:prstGeom prst="rect"/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cxnSp>
        <p:nvCxnSpPr>
          <p:cNvPr id="3145978" name="Elbow Connector 15"/>
          <p:cNvCxnSpPr>
            <a:cxnSpLocks/>
          </p:cNvCxnSpPr>
          <p:nvPr/>
        </p:nvCxnSpPr>
        <p:spPr>
          <a:xfrm>
            <a:off x="4419600" y="2362200"/>
            <a:ext cx="1524000" cy="9144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45979" name="Elbow Connector 16"/>
          <p:cNvCxnSpPr>
            <a:cxnSpLocks/>
          </p:cNvCxnSpPr>
          <p:nvPr/>
        </p:nvCxnSpPr>
        <p:spPr>
          <a:xfrm flipV="1">
            <a:off x="4419601" y="4876800"/>
            <a:ext cx="1523999" cy="914400"/>
          </a:xfrm>
          <a:prstGeom prst="bentConnector3">
            <a:avLst>
              <a:gd name="adj1" fmla="val 50000"/>
            </a:avLst>
          </a:prstGeom>
          <a:ln>
            <a:headEnd type="none"/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45980" name="Straight Arrow Connector 18"/>
          <p:cNvCxnSpPr>
            <a:cxnSpLocks/>
          </p:cNvCxnSpPr>
          <p:nvPr/>
        </p:nvCxnSpPr>
        <p:spPr>
          <a:xfrm>
            <a:off x="4419600" y="3657600"/>
            <a:ext cx="1524000" cy="1588"/>
          </a:xfrm>
          <a:prstGeom prst="straightConnector1"/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45981" name="Straight Arrow Connector 19"/>
          <p:cNvCxnSpPr>
            <a:cxnSpLocks/>
          </p:cNvCxnSpPr>
          <p:nvPr/>
        </p:nvCxnSpPr>
        <p:spPr>
          <a:xfrm>
            <a:off x="4419600" y="4038600"/>
            <a:ext cx="1524000" cy="1588"/>
          </a:xfrm>
          <a:prstGeom prst="straightConnector1"/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45982" name="Straight Arrow Connector 20"/>
          <p:cNvCxnSpPr>
            <a:cxnSpLocks/>
          </p:cNvCxnSpPr>
          <p:nvPr/>
        </p:nvCxnSpPr>
        <p:spPr>
          <a:xfrm>
            <a:off x="4419600" y="4495800"/>
            <a:ext cx="1524000" cy="1588"/>
          </a:xfrm>
          <a:prstGeom prst="straightConnector1"/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48962" name="TextBox 22"/>
          <p:cNvSpPr txBox="1"/>
          <p:nvPr/>
        </p:nvSpPr>
        <p:spPr>
          <a:xfrm>
            <a:off x="5943600" y="2819400"/>
            <a:ext cx="2249334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US"/>
              <a:t>Mathematical Model</a:t>
            </a:r>
            <a:endParaRPr dirty="0" lang="en-IN"/>
          </a:p>
        </p:txBody>
      </p:sp>
      <p:pic>
        <p:nvPicPr>
          <p:cNvPr id="2097219" name="Picture 4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2"/>
          <a:srcRect/>
          <a:stretch>
            <a:fillRect/>
          </a:stretch>
        </p:blipFill>
        <p:spPr bwMode="auto">
          <a:xfrm>
            <a:off x="1143000" y="2146935"/>
            <a:ext cx="3200400" cy="3720465"/>
          </a:xfrm>
          <a:prstGeom prst="rect"/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sp>
        <p:nvSpPr>
          <p:cNvPr id="1048963" name="TextBox 30"/>
          <p:cNvSpPr txBox="1"/>
          <p:nvPr/>
        </p:nvSpPr>
        <p:spPr>
          <a:xfrm>
            <a:off x="4343400" y="3276600"/>
            <a:ext cx="1672253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US"/>
              <a:t>Access/Round</a:t>
            </a:r>
            <a:endParaRPr dirty="0" lang="en-IN"/>
          </a:p>
        </p:txBody>
      </p:sp>
      <p:sp>
        <p:nvSpPr>
          <p:cNvPr id="1048964" name="TextBox 32"/>
          <p:cNvSpPr txBox="1"/>
          <p:nvPr/>
        </p:nvSpPr>
        <p:spPr>
          <a:xfrm>
            <a:off x="4343400" y="3732768"/>
            <a:ext cx="1616853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US"/>
              <a:t>Size of Tables</a:t>
            </a:r>
            <a:endParaRPr dirty="0" lang="en-IN"/>
          </a:p>
        </p:txBody>
      </p:sp>
      <p:sp>
        <p:nvSpPr>
          <p:cNvPr id="1048965" name="TextBox 35"/>
          <p:cNvSpPr txBox="1"/>
          <p:nvPr/>
        </p:nvSpPr>
        <p:spPr>
          <a:xfrm>
            <a:off x="4330700" y="4139168"/>
            <a:ext cx="1749197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US"/>
              <a:t>Round Number</a:t>
            </a:r>
            <a:endParaRPr dirty="0" lang="en-IN"/>
          </a:p>
        </p:txBody>
      </p:sp>
      <p:sp>
        <p:nvSpPr>
          <p:cNvPr id="1048966" name="TextBox 36"/>
          <p:cNvSpPr txBox="1"/>
          <p:nvPr/>
        </p:nvSpPr>
        <p:spPr>
          <a:xfrm>
            <a:off x="4419600" y="5802868"/>
            <a:ext cx="1864613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US"/>
              <a:t>Cache Line Size</a:t>
            </a:r>
            <a:endParaRPr dirty="0" lang="en-IN"/>
          </a:p>
        </p:txBody>
      </p:sp>
      <p:grpSp>
        <p:nvGrpSpPr>
          <p:cNvPr id="150" name="Group 40"/>
          <p:cNvGrpSpPr/>
          <p:nvPr/>
        </p:nvGrpSpPr>
        <p:grpSpPr>
          <a:xfrm>
            <a:off x="7924800" y="4114800"/>
            <a:ext cx="1219201" cy="1553528"/>
            <a:chOff x="7924800" y="4114800"/>
            <a:chExt cx="1219201" cy="1553528"/>
          </a:xfrm>
        </p:grpSpPr>
        <p:sp>
          <p:nvSpPr>
            <p:cNvPr id="1048967" name="TextBox 37"/>
            <p:cNvSpPr txBox="1"/>
            <p:nvPr/>
          </p:nvSpPr>
          <p:spPr>
            <a:xfrm>
              <a:off x="7924801" y="4191000"/>
              <a:ext cx="1219200" cy="1477328"/>
            </a:xfrm>
            <a:prstGeom prst="rect"/>
            <a:noFill/>
          </p:spPr>
          <p:txBody>
            <a:bodyPr rtlCol="0" wrap="square">
              <a:spAutoFit/>
            </a:bodyPr>
            <a:p>
              <a:pPr algn="ctr"/>
              <a:r>
                <a:rPr dirty="0" lang="en-US"/>
                <a:t>Average </a:t>
              </a:r>
            </a:p>
            <a:p>
              <a:pPr algn="ctr"/>
              <a:r>
                <a:rPr dirty="0" lang="en-US"/>
                <a:t>Cache Misses for the round</a:t>
              </a:r>
            </a:p>
          </p:txBody>
        </p:sp>
        <p:cxnSp>
          <p:nvCxnSpPr>
            <p:cNvPr id="3145983" name="Straight Arrow Connector 38"/>
            <p:cNvCxnSpPr>
              <a:cxnSpLocks/>
            </p:cNvCxnSpPr>
            <p:nvPr/>
          </p:nvCxnSpPr>
          <p:spPr>
            <a:xfrm>
              <a:off x="7924800" y="4114800"/>
              <a:ext cx="1219200" cy="1588"/>
            </a:xfrm>
            <a:prstGeom prst="straightConnector1"/>
            <a:ln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dissolve/>
  </p:transition>
  <p:timing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6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p>
            <a:r>
              <a:rPr dirty="0" sz="3200" lang="en-US"/>
              <a:t>Average Time for Encryption</a:t>
            </a:r>
            <a:endParaRPr dirty="0" sz="3200" lang="en-IN"/>
          </a:p>
        </p:txBody>
      </p:sp>
      <p:pic>
        <p:nvPicPr>
          <p:cNvPr id="2097220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5159824" y="1404258"/>
            <a:ext cx="2143125" cy="2143125"/>
          </a:xfrm>
          <a:prstGeom prst="rect"/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cxnSp>
        <p:nvCxnSpPr>
          <p:cNvPr id="3145984" name="Straight Arrow Connector 5"/>
          <p:cNvCxnSpPr>
            <a:cxnSpLocks/>
          </p:cNvCxnSpPr>
          <p:nvPr/>
        </p:nvCxnSpPr>
        <p:spPr>
          <a:xfrm>
            <a:off x="4369249" y="1480458"/>
            <a:ext cx="762000" cy="1588"/>
          </a:xfrm>
          <a:prstGeom prst="straightConnector1"/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45985" name="Straight Arrow Connector 6"/>
          <p:cNvCxnSpPr>
            <a:cxnSpLocks/>
          </p:cNvCxnSpPr>
          <p:nvPr/>
        </p:nvCxnSpPr>
        <p:spPr>
          <a:xfrm>
            <a:off x="4359724" y="1783670"/>
            <a:ext cx="762000" cy="1588"/>
          </a:xfrm>
          <a:prstGeom prst="straightConnector1"/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45986" name="Straight Arrow Connector 7"/>
          <p:cNvCxnSpPr>
            <a:cxnSpLocks/>
          </p:cNvCxnSpPr>
          <p:nvPr/>
        </p:nvCxnSpPr>
        <p:spPr>
          <a:xfrm>
            <a:off x="4369249" y="2088470"/>
            <a:ext cx="762000" cy="1588"/>
          </a:xfrm>
          <a:prstGeom prst="straightConnector1"/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45987" name="Straight Arrow Connector 8"/>
          <p:cNvCxnSpPr>
            <a:cxnSpLocks/>
          </p:cNvCxnSpPr>
          <p:nvPr/>
        </p:nvCxnSpPr>
        <p:spPr>
          <a:xfrm>
            <a:off x="4364713" y="2393270"/>
            <a:ext cx="762000" cy="1588"/>
          </a:xfrm>
          <a:prstGeom prst="straightConnector1"/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45988" name="Straight Connector 10"/>
          <p:cNvCxnSpPr>
            <a:cxnSpLocks/>
          </p:cNvCxnSpPr>
          <p:nvPr/>
        </p:nvCxnSpPr>
        <p:spPr>
          <a:xfrm rot="5400000">
            <a:off x="4359724" y="2966358"/>
            <a:ext cx="685800" cy="1588"/>
          </a:xfrm>
          <a:prstGeom prst="line"/>
          <a:ln>
            <a:prstDash val="sysDot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45989" name="Straight Arrow Connector 11"/>
          <p:cNvCxnSpPr>
            <a:cxnSpLocks/>
          </p:cNvCxnSpPr>
          <p:nvPr/>
        </p:nvCxnSpPr>
        <p:spPr>
          <a:xfrm>
            <a:off x="4340674" y="3461658"/>
            <a:ext cx="762000" cy="1588"/>
          </a:xfrm>
          <a:prstGeom prst="straightConnector1"/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45990" name="Straight Arrow Connector 12"/>
          <p:cNvCxnSpPr>
            <a:cxnSpLocks/>
          </p:cNvCxnSpPr>
          <p:nvPr/>
        </p:nvCxnSpPr>
        <p:spPr>
          <a:xfrm>
            <a:off x="7293424" y="2547258"/>
            <a:ext cx="762000" cy="1588"/>
          </a:xfrm>
          <a:prstGeom prst="straightConnector1"/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48969" name="TextBox 13"/>
          <p:cNvSpPr txBox="1"/>
          <p:nvPr/>
        </p:nvSpPr>
        <p:spPr>
          <a:xfrm>
            <a:off x="1650099" y="1295400"/>
            <a:ext cx="2809423" cy="369332"/>
          </a:xfrm>
          <a:prstGeom prst="rect"/>
          <a:noFill/>
        </p:spPr>
        <p:txBody>
          <a:bodyPr rtlCol="0" wrap="none">
            <a:spAutoFit/>
          </a:bodyPr>
          <a:p>
            <a:pPr algn="r"/>
            <a:r>
              <a:rPr dirty="0" lang="en-US"/>
              <a:t>Average time for Round 1</a:t>
            </a:r>
            <a:endParaRPr dirty="0" lang="en-IN"/>
          </a:p>
        </p:txBody>
      </p:sp>
      <p:sp>
        <p:nvSpPr>
          <p:cNvPr id="1048970" name="TextBox 14"/>
          <p:cNvSpPr txBox="1"/>
          <p:nvPr/>
        </p:nvSpPr>
        <p:spPr>
          <a:xfrm>
            <a:off x="1631955" y="1582840"/>
            <a:ext cx="2809423" cy="369332"/>
          </a:xfrm>
          <a:prstGeom prst="rect"/>
          <a:noFill/>
        </p:spPr>
        <p:txBody>
          <a:bodyPr rtlCol="0" wrap="none">
            <a:spAutoFit/>
          </a:bodyPr>
          <a:p>
            <a:pPr algn="r"/>
            <a:r>
              <a:rPr dirty="0" lang="en-US"/>
              <a:t>Average time for Round 2</a:t>
            </a:r>
            <a:endParaRPr dirty="0" lang="en-IN"/>
          </a:p>
        </p:txBody>
      </p:sp>
      <p:sp>
        <p:nvSpPr>
          <p:cNvPr id="1048971" name="TextBox 15"/>
          <p:cNvSpPr txBox="1"/>
          <p:nvPr/>
        </p:nvSpPr>
        <p:spPr>
          <a:xfrm>
            <a:off x="1635575" y="1905000"/>
            <a:ext cx="2809423" cy="369332"/>
          </a:xfrm>
          <a:prstGeom prst="rect"/>
          <a:noFill/>
        </p:spPr>
        <p:txBody>
          <a:bodyPr rtlCol="0" wrap="none">
            <a:spAutoFit/>
          </a:bodyPr>
          <a:p>
            <a:pPr algn="r"/>
            <a:r>
              <a:rPr dirty="0" lang="en-US"/>
              <a:t>Average time for Round 3</a:t>
            </a:r>
            <a:endParaRPr dirty="0" lang="en-IN"/>
          </a:p>
        </p:txBody>
      </p:sp>
      <p:sp>
        <p:nvSpPr>
          <p:cNvPr id="1048972" name="TextBox 16"/>
          <p:cNvSpPr txBox="1"/>
          <p:nvPr/>
        </p:nvSpPr>
        <p:spPr>
          <a:xfrm>
            <a:off x="1631945" y="2221468"/>
            <a:ext cx="2809423" cy="369332"/>
          </a:xfrm>
          <a:prstGeom prst="rect"/>
          <a:noFill/>
        </p:spPr>
        <p:txBody>
          <a:bodyPr rtlCol="0" wrap="none">
            <a:spAutoFit/>
          </a:bodyPr>
          <a:p>
            <a:pPr algn="r"/>
            <a:r>
              <a:rPr dirty="0" lang="en-US"/>
              <a:t>Average time for Round 4</a:t>
            </a:r>
            <a:endParaRPr dirty="0" lang="en-IN"/>
          </a:p>
        </p:txBody>
      </p:sp>
      <p:sp>
        <p:nvSpPr>
          <p:cNvPr id="1048973" name="TextBox 17"/>
          <p:cNvSpPr txBox="1"/>
          <p:nvPr/>
        </p:nvSpPr>
        <p:spPr>
          <a:xfrm>
            <a:off x="1324181" y="3306412"/>
            <a:ext cx="3117200" cy="369332"/>
          </a:xfrm>
          <a:prstGeom prst="rect"/>
          <a:noFill/>
        </p:spPr>
        <p:txBody>
          <a:bodyPr rtlCol="0" wrap="none">
            <a:spAutoFit/>
          </a:bodyPr>
          <a:p>
            <a:pPr algn="r"/>
            <a:r>
              <a:rPr dirty="0" lang="en-US"/>
              <a:t>Average time for Last Round</a:t>
            </a:r>
            <a:endParaRPr dirty="0" lang="en-IN"/>
          </a:p>
        </p:txBody>
      </p:sp>
      <p:sp>
        <p:nvSpPr>
          <p:cNvPr id="1048974" name="TextBox 18"/>
          <p:cNvSpPr txBox="1"/>
          <p:nvPr/>
        </p:nvSpPr>
        <p:spPr>
          <a:xfrm>
            <a:off x="7369624" y="2586727"/>
            <a:ext cx="1850576" cy="646331"/>
          </a:xfrm>
          <a:prstGeom prst="rect"/>
          <a:noFill/>
        </p:spPr>
        <p:txBody>
          <a:bodyPr rtlCol="0" wrap="square">
            <a:spAutoFit/>
          </a:bodyPr>
          <a:p>
            <a:pPr algn="ctr"/>
            <a:r>
              <a:rPr dirty="0" lang="en-US"/>
              <a:t>Total time for Encryption</a:t>
            </a:r>
            <a:endParaRPr dirty="0" lang="en-IN"/>
          </a:p>
        </p:txBody>
      </p:sp>
    </p:spTree>
  </p:cSld>
  <p:clrMapOvr>
    <a:masterClrMapping/>
  </p:clrMapOvr>
  <p:transition>
    <p:dissolve/>
  </p:transition>
  <p:timing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75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p>
            <a:r>
              <a:rPr dirty="0" sz="3200" lang="en-US"/>
              <a:t>Comparing Cipher Implementations</a:t>
            </a:r>
          </a:p>
        </p:txBody>
      </p:sp>
      <p:sp>
        <p:nvSpPr>
          <p:cNvPr id="1048976" name="Content Placeholder 2"/>
          <p:cNvSpPr>
            <a:spLocks noGrp="1"/>
          </p:cNvSpPr>
          <p:nvPr>
            <p:ph idx="1"/>
          </p:nvPr>
        </p:nvSpPr>
        <p:spPr>
          <a:xfrm>
            <a:off x="1143000" y="1447800"/>
            <a:ext cx="3733800" cy="1981200"/>
          </a:xfrm>
        </p:spPr>
        <p:txBody>
          <a:bodyPr/>
          <a:p>
            <a:r>
              <a:rPr dirty="0" sz="2000" lang="en-US"/>
              <a:t>Test Platform :</a:t>
            </a:r>
          </a:p>
          <a:p>
            <a:pPr lvl="1"/>
            <a:r>
              <a:rPr dirty="0" sz="1600" lang="en-US"/>
              <a:t>8 core Intel Xeon 2.13GHz</a:t>
            </a:r>
          </a:p>
          <a:p>
            <a:pPr lvl="1"/>
            <a:r>
              <a:rPr dirty="0" sz="1600" lang="en-US"/>
              <a:t>Depends on the executing core</a:t>
            </a:r>
          </a:p>
          <a:p>
            <a:pPr lvl="1"/>
            <a:endParaRPr dirty="0" sz="1600" lang="en-US"/>
          </a:p>
          <a:p>
            <a:pPr lvl="1"/>
            <a:endParaRPr dirty="0" sz="1600" lang="en-US"/>
          </a:p>
          <a:p>
            <a:pPr lvl="1"/>
            <a:endParaRPr dirty="0" sz="1600" lang="en-US"/>
          </a:p>
          <a:p>
            <a:pPr lvl="1"/>
            <a:endParaRPr dirty="0" sz="1600" lang="en-US"/>
          </a:p>
        </p:txBody>
      </p:sp>
      <p:pic>
        <p:nvPicPr>
          <p:cNvPr id="2097221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2209800" y="3560284"/>
            <a:ext cx="5486400" cy="2688116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48977" name="Content Placeholder 2"/>
          <p:cNvSpPr txBox="1"/>
          <p:nvPr/>
        </p:nvSpPr>
        <p:spPr bwMode="auto">
          <a:xfrm>
            <a:off x="4953000" y="1447800"/>
            <a:ext cx="4343400" cy="1981200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anchor="t" anchorCtr="0" bIns="45720" compatLnSpc="1" lIns="91440" numCol="1" rIns="91440" tIns="45720" vert="horz" wrap="square">
            <a:prstTxWarp prst="textNoShape"/>
          </a:bodyPr>
          <a:p>
            <a:pPr algn="l" defTabSz="914400" eaLnBrk="0" fontAlgn="base" hangingPunct="0" indent="-282575" latinLnBrk="0" lvl="0" marL="365125" marR="0" rtl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r>
              <a:rPr baseline="0" b="0" cap="none" dirty="0" sz="2000" i="0" kern="1200" kumimoji="0" lang="en-US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Cipher Implementations</a:t>
            </a:r>
          </a:p>
          <a:p>
            <a:pPr eaLnBrk="0" hangingPunct="0" indent="-282575" lvl="1" marL="822325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r>
              <a:rPr baseline="0" b="0" cap="none" dirty="0" sz="2000" i="0" kern="1200" kumimoji="0" lang="en-US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AES - </a:t>
            </a:r>
            <a:r>
              <a:rPr baseline="0" b="0" cap="none" dirty="0" sz="2000" i="0" kern="1200" kumimoji="0" lang="en-US" noProof="0" normalizeH="0" spc="0" err="1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OpenSSL</a:t>
            </a:r>
            <a:r>
              <a:rPr baseline="0" b="0" cap="none" dirty="0" sz="2000" i="0" kern="1200" kumimoji="0" lang="en-US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 (0.9.8ka)</a:t>
            </a:r>
          </a:p>
          <a:p>
            <a:pPr eaLnBrk="0" hangingPunct="0" indent="-282575" lvl="1" marL="822325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r>
              <a:rPr baseline="0" b="0" cap="none" dirty="0" sz="2000" i="0" kern="1200" kumimoji="0" lang="en-US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DES - </a:t>
            </a:r>
            <a:r>
              <a:rPr baseline="0" b="0" cap="none" dirty="0" sz="2000" i="0" kern="1200" kumimoji="0" lang="en-US" noProof="0" normalizeH="0" spc="0" err="1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PolarSSL</a:t>
            </a:r>
            <a:r>
              <a:rPr baseline="0" b="0" cap="none" dirty="0" sz="2000" i="0" kern="1200" kumimoji="0" lang="en-US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 (1.1.1)</a:t>
            </a:r>
          </a:p>
          <a:p>
            <a:pPr eaLnBrk="0" hangingPunct="0" indent="-282575" lvl="1" marL="822325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r>
              <a:rPr baseline="0" b="0" cap="none" dirty="0" sz="2000" i="0" kern="1200" kumimoji="0" lang="en-US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CAMELLIA - </a:t>
            </a:r>
            <a:r>
              <a:rPr baseline="0" b="0" cap="none" dirty="0" sz="2000" i="0" kern="1200" kumimoji="0" lang="en-US" noProof="0" normalizeH="0" spc="0" err="1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PolarSSL</a:t>
            </a:r>
            <a:r>
              <a:rPr baseline="0" b="0" cap="none" dirty="0" sz="2000" i="0" kern="1200" kumimoji="0" lang="en-US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 (1.1.1)</a:t>
            </a:r>
          </a:p>
          <a:p>
            <a:pPr eaLnBrk="0" hangingPunct="0" indent="-282575" lvl="1" marL="822325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r>
              <a:rPr baseline="0" b="0" cap="none" dirty="0" sz="2000" i="0" kern="1200" kumimoji="0" lang="en-US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CLEFIA – Reference Code of Sony (1.0)</a:t>
            </a:r>
          </a:p>
        </p:txBody>
      </p:sp>
    </p:spTree>
  </p:cSld>
  <p:clrMapOvr>
    <a:masterClrMapping/>
  </p:clrMapOvr>
  <p:transition>
    <p:dissolve/>
  </p:transition>
  <p:timing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78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dirty="0" lang="en-US"/>
              <a:t>Different Avatars for </a:t>
            </a:r>
            <a:r>
              <a:rPr dirty="0" lang="en-US" err="1"/>
              <a:t>Clefia</a:t>
            </a:r>
            <a:endParaRPr dirty="0" lang="en-US"/>
          </a:p>
        </p:txBody>
      </p:sp>
      <p:pic>
        <p:nvPicPr>
          <p:cNvPr id="2097222" name="Picture 3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1828800" y="1524000"/>
            <a:ext cx="5664200" cy="2781609"/>
          </a:xfrm>
          <a:prstGeom prst="rect"/>
        </p:spPr>
      </p:pic>
      <p:pic>
        <p:nvPicPr>
          <p:cNvPr id="2097223" name="Picture 4"/>
          <p:cNvPicPr>
            <a:picLocks noChangeAspect="1"/>
          </p:cNvPicPr>
          <p:nvPr/>
        </p:nvPicPr>
        <p:blipFill>
          <a:blip xmlns:r="http://schemas.openxmlformats.org/officeDocument/2006/relationships" r:embed="rId2" cstate="print"/>
          <a:stretch>
            <a:fillRect/>
          </a:stretch>
        </p:blipFill>
        <p:spPr>
          <a:xfrm>
            <a:off x="1384472" y="4724400"/>
            <a:ext cx="7521146" cy="1201748"/>
          </a:xfrm>
          <a:prstGeom prst="rect"/>
        </p:spPr>
      </p:pic>
      <p:sp>
        <p:nvSpPr>
          <p:cNvPr id="1048979" name="Rectangle 5"/>
          <p:cNvSpPr/>
          <p:nvPr/>
        </p:nvSpPr>
        <p:spPr>
          <a:xfrm>
            <a:off x="6172200" y="5230179"/>
            <a:ext cx="1143000" cy="228600"/>
          </a:xfrm>
          <a:prstGeom prst="rect"/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80" name="Rectangle 6"/>
          <p:cNvSpPr/>
          <p:nvPr/>
        </p:nvSpPr>
        <p:spPr>
          <a:xfrm>
            <a:off x="6858000" y="5553874"/>
            <a:ext cx="1905000" cy="313526"/>
          </a:xfrm>
          <a:prstGeom prst="rect"/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</p:spTree>
  </p:cSld>
  <p:clrMapOvr>
    <a:masterClrMapping/>
  </p:clrMapOvr>
  <p:transition>
    <p:dissolve/>
  </p:transition>
  <p:timing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8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dirty="0" lang="en-US"/>
              <a:t>Practical Validations</a:t>
            </a:r>
          </a:p>
        </p:txBody>
      </p:sp>
      <p:sp>
        <p:nvSpPr>
          <p:cNvPr id="1048982" name="Content Placeholder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dirty="0" lang="en-US"/>
              <a:t>Success of the Attack </a:t>
            </a:r>
            <a:r>
              <a:rPr dirty="0" lang="en-US" err="1"/>
              <a:t>vs</a:t>
            </a:r>
            <a:r>
              <a:rPr dirty="0" lang="en-US"/>
              <a:t> Number of Measurements Made</a:t>
            </a:r>
          </a:p>
        </p:txBody>
      </p:sp>
      <p:pic>
        <p:nvPicPr>
          <p:cNvPr id="2097224" name="Picture 4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1447800" y="2477856"/>
            <a:ext cx="5410216" cy="2551344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145991" name="Straight Arrow Connector 7"/>
          <p:cNvCxnSpPr>
            <a:cxnSpLocks/>
          </p:cNvCxnSpPr>
          <p:nvPr/>
        </p:nvCxnSpPr>
        <p:spPr>
          <a:xfrm>
            <a:off x="6143636" y="3571876"/>
            <a:ext cx="1000132" cy="857256"/>
          </a:xfrm>
          <a:prstGeom prst="straightConnector1"/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992" name="Straight Arrow Connector 9"/>
          <p:cNvCxnSpPr>
            <a:cxnSpLocks/>
          </p:cNvCxnSpPr>
          <p:nvPr/>
        </p:nvCxnSpPr>
        <p:spPr>
          <a:xfrm rot="16200000" flipH="1">
            <a:off x="5786446" y="4500570"/>
            <a:ext cx="1214446" cy="357190"/>
          </a:xfrm>
          <a:prstGeom prst="straightConnector1"/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983" name="TextBox 10"/>
          <p:cNvSpPr txBox="1"/>
          <p:nvPr/>
        </p:nvSpPr>
        <p:spPr>
          <a:xfrm>
            <a:off x="6615146" y="4380564"/>
            <a:ext cx="2743200" cy="1477328"/>
          </a:xfrm>
          <a:prstGeom prst="rect"/>
          <a:noFill/>
        </p:spPr>
        <p:txBody>
          <a:bodyPr rtlCol="0" wrap="square">
            <a:spAutoFit/>
          </a:bodyPr>
          <a:p>
            <a:r>
              <a:rPr dirty="0" lang="en-US"/>
              <a:t>Implementations identified by</a:t>
            </a:r>
          </a:p>
          <a:p>
            <a:r>
              <a:rPr dirty="0" lang="en-US"/>
              <a:t>the mathematical model </a:t>
            </a:r>
          </a:p>
          <a:p>
            <a:r>
              <a:rPr dirty="0" lang="en-US"/>
              <a:t>are more difficult to attack</a:t>
            </a:r>
          </a:p>
        </p:txBody>
      </p:sp>
    </p:spTree>
  </p:cSld>
  <p:clrMapOvr>
    <a:masterClrMapping/>
  </p:clrMapOvr>
  <p:transition>
    <p:dissolve/>
  </p:transition>
  <p:timing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84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dirty="0" lang="en-US"/>
              <a:t>More Experiments</a:t>
            </a:r>
          </a:p>
        </p:txBody>
      </p:sp>
      <p:sp>
        <p:nvSpPr>
          <p:cNvPr id="1048985" name="Content Placeholder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dirty="0" lang="en-US"/>
              <a:t>With CLEFIA and CAMELLIA on different platforms</a:t>
            </a:r>
          </a:p>
        </p:txBody>
      </p:sp>
      <p:pic>
        <p:nvPicPr>
          <p:cNvPr id="2097225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1258828" y="2614613"/>
            <a:ext cx="7504172" cy="325278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48986" name="TextBox 4"/>
          <p:cNvSpPr txBox="1"/>
          <p:nvPr/>
        </p:nvSpPr>
        <p:spPr>
          <a:xfrm>
            <a:off x="990600" y="5857892"/>
            <a:ext cx="8153400" cy="646331"/>
          </a:xfrm>
          <a:prstGeom prst="rect"/>
          <a:solidFill>
            <a:schemeClr val="bg1"/>
          </a:solidFill>
        </p:spPr>
        <p:txBody>
          <a:bodyPr rtlCol="0" wrap="square">
            <a:spAutoFit/>
          </a:bodyPr>
          <a:p>
            <a:r>
              <a:rPr b="1" dirty="0" lang="en-US"/>
              <a:t>Test platform E5606: </a:t>
            </a:r>
            <a:r>
              <a:rPr dirty="0" lang="en-US"/>
              <a:t>Intel 8 core Xeon 2.13GHz, running </a:t>
            </a:r>
            <a:r>
              <a:rPr dirty="0" lang="en-US" err="1"/>
              <a:t>Ubuntu</a:t>
            </a:r>
            <a:r>
              <a:rPr dirty="0" lang="en-US"/>
              <a:t> 12.04</a:t>
            </a:r>
            <a:endParaRPr dirty="0" lang="en-US">
              <a:solidFill>
                <a:srgbClr val="FF0000"/>
              </a:solidFill>
            </a:endParaRPr>
          </a:p>
          <a:p>
            <a:r>
              <a:rPr b="1" dirty="0" lang="en-US"/>
              <a:t>Test platform E5345 </a:t>
            </a:r>
            <a:r>
              <a:rPr dirty="0" lang="en-US"/>
              <a:t>: Intel 4 core Xeon 2GHz, running Fedora OS</a:t>
            </a:r>
          </a:p>
        </p:txBody>
      </p:sp>
    </p:spTree>
  </p:cSld>
  <p:clrMapOvr>
    <a:masterClrMapping/>
  </p:clrMapOvr>
  <p:transition>
    <p:dissolve/>
  </p:transition>
  <p:timing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87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dirty="0" lang="en-US"/>
              <a:t>Two </a:t>
            </a:r>
            <a:r>
              <a:rPr lang="en-US"/>
              <a:t>Sources of Leakage</a:t>
            </a:r>
            <a:endParaRPr dirty="0" lang="en-IN"/>
          </a:p>
        </p:txBody>
      </p:sp>
      <p:sp>
        <p:nvSpPr>
          <p:cNvPr id="1048988" name="Content Placeholder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dirty="0" sz="2400" lang="en-US"/>
              <a:t>In superscalar processors there are two sources of leakage</a:t>
            </a:r>
          </a:p>
          <a:p>
            <a:pPr lvl="1"/>
            <a:r>
              <a:rPr dirty="0" sz="2000" lang="en-US"/>
              <a:t>Leakage due to cache misses has a negative effect</a:t>
            </a:r>
          </a:p>
          <a:p>
            <a:pPr lvl="1"/>
            <a:r>
              <a:rPr dirty="0" sz="2000" lang="en-US"/>
              <a:t>Leakage due to micro-architectural features has a positive effect</a:t>
            </a:r>
          </a:p>
          <a:p>
            <a:r>
              <a:rPr dirty="0" sz="2800" lang="en-US"/>
              <a:t>Ciphers can be designed so that the two leakages cancel each other</a:t>
            </a:r>
          </a:p>
          <a:p>
            <a:r>
              <a:rPr dirty="0" sz="2800" lang="en-US"/>
              <a:t>This allows building implementations more protected against time-driven cache attacks</a:t>
            </a:r>
          </a:p>
        </p:txBody>
      </p:sp>
    </p:spTree>
  </p:cSld>
  <p:clrMapOvr>
    <a:masterClrMapping/>
  </p:clrMapOvr>
  <p:transition>
    <p:dissolve/>
  </p:transition>
  <p:timing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89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dirty="0" lang="en-US"/>
              <a:t>Patent</a:t>
            </a:r>
          </a:p>
        </p:txBody>
      </p:sp>
      <p:pic>
        <p:nvPicPr>
          <p:cNvPr id="2097226" name="Content Placeholder 3"/>
          <p:cNvPicPr>
            <a:picLocks noChangeAspect="1" noGrp="1"/>
          </p:cNvPicPr>
          <p:nvPr>
            <p:ph idx="1"/>
          </p:nvPr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>
          <a:xfrm>
            <a:off x="1643028" y="1377179"/>
            <a:ext cx="7083494" cy="4800600"/>
          </a:xfrm>
          <a:ln>
            <a:solidFill>
              <a:srgbClr val="B3B7EE"/>
            </a:solidFill>
          </a:ln>
        </p:spPr>
      </p:pic>
    </p:spTree>
  </p:cSld>
  <p:clrMapOvr>
    <a:masterClrMapping/>
  </p:clrMapOvr>
  <p:transition>
    <p:dissolve/>
  </p:transition>
  <p:timing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90" name="Title 1"/>
          <p:cNvSpPr>
            <a:spLocks noGrp="1"/>
          </p:cNvSpPr>
          <p:nvPr>
            <p:ph type="ctrTitle"/>
          </p:nvPr>
        </p:nvSpPr>
        <p:spPr/>
        <p:txBody>
          <a:bodyPr/>
          <a:p>
            <a:r>
              <a:rPr dirty="0" lang="en-US" smtClean="0"/>
              <a:t>Part-IV</a:t>
            </a:r>
            <a:endParaRPr dirty="0" lang="en-US"/>
          </a:p>
        </p:txBody>
      </p:sp>
      <p:sp>
        <p:nvSpPr>
          <p:cNvPr id="1048991" name="Subtitle 2"/>
          <p:cNvSpPr>
            <a:spLocks noGrp="1"/>
          </p:cNvSpPr>
          <p:nvPr>
            <p:ph type="subTitle" idx="1"/>
          </p:nvPr>
        </p:nvSpPr>
        <p:spPr/>
        <p:txBody>
          <a:bodyPr/>
          <a:p>
            <a:r>
              <a:rPr dirty="0" lang="en-US" smtClean="0"/>
              <a:t>Modern Times:</a:t>
            </a:r>
          </a:p>
          <a:p>
            <a:r>
              <a:rPr dirty="0" lang="en-US" smtClean="0"/>
              <a:t>Timing Attacks in Modern Systems</a:t>
            </a:r>
            <a:endParaRPr dirty="0" lang="en-US"/>
          </a:p>
        </p:txBody>
      </p:sp>
      <p:pic>
        <p:nvPicPr>
          <p:cNvPr id="2097227" name="Picture 4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3733800" y="3124200"/>
            <a:ext cx="2503295" cy="1968500"/>
          </a:xfrm>
          <a:prstGeom prst="rect"/>
        </p:spPr>
      </p:pic>
    </p:spTree>
  </p:cSld>
  <p:clrMapOvr>
    <a:masterClrMapping/>
  </p:clrMapOvr>
  <p:transition>
    <p:dissolve/>
  </p:transition>
  <p:timing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5" name="Circular Arrow 43"/>
          <p:cNvSpPr/>
          <p:nvPr/>
        </p:nvSpPr>
        <p:spPr>
          <a:xfrm>
            <a:off x="4724400" y="1129471"/>
            <a:ext cx="1981200" cy="2065724"/>
          </a:xfrm>
          <a:prstGeom prst="circularArrow">
            <a:avLst>
              <a:gd name="adj1" fmla="val 9470"/>
              <a:gd name="adj2" fmla="val 1615932"/>
              <a:gd name="adj3" fmla="val 20586990"/>
              <a:gd name="adj4" fmla="val 12891144"/>
              <a:gd name="adj5" fmla="val 16263"/>
            </a:avLst>
          </a:prstGeom>
          <a:solidFill>
            <a:schemeClr val="accent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>
              <a:solidFill>
                <a:schemeClr val="tx1"/>
              </a:solidFill>
            </a:endParaRPr>
          </a:p>
        </p:txBody>
      </p:sp>
      <p:pic>
        <p:nvPicPr>
          <p:cNvPr id="2097163" name="Picture 2" descr="http://t3.gstatic.com/images?q=tbn:ANd9GcRvX_LBmk7ZApybE_rucyWKhDmxz9XAyholSdK4RPkLCeGG1o1I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2667000" y="1447800"/>
            <a:ext cx="600075" cy="762910"/>
          </a:xfrm>
          <a:prstGeom prst="rect"/>
          <a:noFill/>
        </p:spPr>
      </p:pic>
      <p:sp>
        <p:nvSpPr>
          <p:cNvPr id="104865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dirty="0" sz="3600" lang="en-US"/>
              <a:t>Timing Channels in Cryptography due to Cache Memories</a:t>
            </a:r>
          </a:p>
        </p:txBody>
      </p:sp>
      <p:sp>
        <p:nvSpPr>
          <p:cNvPr id="1048657" name="Rectangle 23"/>
          <p:cNvSpPr/>
          <p:nvPr/>
        </p:nvSpPr>
        <p:spPr>
          <a:xfrm>
            <a:off x="3657600" y="1752600"/>
            <a:ext cx="1981200" cy="609600"/>
          </a:xfrm>
          <a:prstGeom prst="rect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r>
              <a:rPr b="1" dirty="0" lang="en-US"/>
              <a:t>Bob</a:t>
            </a:r>
          </a:p>
          <a:p>
            <a:pPr algn="ctr"/>
            <a:r>
              <a:rPr b="1" dirty="0" lang="en-US"/>
              <a:t>(Cipher)</a:t>
            </a:r>
          </a:p>
        </p:txBody>
      </p:sp>
      <p:sp>
        <p:nvSpPr>
          <p:cNvPr id="1048658" name="Rectangle 24"/>
          <p:cNvSpPr/>
          <p:nvPr/>
        </p:nvSpPr>
        <p:spPr>
          <a:xfrm>
            <a:off x="3657600" y="3352800"/>
            <a:ext cx="1981200" cy="609600"/>
          </a:xfrm>
          <a:prstGeom prst="rect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r>
              <a:rPr b="1" dirty="0" lang="en-US"/>
              <a:t>Alice</a:t>
            </a:r>
          </a:p>
        </p:txBody>
      </p:sp>
      <p:cxnSp>
        <p:nvCxnSpPr>
          <p:cNvPr id="3145728" name="Straight Arrow Connector 25"/>
          <p:cNvCxnSpPr>
            <a:cxnSpLocks/>
          </p:cNvCxnSpPr>
          <p:nvPr/>
        </p:nvCxnSpPr>
        <p:spPr>
          <a:xfrm rot="5400000" flipH="1" flipV="1">
            <a:off x="3696494" y="2857500"/>
            <a:ext cx="990600" cy="1588"/>
          </a:xfrm>
          <a:prstGeom prst="straightConnector1"/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5" name="Group 26"/>
          <p:cNvGrpSpPr/>
          <p:nvPr/>
        </p:nvGrpSpPr>
        <p:grpSpPr>
          <a:xfrm>
            <a:off x="1524000" y="2057400"/>
            <a:ext cx="2057400" cy="1143000"/>
            <a:chOff x="1600200" y="2133600"/>
            <a:chExt cx="2057400" cy="1143000"/>
          </a:xfrm>
        </p:grpSpPr>
        <p:sp>
          <p:nvSpPr>
            <p:cNvPr id="1048659" name="Rectangle 29"/>
            <p:cNvSpPr/>
            <p:nvPr/>
          </p:nvSpPr>
          <p:spPr>
            <a:xfrm>
              <a:off x="1600200" y="2514600"/>
              <a:ext cx="1371600" cy="762000"/>
            </a:xfrm>
            <a:prstGeom prst="rect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b="1" dirty="0" lang="en-US"/>
            </a:p>
            <a:p>
              <a:pPr algn="ctr"/>
              <a:r>
                <a:rPr b="1" dirty="0" lang="en-US"/>
                <a:t>(Adversary)</a:t>
              </a:r>
            </a:p>
          </p:txBody>
        </p:sp>
        <p:cxnSp>
          <p:nvCxnSpPr>
            <p:cNvPr id="3145729" name="Elbow Connector 30"/>
            <p:cNvCxnSpPr>
              <a:cxnSpLocks/>
              <a:stCxn id="1048657" idx="1"/>
              <a:endCxn id="1048659" idx="3"/>
            </p:cNvCxnSpPr>
            <p:nvPr/>
          </p:nvCxnSpPr>
          <p:spPr>
            <a:xfrm rot="10800000" flipV="1">
              <a:off x="2971800" y="2133600"/>
              <a:ext cx="685800" cy="762000"/>
            </a:xfrm>
            <a:prstGeom prst="bentConnector3">
              <a:avLst>
                <a:gd name="adj1" fmla="val 50000"/>
              </a:avLst>
            </a:prstGeom>
            <a:ln w="28575"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45730" name="Straight Arrow Connector 31"/>
          <p:cNvCxnSpPr>
            <a:cxnSpLocks/>
          </p:cNvCxnSpPr>
          <p:nvPr/>
        </p:nvCxnSpPr>
        <p:spPr>
          <a:xfrm rot="5400000" flipH="1" flipV="1">
            <a:off x="4534694" y="2856706"/>
            <a:ext cx="990600" cy="1588"/>
          </a:xfrm>
          <a:prstGeom prst="straightConnector1"/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660" name="Oval 32"/>
          <p:cNvSpPr/>
          <p:nvPr/>
        </p:nvSpPr>
        <p:spPr>
          <a:xfrm>
            <a:off x="1066800" y="3505200"/>
            <a:ext cx="2133600" cy="533400"/>
          </a:xfrm>
          <a:prstGeom prst="ellipse"/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r>
              <a:rPr dirty="0" sz="1600" lang="en-US">
                <a:solidFill>
                  <a:schemeClr val="tx1"/>
                </a:solidFill>
              </a:rPr>
              <a:t>Monitor Time</a:t>
            </a:r>
          </a:p>
        </p:txBody>
      </p:sp>
      <p:sp>
        <p:nvSpPr>
          <p:cNvPr id="1048661" name="Rectangle 35"/>
          <p:cNvSpPr/>
          <p:nvPr/>
        </p:nvSpPr>
        <p:spPr>
          <a:xfrm>
            <a:off x="5029200" y="1828800"/>
            <a:ext cx="609600" cy="457200"/>
          </a:xfrm>
          <a:prstGeom prst="rect"/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r>
              <a:rPr dirty="0" sz="1200" lang="en-US"/>
              <a:t>Secret</a:t>
            </a:r>
          </a:p>
          <a:p>
            <a:pPr algn="ctr"/>
            <a:r>
              <a:rPr dirty="0" sz="1200" lang="en-US"/>
              <a:t>Key</a:t>
            </a:r>
            <a:endParaRPr dirty="0" sz="1200" lang="en-IN"/>
          </a:p>
        </p:txBody>
      </p:sp>
      <p:grpSp>
        <p:nvGrpSpPr>
          <p:cNvPr id="106" name="Group 36"/>
          <p:cNvGrpSpPr/>
          <p:nvPr/>
        </p:nvGrpSpPr>
        <p:grpSpPr>
          <a:xfrm>
            <a:off x="6019800" y="2286000"/>
            <a:ext cx="3048000" cy="1981200"/>
            <a:chOff x="3200400" y="2743200"/>
            <a:chExt cx="3048000" cy="1981200"/>
          </a:xfrm>
        </p:grpSpPr>
        <p:sp>
          <p:nvSpPr>
            <p:cNvPr id="1048662" name="Rectangle 37"/>
            <p:cNvSpPr/>
            <p:nvPr/>
          </p:nvSpPr>
          <p:spPr>
            <a:xfrm>
              <a:off x="3200400" y="2743200"/>
              <a:ext cx="3048000" cy="1981200"/>
            </a:xfrm>
            <a:prstGeom prst="rect"/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US"/>
            </a:p>
          </p:txBody>
        </p:sp>
        <p:sp>
          <p:nvSpPr>
            <p:cNvPr id="1048663" name="Rectangle 4"/>
            <p:cNvSpPr>
              <a:spLocks noChangeArrowheads="1"/>
            </p:cNvSpPr>
            <p:nvPr/>
          </p:nvSpPr>
          <p:spPr bwMode="auto">
            <a:xfrm>
              <a:off x="3352800" y="2819400"/>
              <a:ext cx="2590800" cy="457200"/>
            </a:xfrm>
            <a:prstGeom prst="rect"/>
            <a:solidFill>
              <a:schemeClr val="accent2">
                <a:lumMod val="20000"/>
                <a:lumOff val="80000"/>
              </a:schemeClr>
            </a:solidFill>
            <a:ln w="25400" algn="ctr">
              <a:solidFill>
                <a:schemeClr val="accent3">
                  <a:lumMod val="75000"/>
                </a:schemeClr>
              </a:solidFill>
              <a:miter lim="800000"/>
              <a:headEnd/>
              <a:tailEnd/>
            </a:ln>
            <a:effectLst>
              <a:outerShdw algn="tl" blurRad="50800" dir="2700000" dist="38100" rotWithShape="0">
                <a:prstClr val="black">
                  <a:alpha val="40000"/>
                </a:prstClr>
              </a:outerShdw>
            </a:effectLst>
          </p:spPr>
          <p:txBody>
            <a:bodyPr anchor="ctr"/>
            <a:p>
              <a:pPr algn="ctr"/>
              <a:r>
                <a:rPr b="1" dirty="0" lang="en-US">
                  <a:solidFill>
                    <a:schemeClr val="tx2"/>
                  </a:solidFill>
                  <a:latin typeface="Constantia" pitchFamily="18" charset="0"/>
                </a:rPr>
                <a:t>Microprocessor</a:t>
              </a:r>
            </a:p>
          </p:txBody>
        </p:sp>
        <p:sp>
          <p:nvSpPr>
            <p:cNvPr id="1048664" name="Rectangle 39"/>
            <p:cNvSpPr>
              <a:spLocks noChangeArrowheads="1"/>
            </p:cNvSpPr>
            <p:nvPr/>
          </p:nvSpPr>
          <p:spPr bwMode="auto">
            <a:xfrm>
              <a:off x="3276600" y="4114800"/>
              <a:ext cx="2590800" cy="533400"/>
            </a:xfrm>
            <a:prstGeom prst="rect"/>
            <a:solidFill>
              <a:schemeClr val="accent2">
                <a:lumMod val="20000"/>
                <a:lumOff val="80000"/>
              </a:schemeClr>
            </a:solidFill>
            <a:ln w="25400" algn="ctr">
              <a:solidFill>
                <a:schemeClr val="accent3">
                  <a:lumMod val="75000"/>
                </a:schemeClr>
              </a:solidFill>
              <a:miter lim="800000"/>
              <a:headEnd/>
              <a:tailEnd/>
            </a:ln>
            <a:effectLst>
              <a:outerShdw algn="tl" blurRad="50800" dir="2700000" dist="38100" rotWithShape="0">
                <a:prstClr val="black">
                  <a:alpha val="40000"/>
                </a:prstClr>
              </a:outerShdw>
            </a:effectLst>
          </p:spPr>
          <p:txBody>
            <a:bodyPr anchor="ctr"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dirty="0" lang="en-US">
                  <a:solidFill>
                    <a:schemeClr val="tx2"/>
                  </a:solidFill>
                  <a:latin typeface="+mn-lt"/>
                  <a:ea typeface="+mn-ea"/>
                </a:rPr>
                <a:t>Main Memory</a:t>
              </a:r>
            </a:p>
          </p:txBody>
        </p:sp>
        <p:sp>
          <p:nvSpPr>
            <p:cNvPr id="1048665" name="Rectangle 40"/>
            <p:cNvSpPr>
              <a:spLocks noChangeArrowheads="1"/>
            </p:cNvSpPr>
            <p:nvPr/>
          </p:nvSpPr>
          <p:spPr bwMode="auto">
            <a:xfrm>
              <a:off x="5105400" y="3380936"/>
              <a:ext cx="1066800" cy="609600"/>
            </a:xfrm>
            <a:prstGeom prst="rect"/>
            <a:solidFill>
              <a:schemeClr val="accent2">
                <a:lumMod val="20000"/>
                <a:lumOff val="80000"/>
              </a:schemeClr>
            </a:solidFill>
            <a:ln w="25400" algn="ctr">
              <a:solidFill>
                <a:schemeClr val="accent3">
                  <a:lumMod val="75000"/>
                </a:schemeClr>
              </a:solidFill>
              <a:miter lim="800000"/>
              <a:headEnd/>
              <a:tailEnd/>
            </a:ln>
            <a:effectLst>
              <a:outerShdw algn="tl" blurRad="50800" dir="2700000" dist="38100" rotWithShape="0">
                <a:prstClr val="black">
                  <a:alpha val="40000"/>
                </a:prstClr>
              </a:outerShdw>
            </a:effectLst>
          </p:spPr>
          <p:txBody>
            <a:bodyPr anchor="ctr"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dirty="0" lang="en-US">
                  <a:solidFill>
                    <a:schemeClr val="tx2"/>
                  </a:solidFill>
                  <a:latin typeface="+mn-lt"/>
                  <a:ea typeface="+mn-ea"/>
                </a:rPr>
                <a:t>Cache Memory</a:t>
              </a:r>
            </a:p>
          </p:txBody>
        </p:sp>
        <p:sp>
          <p:nvSpPr>
            <p:cNvPr id="1048666" name="Left-Right-Up Arrow 41"/>
            <p:cNvSpPr/>
            <p:nvPr/>
          </p:nvSpPr>
          <p:spPr>
            <a:xfrm rot="5400000">
              <a:off x="4305300" y="3314700"/>
              <a:ext cx="838200" cy="762000"/>
            </a:xfrm>
            <a:prstGeom prst="leftRightUpArrow"/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/>
            </a:p>
          </p:txBody>
        </p:sp>
      </p:grpSp>
      <p:sp>
        <p:nvSpPr>
          <p:cNvPr id="1048667" name="Content Placeholder 2"/>
          <p:cNvSpPr txBox="1"/>
          <p:nvPr/>
        </p:nvSpPr>
        <p:spPr bwMode="auto">
          <a:xfrm>
            <a:off x="1066800" y="5638800"/>
            <a:ext cx="3505200" cy="762000"/>
          </a:xfrm>
          <a:prstGeom prst="rect"/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anchor="t" anchorCtr="0" bIns="45720" compatLnSpc="1" lIns="91440" numCol="1" rIns="91440" tIns="45720" vert="horz" wrap="square">
            <a:prstTxWarp prst="textNoShape"/>
          </a:bodyPr>
          <a:p>
            <a:pPr algn="l" defTabSz="914400" eaLnBrk="0" fontAlgn="base" hangingPunct="0" indent="-273050" latinLnBrk="0" lvl="0" marL="273050" marR="0" rtl="0">
              <a:lnSpc>
                <a:spcPct val="8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r>
              <a:rPr baseline="0" b="0" cap="none" dirty="0" sz="2600" i="0" kern="1200" kumimoji="0" lang="en-US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ill Sans MT" pitchFamily="34" charset="0"/>
                <a:ea typeface="ＭＳ Ｐゴシック" charset="-128"/>
                <a:cs typeface="ＭＳ Ｐゴシック" charset="-128"/>
              </a:rPr>
              <a:t>If there is a </a:t>
            </a:r>
            <a:r>
              <a:rPr baseline="0" b="0" cap="none" dirty="0" sz="2600" i="1" kern="1200" kumimoji="0" lang="en-US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ill Sans MT" pitchFamily="34" charset="0"/>
                <a:ea typeface="ＭＳ Ｐゴシック" charset="-128"/>
                <a:cs typeface="ＭＳ Ｐゴシック" charset="-128"/>
              </a:rPr>
              <a:t>Cache Hit</a:t>
            </a:r>
            <a:endParaRPr baseline="0" b="0" cap="none" dirty="0" sz="2600" i="0" kern="1200" kumimoji="0" lang="en-US" noProof="0" normalizeH="0" spc="0" strike="noStrike" u="none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ill Sans MT" pitchFamily="34" charset="0"/>
              <a:ea typeface="ＭＳ Ｐゴシック" charset="-128"/>
              <a:cs typeface="ＭＳ Ｐゴシック" charset="-128"/>
            </a:endParaRPr>
          </a:p>
          <a:p>
            <a:pPr algn="l" defTabSz="914400" eaLnBrk="0" fontAlgn="base" hangingPunct="0" indent="-246063" latinLnBrk="0" lvl="1" marL="639763" marR="0" rtl="0">
              <a:lnSpc>
                <a:spcPct val="8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</a:pPr>
            <a:r>
              <a:rPr baseline="0" b="0" cap="none" dirty="0" sz="2100" i="0" kern="1200" kumimoji="0" lang="en-US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ill Sans MT" pitchFamily="34" charset="0"/>
                <a:ea typeface="ＭＳ Ｐゴシック" charset="-128"/>
                <a:cs typeface="+mn-cs"/>
              </a:rPr>
              <a:t>Access time is less</a:t>
            </a:r>
          </a:p>
        </p:txBody>
      </p:sp>
      <p:sp>
        <p:nvSpPr>
          <p:cNvPr id="1048668" name="Content Placeholder 2"/>
          <p:cNvSpPr/>
          <p:nvPr/>
        </p:nvSpPr>
        <p:spPr bwMode="auto">
          <a:xfrm>
            <a:off x="5105400" y="5638800"/>
            <a:ext cx="3733800" cy="762000"/>
          </a:xfrm>
          <a:prstGeom prst="rect"/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p>
            <a:pPr eaLnBrk="0" hangingPunct="0" indent="-273050" marL="273050">
              <a:lnSpc>
                <a:spcPct val="8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r>
              <a:rPr dirty="0" sz="2600" lang="en-US">
                <a:latin typeface="Gill Sans MT" pitchFamily="34" charset="0"/>
              </a:rPr>
              <a:t>If there is a </a:t>
            </a:r>
            <a:r>
              <a:rPr dirty="0" sz="2600" i="1" lang="en-US">
                <a:latin typeface="Gill Sans MT" pitchFamily="34" charset="0"/>
              </a:rPr>
              <a:t>Cache Miss</a:t>
            </a:r>
            <a:endParaRPr dirty="0" sz="2600" lang="en-US">
              <a:latin typeface="Gill Sans MT" pitchFamily="34" charset="0"/>
            </a:endParaRPr>
          </a:p>
          <a:p>
            <a:pPr eaLnBrk="0" hangingPunct="0" indent="-246063" lvl="1" marL="639763">
              <a:lnSpc>
                <a:spcPct val="80000"/>
              </a:lnSpc>
              <a:spcBef>
                <a:spcPts val="550"/>
              </a:spcBef>
              <a:buClr>
                <a:schemeClr val="accent1"/>
              </a:buClr>
              <a:buFont typeface="Verdana" pitchFamily="34" charset="0"/>
              <a:buChar char="◦"/>
            </a:pPr>
            <a:r>
              <a:rPr dirty="0" sz="2100" lang="en-US">
                <a:latin typeface="Gill Sans MT" pitchFamily="34" charset="0"/>
              </a:rPr>
              <a:t>Access time is high</a:t>
            </a:r>
          </a:p>
        </p:txBody>
      </p:sp>
      <p:sp>
        <p:nvSpPr>
          <p:cNvPr id="1048669" name="TextBox 46"/>
          <p:cNvSpPr txBox="1"/>
          <p:nvPr/>
        </p:nvSpPr>
        <p:spPr>
          <a:xfrm>
            <a:off x="2209800" y="5040868"/>
            <a:ext cx="5301451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US">
                <a:solidFill>
                  <a:srgbClr val="FF0000"/>
                </a:solidFill>
              </a:rPr>
              <a:t>Why is “</a:t>
            </a:r>
            <a:r>
              <a:rPr b="1" dirty="0" lang="en-US">
                <a:solidFill>
                  <a:srgbClr val="FF0000"/>
                </a:solidFill>
              </a:rPr>
              <a:t>time”</a:t>
            </a:r>
            <a:r>
              <a:rPr dirty="0" lang="en-US">
                <a:solidFill>
                  <a:srgbClr val="FF0000"/>
                </a:solidFill>
              </a:rPr>
              <a:t> a channel for Information Leakage?</a:t>
            </a:r>
            <a:endParaRPr dirty="0" lang="en-IN">
              <a:solidFill>
                <a:srgbClr val="FF0000"/>
              </a:solidFill>
            </a:endParaRPr>
          </a:p>
        </p:txBody>
      </p:sp>
      <p:sp>
        <p:nvSpPr>
          <p:cNvPr id="1048670" name="TextBox 49"/>
          <p:cNvSpPr txBox="1"/>
          <p:nvPr/>
        </p:nvSpPr>
        <p:spPr>
          <a:xfrm>
            <a:off x="2168381" y="4495800"/>
            <a:ext cx="4284186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US"/>
              <a:t>Adversary wants to get Bob’s secret key</a:t>
            </a:r>
            <a:endParaRPr dirty="0" lang="en-IN"/>
          </a:p>
        </p:txBody>
      </p:sp>
      <p:cxnSp>
        <p:nvCxnSpPr>
          <p:cNvPr id="3145731" name="Straight Arrow Connector 51"/>
          <p:cNvCxnSpPr>
            <a:cxnSpLocks/>
          </p:cNvCxnSpPr>
          <p:nvPr/>
        </p:nvCxnSpPr>
        <p:spPr>
          <a:xfrm rot="10800000">
            <a:off x="2895600" y="3048000"/>
            <a:ext cx="1295400" cy="1588"/>
          </a:xfrm>
          <a:prstGeom prst="straightConnector1"/>
          <a:ln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dissolve/>
  </p:transition>
  <p:timing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9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dirty="0" lang="en-IN" smtClean="0"/>
              <a:t>Timing Attack in Modern Systems</a:t>
            </a:r>
            <a:endParaRPr dirty="0" lang="en-IN"/>
          </a:p>
        </p:txBody>
      </p:sp>
      <p:sp>
        <p:nvSpPr>
          <p:cNvPr id="1048993" name="Content Placeholder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dirty="0" sz="2000" lang="en-IN" smtClean="0"/>
              <a:t>In modern day systems timing attack faces difficulties because of the modifications for performance improvements.</a:t>
            </a:r>
          </a:p>
          <a:p>
            <a:pPr indent="-273050" marL="3230563"/>
            <a:endParaRPr dirty="0" sz="900" lang="en-IN" smtClean="0"/>
          </a:p>
          <a:p>
            <a:pPr indent="-273050" marL="3230563"/>
            <a:r>
              <a:rPr dirty="0" sz="2000" lang="en-IN" smtClean="0"/>
              <a:t>Timing measurements for the execution of a same instruction with RDTSCP creates different timing values at different instances.</a:t>
            </a:r>
          </a:p>
          <a:p>
            <a:pPr indent="-273050" marL="3230563"/>
            <a:endParaRPr dirty="0" sz="2000" lang="en-IN"/>
          </a:p>
          <a:p>
            <a:pPr indent="-273050" marL="358775"/>
            <a:endParaRPr dirty="0" sz="2000" lang="en-IN" smtClean="0"/>
          </a:p>
          <a:p>
            <a:pPr indent="-273050" marL="358775"/>
            <a:r>
              <a:rPr dirty="0" sz="2000" lang="en-IN" smtClean="0"/>
              <a:t>New RDTSCP benchmark code</a:t>
            </a:r>
            <a:br>
              <a:rPr dirty="0" sz="2000" lang="en-IN" smtClean="0"/>
            </a:br>
            <a:r>
              <a:rPr dirty="0" sz="2000" lang="en-IN" smtClean="0"/>
              <a:t>generates similar timing</a:t>
            </a:r>
            <a:br>
              <a:rPr dirty="0" sz="2000" lang="en-IN" smtClean="0"/>
            </a:br>
            <a:r>
              <a:rPr dirty="0" sz="2000" lang="en-IN" smtClean="0"/>
              <a:t>measurements.</a:t>
            </a:r>
            <a:endParaRPr dirty="0" sz="2000" lang="en-IN"/>
          </a:p>
        </p:txBody>
      </p:sp>
      <p:pic>
        <p:nvPicPr>
          <p:cNvPr id="2097228" name="Content Placeholder 4"/>
          <p:cNvPicPr>
            <a:picLocks/>
          </p:cNvPicPr>
          <p:nvPr/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 bwMode="auto">
          <a:xfrm>
            <a:off x="1139365" y="2133600"/>
            <a:ext cx="3240000" cy="2160000"/>
          </a:xfrm>
          <a:prstGeom prst="rect"/>
          <a:noFill/>
          <a:ln w="9525">
            <a:noFill/>
            <a:miter lim="800000"/>
            <a:headEnd/>
            <a:tailEnd/>
          </a:ln>
        </p:spPr>
      </p:pic>
      <p:pic>
        <p:nvPicPr>
          <p:cNvPr id="2097229" name="Picture 4"/>
          <p:cNvPicPr>
            <a:picLocks/>
          </p:cNvPicPr>
          <p:nvPr/>
        </p:nvPicPr>
        <p:blipFill>
          <a:blip xmlns:r="http://schemas.openxmlformats.org/officeDocument/2006/relationships" r:embed="rId2" cstate="print"/>
          <a:stretch>
            <a:fillRect/>
          </a:stretch>
        </p:blipFill>
        <p:spPr>
          <a:xfrm>
            <a:off x="5127077" y="3962400"/>
            <a:ext cx="3240000" cy="2160000"/>
          </a:xfrm>
          <a:prstGeom prst="rect"/>
        </p:spPr>
      </p:pic>
      <p:sp>
        <p:nvSpPr>
          <p:cNvPr id="1048994" name="TextBox 7"/>
          <p:cNvSpPr txBox="1"/>
          <p:nvPr/>
        </p:nvSpPr>
        <p:spPr>
          <a:xfrm>
            <a:off x="2667000" y="2438400"/>
            <a:ext cx="184731" cy="369332"/>
          </a:xfrm>
          <a:prstGeom prst="rect"/>
          <a:noFill/>
        </p:spPr>
        <p:txBody>
          <a:bodyPr rtlCol="0" wrap="none">
            <a:spAutoFit/>
          </a:bodyPr>
          <a:p>
            <a:endParaRPr dirty="0" lang="en-IN"/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7">
                      <p:stCondLst>
                        <p:cond delay="indefinite"/>
                      </p:stCondLst>
                      <p:childTnLst>
                        <p:par>
                          <p:cTn fill="hold" id="8">
                            <p:stCondLst>
                              <p:cond delay="0"/>
                            </p:stCondLst>
                            <p:childTnLst>
                              <p:par>
                                <p:cTn fill="hold" id="9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11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3">
                      <p:stCondLst>
                        <p:cond delay="indefinite"/>
                      </p:stCondLst>
                      <p:childTnLst>
                        <p:par>
                          <p:cTn fill="hold" id="14">
                            <p:stCondLst>
                              <p:cond delay="0"/>
                            </p:stCondLst>
                            <p:childTnLst>
                              <p:par>
                                <p:cTn fill="hold" id="1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17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95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dirty="0" lang="en-IN"/>
              <a:t>Timing Attack in Modern Systems</a:t>
            </a:r>
          </a:p>
        </p:txBody>
      </p:sp>
      <p:pic>
        <p:nvPicPr>
          <p:cNvPr id="2097230" name="Picture 2" descr="Image result for intel turbo boost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 cstate="print"/>
          <a:srcRect/>
          <a:stretch>
            <a:fillRect/>
          </a:stretch>
        </p:blipFill>
        <p:spPr bwMode="auto">
          <a:xfrm>
            <a:off x="5508266" y="1840779"/>
            <a:ext cx="2721334" cy="1592961"/>
          </a:xfrm>
          <a:prstGeom prst="rect"/>
          <a:noFill/>
          <a:ln w="9525">
            <a:noFill/>
            <a:miter lim="800000"/>
            <a:headEnd/>
            <a:tailEnd/>
          </a:ln>
        </p:spPr>
      </p:pic>
      <p:pic>
        <p:nvPicPr>
          <p:cNvPr id="2097231" name="Picture 4" descr="Image result for hyperthreading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2"/>
          <a:srcRect/>
          <a:stretch>
            <a:fillRect/>
          </a:stretch>
        </p:blipFill>
        <p:spPr bwMode="auto">
          <a:xfrm>
            <a:off x="1371600" y="1840779"/>
            <a:ext cx="2819400" cy="1592961"/>
          </a:xfrm>
          <a:prstGeom prst="rect"/>
          <a:noFill/>
        </p:spPr>
      </p:pic>
      <p:sp>
        <p:nvSpPr>
          <p:cNvPr id="1048996" name="Oval 5"/>
          <p:cNvSpPr/>
          <p:nvPr/>
        </p:nvSpPr>
        <p:spPr>
          <a:xfrm>
            <a:off x="2667000" y="3673286"/>
            <a:ext cx="4419600" cy="1125889"/>
          </a:xfrm>
          <a:prstGeom prst="ellipse"/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r>
              <a:rPr dirty="0" lang="en-US" smtClean="0">
                <a:solidFill>
                  <a:schemeClr val="tx1"/>
                </a:solidFill>
              </a:rPr>
              <a:t>Nondeterminism</a:t>
            </a:r>
          </a:p>
          <a:p>
            <a:pPr algn="ctr"/>
            <a:r>
              <a:rPr dirty="0" lang="en-US" smtClean="0">
                <a:solidFill>
                  <a:schemeClr val="tx1"/>
                </a:solidFill>
              </a:rPr>
              <a:t>(performance improvements)</a:t>
            </a:r>
            <a:endParaRPr dirty="0" lang="en-IN">
              <a:solidFill>
                <a:schemeClr val="tx1"/>
              </a:solidFill>
            </a:endParaRPr>
          </a:p>
        </p:txBody>
      </p:sp>
      <p:pic>
        <p:nvPicPr>
          <p:cNvPr id="2097232" name="Picture 6" descr="Image result for dynamic frequency scaling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3" cstate="print"/>
          <a:srcRect/>
          <a:stretch>
            <a:fillRect/>
          </a:stretch>
        </p:blipFill>
        <p:spPr bwMode="auto">
          <a:xfrm>
            <a:off x="3505200" y="4914399"/>
            <a:ext cx="2602793" cy="1549978"/>
          </a:xfrm>
          <a:prstGeom prst="rect"/>
          <a:noFill/>
        </p:spPr>
      </p:pic>
      <p:sp>
        <p:nvSpPr>
          <p:cNvPr id="1048997" name="TextBox 8"/>
          <p:cNvSpPr txBox="1"/>
          <p:nvPr/>
        </p:nvSpPr>
        <p:spPr>
          <a:xfrm>
            <a:off x="7057416" y="5320056"/>
            <a:ext cx="1470723" cy="646331"/>
          </a:xfrm>
          <a:prstGeom prst="rect"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wrap="none">
            <a:spAutoFit/>
          </a:bodyPr>
          <a:p>
            <a:pPr algn="ctr"/>
            <a:r>
              <a:rPr dirty="0" lang="en-IN" smtClean="0"/>
              <a:t>Requires</a:t>
            </a:r>
            <a:br>
              <a:rPr dirty="0" lang="en-IN" smtClean="0"/>
            </a:br>
            <a:r>
              <a:rPr dirty="0" lang="en-IN" smtClean="0"/>
              <a:t>ROOT ACCESS</a:t>
            </a:r>
            <a:endParaRPr dirty="0" lang="en-IN"/>
          </a:p>
        </p:txBody>
      </p:sp>
      <p:cxnSp>
        <p:nvCxnSpPr>
          <p:cNvPr id="3145993" name="Straight Arrow Connector 10"/>
          <p:cNvCxnSpPr>
            <a:cxnSpLocks/>
            <a:stCxn id="2097230" idx="2"/>
            <a:endCxn id="1048997" idx="0"/>
          </p:cNvCxnSpPr>
          <p:nvPr/>
        </p:nvCxnSpPr>
        <p:spPr>
          <a:xfrm>
            <a:off x="6868933" y="3433740"/>
            <a:ext cx="923845" cy="1886316"/>
          </a:xfrm>
          <a:prstGeom prst="straightConnector1"/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994" name="Straight Arrow Connector 12"/>
          <p:cNvCxnSpPr>
            <a:cxnSpLocks/>
            <a:stCxn id="2097232" idx="3"/>
            <a:endCxn id="1048997" idx="1"/>
          </p:cNvCxnSpPr>
          <p:nvPr/>
        </p:nvCxnSpPr>
        <p:spPr>
          <a:xfrm flipV="1">
            <a:off x="6107993" y="5643222"/>
            <a:ext cx="949423" cy="46166"/>
          </a:xfrm>
          <a:prstGeom prst="straightConnector1"/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48998" name="TextBox 13"/>
          <p:cNvSpPr txBox="1"/>
          <p:nvPr/>
        </p:nvSpPr>
        <p:spPr>
          <a:xfrm>
            <a:off x="1260968" y="4996890"/>
            <a:ext cx="1769522" cy="646331"/>
          </a:xfrm>
          <a:prstGeom prst="rect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wrap="none">
            <a:spAutoFit/>
          </a:bodyPr>
          <a:p>
            <a:pPr algn="ctr"/>
            <a:r>
              <a:rPr dirty="0" lang="en-IN" smtClean="0"/>
              <a:t>Can be done</a:t>
            </a:r>
            <a:br>
              <a:rPr dirty="0" lang="en-IN" smtClean="0"/>
            </a:br>
            <a:r>
              <a:rPr dirty="0" lang="en-IN" smtClean="0"/>
              <a:t>from USER space</a:t>
            </a:r>
            <a:endParaRPr dirty="0" lang="en-IN"/>
          </a:p>
        </p:txBody>
      </p:sp>
      <p:cxnSp>
        <p:nvCxnSpPr>
          <p:cNvPr id="3145995" name="Straight Arrow Connector 15"/>
          <p:cNvCxnSpPr>
            <a:cxnSpLocks/>
            <a:stCxn id="2097231" idx="2"/>
            <a:endCxn id="1048998" idx="0"/>
          </p:cNvCxnSpPr>
          <p:nvPr/>
        </p:nvCxnSpPr>
        <p:spPr>
          <a:xfrm flipH="1">
            <a:off x="2145729" y="3433740"/>
            <a:ext cx="635571" cy="1563150"/>
          </a:xfrm>
          <a:prstGeom prst="straightConnector1"/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48999" name="TextBox 16"/>
          <p:cNvSpPr txBox="1"/>
          <p:nvPr/>
        </p:nvSpPr>
        <p:spPr>
          <a:xfrm>
            <a:off x="7389722" y="4192232"/>
            <a:ext cx="915635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IN" smtClean="0"/>
              <a:t>disable</a:t>
            </a:r>
            <a:endParaRPr dirty="0" lang="en-IN"/>
          </a:p>
        </p:txBody>
      </p:sp>
      <p:sp>
        <p:nvSpPr>
          <p:cNvPr id="1049000" name="TextBox 17"/>
          <p:cNvSpPr txBox="1"/>
          <p:nvPr/>
        </p:nvSpPr>
        <p:spPr>
          <a:xfrm>
            <a:off x="6003797" y="5273889"/>
            <a:ext cx="915635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IN" smtClean="0"/>
              <a:t>disable</a:t>
            </a:r>
            <a:endParaRPr dirty="0" lang="en-IN"/>
          </a:p>
        </p:txBody>
      </p:sp>
      <p:sp>
        <p:nvSpPr>
          <p:cNvPr id="1049001" name="TextBox 18"/>
          <p:cNvSpPr txBox="1"/>
          <p:nvPr/>
        </p:nvSpPr>
        <p:spPr>
          <a:xfrm>
            <a:off x="1377641" y="3981227"/>
            <a:ext cx="1107996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IN" smtClean="0"/>
              <a:t>eliminate</a:t>
            </a:r>
            <a:endParaRPr dirty="0" lang="en-IN"/>
          </a:p>
        </p:txBody>
      </p:sp>
      <p:cxnSp>
        <p:nvCxnSpPr>
          <p:cNvPr id="3145996" name="Straight Arrow Connector 14"/>
          <p:cNvCxnSpPr>
            <a:cxnSpLocks/>
            <a:stCxn id="2097231" idx="2"/>
            <a:endCxn id="1048997" idx="0"/>
          </p:cNvCxnSpPr>
          <p:nvPr/>
        </p:nvCxnSpPr>
        <p:spPr>
          <a:xfrm>
            <a:off x="2781300" y="3433740"/>
            <a:ext cx="5011478" cy="1886316"/>
          </a:xfrm>
          <a:prstGeom prst="straightConnector1"/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49002" name="TextBox 19"/>
          <p:cNvSpPr txBox="1"/>
          <p:nvPr/>
        </p:nvSpPr>
        <p:spPr>
          <a:xfrm>
            <a:off x="6512073" y="4564427"/>
            <a:ext cx="915635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IN" smtClean="0"/>
              <a:t>disable</a:t>
            </a:r>
            <a:endParaRPr dirty="0" lang="en-I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xmlns:p14="http://schemas.microsoft.com/office/powerpoint/2010/main" p14:dur="0"/>
    </mc:Choice>
    <mc:Fallback>
      <p:transition spd="slow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7">
                      <p:stCondLst>
                        <p:cond delay="indefinite"/>
                      </p:stCondLst>
                      <p:childTnLst>
                        <p:par>
                          <p:cTn fill="hold" id="8">
                            <p:stCondLst>
                              <p:cond delay="0"/>
                            </p:stCondLst>
                            <p:childTnLst>
                              <p:par>
                                <p:cTn fill="hold" id="9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1">
                      <p:stCondLst>
                        <p:cond delay="indefinite"/>
                      </p:stCondLst>
                      <p:childTnLst>
                        <p:par>
                          <p:cTn fill="hold" id="12">
                            <p:stCondLst>
                              <p:cond delay="0"/>
                            </p:stCondLst>
                            <p:childTnLst>
                              <p:par>
                                <p:cTn fill="hold" id="13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5">
                      <p:stCondLst>
                        <p:cond delay="indefinite"/>
                      </p:stCondLst>
                      <p:childTnLst>
                        <p:par>
                          <p:cTn fill="hold" id="16">
                            <p:stCondLst>
                              <p:cond delay="0"/>
                            </p:stCondLst>
                            <p:childTnLst>
                              <p:par>
                                <p:cTn fill="hold" id="17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9">
                      <p:stCondLst>
                        <p:cond delay="indefinite"/>
                      </p:stCondLst>
                      <p:childTnLst>
                        <p:par>
                          <p:cTn fill="hold" id="20">
                            <p:stCondLst>
                              <p:cond delay="0"/>
                            </p:stCondLst>
                            <p:childTnLst>
                              <p:par>
                                <p:cTn fill="hold" id="21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23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25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27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29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31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33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5">
                      <p:stCondLst>
                        <p:cond delay="indefinite"/>
                      </p:stCondLst>
                      <p:childTnLst>
                        <p:par>
                          <p:cTn fill="hold" id="36">
                            <p:stCondLst>
                              <p:cond delay="0"/>
                            </p:stCondLst>
                            <p:childTnLst>
                              <p:par>
                                <p:cTn fill="hold" id="37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39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1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996" grpId="0" animBg="1"/>
      <p:bldP spid="1048997" grpId="0" animBg="1"/>
      <p:bldP spid="1048998" grpId="0" animBg="1"/>
      <p:bldP spid="1048999" grpId="0"/>
      <p:bldP spid="1049000" grpId="0"/>
      <p:bldP spid="1049001" grpId="0"/>
      <p:bldP spid="104900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03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dirty="0" lang="en-IN"/>
              <a:t>Timing Attack in Modern Systems</a:t>
            </a:r>
          </a:p>
        </p:txBody>
      </p:sp>
      <p:pic>
        <p:nvPicPr>
          <p:cNvPr id="2097233" name="Content Placeholder 2"/>
          <p:cNvPicPr>
            <a:picLocks noGrp="1"/>
          </p:cNvPicPr>
          <p:nvPr>
            <p:ph idx="1"/>
          </p:nvPr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4953000" y="1855027"/>
            <a:ext cx="3902084" cy="2824845"/>
          </a:xfrm>
        </p:spPr>
      </p:pic>
      <p:sp>
        <p:nvSpPr>
          <p:cNvPr id="1049004" name="TextBox 2"/>
          <p:cNvSpPr txBox="1"/>
          <p:nvPr/>
        </p:nvSpPr>
        <p:spPr>
          <a:xfrm>
            <a:off x="1676400" y="2017736"/>
            <a:ext cx="3048000" cy="1634490"/>
          </a:xfrm>
          <a:prstGeom prst="roundRect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 rtlCol="0" wrap="square">
            <a:spAutoFit/>
          </a:bodyPr>
          <a:p>
            <a:r>
              <a:rPr dirty="0" lang="en-IN"/>
              <a:t>How to Benchmark Code Execution Times on Intel® IA-32 and IA-64 Instruction Set Architectures - </a:t>
            </a:r>
            <a:r>
              <a:rPr b="1" dirty="0" lang="en-IN"/>
              <a:t>Gabriele Paoloni</a:t>
            </a:r>
            <a:r>
              <a:rPr dirty="0" lang="en-IN"/>
              <a:t> </a:t>
            </a:r>
            <a:r>
              <a:rPr dirty="0" lang="en-IN" smtClean="0"/>
              <a:t>(White Paper)</a:t>
            </a:r>
            <a:endParaRPr dirty="0" lang="en-IN"/>
          </a:p>
        </p:txBody>
      </p:sp>
      <p:sp>
        <p:nvSpPr>
          <p:cNvPr id="1049005" name="TextBox 8"/>
          <p:cNvSpPr txBox="1"/>
          <p:nvPr/>
        </p:nvSpPr>
        <p:spPr>
          <a:xfrm>
            <a:off x="2667000" y="5095897"/>
            <a:ext cx="2997295" cy="715089"/>
          </a:xfrm>
          <a:prstGeom prst="roundRect"/>
          <a:solidFill>
            <a:srgbClr val="B3B7EE"/>
          </a:solidFill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wrap="none">
            <a:spAutoFit/>
          </a:bodyPr>
          <a:p>
            <a:r>
              <a:rPr dirty="0" lang="en-IN" smtClean="0"/>
              <a:t>Removes all Nondeterminism</a:t>
            </a:r>
          </a:p>
          <a:p>
            <a:pPr algn="ctr"/>
            <a:r>
              <a:rPr dirty="0" lang="en-IN" smtClean="0"/>
              <a:t>(with root access)</a:t>
            </a:r>
            <a:endParaRPr dirty="0" lang="en-IN"/>
          </a:p>
        </p:txBody>
      </p:sp>
      <p:cxnSp>
        <p:nvCxnSpPr>
          <p:cNvPr id="3145997" name="Straight Arrow Connector 10"/>
          <p:cNvCxnSpPr>
            <a:cxnSpLocks/>
            <a:stCxn id="1049004" idx="2"/>
            <a:endCxn id="1049005" idx="0"/>
          </p:cNvCxnSpPr>
          <p:nvPr/>
        </p:nvCxnSpPr>
        <p:spPr>
          <a:xfrm>
            <a:off x="3200400" y="3652226"/>
            <a:ext cx="965248" cy="1443671"/>
          </a:xfrm>
          <a:prstGeom prst="straightConnector1"/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2" name="Group 5"/>
          <p:cNvGrpSpPr/>
          <p:nvPr/>
        </p:nvGrpSpPr>
        <p:grpSpPr>
          <a:xfrm>
            <a:off x="6938962" y="2257420"/>
            <a:ext cx="1443039" cy="341369"/>
            <a:chOff x="6938962" y="2257420"/>
            <a:chExt cx="1443039" cy="341369"/>
          </a:xfrm>
        </p:grpSpPr>
        <p:sp>
          <p:nvSpPr>
            <p:cNvPr id="1049006" name="Rectangle 3"/>
            <p:cNvSpPr/>
            <p:nvPr/>
          </p:nvSpPr>
          <p:spPr>
            <a:xfrm>
              <a:off x="6938962" y="2257420"/>
              <a:ext cx="985838" cy="104780"/>
            </a:xfrm>
            <a:prstGeom prst="rect"/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/>
            </a:p>
          </p:txBody>
        </p:sp>
        <p:sp>
          <p:nvSpPr>
            <p:cNvPr id="1049007" name="Rectangle 9"/>
            <p:cNvSpPr/>
            <p:nvPr/>
          </p:nvSpPr>
          <p:spPr>
            <a:xfrm>
              <a:off x="6974680" y="2362200"/>
              <a:ext cx="1331119" cy="104780"/>
            </a:xfrm>
            <a:prstGeom prst="rect"/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/>
            </a:p>
          </p:txBody>
        </p:sp>
        <p:sp>
          <p:nvSpPr>
            <p:cNvPr id="1049008" name="Rectangle 11"/>
            <p:cNvSpPr/>
            <p:nvPr/>
          </p:nvSpPr>
          <p:spPr>
            <a:xfrm>
              <a:off x="7162801" y="2494009"/>
              <a:ext cx="1219200" cy="104780"/>
            </a:xfrm>
            <a:prstGeom prst="rect"/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xmlns:p14="http://schemas.microsoft.com/office/powerpoint/2010/main" p14:dur="10"/>
    </mc:Choice>
    <mc:Fallback>
      <p:transition spd="slow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7">
                      <p:stCondLst>
                        <p:cond delay="indefinite"/>
                      </p:stCondLst>
                      <p:childTnLst>
                        <p:par>
                          <p:cTn fill="hold" id="8">
                            <p:stCondLst>
                              <p:cond delay="0"/>
                            </p:stCondLst>
                            <p:childTnLst>
                              <p:par>
                                <p:cTn fill="hold" id="9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11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3">
                      <p:stCondLst>
                        <p:cond delay="indefinite"/>
                      </p:stCondLst>
                      <p:childTnLst>
                        <p:par>
                          <p:cTn fill="hold" id="14">
                            <p:stCondLst>
                              <p:cond delay="0"/>
                            </p:stCondLst>
                            <p:childTnLst>
                              <p:par>
                                <p:cTn fill="hold" id="1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004" grpId="0" animBg="1"/>
      <p:bldP spid="104900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09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dirty="0" lang="en-IN"/>
              <a:t>Timing Attack in Modern Systems</a:t>
            </a:r>
          </a:p>
        </p:txBody>
      </p:sp>
      <p:sp>
        <p:nvSpPr>
          <p:cNvPr id="1049010" name="Vertical Scroll 9"/>
          <p:cNvSpPr/>
          <p:nvPr/>
        </p:nvSpPr>
        <p:spPr>
          <a:xfrm>
            <a:off x="2481959" y="4086488"/>
            <a:ext cx="1742536" cy="2277374"/>
          </a:xfrm>
          <a:prstGeom prst="verticalScroll"/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r>
              <a:rPr dirty="0" lang="en-US" smtClean="0">
                <a:solidFill>
                  <a:schemeClr val="tx1"/>
                </a:solidFill>
              </a:rPr>
              <a:t>Spy thread</a:t>
            </a:r>
          </a:p>
          <a:p>
            <a:pPr algn="ctr"/>
            <a:r>
              <a:rPr dirty="0" lang="en-US" smtClean="0">
                <a:solidFill>
                  <a:schemeClr val="tx1"/>
                </a:solidFill>
              </a:rPr>
              <a:t>while(1){;}</a:t>
            </a:r>
            <a:endParaRPr dirty="0" lang="en-US">
              <a:solidFill>
                <a:schemeClr val="tx1"/>
              </a:solidFill>
            </a:endParaRPr>
          </a:p>
        </p:txBody>
      </p:sp>
      <p:sp>
        <p:nvSpPr>
          <p:cNvPr id="1049011" name="Cloud 11"/>
          <p:cNvSpPr/>
          <p:nvPr/>
        </p:nvSpPr>
        <p:spPr>
          <a:xfrm>
            <a:off x="2566658" y="3136524"/>
            <a:ext cx="1573138" cy="824047"/>
          </a:xfrm>
          <a:prstGeom prst="cloud"/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r>
              <a:rPr dirty="0" lang="en-US" smtClean="0">
                <a:solidFill>
                  <a:schemeClr val="tx1"/>
                </a:solidFill>
              </a:rPr>
              <a:t>Virtual</a:t>
            </a:r>
            <a:r>
              <a:rPr dirty="0" lang="en-US" smtClean="0"/>
              <a:t> </a:t>
            </a:r>
            <a:r>
              <a:rPr dirty="0" lang="en-US" smtClean="0">
                <a:solidFill>
                  <a:schemeClr val="tx1"/>
                </a:solidFill>
              </a:rPr>
              <a:t>Core 0</a:t>
            </a:r>
            <a:endParaRPr dirty="0" lang="en-IN">
              <a:solidFill>
                <a:schemeClr val="tx1"/>
              </a:solidFill>
            </a:endParaRPr>
          </a:p>
        </p:txBody>
      </p:sp>
      <p:sp>
        <p:nvSpPr>
          <p:cNvPr id="1049012" name="Cloud 12"/>
          <p:cNvSpPr/>
          <p:nvPr/>
        </p:nvSpPr>
        <p:spPr>
          <a:xfrm>
            <a:off x="6246845" y="3139549"/>
            <a:ext cx="1556046" cy="824046"/>
          </a:xfrm>
          <a:prstGeom prst="cloud"/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r>
              <a:rPr dirty="0" lang="en-US" smtClean="0">
                <a:solidFill>
                  <a:schemeClr val="tx1"/>
                </a:solidFill>
              </a:rPr>
              <a:t>Virtual</a:t>
            </a:r>
            <a:r>
              <a:rPr dirty="0" lang="en-US" smtClean="0"/>
              <a:t> </a:t>
            </a:r>
            <a:r>
              <a:rPr dirty="0" lang="en-US" smtClean="0">
                <a:solidFill>
                  <a:schemeClr val="tx1"/>
                </a:solidFill>
              </a:rPr>
              <a:t>Core 1</a:t>
            </a:r>
            <a:endParaRPr dirty="0" lang="en-IN">
              <a:solidFill>
                <a:schemeClr val="tx1"/>
              </a:solidFill>
            </a:endParaRPr>
          </a:p>
        </p:txBody>
      </p:sp>
      <p:sp>
        <p:nvSpPr>
          <p:cNvPr id="1049013" name="Vertical Scroll 13"/>
          <p:cNvSpPr/>
          <p:nvPr/>
        </p:nvSpPr>
        <p:spPr>
          <a:xfrm>
            <a:off x="5169469" y="4086488"/>
            <a:ext cx="3710798" cy="2277374"/>
          </a:xfrm>
          <a:prstGeom prst="verticalScroll"/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r>
              <a:rPr dirty="0" lang="en-US" smtClean="0">
                <a:solidFill>
                  <a:schemeClr val="tx1"/>
                </a:solidFill>
              </a:rPr>
              <a:t>Time measurement thread</a:t>
            </a:r>
          </a:p>
          <a:p>
            <a:pPr algn="ctr"/>
            <a:r>
              <a:rPr dirty="0" lang="en-US">
                <a:solidFill>
                  <a:schemeClr val="tx1"/>
                </a:solidFill>
              </a:rPr>
              <a:t>s</a:t>
            </a:r>
            <a:r>
              <a:rPr dirty="0" lang="en-US" smtClean="0">
                <a:solidFill>
                  <a:schemeClr val="tx1"/>
                </a:solidFill>
              </a:rPr>
              <a:t>tart = </a:t>
            </a:r>
            <a:r>
              <a:rPr dirty="0" lang="en-US" err="1" smtClean="0">
                <a:solidFill>
                  <a:schemeClr val="tx1"/>
                </a:solidFill>
              </a:rPr>
              <a:t>time_fn</a:t>
            </a:r>
            <a:r>
              <a:rPr dirty="0" lang="en-US" smtClean="0">
                <a:solidFill>
                  <a:schemeClr val="tx1"/>
                </a:solidFill>
              </a:rPr>
              <a:t>()</a:t>
            </a:r>
          </a:p>
          <a:p>
            <a:pPr algn="ctr"/>
            <a:r>
              <a:rPr dirty="0" lang="en-US" smtClean="0">
                <a:solidFill>
                  <a:schemeClr val="tx1"/>
                </a:solidFill>
              </a:rPr>
              <a:t>/*function*/</a:t>
            </a:r>
          </a:p>
          <a:p>
            <a:pPr algn="ctr"/>
            <a:r>
              <a:rPr dirty="0" lang="en-US" smtClean="0">
                <a:solidFill>
                  <a:schemeClr val="tx1"/>
                </a:solidFill>
              </a:rPr>
              <a:t>end =  </a:t>
            </a:r>
            <a:r>
              <a:rPr dirty="0" lang="en-US" err="1" smtClean="0">
                <a:solidFill>
                  <a:schemeClr val="tx1"/>
                </a:solidFill>
              </a:rPr>
              <a:t>time_fn</a:t>
            </a:r>
            <a:r>
              <a:rPr dirty="0" lang="en-US" smtClean="0">
                <a:solidFill>
                  <a:schemeClr val="tx1"/>
                </a:solidFill>
              </a:rPr>
              <a:t>()</a:t>
            </a:r>
          </a:p>
          <a:p>
            <a:pPr algn="ctr"/>
            <a:r>
              <a:rPr dirty="0" lang="en-US">
                <a:solidFill>
                  <a:schemeClr val="tx1"/>
                </a:solidFill>
              </a:rPr>
              <a:t>t</a:t>
            </a:r>
            <a:r>
              <a:rPr dirty="0" lang="en-US" smtClean="0">
                <a:solidFill>
                  <a:schemeClr val="tx1"/>
                </a:solidFill>
              </a:rPr>
              <a:t>iming = end - start</a:t>
            </a:r>
          </a:p>
          <a:p>
            <a:pPr algn="ctr"/>
            <a:r>
              <a:rPr dirty="0" lang="en-US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49014" name="Rounded Rectangle 14"/>
          <p:cNvSpPr/>
          <p:nvPr/>
        </p:nvSpPr>
        <p:spPr>
          <a:xfrm>
            <a:off x="2566658" y="2734662"/>
            <a:ext cx="5236233" cy="273154"/>
          </a:xfrm>
          <a:prstGeom prst="roundRect"/>
          <a:solidFill>
            <a:schemeClr val="accent2">
              <a:lumMod val="20000"/>
              <a:lumOff val="80000"/>
            </a:schemeClr>
          </a:solidFill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 rtlCol="0"/>
          <a:p>
            <a:pPr algn="ctr"/>
            <a:r>
              <a:rPr dirty="0" lang="en-US" smtClean="0">
                <a:solidFill>
                  <a:schemeClr val="tx1"/>
                </a:solidFill>
              </a:rPr>
              <a:t>Core</a:t>
            </a:r>
            <a:endParaRPr dirty="0" lang="en-IN">
              <a:solidFill>
                <a:schemeClr val="tx1"/>
              </a:solidFill>
            </a:endParaRPr>
          </a:p>
        </p:txBody>
      </p:sp>
      <p:sp>
        <p:nvSpPr>
          <p:cNvPr id="1049015" name="TextBox 4"/>
          <p:cNvSpPr txBox="1"/>
          <p:nvPr/>
        </p:nvSpPr>
        <p:spPr>
          <a:xfrm>
            <a:off x="2967123" y="1990764"/>
            <a:ext cx="4435304" cy="646986"/>
          </a:xfrm>
          <a:prstGeom prst="roundRect"/>
          <a:solidFill>
            <a:srgbClr val="D3E56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wrap="square">
            <a:spAutoFit/>
          </a:bodyPr>
          <a:p>
            <a:pPr algn="ctr"/>
            <a:r>
              <a:rPr dirty="0" sz="1600" lang="en-IN"/>
              <a:t>Spy thread keeps one virtual core occupied and lets other thread run solely on other virtual core</a:t>
            </a:r>
          </a:p>
        </p:txBody>
      </p:sp>
      <p:sp>
        <p:nvSpPr>
          <p:cNvPr id="1049016" name="TextBox 5"/>
          <p:cNvSpPr txBox="1"/>
          <p:nvPr/>
        </p:nvSpPr>
        <p:spPr>
          <a:xfrm>
            <a:off x="1435100" y="1524520"/>
            <a:ext cx="7494359" cy="369332"/>
          </a:xfrm>
          <a:prstGeom prst="rect"/>
          <a:noFill/>
        </p:spPr>
        <p:txBody>
          <a:bodyPr rtlCol="0" wrap="none">
            <a:spAutoFit/>
          </a:bodyPr>
          <a:p>
            <a:r>
              <a:rPr b="1" dirty="0" lang="en-IN"/>
              <a:t>Eliminate </a:t>
            </a:r>
            <a:r>
              <a:rPr b="1" dirty="0" lang="en-IN" smtClean="0"/>
              <a:t>nondeterminism </a:t>
            </a:r>
            <a:r>
              <a:rPr b="1" dirty="0" lang="en-IN"/>
              <a:t>due to hyper-threading from user </a:t>
            </a:r>
            <a:r>
              <a:rPr b="1" dirty="0" lang="en-IN" smtClean="0"/>
              <a:t>space</a:t>
            </a:r>
            <a:endParaRPr b="1" dirty="0" lang="en-IN"/>
          </a:p>
        </p:txBody>
      </p:sp>
      <p:grpSp>
        <p:nvGrpSpPr>
          <p:cNvPr id="164" name="Group 24"/>
          <p:cNvGrpSpPr/>
          <p:nvPr/>
        </p:nvGrpSpPr>
        <p:grpSpPr>
          <a:xfrm>
            <a:off x="2362200" y="1893852"/>
            <a:ext cx="5801784" cy="4351338"/>
            <a:chOff x="2362200" y="1893852"/>
            <a:chExt cx="5801784" cy="4351338"/>
          </a:xfrm>
        </p:grpSpPr>
        <p:pic>
          <p:nvPicPr>
            <p:cNvPr id="2097234" name="Content Placeholder 2"/>
            <p:cNvPicPr>
              <a:picLocks noChangeAspect="1"/>
            </p:cNvPicPr>
            <p:nvPr/>
          </p:nvPicPr>
          <p:blipFill>
            <a:blip xmlns:r="http://schemas.openxmlformats.org/officeDocument/2006/relationships" r:embed="rId1"/>
            <a:stretch>
              <a:fillRect/>
            </a:stretch>
          </p:blipFill>
          <p:spPr bwMode="auto">
            <a:xfrm>
              <a:off x="2362200" y="1893852"/>
              <a:ext cx="5801784" cy="4351338"/>
            </a:xfrm>
            <a:prstGeom prst="rect"/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9017" name="Rectangle 26"/>
            <p:cNvSpPr/>
            <p:nvPr/>
          </p:nvSpPr>
          <p:spPr>
            <a:xfrm>
              <a:off x="5317333" y="2517670"/>
              <a:ext cx="1393030" cy="138430"/>
            </a:xfrm>
            <a:prstGeom prst="rect"/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/>
            </a:p>
          </p:txBody>
        </p:sp>
        <p:sp>
          <p:nvSpPr>
            <p:cNvPr id="1049018" name="Rectangle 27"/>
            <p:cNvSpPr/>
            <p:nvPr/>
          </p:nvSpPr>
          <p:spPr>
            <a:xfrm>
              <a:off x="5410200" y="2700268"/>
              <a:ext cx="1905000" cy="138430"/>
            </a:xfrm>
            <a:prstGeom prst="rect"/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/>
            </a:p>
          </p:txBody>
        </p:sp>
        <p:sp>
          <p:nvSpPr>
            <p:cNvPr id="1049019" name="Rectangle 28"/>
            <p:cNvSpPr/>
            <p:nvPr/>
          </p:nvSpPr>
          <p:spPr>
            <a:xfrm>
              <a:off x="6030828" y="3086378"/>
              <a:ext cx="1393030" cy="138430"/>
            </a:xfrm>
            <a:prstGeom prst="rect"/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xmlns:p14="http://schemas.microsoft.com/office/powerpoint/2010/main" p14:dur="0"/>
    </mc:Choice>
    <mc:Fallback>
      <p:transition spd="slow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7">
                      <p:stCondLst>
                        <p:cond delay="indefinite"/>
                      </p:stCondLst>
                      <p:childTnLst>
                        <p:par>
                          <p:cTn fill="hold" id="8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9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1">
                      <p:stCondLst>
                        <p:cond delay="indefinite"/>
                      </p:stCondLst>
                      <p:childTnLst>
                        <p:par>
                          <p:cTn fill="hold" id="1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3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15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7">
                      <p:stCondLst>
                        <p:cond delay="indefinite"/>
                      </p:stCondLst>
                      <p:childTnLst>
                        <p:par>
                          <p:cTn fill="hold" id="18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9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1">
                      <p:stCondLst>
                        <p:cond delay="indefinite"/>
                      </p:stCondLst>
                      <p:childTnLst>
                        <p:par>
                          <p:cTn fill="hold" id="2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23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5">
                      <p:stCondLst>
                        <p:cond delay="indefinite"/>
                      </p:stCondLst>
                      <p:childTnLst>
                        <p:par>
                          <p:cTn fill="hold" id="26">
                            <p:stCondLst>
                              <p:cond delay="0"/>
                            </p:stCondLst>
                            <p:childTnLst>
                              <p:par>
                                <p:cTn fill="hold" id="27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010" grpId="0" animBg="1"/>
      <p:bldP spid="1049011" grpId="0" animBg="1"/>
      <p:bldP spid="1049012" grpId="0" animBg="1"/>
      <p:bldP spid="1049013" grpId="0" animBg="1"/>
      <p:bldP spid="1049014" grpId="0" animBg="1"/>
      <p:bldP spid="104901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2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dirty="0" lang="en-IN"/>
              <a:t>Timing Attack in Modern Systems</a:t>
            </a:r>
          </a:p>
        </p:txBody>
      </p:sp>
      <p:pic>
        <p:nvPicPr>
          <p:cNvPr id="2097235" name="Picture 15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1524000" y="4626806"/>
            <a:ext cx="4152900" cy="1708234"/>
          </a:xfrm>
          <a:prstGeom prst="rect"/>
        </p:spPr>
      </p:pic>
      <p:grpSp>
        <p:nvGrpSpPr>
          <p:cNvPr id="166" name="Group 6"/>
          <p:cNvGrpSpPr/>
          <p:nvPr/>
        </p:nvGrpSpPr>
        <p:grpSpPr>
          <a:xfrm>
            <a:off x="2143571" y="4786105"/>
            <a:ext cx="472867" cy="1511154"/>
            <a:chOff x="2143571" y="4786105"/>
            <a:chExt cx="472867" cy="1511154"/>
          </a:xfrm>
        </p:grpSpPr>
        <p:sp>
          <p:nvSpPr>
            <p:cNvPr id="1049021" name="Rectangle 3"/>
            <p:cNvSpPr/>
            <p:nvPr/>
          </p:nvSpPr>
          <p:spPr>
            <a:xfrm>
              <a:off x="2159238" y="4786105"/>
              <a:ext cx="457200" cy="152400"/>
            </a:xfrm>
            <a:prstGeom prst="rect"/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/>
            </a:p>
          </p:txBody>
        </p:sp>
        <p:sp>
          <p:nvSpPr>
            <p:cNvPr id="1049022" name="Rectangle 16"/>
            <p:cNvSpPr/>
            <p:nvPr/>
          </p:nvSpPr>
          <p:spPr>
            <a:xfrm>
              <a:off x="2150692" y="5177547"/>
              <a:ext cx="457200" cy="152400"/>
            </a:xfrm>
            <a:prstGeom prst="rect"/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/>
            </a:p>
          </p:txBody>
        </p:sp>
        <p:sp>
          <p:nvSpPr>
            <p:cNvPr id="1049023" name="Rectangle 18"/>
            <p:cNvSpPr/>
            <p:nvPr/>
          </p:nvSpPr>
          <p:spPr>
            <a:xfrm>
              <a:off x="2159238" y="5368184"/>
              <a:ext cx="457200" cy="152400"/>
            </a:xfrm>
            <a:prstGeom prst="rect"/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/>
            </a:p>
          </p:txBody>
        </p:sp>
        <p:sp>
          <p:nvSpPr>
            <p:cNvPr id="1049024" name="Rectangle 19"/>
            <p:cNvSpPr/>
            <p:nvPr/>
          </p:nvSpPr>
          <p:spPr>
            <a:xfrm>
              <a:off x="2159238" y="5564054"/>
              <a:ext cx="457200" cy="152400"/>
            </a:xfrm>
            <a:prstGeom prst="rect"/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/>
            </a:p>
          </p:txBody>
        </p:sp>
        <p:sp>
          <p:nvSpPr>
            <p:cNvPr id="1049025" name="Rectangle 20"/>
            <p:cNvSpPr/>
            <p:nvPr/>
          </p:nvSpPr>
          <p:spPr>
            <a:xfrm>
              <a:off x="2143571" y="6144859"/>
              <a:ext cx="457200" cy="152400"/>
            </a:xfrm>
            <a:prstGeom prst="rect"/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/>
            </a:p>
          </p:txBody>
        </p:sp>
      </p:grpSp>
      <p:sp>
        <p:nvSpPr>
          <p:cNvPr id="1049026" name="Rectangle 21"/>
          <p:cNvSpPr/>
          <p:nvPr/>
        </p:nvSpPr>
        <p:spPr>
          <a:xfrm>
            <a:off x="6096000" y="5210580"/>
            <a:ext cx="2441694" cy="369332"/>
          </a:xfrm>
          <a:prstGeom prst="rect"/>
          <a:noFill/>
        </p:spPr>
        <p:txBody>
          <a:bodyPr bIns="45720" lIns="91440" rIns="91440" tIns="45720" wrap="none">
            <a:spAutoFit/>
          </a:bodyPr>
          <a:p>
            <a:pPr algn="ctr"/>
            <a:r>
              <a:rPr b="0" cap="none" dirty="0" lang="en-US" spc="0" smtClean="0">
                <a:ln w="0"/>
                <a:solidFill>
                  <a:schemeClr val="tx1"/>
                </a:solidFill>
                <a:effectLst>
                  <a:outerShdw algn="tl" blurRad="38100" dir="2700000" dist="19050" rotWithShape="0">
                    <a:schemeClr val="dk1">
                      <a:alpha val="40000"/>
                    </a:schemeClr>
                  </a:outerShdw>
                </a:effectLst>
              </a:rPr>
              <a:t>Accuracy around 60%</a:t>
            </a:r>
            <a:endParaRPr b="0" cap="none" dirty="0" lang="en-US" spc="0">
              <a:ln w="0"/>
              <a:solidFill>
                <a:schemeClr val="tx1"/>
              </a:solidFill>
              <a:effectLst>
                <a:outerShdw algn="tl" blurRad="38100" dir="2700000" dist="19050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49027" name="TextBox 22"/>
          <p:cNvSpPr txBox="1"/>
          <p:nvPr/>
        </p:nvSpPr>
        <p:spPr>
          <a:xfrm>
            <a:off x="1898769" y="4110357"/>
            <a:ext cx="3403362" cy="408623"/>
          </a:xfrm>
          <a:prstGeom prst="roundRect"/>
          <a:solidFill>
            <a:schemeClr val="accent2">
              <a:lumMod val="20000"/>
              <a:lumOff val="80000"/>
            </a:schemeClr>
          </a:solidFill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 rtlCol="0" wrap="square">
            <a:spAutoFit/>
          </a:bodyPr>
          <a:p>
            <a:pPr algn="ctr"/>
            <a:r>
              <a:rPr lang="en-IN" smtClean="0">
                <a:solidFill>
                  <a:schemeClr val="tx1"/>
                </a:solidFill>
              </a:rPr>
              <a:t>After Removing </a:t>
            </a:r>
            <a:r>
              <a:rPr dirty="0" lang="en-IN" smtClean="0">
                <a:solidFill>
                  <a:schemeClr val="tx1"/>
                </a:solidFill>
              </a:rPr>
              <a:t>all Indeterminism</a:t>
            </a:r>
            <a:endParaRPr dirty="0" lang="en-IN">
              <a:solidFill>
                <a:schemeClr val="tx1"/>
              </a:solidFill>
            </a:endParaRPr>
          </a:p>
        </p:txBody>
      </p:sp>
      <p:sp>
        <p:nvSpPr>
          <p:cNvPr id="1049028" name="Rectangle 24"/>
          <p:cNvSpPr/>
          <p:nvPr/>
        </p:nvSpPr>
        <p:spPr>
          <a:xfrm>
            <a:off x="6551253" y="2717374"/>
            <a:ext cx="1531188" cy="369332"/>
          </a:xfrm>
          <a:prstGeom prst="rect"/>
          <a:noFill/>
        </p:spPr>
        <p:txBody>
          <a:bodyPr bIns="45720" lIns="91440" rIns="91440" tIns="45720" wrap="none">
            <a:spAutoFit/>
          </a:bodyPr>
          <a:p>
            <a:pPr algn="ctr"/>
            <a:r>
              <a:rPr b="0" cap="none" dirty="0" lang="en-US" spc="0" smtClean="0">
                <a:ln w="0"/>
                <a:solidFill>
                  <a:schemeClr val="tx1"/>
                </a:solidFill>
                <a:effectLst>
                  <a:outerShdw algn="tl" blurRad="38100" dir="2700000" dist="19050" rotWithShape="0">
                    <a:schemeClr val="dk1">
                      <a:alpha val="40000"/>
                    </a:schemeClr>
                  </a:outerShdw>
                </a:effectLst>
              </a:rPr>
              <a:t>Accuracy 0%</a:t>
            </a:r>
            <a:endParaRPr b="0" cap="none" dirty="0" lang="en-US" spc="0">
              <a:ln w="0"/>
              <a:solidFill>
                <a:schemeClr val="tx1"/>
              </a:solidFill>
              <a:effectLst>
                <a:outerShdw algn="tl" blurRad="38100" dir="2700000" dist="19050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49029" name="TextBox 25"/>
          <p:cNvSpPr txBox="1"/>
          <p:nvPr/>
        </p:nvSpPr>
        <p:spPr>
          <a:xfrm>
            <a:off x="1495871" y="1644935"/>
            <a:ext cx="4181029" cy="408623"/>
          </a:xfrm>
          <a:prstGeom prst="roundRect"/>
          <a:solidFill>
            <a:schemeClr val="accent2">
              <a:lumMod val="20000"/>
              <a:lumOff val="80000"/>
            </a:schemeClr>
          </a:solidFill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 rtlCol="0" wrap="square">
            <a:spAutoFit/>
          </a:bodyPr>
          <a:p>
            <a:pPr algn="ctr"/>
            <a:r>
              <a:rPr dirty="0" lang="en-IN" smtClean="0">
                <a:solidFill>
                  <a:schemeClr val="tx1"/>
                </a:solidFill>
              </a:rPr>
              <a:t>Timing Attack on Modern System (Core i5)</a:t>
            </a:r>
            <a:endParaRPr dirty="0" lang="en-IN">
              <a:solidFill>
                <a:schemeClr val="tx1"/>
              </a:solidFill>
            </a:endParaRPr>
          </a:p>
        </p:txBody>
      </p:sp>
      <p:pic>
        <p:nvPicPr>
          <p:cNvPr id="2097236" name="Picture 7"/>
          <p:cNvPicPr>
            <a:picLocks/>
          </p:cNvPicPr>
          <p:nvPr/>
        </p:nvPicPr>
        <p:blipFill>
          <a:blip xmlns:r="http://schemas.openxmlformats.org/officeDocument/2006/relationships" r:embed="rId2"/>
          <a:stretch>
            <a:fillRect/>
          </a:stretch>
        </p:blipFill>
        <p:spPr>
          <a:xfrm>
            <a:off x="1524000" y="2168183"/>
            <a:ext cx="4154400" cy="1710000"/>
          </a:xfrm>
          <a:prstGeom prst="rect"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xmlns:p14="http://schemas.microsoft.com/office/powerpoint/2010/main" p14:dur="0"/>
    </mc:Choice>
    <mc:Fallback>
      <p:transition spd="slow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7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9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1">
                      <p:stCondLst>
                        <p:cond delay="indefinite"/>
                      </p:stCondLst>
                      <p:childTnLst>
                        <p:par>
                          <p:cTn fill="hold" id="1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3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15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7">
                      <p:stCondLst>
                        <p:cond delay="indefinite"/>
                      </p:stCondLst>
                      <p:childTnLst>
                        <p:par>
                          <p:cTn fill="hold" id="18">
                            <p:stCondLst>
                              <p:cond delay="0"/>
                            </p:stCondLst>
                            <p:childTnLst>
                              <p:par>
                                <p:cTn fill="hold" id="19" nodeType="clickEffect" presetClass="entr" presetID="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250" fill="hold" id="21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250" fill="hold" id="22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23">
                            <p:stCondLst>
                              <p:cond delay="250"/>
                            </p:stCondLst>
                            <p:childTnLst>
                              <p:par>
                                <p:cTn fill="hold" grpId="0" id="24" nodeType="after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026" grpId="0"/>
      <p:bldP spid="1049027" grpId="0" animBg="1"/>
      <p:bldP spid="1049028" grpId="0"/>
      <p:bldP spid="104902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37" name="Picture 3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1447800" y="3810000"/>
            <a:ext cx="1285875" cy="1285875"/>
          </a:xfrm>
          <a:prstGeom prst="rect"/>
        </p:spPr>
      </p:pic>
      <p:pic>
        <p:nvPicPr>
          <p:cNvPr id="2097238" name="Picture 4"/>
          <p:cNvPicPr>
            <a:picLocks noChangeAspect="1"/>
          </p:cNvPicPr>
          <p:nvPr/>
        </p:nvPicPr>
        <p:blipFill>
          <a:blip xmlns:r="http://schemas.openxmlformats.org/officeDocument/2006/relationships" r:embed="rId2"/>
          <a:stretch>
            <a:fillRect/>
          </a:stretch>
        </p:blipFill>
        <p:spPr>
          <a:xfrm>
            <a:off x="3581400" y="1681162"/>
            <a:ext cx="2272126" cy="1704975"/>
          </a:xfrm>
          <a:prstGeom prst="rect"/>
        </p:spPr>
      </p:pic>
      <p:pic>
        <p:nvPicPr>
          <p:cNvPr id="2097239" name="Picture 8" descr="Image result for ram memory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3" cstate="print"/>
          <a:srcRect/>
          <a:stretch>
            <a:fillRect/>
          </a:stretch>
        </p:blipFill>
        <p:spPr bwMode="auto">
          <a:xfrm>
            <a:off x="6172200" y="3531393"/>
            <a:ext cx="1804704" cy="2519363"/>
          </a:xfrm>
          <a:prstGeom prst="rect"/>
          <a:noFill/>
        </p:spPr>
      </p:pic>
      <p:sp>
        <p:nvSpPr>
          <p:cNvPr id="1049030" name="Bent Arrow 7"/>
          <p:cNvSpPr/>
          <p:nvPr/>
        </p:nvSpPr>
        <p:spPr>
          <a:xfrm>
            <a:off x="2286000" y="2514600"/>
            <a:ext cx="1143000" cy="1219200"/>
          </a:xfrm>
          <a:prstGeom prst="bentArrow">
            <a:avLst>
              <a:gd name="adj1" fmla="val 15977"/>
              <a:gd name="adj2" fmla="val 25000"/>
              <a:gd name="adj3" fmla="val 38235"/>
              <a:gd name="adj4" fmla="val 2390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 rtlCol="0"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1049031" name="TextBox 9"/>
          <p:cNvSpPr txBox="1"/>
          <p:nvPr/>
        </p:nvSpPr>
        <p:spPr>
          <a:xfrm>
            <a:off x="2057400" y="1752600"/>
            <a:ext cx="1390124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IN" smtClean="0"/>
              <a:t>Cache Miss</a:t>
            </a:r>
            <a:endParaRPr dirty="0" lang="en-IN"/>
          </a:p>
        </p:txBody>
      </p:sp>
      <p:sp>
        <p:nvSpPr>
          <p:cNvPr id="1049032" name="TextBox 1"/>
          <p:cNvSpPr txBox="1"/>
          <p:nvPr/>
        </p:nvSpPr>
        <p:spPr>
          <a:xfrm>
            <a:off x="1143000" y="5410200"/>
            <a:ext cx="1915909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IN" smtClean="0"/>
              <a:t>Crypto execution</a:t>
            </a:r>
            <a:endParaRPr dirty="0" lang="en-IN"/>
          </a:p>
        </p:txBody>
      </p:sp>
      <p:sp>
        <p:nvSpPr>
          <p:cNvPr id="1049033" name="TextBox 2"/>
          <p:cNvSpPr txBox="1"/>
          <p:nvPr/>
        </p:nvSpPr>
        <p:spPr>
          <a:xfrm>
            <a:off x="3886200" y="1143000"/>
            <a:ext cx="1749197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IN" smtClean="0"/>
              <a:t>Cache Memory</a:t>
            </a:r>
            <a:endParaRPr dirty="0" lang="en-IN"/>
          </a:p>
        </p:txBody>
      </p:sp>
      <p:sp>
        <p:nvSpPr>
          <p:cNvPr id="1049034" name="TextBox 5"/>
          <p:cNvSpPr txBox="1"/>
          <p:nvPr/>
        </p:nvSpPr>
        <p:spPr>
          <a:xfrm>
            <a:off x="6553200" y="2907268"/>
            <a:ext cx="864339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IN" smtClean="0"/>
              <a:t>DRAM</a:t>
            </a:r>
            <a:endParaRPr dirty="0" lang="en-IN"/>
          </a:p>
        </p:txBody>
      </p:sp>
      <p:sp>
        <p:nvSpPr>
          <p:cNvPr id="1049035" name="Title 6"/>
          <p:cNvSpPr>
            <a:spLocks noGrp="1"/>
          </p:cNvSpPr>
          <p:nvPr>
            <p:ph type="title"/>
          </p:nvPr>
        </p:nvSpPr>
        <p:spPr>
          <a:xfrm>
            <a:off x="533400" y="76200"/>
            <a:ext cx="8858250" cy="1143000"/>
          </a:xfrm>
        </p:spPr>
        <p:txBody>
          <a:bodyPr>
            <a:normAutofit/>
          </a:bodyPr>
          <a:p>
            <a:r>
              <a:rPr sz="3600" lang="en-US" smtClean="0"/>
              <a:t>Timing Analysis for Row Hammering</a:t>
            </a:r>
            <a:endParaRPr sz="3600" lang="en-US"/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7">
                      <p:stCondLst>
                        <p:cond delay="indefinite"/>
                      </p:stCondLst>
                      <p:childTnLst>
                        <p:par>
                          <p:cTn fill="hold" id="8">
                            <p:stCondLst>
                              <p:cond delay="0"/>
                            </p:stCondLst>
                            <p:childTnLst>
                              <p:par>
                                <p:cTn fill="remove" grpId="1" id="9" nodeType="clickEffect" presetClass="emph" presetID="27" presetSubtype="0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autoRev="1" dur="500" fill="remove" id="10"/>
                                        <p:tgtEl>
                                          <p:spTgt spid="10490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autoRev="1" dur="500" fill="remove" id="11"/>
                                        <p:tgtEl>
                                          <p:spTgt spid="1049030"/>
                                        </p:tgtEl>
                                        <p:attrNameLst>
                                          <p:attrName>fill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autoRev="1" dur="500" fill="remove" id="12"/>
                                        <p:tgtEl>
                                          <p:spTgt spid="10490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autoRev="1" dur="500" fill="remove" id="13"/>
                                        <p:tgtEl>
                                          <p:spTgt spid="10490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14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030" grpId="0" animBg="1"/>
      <p:bldP spid="1049030" grpId="1" animBg="1"/>
      <p:bldP spid="104903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40" name="Picture 3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1447800" y="3810000"/>
            <a:ext cx="1285875" cy="1285875"/>
          </a:xfrm>
          <a:prstGeom prst="rect"/>
        </p:spPr>
      </p:pic>
      <p:pic>
        <p:nvPicPr>
          <p:cNvPr id="2097241" name="Picture 4"/>
          <p:cNvPicPr>
            <a:picLocks noChangeAspect="1"/>
          </p:cNvPicPr>
          <p:nvPr/>
        </p:nvPicPr>
        <p:blipFill>
          <a:blip xmlns:r="http://schemas.openxmlformats.org/officeDocument/2006/relationships" r:embed="rId2"/>
          <a:stretch>
            <a:fillRect/>
          </a:stretch>
        </p:blipFill>
        <p:spPr>
          <a:xfrm>
            <a:off x="3581400" y="1681162"/>
            <a:ext cx="2272126" cy="1704975"/>
          </a:xfrm>
          <a:prstGeom prst="rect"/>
        </p:spPr>
      </p:pic>
      <p:pic>
        <p:nvPicPr>
          <p:cNvPr id="2097242" name="Picture 8" descr="Image result for ram memory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3" cstate="print"/>
          <a:srcRect/>
          <a:stretch>
            <a:fillRect/>
          </a:stretch>
        </p:blipFill>
        <p:spPr bwMode="auto">
          <a:xfrm>
            <a:off x="6172200" y="3505200"/>
            <a:ext cx="1804704" cy="2519363"/>
          </a:xfrm>
          <a:prstGeom prst="rect"/>
          <a:noFill/>
        </p:spPr>
      </p:pic>
      <p:sp>
        <p:nvSpPr>
          <p:cNvPr id="1049036" name="Right Arrow 8"/>
          <p:cNvSpPr/>
          <p:nvPr/>
        </p:nvSpPr>
        <p:spPr>
          <a:xfrm>
            <a:off x="3429000" y="4191000"/>
            <a:ext cx="2198037" cy="762000"/>
          </a:xfrm>
          <a:prstGeom prst="rightArrow">
            <a:avLst>
              <a:gd name="adj1" fmla="val 32857"/>
              <a:gd name="adj2" fmla="val 101428"/>
            </a:avLst>
          </a:prstGeom>
          <a:solidFill>
            <a:srgbClr val="00B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 rtlCol="0"/>
          <a:p>
            <a:pPr algn="ctr"/>
            <a:endParaRPr lang="en-IN">
              <a:solidFill>
                <a:srgbClr val="33CC33"/>
              </a:solidFill>
            </a:endParaRPr>
          </a:p>
        </p:txBody>
      </p:sp>
      <p:grpSp>
        <p:nvGrpSpPr>
          <p:cNvPr id="169" name="Group 38"/>
          <p:cNvGrpSpPr/>
          <p:nvPr/>
        </p:nvGrpSpPr>
        <p:grpSpPr>
          <a:xfrm>
            <a:off x="6324600" y="3452913"/>
            <a:ext cx="2197467" cy="2807732"/>
            <a:chOff x="6553200" y="685800"/>
            <a:chExt cx="2197467" cy="2807732"/>
          </a:xfrm>
        </p:grpSpPr>
        <p:sp>
          <p:nvSpPr>
            <p:cNvPr id="1049037" name="Rectangle 1"/>
            <p:cNvSpPr/>
            <p:nvPr/>
          </p:nvSpPr>
          <p:spPr>
            <a:xfrm>
              <a:off x="6553200" y="1066800"/>
              <a:ext cx="914400" cy="11430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049038" name="Rectangle 9"/>
            <p:cNvSpPr/>
            <p:nvPr/>
          </p:nvSpPr>
          <p:spPr>
            <a:xfrm>
              <a:off x="6705600" y="1219200"/>
              <a:ext cx="914400" cy="11430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049039" name="Rectangle 10"/>
            <p:cNvSpPr/>
            <p:nvPr/>
          </p:nvSpPr>
          <p:spPr>
            <a:xfrm>
              <a:off x="6858000" y="1371600"/>
              <a:ext cx="914400" cy="11430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049040" name="Rectangle 11"/>
            <p:cNvSpPr/>
            <p:nvPr/>
          </p:nvSpPr>
          <p:spPr>
            <a:xfrm>
              <a:off x="7010400" y="1524000"/>
              <a:ext cx="914400" cy="11430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049041" name="Rectangle 12"/>
            <p:cNvSpPr/>
            <p:nvPr/>
          </p:nvSpPr>
          <p:spPr>
            <a:xfrm>
              <a:off x="7162800" y="1676400"/>
              <a:ext cx="914400" cy="11430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049042" name="Rectangle 13"/>
            <p:cNvSpPr/>
            <p:nvPr/>
          </p:nvSpPr>
          <p:spPr>
            <a:xfrm>
              <a:off x="7315200" y="1828800"/>
              <a:ext cx="914400" cy="11430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049043" name="Rectangle 14"/>
            <p:cNvSpPr/>
            <p:nvPr/>
          </p:nvSpPr>
          <p:spPr>
            <a:xfrm>
              <a:off x="7467600" y="1981200"/>
              <a:ext cx="914400" cy="11430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049044" name="Rectangle 15"/>
            <p:cNvSpPr/>
            <p:nvPr/>
          </p:nvSpPr>
          <p:spPr>
            <a:xfrm>
              <a:off x="7620000" y="2133600"/>
              <a:ext cx="914400" cy="11430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cxnSp>
          <p:nvCxnSpPr>
            <p:cNvPr id="3145998" name="Straight Connector 5"/>
            <p:cNvCxnSpPr>
              <a:cxnSpLocks/>
            </p:cNvCxnSpPr>
            <p:nvPr/>
          </p:nvCxnSpPr>
          <p:spPr>
            <a:xfrm>
              <a:off x="7620000" y="2286000"/>
              <a:ext cx="914400" cy="0"/>
            </a:xfrm>
            <a:prstGeom prst="line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999" name="Straight Connector 18"/>
            <p:cNvCxnSpPr>
              <a:cxnSpLocks/>
            </p:cNvCxnSpPr>
            <p:nvPr/>
          </p:nvCxnSpPr>
          <p:spPr>
            <a:xfrm>
              <a:off x="7620000" y="2438400"/>
              <a:ext cx="914400" cy="0"/>
            </a:xfrm>
            <a:prstGeom prst="line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6000" name="Straight Connector 19"/>
            <p:cNvCxnSpPr>
              <a:cxnSpLocks/>
            </p:cNvCxnSpPr>
            <p:nvPr/>
          </p:nvCxnSpPr>
          <p:spPr>
            <a:xfrm>
              <a:off x="7620000" y="2590800"/>
              <a:ext cx="914400" cy="0"/>
            </a:xfrm>
            <a:prstGeom prst="line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6001" name="Straight Connector 20"/>
            <p:cNvCxnSpPr>
              <a:cxnSpLocks/>
            </p:cNvCxnSpPr>
            <p:nvPr/>
          </p:nvCxnSpPr>
          <p:spPr>
            <a:xfrm>
              <a:off x="7620000" y="2743200"/>
              <a:ext cx="914400" cy="0"/>
            </a:xfrm>
            <a:prstGeom prst="line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6002" name="Straight Connector 21"/>
            <p:cNvCxnSpPr>
              <a:cxnSpLocks/>
            </p:cNvCxnSpPr>
            <p:nvPr/>
          </p:nvCxnSpPr>
          <p:spPr>
            <a:xfrm>
              <a:off x="7620000" y="2895600"/>
              <a:ext cx="914400" cy="0"/>
            </a:xfrm>
            <a:prstGeom prst="line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6003" name="Straight Connector 22"/>
            <p:cNvCxnSpPr>
              <a:cxnSpLocks/>
            </p:cNvCxnSpPr>
            <p:nvPr/>
          </p:nvCxnSpPr>
          <p:spPr>
            <a:xfrm>
              <a:off x="7620000" y="3048000"/>
              <a:ext cx="914400" cy="0"/>
            </a:xfrm>
            <a:prstGeom prst="line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6004" name="Straight Connector 23"/>
            <p:cNvCxnSpPr>
              <a:cxnSpLocks/>
            </p:cNvCxnSpPr>
            <p:nvPr/>
          </p:nvCxnSpPr>
          <p:spPr>
            <a:xfrm>
              <a:off x="7620000" y="3200400"/>
              <a:ext cx="914400" cy="0"/>
            </a:xfrm>
            <a:prstGeom prst="line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49045" name="TextBox 24"/>
            <p:cNvSpPr txBox="1"/>
            <p:nvPr/>
          </p:nvSpPr>
          <p:spPr>
            <a:xfrm>
              <a:off x="6553200" y="685800"/>
              <a:ext cx="723275" cy="369332"/>
            </a:xfrm>
            <a:prstGeom prst="rect"/>
            <a:noFill/>
          </p:spPr>
          <p:txBody>
            <a:bodyPr rtlCol="0" wrap="none">
              <a:spAutoFit/>
            </a:bodyPr>
            <a:p>
              <a:r>
                <a:rPr dirty="0" lang="en-IN" smtClean="0"/>
                <a:t>Rank</a:t>
              </a:r>
              <a:endParaRPr dirty="0" lang="en-IN"/>
            </a:p>
          </p:txBody>
        </p:sp>
        <p:sp>
          <p:nvSpPr>
            <p:cNvPr id="1049046" name="TextBox 25"/>
            <p:cNvSpPr txBox="1"/>
            <p:nvPr/>
          </p:nvSpPr>
          <p:spPr>
            <a:xfrm>
              <a:off x="7924800" y="1219200"/>
              <a:ext cx="825867" cy="369332"/>
            </a:xfrm>
            <a:prstGeom prst="rect"/>
            <a:noFill/>
          </p:spPr>
          <p:txBody>
            <a:bodyPr rtlCol="0" wrap="none">
              <a:spAutoFit/>
            </a:bodyPr>
            <a:p>
              <a:r>
                <a:rPr dirty="0" lang="en-IN" smtClean="0"/>
                <a:t>Banks</a:t>
              </a:r>
              <a:endParaRPr dirty="0" lang="en-IN"/>
            </a:p>
          </p:txBody>
        </p:sp>
        <p:sp>
          <p:nvSpPr>
            <p:cNvPr id="1049047" name="Rectangle 26"/>
            <p:cNvSpPr/>
            <p:nvPr/>
          </p:nvSpPr>
          <p:spPr>
            <a:xfrm>
              <a:off x="7620000" y="2590800"/>
              <a:ext cx="914400" cy="152400"/>
            </a:xfrm>
            <a:prstGeom prst="rect"/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/>
            </a:p>
          </p:txBody>
        </p:sp>
        <p:sp>
          <p:nvSpPr>
            <p:cNvPr id="1049048" name="TextBox 27"/>
            <p:cNvSpPr txBox="1"/>
            <p:nvPr/>
          </p:nvSpPr>
          <p:spPr>
            <a:xfrm>
              <a:off x="6705600" y="3124200"/>
              <a:ext cx="761747" cy="369332"/>
            </a:xfrm>
            <a:prstGeom prst="rect"/>
            <a:noFill/>
          </p:spPr>
          <p:txBody>
            <a:bodyPr rtlCol="0" wrap="none">
              <a:spAutoFit/>
            </a:bodyPr>
            <a:p>
              <a:r>
                <a:rPr dirty="0" lang="en-IN" smtClean="0"/>
                <a:t>Rows</a:t>
              </a:r>
              <a:endParaRPr dirty="0" lang="en-IN"/>
            </a:p>
          </p:txBody>
        </p:sp>
        <p:cxnSp>
          <p:nvCxnSpPr>
            <p:cNvPr id="3146005" name="Straight Arrow Connector 29"/>
            <p:cNvCxnSpPr>
              <a:cxnSpLocks/>
              <a:stCxn id="1049048" idx="0"/>
            </p:cNvCxnSpPr>
            <p:nvPr/>
          </p:nvCxnSpPr>
          <p:spPr>
            <a:xfrm flipV="1">
              <a:off x="7086474" y="2514599"/>
              <a:ext cx="533273" cy="609601"/>
            </a:xfrm>
            <a:prstGeom prst="straightConnector1"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6006" name="Straight Arrow Connector 34"/>
            <p:cNvCxnSpPr>
              <a:cxnSpLocks/>
              <a:stCxn id="1049048" idx="0"/>
            </p:cNvCxnSpPr>
            <p:nvPr/>
          </p:nvCxnSpPr>
          <p:spPr>
            <a:xfrm>
              <a:off x="7086474" y="3124200"/>
              <a:ext cx="533273" cy="152400"/>
            </a:xfrm>
            <a:prstGeom prst="straightConnector1"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9049" name="Bent Arrow 39"/>
          <p:cNvSpPr/>
          <p:nvPr/>
        </p:nvSpPr>
        <p:spPr>
          <a:xfrm flipH="1">
            <a:off x="6019800" y="2104326"/>
            <a:ext cx="1028074" cy="1176337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7362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>
              <a:solidFill>
                <a:schemeClr val="tx1"/>
              </a:solidFill>
            </a:endParaRPr>
          </a:p>
        </p:txBody>
      </p:sp>
      <p:grpSp>
        <p:nvGrpSpPr>
          <p:cNvPr id="170" name="Group 821249"/>
          <p:cNvGrpSpPr/>
          <p:nvPr/>
        </p:nvGrpSpPr>
        <p:grpSpPr>
          <a:xfrm>
            <a:off x="1524000" y="1662012"/>
            <a:ext cx="4343399" cy="1531482"/>
            <a:chOff x="1447800" y="11668"/>
            <a:chExt cx="4689566" cy="1359932"/>
          </a:xfrm>
        </p:grpSpPr>
        <p:sp>
          <p:nvSpPr>
            <p:cNvPr id="1049050" name="TextBox 57"/>
            <p:cNvSpPr txBox="1"/>
            <p:nvPr/>
          </p:nvSpPr>
          <p:spPr>
            <a:xfrm>
              <a:off x="1485037" y="11668"/>
              <a:ext cx="877163" cy="369332"/>
            </a:xfrm>
            <a:prstGeom prst="rect"/>
            <a:noFill/>
          </p:spPr>
          <p:txBody>
            <a:bodyPr rtlCol="0" wrap="none">
              <a:spAutoFit/>
            </a:bodyPr>
            <a:p>
              <a:r>
                <a:rPr dirty="0" lang="en-IN" smtClean="0"/>
                <a:t>Slice 0</a:t>
              </a:r>
              <a:endParaRPr dirty="0" lang="en-IN"/>
            </a:p>
          </p:txBody>
        </p:sp>
        <p:sp>
          <p:nvSpPr>
            <p:cNvPr id="1049051" name="TextBox 83"/>
            <p:cNvSpPr txBox="1"/>
            <p:nvPr/>
          </p:nvSpPr>
          <p:spPr>
            <a:xfrm>
              <a:off x="2704237" y="11668"/>
              <a:ext cx="877163" cy="369332"/>
            </a:xfrm>
            <a:prstGeom prst="rect"/>
            <a:noFill/>
          </p:spPr>
          <p:txBody>
            <a:bodyPr rtlCol="0" wrap="none">
              <a:spAutoFit/>
            </a:bodyPr>
            <a:p>
              <a:r>
                <a:rPr dirty="0" lang="en-IN" smtClean="0"/>
                <a:t>Slice 1</a:t>
              </a:r>
              <a:endParaRPr dirty="0" lang="en-IN"/>
            </a:p>
          </p:txBody>
        </p:sp>
        <p:sp>
          <p:nvSpPr>
            <p:cNvPr id="1049052" name="TextBox 84"/>
            <p:cNvSpPr txBox="1"/>
            <p:nvPr/>
          </p:nvSpPr>
          <p:spPr>
            <a:xfrm>
              <a:off x="3962400" y="11668"/>
              <a:ext cx="877163" cy="369332"/>
            </a:xfrm>
            <a:prstGeom prst="rect"/>
            <a:noFill/>
          </p:spPr>
          <p:txBody>
            <a:bodyPr rtlCol="0" wrap="none">
              <a:spAutoFit/>
            </a:bodyPr>
            <a:p>
              <a:r>
                <a:rPr dirty="0" lang="en-IN" smtClean="0"/>
                <a:t>Slice 2</a:t>
              </a:r>
              <a:endParaRPr dirty="0" lang="en-IN"/>
            </a:p>
          </p:txBody>
        </p:sp>
        <p:sp>
          <p:nvSpPr>
            <p:cNvPr id="1049053" name="TextBox 85"/>
            <p:cNvSpPr txBox="1"/>
            <p:nvPr/>
          </p:nvSpPr>
          <p:spPr>
            <a:xfrm>
              <a:off x="5257800" y="11668"/>
              <a:ext cx="877163" cy="369332"/>
            </a:xfrm>
            <a:prstGeom prst="rect"/>
            <a:noFill/>
          </p:spPr>
          <p:txBody>
            <a:bodyPr rtlCol="0" wrap="none">
              <a:spAutoFit/>
            </a:bodyPr>
            <a:p>
              <a:r>
                <a:rPr dirty="0" lang="en-IN" smtClean="0"/>
                <a:t>Slice 3</a:t>
              </a:r>
              <a:endParaRPr dirty="0" lang="en-IN"/>
            </a:p>
          </p:txBody>
        </p:sp>
        <p:grpSp>
          <p:nvGrpSpPr>
            <p:cNvPr id="171" name="Group 821248"/>
            <p:cNvGrpSpPr/>
            <p:nvPr/>
          </p:nvGrpSpPr>
          <p:grpSpPr>
            <a:xfrm>
              <a:off x="1447800" y="304800"/>
              <a:ext cx="4689566" cy="1066800"/>
              <a:chOff x="1447800" y="304800"/>
              <a:chExt cx="4689566" cy="1066800"/>
            </a:xfrm>
          </p:grpSpPr>
          <p:grpSp>
            <p:nvGrpSpPr>
              <p:cNvPr id="172" name="Group 44"/>
              <p:cNvGrpSpPr/>
              <p:nvPr/>
            </p:nvGrpSpPr>
            <p:grpSpPr>
              <a:xfrm>
                <a:off x="1447800" y="304800"/>
                <a:ext cx="914400" cy="1066800"/>
                <a:chOff x="1447800" y="304800"/>
                <a:chExt cx="914400" cy="1066800"/>
              </a:xfrm>
            </p:grpSpPr>
            <p:sp>
              <p:nvSpPr>
                <p:cNvPr id="1049054" name="Rectangle 40"/>
                <p:cNvSpPr/>
                <p:nvPr/>
              </p:nvSpPr>
              <p:spPr>
                <a:xfrm>
                  <a:off x="1447800" y="304800"/>
                  <a:ext cx="914400" cy="1066800"/>
                </a:xfrm>
                <a:prstGeom prst="rect"/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 rtlCol="0"/>
                <a:p>
                  <a:pPr algn="ctr"/>
                  <a:endParaRPr lang="en-IN"/>
                </a:p>
              </p:txBody>
            </p:sp>
            <p:cxnSp>
              <p:nvCxnSpPr>
                <p:cNvPr id="3146007" name="Straight Connector 43"/>
                <p:cNvCxnSpPr>
                  <a:cxnSpLocks/>
                </p:cNvCxnSpPr>
                <p:nvPr/>
              </p:nvCxnSpPr>
              <p:spPr>
                <a:xfrm>
                  <a:off x="1447800" y="4572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08" name="Straight Connector 45"/>
                <p:cNvCxnSpPr>
                  <a:cxnSpLocks/>
                </p:cNvCxnSpPr>
                <p:nvPr/>
              </p:nvCxnSpPr>
              <p:spPr>
                <a:xfrm>
                  <a:off x="1447800" y="6096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09" name="Straight Connector 46"/>
                <p:cNvCxnSpPr>
                  <a:cxnSpLocks/>
                </p:cNvCxnSpPr>
                <p:nvPr/>
              </p:nvCxnSpPr>
              <p:spPr>
                <a:xfrm>
                  <a:off x="1447800" y="7620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10" name="Straight Connector 47"/>
                <p:cNvCxnSpPr>
                  <a:cxnSpLocks/>
                </p:cNvCxnSpPr>
                <p:nvPr/>
              </p:nvCxnSpPr>
              <p:spPr>
                <a:xfrm>
                  <a:off x="1447800" y="9144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11" name="Straight Connector 48"/>
                <p:cNvCxnSpPr>
                  <a:cxnSpLocks/>
                </p:cNvCxnSpPr>
                <p:nvPr/>
              </p:nvCxnSpPr>
              <p:spPr>
                <a:xfrm>
                  <a:off x="1447800" y="10668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12" name="Straight Connector 49"/>
                <p:cNvCxnSpPr>
                  <a:cxnSpLocks/>
                </p:cNvCxnSpPr>
                <p:nvPr/>
              </p:nvCxnSpPr>
              <p:spPr>
                <a:xfrm>
                  <a:off x="1447800" y="12192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3" name="Group 58"/>
              <p:cNvGrpSpPr/>
              <p:nvPr/>
            </p:nvGrpSpPr>
            <p:grpSpPr>
              <a:xfrm>
                <a:off x="2667000" y="304800"/>
                <a:ext cx="914400" cy="1066800"/>
                <a:chOff x="1447800" y="304800"/>
                <a:chExt cx="914400" cy="1066800"/>
              </a:xfrm>
            </p:grpSpPr>
            <p:sp>
              <p:nvSpPr>
                <p:cNvPr id="1049055" name="Rectangle 59"/>
                <p:cNvSpPr/>
                <p:nvPr/>
              </p:nvSpPr>
              <p:spPr>
                <a:xfrm>
                  <a:off x="1447800" y="304800"/>
                  <a:ext cx="914400" cy="1066800"/>
                </a:xfrm>
                <a:prstGeom prst="rect"/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 rtlCol="0"/>
                <a:p>
                  <a:pPr algn="ctr"/>
                  <a:endParaRPr lang="en-IN"/>
                </a:p>
              </p:txBody>
            </p:sp>
            <p:cxnSp>
              <p:nvCxnSpPr>
                <p:cNvPr id="3146013" name="Straight Connector 60"/>
                <p:cNvCxnSpPr>
                  <a:cxnSpLocks/>
                </p:cNvCxnSpPr>
                <p:nvPr/>
              </p:nvCxnSpPr>
              <p:spPr>
                <a:xfrm>
                  <a:off x="1447800" y="4572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14" name="Straight Connector 61"/>
                <p:cNvCxnSpPr>
                  <a:cxnSpLocks/>
                </p:cNvCxnSpPr>
                <p:nvPr/>
              </p:nvCxnSpPr>
              <p:spPr>
                <a:xfrm>
                  <a:off x="1447800" y="6096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15" name="Straight Connector 62"/>
                <p:cNvCxnSpPr>
                  <a:cxnSpLocks/>
                </p:cNvCxnSpPr>
                <p:nvPr/>
              </p:nvCxnSpPr>
              <p:spPr>
                <a:xfrm>
                  <a:off x="1447800" y="7620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16" name="Straight Connector 63"/>
                <p:cNvCxnSpPr>
                  <a:cxnSpLocks/>
                </p:cNvCxnSpPr>
                <p:nvPr/>
              </p:nvCxnSpPr>
              <p:spPr>
                <a:xfrm>
                  <a:off x="1447800" y="9144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17" name="Straight Connector 64"/>
                <p:cNvCxnSpPr>
                  <a:cxnSpLocks/>
                </p:cNvCxnSpPr>
                <p:nvPr/>
              </p:nvCxnSpPr>
              <p:spPr>
                <a:xfrm>
                  <a:off x="1447800" y="10668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18" name="Straight Connector 65"/>
                <p:cNvCxnSpPr>
                  <a:cxnSpLocks/>
                </p:cNvCxnSpPr>
                <p:nvPr/>
              </p:nvCxnSpPr>
              <p:spPr>
                <a:xfrm>
                  <a:off x="1447800" y="12192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4" name="Group 66"/>
              <p:cNvGrpSpPr/>
              <p:nvPr/>
            </p:nvGrpSpPr>
            <p:grpSpPr>
              <a:xfrm>
                <a:off x="3944983" y="304800"/>
                <a:ext cx="914400" cy="1066800"/>
                <a:chOff x="1447800" y="304800"/>
                <a:chExt cx="914400" cy="1066800"/>
              </a:xfrm>
            </p:grpSpPr>
            <p:sp>
              <p:nvSpPr>
                <p:cNvPr id="1049056" name="Rectangle 67"/>
                <p:cNvSpPr/>
                <p:nvPr/>
              </p:nvSpPr>
              <p:spPr>
                <a:xfrm>
                  <a:off x="1447800" y="304800"/>
                  <a:ext cx="914400" cy="1066800"/>
                </a:xfrm>
                <a:prstGeom prst="rect"/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 rtlCol="0"/>
                <a:p>
                  <a:pPr algn="ctr"/>
                  <a:endParaRPr lang="en-IN"/>
                </a:p>
              </p:txBody>
            </p:sp>
            <p:cxnSp>
              <p:nvCxnSpPr>
                <p:cNvPr id="3146019" name="Straight Connector 68"/>
                <p:cNvCxnSpPr>
                  <a:cxnSpLocks/>
                </p:cNvCxnSpPr>
                <p:nvPr/>
              </p:nvCxnSpPr>
              <p:spPr>
                <a:xfrm>
                  <a:off x="1447800" y="4572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20" name="Straight Connector 69"/>
                <p:cNvCxnSpPr>
                  <a:cxnSpLocks/>
                </p:cNvCxnSpPr>
                <p:nvPr/>
              </p:nvCxnSpPr>
              <p:spPr>
                <a:xfrm>
                  <a:off x="1447800" y="6096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21" name="Straight Connector 70"/>
                <p:cNvCxnSpPr>
                  <a:cxnSpLocks/>
                </p:cNvCxnSpPr>
                <p:nvPr/>
              </p:nvCxnSpPr>
              <p:spPr>
                <a:xfrm>
                  <a:off x="1447800" y="7620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22" name="Straight Connector 71"/>
                <p:cNvCxnSpPr>
                  <a:cxnSpLocks/>
                </p:cNvCxnSpPr>
                <p:nvPr/>
              </p:nvCxnSpPr>
              <p:spPr>
                <a:xfrm>
                  <a:off x="1447800" y="9144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23" name="Straight Connector 72"/>
                <p:cNvCxnSpPr>
                  <a:cxnSpLocks/>
                </p:cNvCxnSpPr>
                <p:nvPr/>
              </p:nvCxnSpPr>
              <p:spPr>
                <a:xfrm>
                  <a:off x="1447800" y="10668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24" name="Straight Connector 73"/>
                <p:cNvCxnSpPr>
                  <a:cxnSpLocks/>
                </p:cNvCxnSpPr>
                <p:nvPr/>
              </p:nvCxnSpPr>
              <p:spPr>
                <a:xfrm>
                  <a:off x="1447800" y="12192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5" name="Group 74"/>
              <p:cNvGrpSpPr/>
              <p:nvPr/>
            </p:nvGrpSpPr>
            <p:grpSpPr>
              <a:xfrm>
                <a:off x="5222966" y="304800"/>
                <a:ext cx="914400" cy="1066800"/>
                <a:chOff x="1447800" y="304800"/>
                <a:chExt cx="914400" cy="1066800"/>
              </a:xfrm>
            </p:grpSpPr>
            <p:sp>
              <p:nvSpPr>
                <p:cNvPr id="1049057" name="Rectangle 75"/>
                <p:cNvSpPr/>
                <p:nvPr/>
              </p:nvSpPr>
              <p:spPr>
                <a:xfrm>
                  <a:off x="1447800" y="304800"/>
                  <a:ext cx="914400" cy="1066800"/>
                </a:xfrm>
                <a:prstGeom prst="rect"/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 rtlCol="0"/>
                <a:p>
                  <a:pPr algn="ctr"/>
                  <a:endParaRPr lang="en-IN"/>
                </a:p>
              </p:txBody>
            </p:sp>
            <p:cxnSp>
              <p:nvCxnSpPr>
                <p:cNvPr id="3146025" name="Straight Connector 76"/>
                <p:cNvCxnSpPr>
                  <a:cxnSpLocks/>
                </p:cNvCxnSpPr>
                <p:nvPr/>
              </p:nvCxnSpPr>
              <p:spPr>
                <a:xfrm>
                  <a:off x="1447800" y="4572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26" name="Straight Connector 77"/>
                <p:cNvCxnSpPr>
                  <a:cxnSpLocks/>
                </p:cNvCxnSpPr>
                <p:nvPr/>
              </p:nvCxnSpPr>
              <p:spPr>
                <a:xfrm>
                  <a:off x="1447800" y="6096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27" name="Straight Connector 78"/>
                <p:cNvCxnSpPr>
                  <a:cxnSpLocks/>
                </p:cNvCxnSpPr>
                <p:nvPr/>
              </p:nvCxnSpPr>
              <p:spPr>
                <a:xfrm>
                  <a:off x="1447800" y="7620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28" name="Straight Connector 79"/>
                <p:cNvCxnSpPr>
                  <a:cxnSpLocks/>
                </p:cNvCxnSpPr>
                <p:nvPr/>
              </p:nvCxnSpPr>
              <p:spPr>
                <a:xfrm>
                  <a:off x="1447800" y="9144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29" name="Straight Connector 80"/>
                <p:cNvCxnSpPr>
                  <a:cxnSpLocks/>
                </p:cNvCxnSpPr>
                <p:nvPr/>
              </p:nvCxnSpPr>
              <p:spPr>
                <a:xfrm>
                  <a:off x="1447800" y="10668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30" name="Straight Connector 81"/>
                <p:cNvCxnSpPr>
                  <a:cxnSpLocks/>
                </p:cNvCxnSpPr>
                <p:nvPr/>
              </p:nvCxnSpPr>
              <p:spPr>
                <a:xfrm>
                  <a:off x="1447800" y="12192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49058" name="Rectangle 821247"/>
              <p:cNvSpPr/>
              <p:nvPr/>
            </p:nvSpPr>
            <p:spPr>
              <a:xfrm>
                <a:off x="2646203" y="762000"/>
                <a:ext cx="935197" cy="152400"/>
              </a:xfrm>
              <a:prstGeom prst="rect"/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lang="en-IN"/>
              </a:p>
            </p:txBody>
          </p:sp>
        </p:grpSp>
      </p:grpSp>
      <p:sp>
        <p:nvSpPr>
          <p:cNvPr id="1049059" name="TextBox 2"/>
          <p:cNvSpPr txBox="1"/>
          <p:nvPr/>
        </p:nvSpPr>
        <p:spPr>
          <a:xfrm>
            <a:off x="2918096" y="4953000"/>
            <a:ext cx="3185487" cy="369332"/>
          </a:xfrm>
          <a:prstGeom prst="rect"/>
          <a:noFill/>
        </p:spPr>
        <p:txBody>
          <a:bodyPr rtlCol="0" wrap="none">
            <a:spAutoFit/>
          </a:bodyPr>
          <a:p>
            <a:r>
              <a:rPr dirty="0" lang="en-IN" smtClean="0"/>
              <a:t>DRAM access on cache miss</a:t>
            </a:r>
            <a:endParaRPr dirty="0" lang="en-IN"/>
          </a:p>
        </p:txBody>
      </p:sp>
      <p:sp>
        <p:nvSpPr>
          <p:cNvPr id="1049060" name="TextBox 6"/>
          <p:cNvSpPr txBox="1"/>
          <p:nvPr/>
        </p:nvSpPr>
        <p:spPr>
          <a:xfrm>
            <a:off x="6324600" y="1559258"/>
            <a:ext cx="2590800" cy="646331"/>
          </a:xfrm>
          <a:prstGeom prst="rect"/>
          <a:noFill/>
        </p:spPr>
        <p:txBody>
          <a:bodyPr rtlCol="0" wrap="square">
            <a:spAutoFit/>
          </a:bodyPr>
          <a:p>
            <a:r>
              <a:rPr dirty="0" lang="en-IN" smtClean="0"/>
              <a:t>Copies data to indexed cache set and slice</a:t>
            </a:r>
            <a:endParaRPr dirty="0" lang="en-IN"/>
          </a:p>
        </p:txBody>
      </p:sp>
      <p:sp>
        <p:nvSpPr>
          <p:cNvPr id="1049061" name="Title 6"/>
          <p:cNvSpPr>
            <a:spLocks noGrp="1"/>
          </p:cNvSpPr>
          <p:nvPr>
            <p:ph type="title"/>
          </p:nvPr>
        </p:nvSpPr>
        <p:spPr>
          <a:xfrm>
            <a:off x="533400" y="76200"/>
            <a:ext cx="8858250" cy="1143000"/>
          </a:xfrm>
        </p:spPr>
        <p:txBody>
          <a:bodyPr>
            <a:normAutofit/>
          </a:bodyPr>
          <a:p>
            <a:r>
              <a:rPr sz="3600" lang="en-US" smtClean="0"/>
              <a:t>Timing Analysis for Row Hammering</a:t>
            </a:r>
            <a:endParaRPr sz="3600" lang="en-US"/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mph" presetID="6" presetSubtype="0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dur="2000" fill="hold" id="6"/>
                                        <p:tgtEl>
                                          <p:spTgt spid="209724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fill="hold" grpId="0" id="7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9">
                      <p:stCondLst>
                        <p:cond delay="indefinite"/>
                      </p:stCondLst>
                      <p:childTnLst>
                        <p:par>
                          <p:cTn fill="hold" id="10">
                            <p:stCondLst>
                              <p:cond delay="0"/>
                            </p:stCondLst>
                            <p:childTnLst>
                              <p:par>
                                <p:cTn fill="hold" id="11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3">
                      <p:stCondLst>
                        <p:cond delay="indefinite"/>
                      </p:stCondLst>
                      <p:childTnLst>
                        <p:par>
                          <p:cTn fill="hold" id="1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17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remove" grpId="1" id="19" nodeType="withEffect" presetClass="emph" presetID="27" presetSubtype="0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autoRev="1" dur="250" fill="remove" id="20"/>
                                        <p:tgtEl>
                                          <p:spTgt spid="10490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autoRev="1" dur="250" fill="remove" id="21"/>
                                        <p:tgtEl>
                                          <p:spTgt spid="1049049"/>
                                        </p:tgtEl>
                                        <p:attrNameLst>
                                          <p:attrName>fill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autoRev="1" dur="250" fill="remove" id="22"/>
                                        <p:tgtEl>
                                          <p:spTgt spid="10490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autoRev="1" dur="250" fill="remove" id="23"/>
                                        <p:tgtEl>
                                          <p:spTgt spid="10490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nodeType="withEffect" presetClass="emph" presetID="9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dur="indefinite" id="25"/>
                                        <p:tgtEl>
                                          <p:spTgt spid="20972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dur="indefinite" id="26"/>
                                        <p:tgtEl>
                                          <p:spTgt spid="209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7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049" grpId="0" animBg="1"/>
      <p:bldP spid="1049049" grpId="1" animBg="1"/>
      <p:bldP spid="1049059" grpId="0"/>
      <p:bldP spid="104906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7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62" name="Lightning Bolt 75"/>
          <p:cNvSpPr/>
          <p:nvPr/>
        </p:nvSpPr>
        <p:spPr>
          <a:xfrm>
            <a:off x="6477000" y="3276600"/>
            <a:ext cx="1447926" cy="914400"/>
          </a:xfrm>
          <a:prstGeom prst="lightningBolt"/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pic>
        <p:nvPicPr>
          <p:cNvPr id="2097243" name="Picture 3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1447800" y="3810000"/>
            <a:ext cx="1285875" cy="1285875"/>
          </a:xfrm>
          <a:prstGeom prst="rect"/>
        </p:spPr>
      </p:pic>
      <p:grpSp>
        <p:nvGrpSpPr>
          <p:cNvPr id="177" name="Group 4"/>
          <p:cNvGrpSpPr/>
          <p:nvPr/>
        </p:nvGrpSpPr>
        <p:grpSpPr>
          <a:xfrm>
            <a:off x="3119420" y="1316443"/>
            <a:ext cx="4343399" cy="1531482"/>
            <a:chOff x="1447800" y="11668"/>
            <a:chExt cx="4689566" cy="1359932"/>
          </a:xfrm>
        </p:grpSpPr>
        <p:sp>
          <p:nvSpPr>
            <p:cNvPr id="1049063" name="TextBox 5"/>
            <p:cNvSpPr txBox="1"/>
            <p:nvPr/>
          </p:nvSpPr>
          <p:spPr>
            <a:xfrm>
              <a:off x="1485037" y="11668"/>
              <a:ext cx="877163" cy="369332"/>
            </a:xfrm>
            <a:prstGeom prst="rect"/>
            <a:noFill/>
          </p:spPr>
          <p:txBody>
            <a:bodyPr rtlCol="0" wrap="none">
              <a:spAutoFit/>
            </a:bodyPr>
            <a:p>
              <a:r>
                <a:rPr dirty="0" lang="en-IN" smtClean="0"/>
                <a:t>Slice 0</a:t>
              </a:r>
              <a:endParaRPr dirty="0" lang="en-IN"/>
            </a:p>
          </p:txBody>
        </p:sp>
        <p:sp>
          <p:nvSpPr>
            <p:cNvPr id="1049064" name="TextBox 6"/>
            <p:cNvSpPr txBox="1"/>
            <p:nvPr/>
          </p:nvSpPr>
          <p:spPr>
            <a:xfrm>
              <a:off x="2704237" y="11668"/>
              <a:ext cx="877163" cy="369332"/>
            </a:xfrm>
            <a:prstGeom prst="rect"/>
            <a:noFill/>
          </p:spPr>
          <p:txBody>
            <a:bodyPr rtlCol="0" wrap="none">
              <a:spAutoFit/>
            </a:bodyPr>
            <a:p>
              <a:r>
                <a:rPr dirty="0" lang="en-IN" smtClean="0"/>
                <a:t>Slice 1</a:t>
              </a:r>
              <a:endParaRPr dirty="0" lang="en-IN"/>
            </a:p>
          </p:txBody>
        </p:sp>
        <p:sp>
          <p:nvSpPr>
            <p:cNvPr id="1049065" name="TextBox 7"/>
            <p:cNvSpPr txBox="1"/>
            <p:nvPr/>
          </p:nvSpPr>
          <p:spPr>
            <a:xfrm>
              <a:off x="3962400" y="11668"/>
              <a:ext cx="877163" cy="369332"/>
            </a:xfrm>
            <a:prstGeom prst="rect"/>
            <a:noFill/>
          </p:spPr>
          <p:txBody>
            <a:bodyPr rtlCol="0" wrap="none">
              <a:spAutoFit/>
            </a:bodyPr>
            <a:p>
              <a:r>
                <a:rPr dirty="0" lang="en-IN" smtClean="0"/>
                <a:t>Slice 2</a:t>
              </a:r>
              <a:endParaRPr dirty="0" lang="en-IN"/>
            </a:p>
          </p:txBody>
        </p:sp>
        <p:sp>
          <p:nvSpPr>
            <p:cNvPr id="1049066" name="TextBox 8"/>
            <p:cNvSpPr txBox="1"/>
            <p:nvPr/>
          </p:nvSpPr>
          <p:spPr>
            <a:xfrm>
              <a:off x="5257800" y="11668"/>
              <a:ext cx="877163" cy="369332"/>
            </a:xfrm>
            <a:prstGeom prst="rect"/>
            <a:noFill/>
          </p:spPr>
          <p:txBody>
            <a:bodyPr rtlCol="0" wrap="none">
              <a:spAutoFit/>
            </a:bodyPr>
            <a:p>
              <a:r>
                <a:rPr dirty="0" lang="en-IN" smtClean="0"/>
                <a:t>Slice 3</a:t>
              </a:r>
              <a:endParaRPr dirty="0" lang="en-IN"/>
            </a:p>
          </p:txBody>
        </p:sp>
        <p:grpSp>
          <p:nvGrpSpPr>
            <p:cNvPr id="178" name="Group 9"/>
            <p:cNvGrpSpPr/>
            <p:nvPr/>
          </p:nvGrpSpPr>
          <p:grpSpPr>
            <a:xfrm>
              <a:off x="1447800" y="304800"/>
              <a:ext cx="4689566" cy="1066800"/>
              <a:chOff x="1447800" y="304800"/>
              <a:chExt cx="4689566" cy="1066800"/>
            </a:xfrm>
          </p:grpSpPr>
          <p:grpSp>
            <p:nvGrpSpPr>
              <p:cNvPr id="179" name="Group 10"/>
              <p:cNvGrpSpPr/>
              <p:nvPr/>
            </p:nvGrpSpPr>
            <p:grpSpPr>
              <a:xfrm>
                <a:off x="1447800" y="304800"/>
                <a:ext cx="914400" cy="1066800"/>
                <a:chOff x="1447800" y="304800"/>
                <a:chExt cx="914400" cy="1066800"/>
              </a:xfrm>
            </p:grpSpPr>
            <p:sp>
              <p:nvSpPr>
                <p:cNvPr id="1049067" name="Rectangle 36"/>
                <p:cNvSpPr/>
                <p:nvPr/>
              </p:nvSpPr>
              <p:spPr>
                <a:xfrm>
                  <a:off x="1447800" y="304800"/>
                  <a:ext cx="914400" cy="1066800"/>
                </a:xfrm>
                <a:prstGeom prst="rect"/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 rtlCol="0"/>
                <a:p>
                  <a:pPr algn="ctr"/>
                  <a:endParaRPr lang="en-IN"/>
                </a:p>
              </p:txBody>
            </p:sp>
            <p:cxnSp>
              <p:nvCxnSpPr>
                <p:cNvPr id="3146031" name="Straight Connector 37"/>
                <p:cNvCxnSpPr>
                  <a:cxnSpLocks/>
                </p:cNvCxnSpPr>
                <p:nvPr/>
              </p:nvCxnSpPr>
              <p:spPr>
                <a:xfrm>
                  <a:off x="1447800" y="4572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32" name="Straight Connector 38"/>
                <p:cNvCxnSpPr>
                  <a:cxnSpLocks/>
                </p:cNvCxnSpPr>
                <p:nvPr/>
              </p:nvCxnSpPr>
              <p:spPr>
                <a:xfrm>
                  <a:off x="1447800" y="6096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33" name="Straight Connector 39"/>
                <p:cNvCxnSpPr>
                  <a:cxnSpLocks/>
                </p:cNvCxnSpPr>
                <p:nvPr/>
              </p:nvCxnSpPr>
              <p:spPr>
                <a:xfrm>
                  <a:off x="1447800" y="7620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34" name="Straight Connector 40"/>
                <p:cNvCxnSpPr>
                  <a:cxnSpLocks/>
                </p:cNvCxnSpPr>
                <p:nvPr/>
              </p:nvCxnSpPr>
              <p:spPr>
                <a:xfrm>
                  <a:off x="1447800" y="9144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35" name="Straight Connector 41"/>
                <p:cNvCxnSpPr>
                  <a:cxnSpLocks/>
                </p:cNvCxnSpPr>
                <p:nvPr/>
              </p:nvCxnSpPr>
              <p:spPr>
                <a:xfrm>
                  <a:off x="1447800" y="10668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36" name="Straight Connector 42"/>
                <p:cNvCxnSpPr>
                  <a:cxnSpLocks/>
                </p:cNvCxnSpPr>
                <p:nvPr/>
              </p:nvCxnSpPr>
              <p:spPr>
                <a:xfrm>
                  <a:off x="1447800" y="12192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0" name="Group 11"/>
              <p:cNvGrpSpPr/>
              <p:nvPr/>
            </p:nvGrpSpPr>
            <p:grpSpPr>
              <a:xfrm>
                <a:off x="2667000" y="304800"/>
                <a:ext cx="914400" cy="1066800"/>
                <a:chOff x="1447800" y="304800"/>
                <a:chExt cx="914400" cy="1066800"/>
              </a:xfrm>
            </p:grpSpPr>
            <p:sp>
              <p:nvSpPr>
                <p:cNvPr id="1049068" name="Rectangle 29"/>
                <p:cNvSpPr/>
                <p:nvPr/>
              </p:nvSpPr>
              <p:spPr>
                <a:xfrm>
                  <a:off x="1447800" y="304800"/>
                  <a:ext cx="914400" cy="1066800"/>
                </a:xfrm>
                <a:prstGeom prst="rect"/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 rtlCol="0"/>
                <a:p>
                  <a:pPr algn="ctr"/>
                  <a:endParaRPr lang="en-IN"/>
                </a:p>
              </p:txBody>
            </p:sp>
            <p:cxnSp>
              <p:nvCxnSpPr>
                <p:cNvPr id="3146037" name="Straight Connector 30"/>
                <p:cNvCxnSpPr>
                  <a:cxnSpLocks/>
                </p:cNvCxnSpPr>
                <p:nvPr/>
              </p:nvCxnSpPr>
              <p:spPr>
                <a:xfrm>
                  <a:off x="1447800" y="4572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38" name="Straight Connector 31"/>
                <p:cNvCxnSpPr>
                  <a:cxnSpLocks/>
                </p:cNvCxnSpPr>
                <p:nvPr/>
              </p:nvCxnSpPr>
              <p:spPr>
                <a:xfrm>
                  <a:off x="1447800" y="6096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39" name="Straight Connector 32"/>
                <p:cNvCxnSpPr>
                  <a:cxnSpLocks/>
                </p:cNvCxnSpPr>
                <p:nvPr/>
              </p:nvCxnSpPr>
              <p:spPr>
                <a:xfrm>
                  <a:off x="1447800" y="7620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40" name="Straight Connector 33"/>
                <p:cNvCxnSpPr>
                  <a:cxnSpLocks/>
                </p:cNvCxnSpPr>
                <p:nvPr/>
              </p:nvCxnSpPr>
              <p:spPr>
                <a:xfrm>
                  <a:off x="1447800" y="9144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41" name="Straight Connector 34"/>
                <p:cNvCxnSpPr>
                  <a:cxnSpLocks/>
                </p:cNvCxnSpPr>
                <p:nvPr/>
              </p:nvCxnSpPr>
              <p:spPr>
                <a:xfrm>
                  <a:off x="1447800" y="10668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42" name="Straight Connector 35"/>
                <p:cNvCxnSpPr>
                  <a:cxnSpLocks/>
                </p:cNvCxnSpPr>
                <p:nvPr/>
              </p:nvCxnSpPr>
              <p:spPr>
                <a:xfrm>
                  <a:off x="1447800" y="12192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1" name="Group 12"/>
              <p:cNvGrpSpPr/>
              <p:nvPr/>
            </p:nvGrpSpPr>
            <p:grpSpPr>
              <a:xfrm>
                <a:off x="3944983" y="304800"/>
                <a:ext cx="914400" cy="1066800"/>
                <a:chOff x="1447800" y="304800"/>
                <a:chExt cx="914400" cy="1066800"/>
              </a:xfrm>
            </p:grpSpPr>
            <p:sp>
              <p:nvSpPr>
                <p:cNvPr id="1049069" name="Rectangle 22"/>
                <p:cNvSpPr/>
                <p:nvPr/>
              </p:nvSpPr>
              <p:spPr>
                <a:xfrm>
                  <a:off x="1447800" y="304800"/>
                  <a:ext cx="914400" cy="1066800"/>
                </a:xfrm>
                <a:prstGeom prst="rect"/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 rtlCol="0"/>
                <a:p>
                  <a:pPr algn="ctr"/>
                  <a:endParaRPr lang="en-IN"/>
                </a:p>
              </p:txBody>
            </p:sp>
            <p:cxnSp>
              <p:nvCxnSpPr>
                <p:cNvPr id="3146043" name="Straight Connector 23"/>
                <p:cNvCxnSpPr>
                  <a:cxnSpLocks/>
                </p:cNvCxnSpPr>
                <p:nvPr/>
              </p:nvCxnSpPr>
              <p:spPr>
                <a:xfrm>
                  <a:off x="1447800" y="4572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44" name="Straight Connector 24"/>
                <p:cNvCxnSpPr>
                  <a:cxnSpLocks/>
                </p:cNvCxnSpPr>
                <p:nvPr/>
              </p:nvCxnSpPr>
              <p:spPr>
                <a:xfrm>
                  <a:off x="1447800" y="6096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45" name="Straight Connector 25"/>
                <p:cNvCxnSpPr>
                  <a:cxnSpLocks/>
                </p:cNvCxnSpPr>
                <p:nvPr/>
              </p:nvCxnSpPr>
              <p:spPr>
                <a:xfrm>
                  <a:off x="1447800" y="7620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46" name="Straight Connector 26"/>
                <p:cNvCxnSpPr>
                  <a:cxnSpLocks/>
                </p:cNvCxnSpPr>
                <p:nvPr/>
              </p:nvCxnSpPr>
              <p:spPr>
                <a:xfrm>
                  <a:off x="1447800" y="9144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47" name="Straight Connector 27"/>
                <p:cNvCxnSpPr>
                  <a:cxnSpLocks/>
                </p:cNvCxnSpPr>
                <p:nvPr/>
              </p:nvCxnSpPr>
              <p:spPr>
                <a:xfrm>
                  <a:off x="1447800" y="10668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48" name="Straight Connector 28"/>
                <p:cNvCxnSpPr>
                  <a:cxnSpLocks/>
                </p:cNvCxnSpPr>
                <p:nvPr/>
              </p:nvCxnSpPr>
              <p:spPr>
                <a:xfrm>
                  <a:off x="1447800" y="12192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2" name="Group 13"/>
              <p:cNvGrpSpPr/>
              <p:nvPr/>
            </p:nvGrpSpPr>
            <p:grpSpPr>
              <a:xfrm>
                <a:off x="5222966" y="304800"/>
                <a:ext cx="914400" cy="1066800"/>
                <a:chOff x="1447800" y="304800"/>
                <a:chExt cx="914400" cy="1066800"/>
              </a:xfrm>
            </p:grpSpPr>
            <p:sp>
              <p:nvSpPr>
                <p:cNvPr id="1049070" name="Rectangle 15"/>
                <p:cNvSpPr/>
                <p:nvPr/>
              </p:nvSpPr>
              <p:spPr>
                <a:xfrm>
                  <a:off x="1447800" y="304800"/>
                  <a:ext cx="914400" cy="1066800"/>
                </a:xfrm>
                <a:prstGeom prst="rect"/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 rtlCol="0"/>
                <a:p>
                  <a:pPr algn="ctr"/>
                  <a:endParaRPr lang="en-IN"/>
                </a:p>
              </p:txBody>
            </p:sp>
            <p:cxnSp>
              <p:nvCxnSpPr>
                <p:cNvPr id="3146049" name="Straight Connector 16"/>
                <p:cNvCxnSpPr>
                  <a:cxnSpLocks/>
                </p:cNvCxnSpPr>
                <p:nvPr/>
              </p:nvCxnSpPr>
              <p:spPr>
                <a:xfrm>
                  <a:off x="1447800" y="4572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50" name="Straight Connector 17"/>
                <p:cNvCxnSpPr>
                  <a:cxnSpLocks/>
                </p:cNvCxnSpPr>
                <p:nvPr/>
              </p:nvCxnSpPr>
              <p:spPr>
                <a:xfrm>
                  <a:off x="1447800" y="6096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51" name="Straight Connector 18"/>
                <p:cNvCxnSpPr>
                  <a:cxnSpLocks/>
                </p:cNvCxnSpPr>
                <p:nvPr/>
              </p:nvCxnSpPr>
              <p:spPr>
                <a:xfrm>
                  <a:off x="1447800" y="7620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52" name="Straight Connector 19"/>
                <p:cNvCxnSpPr>
                  <a:cxnSpLocks/>
                </p:cNvCxnSpPr>
                <p:nvPr/>
              </p:nvCxnSpPr>
              <p:spPr>
                <a:xfrm>
                  <a:off x="1447800" y="9144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53" name="Straight Connector 20"/>
                <p:cNvCxnSpPr>
                  <a:cxnSpLocks/>
                </p:cNvCxnSpPr>
                <p:nvPr/>
              </p:nvCxnSpPr>
              <p:spPr>
                <a:xfrm>
                  <a:off x="1447800" y="10668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6054" name="Straight Connector 21"/>
                <p:cNvCxnSpPr>
                  <a:cxnSpLocks/>
                </p:cNvCxnSpPr>
                <p:nvPr/>
              </p:nvCxnSpPr>
              <p:spPr>
                <a:xfrm>
                  <a:off x="1447800" y="1219200"/>
                  <a:ext cx="914400" cy="0"/>
                </a:xfrm>
                <a:prstGeom prst="line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49071" name="Rectangle 14"/>
              <p:cNvSpPr/>
              <p:nvPr/>
            </p:nvSpPr>
            <p:spPr>
              <a:xfrm>
                <a:off x="2646203" y="762000"/>
                <a:ext cx="935197" cy="152400"/>
              </a:xfrm>
              <a:prstGeom prst="rect"/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lang="en-IN"/>
              </a:p>
            </p:txBody>
          </p:sp>
        </p:grpSp>
      </p:grpSp>
      <p:grpSp>
        <p:nvGrpSpPr>
          <p:cNvPr id="183" name="Group 43"/>
          <p:cNvGrpSpPr/>
          <p:nvPr/>
        </p:nvGrpSpPr>
        <p:grpSpPr>
          <a:xfrm>
            <a:off x="6243619" y="3429000"/>
            <a:ext cx="2197467" cy="2807732"/>
            <a:chOff x="6553200" y="685800"/>
            <a:chExt cx="2197467" cy="2807732"/>
          </a:xfrm>
        </p:grpSpPr>
        <p:sp>
          <p:nvSpPr>
            <p:cNvPr id="1049072" name="Rectangle 44"/>
            <p:cNvSpPr/>
            <p:nvPr/>
          </p:nvSpPr>
          <p:spPr>
            <a:xfrm>
              <a:off x="6553200" y="1066800"/>
              <a:ext cx="914400" cy="11430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049073" name="Rectangle 45"/>
            <p:cNvSpPr/>
            <p:nvPr/>
          </p:nvSpPr>
          <p:spPr>
            <a:xfrm>
              <a:off x="6705600" y="1219200"/>
              <a:ext cx="914400" cy="11430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049074" name="Rectangle 46"/>
            <p:cNvSpPr/>
            <p:nvPr/>
          </p:nvSpPr>
          <p:spPr>
            <a:xfrm>
              <a:off x="6858000" y="1371600"/>
              <a:ext cx="914400" cy="11430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049075" name="Rectangle 47"/>
            <p:cNvSpPr/>
            <p:nvPr/>
          </p:nvSpPr>
          <p:spPr>
            <a:xfrm>
              <a:off x="7010400" y="1524000"/>
              <a:ext cx="914400" cy="11430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049076" name="Rectangle 48"/>
            <p:cNvSpPr/>
            <p:nvPr/>
          </p:nvSpPr>
          <p:spPr>
            <a:xfrm>
              <a:off x="7162800" y="1676400"/>
              <a:ext cx="914400" cy="11430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049077" name="Rectangle 49"/>
            <p:cNvSpPr/>
            <p:nvPr/>
          </p:nvSpPr>
          <p:spPr>
            <a:xfrm>
              <a:off x="7315200" y="1828800"/>
              <a:ext cx="914400" cy="11430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049078" name="Rectangle 50"/>
            <p:cNvSpPr/>
            <p:nvPr/>
          </p:nvSpPr>
          <p:spPr>
            <a:xfrm>
              <a:off x="7467600" y="1981200"/>
              <a:ext cx="914400" cy="11430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049079" name="Rectangle 51"/>
            <p:cNvSpPr/>
            <p:nvPr/>
          </p:nvSpPr>
          <p:spPr>
            <a:xfrm>
              <a:off x="7620000" y="2133600"/>
              <a:ext cx="914400" cy="1143000"/>
            </a:xfrm>
            <a:prstGeom prst="rect"/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cxnSp>
          <p:nvCxnSpPr>
            <p:cNvPr id="3146055" name="Straight Connector 52"/>
            <p:cNvCxnSpPr>
              <a:cxnSpLocks/>
            </p:cNvCxnSpPr>
            <p:nvPr/>
          </p:nvCxnSpPr>
          <p:spPr>
            <a:xfrm>
              <a:off x="7620000" y="2286000"/>
              <a:ext cx="914400" cy="0"/>
            </a:xfrm>
            <a:prstGeom prst="line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6056" name="Straight Connector 53"/>
            <p:cNvCxnSpPr>
              <a:cxnSpLocks/>
            </p:cNvCxnSpPr>
            <p:nvPr/>
          </p:nvCxnSpPr>
          <p:spPr>
            <a:xfrm>
              <a:off x="7620000" y="2438400"/>
              <a:ext cx="914400" cy="0"/>
            </a:xfrm>
            <a:prstGeom prst="line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6057" name="Straight Connector 54"/>
            <p:cNvCxnSpPr>
              <a:cxnSpLocks/>
            </p:cNvCxnSpPr>
            <p:nvPr/>
          </p:nvCxnSpPr>
          <p:spPr>
            <a:xfrm>
              <a:off x="7620000" y="2590800"/>
              <a:ext cx="914400" cy="0"/>
            </a:xfrm>
            <a:prstGeom prst="line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6058" name="Straight Connector 55"/>
            <p:cNvCxnSpPr>
              <a:cxnSpLocks/>
            </p:cNvCxnSpPr>
            <p:nvPr/>
          </p:nvCxnSpPr>
          <p:spPr>
            <a:xfrm>
              <a:off x="7620000" y="2743200"/>
              <a:ext cx="914400" cy="0"/>
            </a:xfrm>
            <a:prstGeom prst="line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6059" name="Straight Connector 56"/>
            <p:cNvCxnSpPr>
              <a:cxnSpLocks/>
            </p:cNvCxnSpPr>
            <p:nvPr/>
          </p:nvCxnSpPr>
          <p:spPr>
            <a:xfrm>
              <a:off x="7620000" y="2895600"/>
              <a:ext cx="914400" cy="0"/>
            </a:xfrm>
            <a:prstGeom prst="line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6060" name="Straight Connector 57"/>
            <p:cNvCxnSpPr>
              <a:cxnSpLocks/>
            </p:cNvCxnSpPr>
            <p:nvPr/>
          </p:nvCxnSpPr>
          <p:spPr>
            <a:xfrm>
              <a:off x="7620000" y="3048000"/>
              <a:ext cx="914400" cy="0"/>
            </a:xfrm>
            <a:prstGeom prst="line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6061" name="Straight Connector 58"/>
            <p:cNvCxnSpPr>
              <a:cxnSpLocks/>
            </p:cNvCxnSpPr>
            <p:nvPr/>
          </p:nvCxnSpPr>
          <p:spPr>
            <a:xfrm>
              <a:off x="7620000" y="3200400"/>
              <a:ext cx="914400" cy="0"/>
            </a:xfrm>
            <a:prstGeom prst="line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49080" name="TextBox 59"/>
            <p:cNvSpPr txBox="1"/>
            <p:nvPr/>
          </p:nvSpPr>
          <p:spPr>
            <a:xfrm>
              <a:off x="6553200" y="685800"/>
              <a:ext cx="723275" cy="369332"/>
            </a:xfrm>
            <a:prstGeom prst="rect"/>
            <a:noFill/>
          </p:spPr>
          <p:txBody>
            <a:bodyPr rtlCol="0" wrap="none">
              <a:spAutoFit/>
            </a:bodyPr>
            <a:p>
              <a:r>
                <a:rPr dirty="0" lang="en-IN" smtClean="0"/>
                <a:t>Rank</a:t>
              </a:r>
              <a:endParaRPr dirty="0" lang="en-IN"/>
            </a:p>
          </p:txBody>
        </p:sp>
        <p:sp>
          <p:nvSpPr>
            <p:cNvPr id="1049081" name="TextBox 60"/>
            <p:cNvSpPr txBox="1"/>
            <p:nvPr/>
          </p:nvSpPr>
          <p:spPr>
            <a:xfrm>
              <a:off x="7924800" y="1219200"/>
              <a:ext cx="825867" cy="369332"/>
            </a:xfrm>
            <a:prstGeom prst="rect"/>
            <a:noFill/>
          </p:spPr>
          <p:txBody>
            <a:bodyPr rtlCol="0" wrap="none">
              <a:spAutoFit/>
            </a:bodyPr>
            <a:p>
              <a:r>
                <a:rPr dirty="0" lang="en-IN" smtClean="0"/>
                <a:t>Banks</a:t>
              </a:r>
              <a:endParaRPr dirty="0" lang="en-IN"/>
            </a:p>
          </p:txBody>
        </p:sp>
        <p:sp>
          <p:nvSpPr>
            <p:cNvPr id="1049082" name="Rectangle 61"/>
            <p:cNvSpPr/>
            <p:nvPr/>
          </p:nvSpPr>
          <p:spPr>
            <a:xfrm>
              <a:off x="7620000" y="2590800"/>
              <a:ext cx="914400" cy="152400"/>
            </a:xfrm>
            <a:prstGeom prst="rect"/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/>
            </a:p>
          </p:txBody>
        </p:sp>
        <p:sp>
          <p:nvSpPr>
            <p:cNvPr id="1049083" name="TextBox 62"/>
            <p:cNvSpPr txBox="1"/>
            <p:nvPr/>
          </p:nvSpPr>
          <p:spPr>
            <a:xfrm>
              <a:off x="6705600" y="3124200"/>
              <a:ext cx="761747" cy="369332"/>
            </a:xfrm>
            <a:prstGeom prst="rect"/>
            <a:noFill/>
          </p:spPr>
          <p:txBody>
            <a:bodyPr rtlCol="0" wrap="none">
              <a:spAutoFit/>
            </a:bodyPr>
            <a:p>
              <a:r>
                <a:rPr dirty="0" lang="en-IN" smtClean="0"/>
                <a:t>Rows</a:t>
              </a:r>
              <a:endParaRPr dirty="0" lang="en-IN"/>
            </a:p>
          </p:txBody>
        </p:sp>
        <p:cxnSp>
          <p:nvCxnSpPr>
            <p:cNvPr id="3146062" name="Straight Arrow Connector 63"/>
            <p:cNvCxnSpPr>
              <a:cxnSpLocks/>
              <a:stCxn id="1049083" idx="0"/>
            </p:cNvCxnSpPr>
            <p:nvPr/>
          </p:nvCxnSpPr>
          <p:spPr>
            <a:xfrm flipV="1">
              <a:off x="7086474" y="2514599"/>
              <a:ext cx="533273" cy="609601"/>
            </a:xfrm>
            <a:prstGeom prst="straightConnector1"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6063" name="Straight Arrow Connector 64"/>
            <p:cNvCxnSpPr>
              <a:cxnSpLocks/>
              <a:stCxn id="1049083" idx="0"/>
            </p:cNvCxnSpPr>
            <p:nvPr/>
          </p:nvCxnSpPr>
          <p:spPr>
            <a:xfrm>
              <a:off x="7086474" y="3124200"/>
              <a:ext cx="533273" cy="152400"/>
            </a:xfrm>
            <a:prstGeom prst="straightConnector1"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9084" name="TextBox 66"/>
          <p:cNvSpPr txBox="1"/>
          <p:nvPr/>
        </p:nvSpPr>
        <p:spPr>
          <a:xfrm>
            <a:off x="1062130" y="1232922"/>
            <a:ext cx="2009157" cy="120032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lang="en-IN" smtClean="0"/>
              <a:t>Once data in cache, access to same data results in Cache Hit</a:t>
            </a:r>
            <a:endParaRPr dirty="0" lang="en-IN"/>
          </a:p>
        </p:txBody>
      </p:sp>
      <p:sp>
        <p:nvSpPr>
          <p:cNvPr id="1049085" name="Bent Arrow 67"/>
          <p:cNvSpPr/>
          <p:nvPr/>
        </p:nvSpPr>
        <p:spPr>
          <a:xfrm>
            <a:off x="2057400" y="2333051"/>
            <a:ext cx="914400" cy="1324549"/>
          </a:xfrm>
          <a:prstGeom prst="bentArrow"/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>
              <a:solidFill>
                <a:schemeClr val="tx1"/>
              </a:solidFill>
            </a:endParaRPr>
          </a:p>
        </p:txBody>
      </p:sp>
      <p:pic>
        <p:nvPicPr>
          <p:cNvPr id="2097244" name="Picture 68"/>
          <p:cNvPicPr>
            <a:picLocks noChangeAspect="1"/>
          </p:cNvPicPr>
          <p:nvPr/>
        </p:nvPicPr>
        <p:blipFill>
          <a:blip xmlns:r="http://schemas.openxmlformats.org/officeDocument/2006/relationships" r:embed="rId2"/>
          <a:stretch>
            <a:fillRect/>
          </a:stretch>
        </p:blipFill>
        <p:spPr>
          <a:xfrm>
            <a:off x="6172200" y="1350795"/>
            <a:ext cx="1559381" cy="1559381"/>
          </a:xfrm>
          <a:prstGeom prst="rect"/>
        </p:spPr>
      </p:pic>
      <p:sp>
        <p:nvSpPr>
          <p:cNvPr id="1049086" name="Rectangle 69"/>
          <p:cNvSpPr/>
          <p:nvPr/>
        </p:nvSpPr>
        <p:spPr>
          <a:xfrm>
            <a:off x="4229361" y="2002181"/>
            <a:ext cx="847807" cy="152749"/>
          </a:xfrm>
          <a:prstGeom prst="rect"/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9087" name="Rectangle 70"/>
          <p:cNvSpPr/>
          <p:nvPr/>
        </p:nvSpPr>
        <p:spPr>
          <a:xfrm>
            <a:off x="4257593" y="2167923"/>
            <a:ext cx="847807" cy="152749"/>
          </a:xfrm>
          <a:prstGeom prst="rect"/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9088" name="Rectangle 71"/>
          <p:cNvSpPr/>
          <p:nvPr/>
        </p:nvSpPr>
        <p:spPr>
          <a:xfrm>
            <a:off x="4257593" y="2361851"/>
            <a:ext cx="847807" cy="152749"/>
          </a:xfrm>
          <a:prstGeom prst="rect"/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9089" name="Bent Arrow 72"/>
          <p:cNvSpPr/>
          <p:nvPr/>
        </p:nvSpPr>
        <p:spPr>
          <a:xfrm>
            <a:off x="2057400" y="2362200"/>
            <a:ext cx="914400" cy="1324549"/>
          </a:xfrm>
          <a:prstGeom prst="bentArrow"/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1049090" name="TextBox 73"/>
          <p:cNvSpPr txBox="1"/>
          <p:nvPr/>
        </p:nvSpPr>
        <p:spPr>
          <a:xfrm>
            <a:off x="1241344" y="1494462"/>
            <a:ext cx="1234489" cy="1477328"/>
          </a:xfrm>
          <a:prstGeom prst="rect"/>
          <a:noFill/>
        </p:spPr>
        <p:txBody>
          <a:bodyPr rtlCol="0" wrap="square">
            <a:spAutoFit/>
          </a:bodyPr>
          <a:p>
            <a:r>
              <a:rPr dirty="0" lang="en-IN" smtClean="0"/>
              <a:t>Next access results in Cache Miss</a:t>
            </a:r>
            <a:endParaRPr dirty="0" lang="en-IN"/>
          </a:p>
        </p:txBody>
      </p:sp>
      <p:sp>
        <p:nvSpPr>
          <p:cNvPr id="1049091" name="Right Arrow 74"/>
          <p:cNvSpPr/>
          <p:nvPr/>
        </p:nvSpPr>
        <p:spPr>
          <a:xfrm>
            <a:off x="3581399" y="4191000"/>
            <a:ext cx="2069733" cy="609600"/>
          </a:xfrm>
          <a:prstGeom prst="rightArrow"/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IN"/>
          </a:p>
        </p:txBody>
      </p:sp>
      <p:sp>
        <p:nvSpPr>
          <p:cNvPr id="1049092" name="TextBox 76"/>
          <p:cNvSpPr txBox="1"/>
          <p:nvPr/>
        </p:nvSpPr>
        <p:spPr>
          <a:xfrm>
            <a:off x="3209365" y="4876800"/>
            <a:ext cx="2586019" cy="923330"/>
          </a:xfrm>
          <a:prstGeom prst="rect"/>
          <a:noFill/>
        </p:spPr>
        <p:txBody>
          <a:bodyPr rtlCol="0" wrap="square">
            <a:spAutoFit/>
          </a:bodyPr>
          <a:p>
            <a:r>
              <a:rPr dirty="0" lang="en-IN" smtClean="0"/>
              <a:t>Access to DRAM on cache misses imposed by spy</a:t>
            </a:r>
            <a:endParaRPr dirty="0" lang="en-IN"/>
          </a:p>
        </p:txBody>
      </p:sp>
      <p:sp>
        <p:nvSpPr>
          <p:cNvPr id="1049093" name="TextBox 77"/>
          <p:cNvSpPr txBox="1"/>
          <p:nvPr/>
        </p:nvSpPr>
        <p:spPr>
          <a:xfrm>
            <a:off x="7705980" y="1906013"/>
            <a:ext cx="1454807" cy="2031325"/>
          </a:xfrm>
          <a:prstGeom prst="rect"/>
          <a:noFill/>
        </p:spPr>
        <p:txBody>
          <a:bodyPr rtlCol="0" wrap="square">
            <a:spAutoFit/>
          </a:bodyPr>
          <a:p>
            <a:r>
              <a:rPr dirty="0" lang="en-IN" smtClean="0"/>
              <a:t>Concurrent accesses to DRAM banks to enforce </a:t>
            </a:r>
            <a:r>
              <a:rPr dirty="0" lang="en-IN" err="1" smtClean="0"/>
              <a:t>rowbuffer</a:t>
            </a:r>
            <a:r>
              <a:rPr dirty="0" lang="en-IN" smtClean="0"/>
              <a:t> collision</a:t>
            </a:r>
            <a:endParaRPr dirty="0" lang="en-IN"/>
          </a:p>
        </p:txBody>
      </p:sp>
      <p:sp>
        <p:nvSpPr>
          <p:cNvPr id="1049094" name="TextBox 1"/>
          <p:cNvSpPr txBox="1"/>
          <p:nvPr/>
        </p:nvSpPr>
        <p:spPr>
          <a:xfrm>
            <a:off x="6028849" y="468316"/>
            <a:ext cx="2412237" cy="646331"/>
          </a:xfrm>
          <a:prstGeom prst="rect"/>
          <a:noFill/>
        </p:spPr>
        <p:txBody>
          <a:bodyPr rtlCol="0" wrap="square">
            <a:spAutoFit/>
          </a:bodyPr>
          <a:p>
            <a:r>
              <a:rPr dirty="0" lang="en-IN" smtClean="0"/>
              <a:t>Spy fills the cache sets with its own data</a:t>
            </a:r>
            <a:endParaRPr dirty="0" lang="en-IN"/>
          </a:p>
        </p:txBody>
      </p:sp>
      <p:sp>
        <p:nvSpPr>
          <p:cNvPr id="1049095" name="Title 6"/>
          <p:cNvSpPr>
            <a:spLocks noGrp="1"/>
          </p:cNvSpPr>
          <p:nvPr>
            <p:ph type="title"/>
          </p:nvPr>
        </p:nvSpPr>
        <p:spPr>
          <a:xfrm>
            <a:off x="533400" y="-304800"/>
            <a:ext cx="8858250" cy="1143000"/>
          </a:xfrm>
        </p:spPr>
        <p:txBody>
          <a:bodyPr>
            <a:normAutofit/>
          </a:bodyPr>
          <a:p>
            <a:r>
              <a:rPr sz="3600" lang="en-US" smtClean="0"/>
              <a:t>Timing Analysis for Row Hammering</a:t>
            </a:r>
            <a:endParaRPr sz="3600" lang="en-US"/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7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9">
                      <p:stCondLst>
                        <p:cond delay="indefinite"/>
                      </p:stCondLst>
                      <p:childTnLst>
                        <p:par>
                          <p:cTn fill="hold" id="10">
                            <p:stCondLst>
                              <p:cond delay="0"/>
                            </p:stCondLst>
                            <p:childTnLst>
                              <p:par>
                                <p:cTn fill="hold" grpId="1" id="11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3">
                      <p:stCondLst>
                        <p:cond delay="indefinite"/>
                      </p:stCondLst>
                      <p:childTnLst>
                        <p:par>
                          <p:cTn fill="hold" id="14">
                            <p:stCondLst>
                              <p:cond delay="0"/>
                            </p:stCondLst>
                            <p:childTnLst>
                              <p:par>
                                <p:cTn fill="remove" grpId="0" id="15" nodeType="clickEffect" presetClass="emph" presetID="27" presetSubtype="0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autoRev="1" dur="250" fill="remove" id="16"/>
                                        <p:tgtEl>
                                          <p:spTgt spid="10490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animClr clrSpc="rgb" dir="cw">
                                      <p:cBhvr>
                                        <p:cTn autoRev="1" dur="250" fill="remove" id="17"/>
                                        <p:tgtEl>
                                          <p:spTgt spid="1049085"/>
                                        </p:tgtEl>
                                        <p:attrNameLst>
                                          <p:attrName>fill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autoRev="1" dur="250" fill="remove" id="18"/>
                                        <p:tgtEl>
                                          <p:spTgt spid="10490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autoRev="1" dur="250" fill="remove" id="19"/>
                                        <p:tgtEl>
                                          <p:spTgt spid="104908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20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2">
                      <p:stCondLst>
                        <p:cond delay="indefinite"/>
                      </p:stCondLst>
                      <p:childTnLst>
                        <p:par>
                          <p:cTn fill="hold" id="23">
                            <p:stCondLst>
                              <p:cond delay="0"/>
                            </p:stCondLst>
                            <p:childTnLst>
                              <p:par>
                                <p:cTn fill="hold" id="24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2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28">
                            <p:stCondLst>
                              <p:cond delay="0"/>
                            </p:stCondLst>
                            <p:childTnLst>
                              <p:par>
                                <p:cTn fill="hold" id="29" nodeType="afterEffect" presetClass="emph" presetID="6" presetSubtype="0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dur="2000" fill="hold" id="30"/>
                                        <p:tgtEl>
                                          <p:spTgt spid="20972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1">
                      <p:stCondLst>
                        <p:cond delay="indefinite"/>
                      </p:stCondLst>
                      <p:childTnLst>
                        <p:par>
                          <p:cTn fill="hold" id="32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33" nodeType="clickEffect" presetClass="entr" presetID="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35"/>
                                        <p:tgtEl>
                                          <p:spTgt spid="1049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36"/>
                                        <p:tgtEl>
                                          <p:spTgt spid="1049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fill="hold" grpId="0" id="37" nodeType="withEffect" presetClass="entr" presetID="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39"/>
                                        <p:tgtEl>
                                          <p:spTgt spid="1049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40"/>
                                        <p:tgtEl>
                                          <p:spTgt spid="1049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fill="hold" grpId="0" id="41" nodeType="withEffect" presetClass="entr" presetID="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43"/>
                                        <p:tgtEl>
                                          <p:spTgt spid="1049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44"/>
                                        <p:tgtEl>
                                          <p:spTgt spid="1049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fill="hold" grpId="2" id="45" nodeType="withEffect" presetClass="exit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47" nodeType="withEffect" presetClass="exit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9">
                      <p:stCondLst>
                        <p:cond delay="indefinite"/>
                      </p:stCondLst>
                      <p:childTnLst>
                        <p:par>
                          <p:cTn fill="hold" id="50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1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53">
                      <p:stCondLst>
                        <p:cond delay="indefinite"/>
                      </p:stCondLst>
                      <p:childTnLst>
                        <p:par>
                          <p:cTn fill="hold" id="54">
                            <p:stCondLst>
                              <p:cond delay="0"/>
                            </p:stCondLst>
                            <p:childTnLst>
                              <p:par>
                                <p:cTn fill="remove" grpId="1" id="55" nodeType="clickEffect" presetClass="emph" presetID="27" presetSubtype="0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autoRev="1" dur="250" fill="remove" id="56"/>
                                        <p:tgtEl>
                                          <p:spTgt spid="10490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autoRev="1" dur="250" fill="remove" id="57"/>
                                        <p:tgtEl>
                                          <p:spTgt spid="1049089"/>
                                        </p:tgtEl>
                                        <p:attrNameLst>
                                          <p:attrName>fill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autoRev="1" dur="250" fill="remove" id="58"/>
                                        <p:tgtEl>
                                          <p:spTgt spid="10490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autoRev="1" dur="250" fill="remove" id="59"/>
                                        <p:tgtEl>
                                          <p:spTgt spid="104908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0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62">
                      <p:stCondLst>
                        <p:cond delay="indefinite"/>
                      </p:stCondLst>
                      <p:childTnLst>
                        <p:par>
                          <p:cTn fill="hold" id="63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64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68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69" nodeType="after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71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72" nodeType="after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062" grpId="0" animBg="1"/>
      <p:bldP spid="1049084" grpId="0"/>
      <p:bldP spid="1049084" grpId="1"/>
      <p:bldP spid="1049085" grpId="0" animBg="1"/>
      <p:bldP spid="1049085" grpId="1" animBg="1"/>
      <p:bldP spid="1049085" grpId="2" animBg="1"/>
      <p:bldP spid="1049086" grpId="0" animBg="1"/>
      <p:bldP spid="1049087" grpId="0" animBg="1"/>
      <p:bldP spid="1049088" grpId="0" animBg="1"/>
      <p:bldP spid="1049089" grpId="0" animBg="1"/>
      <p:bldP spid="1049089" grpId="1" animBg="1"/>
      <p:bldP spid="1049090" grpId="0"/>
      <p:bldP spid="1049091" grpId="0" animBg="1"/>
      <p:bldP spid="1049092" grpId="0"/>
      <p:bldP spid="1049093" grpId="0"/>
      <p:bldP spid="104909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8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96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8324850" cy="1143000"/>
          </a:xfrm>
        </p:spPr>
        <p:txBody>
          <a:bodyPr>
            <a:normAutofit fontScale="90000"/>
          </a:bodyPr>
          <a:p>
            <a:r>
              <a:rPr dirty="0" lang="en-IN" smtClean="0"/>
              <a:t>New Frontiers of </a:t>
            </a:r>
            <a:br>
              <a:rPr dirty="0" lang="en-IN" smtClean="0"/>
            </a:br>
            <a:r>
              <a:rPr dirty="0" lang="en-IN" smtClean="0"/>
              <a:t>Micro-Architectural Attacks</a:t>
            </a:r>
            <a:endParaRPr dirty="0" lang="en-IN"/>
          </a:p>
        </p:txBody>
      </p:sp>
      <p:sp>
        <p:nvSpPr>
          <p:cNvPr id="1049097" name="Content Placeholder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en-IN"/>
          </a:p>
        </p:txBody>
      </p:sp>
      <p:grpSp>
        <p:nvGrpSpPr>
          <p:cNvPr id="185" name="Group 3"/>
          <p:cNvGrpSpPr/>
          <p:nvPr/>
        </p:nvGrpSpPr>
        <p:grpSpPr>
          <a:xfrm>
            <a:off x="2514600" y="1591002"/>
            <a:ext cx="2390328" cy="4352598"/>
            <a:chOff x="3032124" y="1614589"/>
            <a:chExt cx="3187104" cy="5803463"/>
          </a:xfrm>
        </p:grpSpPr>
        <p:grpSp>
          <p:nvGrpSpPr>
            <p:cNvPr id="186" name="Group 4"/>
            <p:cNvGrpSpPr/>
            <p:nvPr/>
          </p:nvGrpSpPr>
          <p:grpSpPr>
            <a:xfrm>
              <a:off x="3577311" y="1614589"/>
              <a:ext cx="2313543" cy="2703566"/>
              <a:chOff x="1161349" y="2493819"/>
              <a:chExt cx="2313543" cy="2703566"/>
            </a:xfrm>
            <a:effectLst>
              <a:outerShdw algn="bl" blurRad="76200" dir="18900000" kx="-1200000" rotWithShape="0" sy="23000">
                <a:prstClr val="black">
                  <a:alpha val="20000"/>
                </a:prstClr>
              </a:outerShdw>
            </a:effectLst>
          </p:grpSpPr>
          <p:sp>
            <p:nvSpPr>
              <p:cNvPr id="1049098" name="Rectangle 9"/>
              <p:cNvSpPr/>
              <p:nvPr/>
            </p:nvSpPr>
            <p:spPr>
              <a:xfrm>
                <a:off x="1161349" y="2493819"/>
                <a:ext cx="2313543" cy="2703566"/>
              </a:xfrm>
              <a:prstGeom prst="rect"/>
              <a:solidFill>
                <a:schemeClr val="bg1"/>
              </a:solidFill>
              <a:ln>
                <a:noFill/>
              </a:ln>
              <a:effectLst>
                <a:outerShdw algn="tr" blurRad="50800" dir="8100000" dist="38100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dirty="0"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49099" name="Rectangle 10"/>
              <p:cNvSpPr/>
              <p:nvPr/>
            </p:nvSpPr>
            <p:spPr>
              <a:xfrm>
                <a:off x="1161349" y="4368689"/>
                <a:ext cx="2313543" cy="429656"/>
              </a:xfrm>
              <a:prstGeom prst="rect"/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1049100" name="Rectangle 5"/>
            <p:cNvSpPr/>
            <p:nvPr/>
          </p:nvSpPr>
          <p:spPr>
            <a:xfrm>
              <a:off x="3809815" y="2643206"/>
              <a:ext cx="1848535" cy="492443"/>
            </a:xfrm>
            <a:prstGeom prst="rect"/>
          </p:spPr>
          <p:txBody>
            <a:bodyPr wrap="square">
              <a:spAutoFit/>
            </a:bodyPr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dirty="0" kern="0" lang="en-US">
                  <a:solidFill>
                    <a:prstClr val="black">
                      <a:lumMod val="75000"/>
                    </a:prstClr>
                  </a:solidFill>
                  <a:latin typeface="Arial" panose="020B0604020202020204" pitchFamily="34" charset="0"/>
                  <a:ea typeface="ＭＳ Ｐゴシック" pitchFamily="34" charset="-128"/>
                  <a:cs typeface="Arial" pitchFamily="34" charset="0"/>
                </a:rPr>
                <a:t>. </a:t>
              </a:r>
              <a:endParaRPr dirty="0" lang="en-US">
                <a:solidFill>
                  <a:prstClr val="black">
                    <a:lumMod val="75000"/>
                  </a:prstClr>
                </a:solidFill>
                <a:latin typeface="Arial" charset="0"/>
                <a:ea typeface="ＭＳ Ｐゴシック" pitchFamily="34" charset="-128"/>
              </a:endParaRPr>
            </a:p>
          </p:txBody>
        </p:sp>
        <p:grpSp>
          <p:nvGrpSpPr>
            <p:cNvPr id="187" name="Group 6"/>
            <p:cNvGrpSpPr/>
            <p:nvPr/>
          </p:nvGrpSpPr>
          <p:grpSpPr>
            <a:xfrm>
              <a:off x="3032124" y="2974215"/>
              <a:ext cx="3187104" cy="4443837"/>
              <a:chOff x="346442" y="3092263"/>
              <a:chExt cx="3187104" cy="4443837"/>
            </a:xfrm>
          </p:grpSpPr>
          <p:sp>
            <p:nvSpPr>
              <p:cNvPr id="1049101" name="Rectangle 7"/>
              <p:cNvSpPr/>
              <p:nvPr/>
            </p:nvSpPr>
            <p:spPr>
              <a:xfrm>
                <a:off x="346442" y="4458335"/>
                <a:ext cx="3187104" cy="3077765"/>
              </a:xfrm>
              <a:prstGeom prst="rect"/>
            </p:spPr>
            <p:txBody>
              <a:bodyPr wrap="square">
                <a:spAutoFit/>
              </a:bodyPr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dirty="0" lang="en-IN">
                    <a:solidFill>
                      <a:prstClr val="black"/>
                    </a:solidFill>
                    <a:latin typeface="Arial" charset="0"/>
                    <a:ea typeface="ＭＳ Ｐゴシック" pitchFamily="34" charset="-128"/>
                  </a:rPr>
                  <a:t>Bypass existing Address Space Layout Randomization  schemes by exploiting a side-channel created through shared BTB</a:t>
                </a:r>
                <a:endParaRPr dirty="0" lang="en-US">
                  <a:solidFill>
                    <a:prstClr val="black"/>
                  </a:solidFill>
                  <a:latin typeface="Arial" panose="020B0604020202020204" pitchFamily="34" charset="0"/>
                  <a:ea typeface="ＭＳ Ｐゴシック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049102" name="Rectangle 8"/>
              <p:cNvSpPr/>
              <p:nvPr/>
            </p:nvSpPr>
            <p:spPr>
              <a:xfrm>
                <a:off x="1057317" y="3092263"/>
                <a:ext cx="2172817" cy="430887"/>
              </a:xfrm>
              <a:prstGeom prst="rect"/>
            </p:spPr>
            <p:txBody>
              <a:bodyPr wrap="none">
                <a:spAutoFit/>
              </a:bodyPr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dirty="0" sz="1500" lang="en-US">
                    <a:solidFill>
                      <a:srgbClr val="FEB80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Jump over ASLR</a:t>
                </a:r>
              </a:p>
            </p:txBody>
          </p:sp>
        </p:grpSp>
      </p:grpSp>
      <p:grpSp>
        <p:nvGrpSpPr>
          <p:cNvPr id="188" name="Group 11"/>
          <p:cNvGrpSpPr/>
          <p:nvPr/>
        </p:nvGrpSpPr>
        <p:grpSpPr>
          <a:xfrm>
            <a:off x="5438092" y="1591002"/>
            <a:ext cx="1735157" cy="2027675"/>
            <a:chOff x="6299425" y="1614589"/>
            <a:chExt cx="2313543" cy="2703566"/>
          </a:xfrm>
        </p:grpSpPr>
        <p:grpSp>
          <p:nvGrpSpPr>
            <p:cNvPr id="189" name="Group 12"/>
            <p:cNvGrpSpPr/>
            <p:nvPr/>
          </p:nvGrpSpPr>
          <p:grpSpPr>
            <a:xfrm>
              <a:off x="6299425" y="1614589"/>
              <a:ext cx="2313543" cy="2703566"/>
              <a:chOff x="1161349" y="2493819"/>
              <a:chExt cx="2313543" cy="2703566"/>
            </a:xfrm>
            <a:effectLst>
              <a:outerShdw algn="tr" blurRad="50800" dir="8100000" dist="38100" rotWithShape="0">
                <a:prstClr val="black">
                  <a:alpha val="40000"/>
                </a:prstClr>
              </a:outerShdw>
            </a:effectLst>
          </p:grpSpPr>
          <p:sp>
            <p:nvSpPr>
              <p:cNvPr id="1049103" name="Rectangle 14"/>
              <p:cNvSpPr/>
              <p:nvPr/>
            </p:nvSpPr>
            <p:spPr>
              <a:xfrm>
                <a:off x="1161349" y="2493819"/>
                <a:ext cx="2313543" cy="2703566"/>
              </a:xfrm>
              <a:prstGeom prst="rect"/>
              <a:solidFill>
                <a:schemeClr val="bg1"/>
              </a:solidFill>
              <a:ln>
                <a:noFill/>
              </a:ln>
              <a:effectLst>
                <a:outerShdw algn="bl" blurRad="76200" dir="18900000" kx="-1200000" rotWithShape="0" sy="2300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49104" name="Rectangle 15"/>
              <p:cNvSpPr/>
              <p:nvPr/>
            </p:nvSpPr>
            <p:spPr>
              <a:xfrm>
                <a:off x="1161349" y="4368689"/>
                <a:ext cx="2313543" cy="429656"/>
              </a:xfrm>
              <a:prstGeom prst="rect"/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1049105" name="Rectangle 13"/>
            <p:cNvSpPr/>
            <p:nvPr/>
          </p:nvSpPr>
          <p:spPr>
            <a:xfrm>
              <a:off x="6660626" y="3031305"/>
              <a:ext cx="1648315" cy="430887"/>
            </a:xfrm>
            <a:prstGeom prst="rect"/>
          </p:spPr>
          <p:txBody>
            <a:bodyPr wrap="none">
              <a:spAutoFit/>
            </a:bodyPr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dirty="0" sz="1500" lang="en-US" err="1">
                  <a:solidFill>
                    <a:srgbClr val="C32D2E">
                      <a:lumMod val="75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acheBleed</a:t>
              </a:r>
              <a:endParaRPr dirty="0" sz="1500" lang="en-US">
                <a:solidFill>
                  <a:srgbClr val="C32D2E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97245" name="Picture 4" descr="Image result for jump over ASLR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 cstate="print"/>
          <a:srcRect/>
          <a:stretch>
            <a:fillRect/>
          </a:stretch>
        </p:blipFill>
        <p:spPr bwMode="auto">
          <a:xfrm>
            <a:off x="3100501" y="1584389"/>
            <a:ext cx="1381136" cy="810816"/>
          </a:xfrm>
          <a:prstGeom prst="rect"/>
          <a:noFill/>
        </p:spPr>
      </p:pic>
      <p:pic>
        <p:nvPicPr>
          <p:cNvPr id="2097246" name="Picture 6" descr="Image result for cachebleed attack logo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2" cstate="print"/>
          <a:srcRect/>
          <a:stretch>
            <a:fillRect/>
          </a:stretch>
        </p:blipFill>
        <p:spPr bwMode="auto">
          <a:xfrm>
            <a:off x="5601809" y="1584389"/>
            <a:ext cx="1300538" cy="1037042"/>
          </a:xfrm>
          <a:prstGeom prst="rect"/>
          <a:noFill/>
        </p:spPr>
      </p:pic>
      <p:sp>
        <p:nvSpPr>
          <p:cNvPr id="1049106" name="TextBox 18"/>
          <p:cNvSpPr txBox="1"/>
          <p:nvPr/>
        </p:nvSpPr>
        <p:spPr>
          <a:xfrm>
            <a:off x="5120442" y="3695122"/>
            <a:ext cx="2263272" cy="1754326"/>
          </a:xfrm>
          <a:prstGeom prst="rect"/>
          <a:noFill/>
        </p:spPr>
        <p:txBody>
          <a:bodyPr rtlCol="0" wrap="square">
            <a:spAutoFit/>
          </a:bodyPr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dirty="0" lang="en-IN">
                <a:solidFill>
                  <a:prstClr val="black"/>
                </a:solidFill>
                <a:latin typeface="Arial" charset="0"/>
                <a:ea typeface="ＭＳ Ｐゴシック" pitchFamily="34" charset="-128"/>
              </a:rPr>
              <a:t>Targets OpenSSL 1.0.2f RSA modular exponentiation on Intel processors using cache bank conflict</a:t>
            </a:r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7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9">
                      <p:stCondLst>
                        <p:cond delay="indefinite"/>
                      </p:stCondLst>
                      <p:childTnLst>
                        <p:par>
                          <p:cTn fill="hold" id="10">
                            <p:stCondLst>
                              <p:cond delay="0"/>
                            </p:stCondLst>
                            <p:childTnLst>
                              <p:par>
                                <p:cTn fill="hold" id="11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13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15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10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9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0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dirty="0" sz="3200" lang="en-IN"/>
              <a:t>New Frontiers of </a:t>
            </a:r>
            <a:r>
              <a:rPr dirty="0" sz="3200" lang="en-IN" smtClean="0"/>
              <a:t/>
            </a:r>
            <a:br>
              <a:rPr dirty="0" sz="3200" lang="en-IN" smtClean="0"/>
            </a:br>
            <a:r>
              <a:rPr dirty="0" sz="3200" lang="en-IN" smtClean="0"/>
              <a:t>Micro-Architectural </a:t>
            </a:r>
            <a:r>
              <a:rPr dirty="0" sz="3200" lang="en-IN"/>
              <a:t>Attacks</a:t>
            </a:r>
          </a:p>
        </p:txBody>
      </p:sp>
      <p:sp>
        <p:nvSpPr>
          <p:cNvPr id="1049108" name="Content Placeholder 2"/>
          <p:cNvSpPr>
            <a:spLocks noGrp="1"/>
          </p:cNvSpPr>
          <p:nvPr>
            <p:ph idx="1"/>
          </p:nvPr>
        </p:nvSpPr>
        <p:spPr>
          <a:xfrm>
            <a:off x="1456004" y="1636304"/>
            <a:ext cx="6936503" cy="3600450"/>
          </a:xfrm>
        </p:spPr>
        <p:txBody>
          <a:bodyPr/>
          <a:p>
            <a:r>
              <a:rPr dirty="0" lang="en-IN" smtClean="0"/>
              <a:t>Exploiting Speculative Execution</a:t>
            </a:r>
            <a:endParaRPr dirty="0" lang="en-IN"/>
          </a:p>
        </p:txBody>
      </p:sp>
      <p:sp>
        <p:nvSpPr>
          <p:cNvPr id="1049109" name="Freeform 9"/>
          <p:cNvSpPr>
            <a:spLocks noEditPoints="1"/>
          </p:cNvSpPr>
          <p:nvPr/>
        </p:nvSpPr>
        <p:spPr bwMode="auto">
          <a:xfrm>
            <a:off x="2012382" y="2343150"/>
            <a:ext cx="5988618" cy="3205881"/>
          </a:xfrm>
          <a:custGeom>
            <a:avLst/>
            <a:gdLst>
              <a:gd name="T0" fmla="*/ 1414 w 5364"/>
              <a:gd name="T1" fmla="*/ 1497 h 2583"/>
              <a:gd name="T2" fmla="*/ 1486 w 5364"/>
              <a:gd name="T3" fmla="*/ 1115 h 2583"/>
              <a:gd name="T4" fmla="*/ 1546 w 5364"/>
              <a:gd name="T5" fmla="*/ 923 h 2583"/>
              <a:gd name="T6" fmla="*/ 1469 w 5364"/>
              <a:gd name="T7" fmla="*/ 805 h 2583"/>
              <a:gd name="T8" fmla="*/ 1215 w 5364"/>
              <a:gd name="T9" fmla="*/ 415 h 2583"/>
              <a:gd name="T10" fmla="*/ 289 w 5364"/>
              <a:gd name="T11" fmla="*/ 401 h 2583"/>
              <a:gd name="T12" fmla="*/ 425 w 5364"/>
              <a:gd name="T13" fmla="*/ 656 h 2583"/>
              <a:gd name="T14" fmla="*/ 826 w 5364"/>
              <a:gd name="T15" fmla="*/ 895 h 2583"/>
              <a:gd name="T16" fmla="*/ 1469 w 5364"/>
              <a:gd name="T17" fmla="*/ 1505 h 2583"/>
              <a:gd name="T18" fmla="*/ 1559 w 5364"/>
              <a:gd name="T19" fmla="*/ 2480 h 2583"/>
              <a:gd name="T20" fmla="*/ 1509 w 5364"/>
              <a:gd name="T21" fmla="*/ 952 h 2583"/>
              <a:gd name="T22" fmla="*/ 1354 w 5364"/>
              <a:gd name="T23" fmla="*/ 910 h 2583"/>
              <a:gd name="T24" fmla="*/ 1768 w 5364"/>
              <a:gd name="T25" fmla="*/ 889 h 2583"/>
              <a:gd name="T26" fmla="*/ 754 w 5364"/>
              <a:gd name="T27" fmla="*/ 837 h 2583"/>
              <a:gd name="T28" fmla="*/ 1590 w 5364"/>
              <a:gd name="T29" fmla="*/ 2470 h 2583"/>
              <a:gd name="T30" fmla="*/ 1519 w 5364"/>
              <a:gd name="T31" fmla="*/ 2375 h 2583"/>
              <a:gd name="T32" fmla="*/ 2330 w 5364"/>
              <a:gd name="T33" fmla="*/ 510 h 2583"/>
              <a:gd name="T34" fmla="*/ 2330 w 5364"/>
              <a:gd name="T35" fmla="*/ 145 h 2583"/>
              <a:gd name="T36" fmla="*/ 1831 w 5364"/>
              <a:gd name="T37" fmla="*/ 472 h 2583"/>
              <a:gd name="T38" fmla="*/ 1662 w 5364"/>
              <a:gd name="T39" fmla="*/ 1474 h 2583"/>
              <a:gd name="T40" fmla="*/ 1530 w 5364"/>
              <a:gd name="T41" fmla="*/ 1340 h 2583"/>
              <a:gd name="T42" fmla="*/ 2565 w 5364"/>
              <a:gd name="T43" fmla="*/ 726 h 2583"/>
              <a:gd name="T44" fmla="*/ 1435 w 5364"/>
              <a:gd name="T45" fmla="*/ 788 h 2583"/>
              <a:gd name="T46" fmla="*/ 2458 w 5364"/>
              <a:gd name="T47" fmla="*/ 805 h 2583"/>
              <a:gd name="T48" fmla="*/ 1930 w 5364"/>
              <a:gd name="T49" fmla="*/ 44 h 2583"/>
              <a:gd name="T50" fmla="*/ 1668 w 5364"/>
              <a:gd name="T51" fmla="*/ 568 h 2583"/>
              <a:gd name="T52" fmla="*/ 2762 w 5364"/>
              <a:gd name="T53" fmla="*/ 132 h 2583"/>
              <a:gd name="T54" fmla="*/ 4572 w 5364"/>
              <a:gd name="T55" fmla="*/ 262 h 2583"/>
              <a:gd name="T56" fmla="*/ 3587 w 5364"/>
              <a:gd name="T57" fmla="*/ 218 h 2583"/>
              <a:gd name="T58" fmla="*/ 109 w 5364"/>
              <a:gd name="T59" fmla="*/ 803 h 2583"/>
              <a:gd name="T60" fmla="*/ 1020 w 5364"/>
              <a:gd name="T61" fmla="*/ 461 h 2583"/>
              <a:gd name="T62" fmla="*/ 1488 w 5364"/>
              <a:gd name="T63" fmla="*/ 470 h 2583"/>
              <a:gd name="T64" fmla="*/ 928 w 5364"/>
              <a:gd name="T65" fmla="*/ 325 h 2583"/>
              <a:gd name="T66" fmla="*/ 1385 w 5364"/>
              <a:gd name="T67" fmla="*/ 292 h 2583"/>
              <a:gd name="T68" fmla="*/ 970 w 5364"/>
              <a:gd name="T69" fmla="*/ 178 h 2583"/>
              <a:gd name="T70" fmla="*/ 5110 w 5364"/>
              <a:gd name="T71" fmla="*/ 1587 h 2583"/>
              <a:gd name="T72" fmla="*/ 5045 w 5364"/>
              <a:gd name="T73" fmla="*/ 2350 h 2583"/>
              <a:gd name="T74" fmla="*/ 4362 w 5364"/>
              <a:gd name="T75" fmla="*/ 1675 h 2583"/>
              <a:gd name="T76" fmla="*/ 4710 w 5364"/>
              <a:gd name="T77" fmla="*/ 1845 h 2583"/>
              <a:gd name="T78" fmla="*/ 4706 w 5364"/>
              <a:gd name="T79" fmla="*/ 2210 h 2583"/>
              <a:gd name="T80" fmla="*/ 2975 w 5364"/>
              <a:gd name="T81" fmla="*/ 1025 h 2583"/>
              <a:gd name="T82" fmla="*/ 3964 w 5364"/>
              <a:gd name="T83" fmla="*/ 1348 h 2583"/>
              <a:gd name="T84" fmla="*/ 2747 w 5364"/>
              <a:gd name="T85" fmla="*/ 1006 h 2583"/>
              <a:gd name="T86" fmla="*/ 4264 w 5364"/>
              <a:gd name="T87" fmla="*/ 1757 h 2583"/>
              <a:gd name="T88" fmla="*/ 4486 w 5364"/>
              <a:gd name="T89" fmla="*/ 1128 h 2583"/>
              <a:gd name="T90" fmla="*/ 4375 w 5364"/>
              <a:gd name="T91" fmla="*/ 1365 h 2583"/>
              <a:gd name="T92" fmla="*/ 2734 w 5364"/>
              <a:gd name="T93" fmla="*/ 1577 h 2583"/>
              <a:gd name="T94" fmla="*/ 4455 w 5364"/>
              <a:gd name="T95" fmla="*/ 1740 h 2583"/>
              <a:gd name="T96" fmla="*/ 4721 w 5364"/>
              <a:gd name="T97" fmla="*/ 1367 h 2583"/>
              <a:gd name="T98" fmla="*/ 4668 w 5364"/>
              <a:gd name="T99" fmla="*/ 1776 h 2583"/>
              <a:gd name="T100" fmla="*/ 4318 w 5364"/>
              <a:gd name="T101" fmla="*/ 1749 h 2583"/>
              <a:gd name="T102" fmla="*/ 4928 w 5364"/>
              <a:gd name="T103" fmla="*/ 419 h 2583"/>
              <a:gd name="T104" fmla="*/ 3696 w 5364"/>
              <a:gd name="T105" fmla="*/ 348 h 2583"/>
              <a:gd name="T106" fmla="*/ 2848 w 5364"/>
              <a:gd name="T107" fmla="*/ 451 h 2583"/>
              <a:gd name="T108" fmla="*/ 2921 w 5364"/>
              <a:gd name="T109" fmla="*/ 577 h 2583"/>
              <a:gd name="T110" fmla="*/ 2516 w 5364"/>
              <a:gd name="T111" fmla="*/ 1076 h 2583"/>
              <a:gd name="T112" fmla="*/ 3120 w 5364"/>
              <a:gd name="T113" fmla="*/ 914 h 2583"/>
              <a:gd name="T114" fmla="*/ 2372 w 5364"/>
              <a:gd name="T115" fmla="*/ 1457 h 2583"/>
              <a:gd name="T116" fmla="*/ 3195 w 5364"/>
              <a:gd name="T117" fmla="*/ 1793 h 2583"/>
              <a:gd name="T118" fmla="*/ 3484 w 5364"/>
              <a:gd name="T119" fmla="*/ 1258 h 2583"/>
              <a:gd name="T120" fmla="*/ 4090 w 5364"/>
              <a:gd name="T121" fmla="*/ 1543 h 2583"/>
              <a:gd name="T122" fmla="*/ 4333 w 5364"/>
              <a:gd name="T123" fmla="*/ 1061 h 2583"/>
              <a:gd name="T124" fmla="*/ 4926 w 5364"/>
              <a:gd name="T125" fmla="*/ 784 h 25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5364" h="2583">
                <a:moveTo>
                  <a:pt x="2043" y="1824"/>
                </a:moveTo>
                <a:lnTo>
                  <a:pt x="2043" y="1826"/>
                </a:lnTo>
                <a:lnTo>
                  <a:pt x="2043" y="1826"/>
                </a:lnTo>
                <a:lnTo>
                  <a:pt x="2043" y="1826"/>
                </a:lnTo>
                <a:lnTo>
                  <a:pt x="2043" y="1826"/>
                </a:lnTo>
                <a:lnTo>
                  <a:pt x="2045" y="1826"/>
                </a:lnTo>
                <a:lnTo>
                  <a:pt x="2045" y="1824"/>
                </a:lnTo>
                <a:lnTo>
                  <a:pt x="2043" y="1824"/>
                </a:lnTo>
                <a:lnTo>
                  <a:pt x="2043" y="1824"/>
                </a:lnTo>
                <a:close/>
                <a:moveTo>
                  <a:pt x="1400" y="914"/>
                </a:moveTo>
                <a:lnTo>
                  <a:pt x="1400" y="914"/>
                </a:lnTo>
                <a:lnTo>
                  <a:pt x="1400" y="914"/>
                </a:lnTo>
                <a:lnTo>
                  <a:pt x="1402" y="914"/>
                </a:lnTo>
                <a:lnTo>
                  <a:pt x="1402" y="914"/>
                </a:lnTo>
                <a:lnTo>
                  <a:pt x="1400" y="912"/>
                </a:lnTo>
                <a:lnTo>
                  <a:pt x="1400" y="912"/>
                </a:lnTo>
                <a:lnTo>
                  <a:pt x="1400" y="912"/>
                </a:lnTo>
                <a:lnTo>
                  <a:pt x="1400" y="910"/>
                </a:lnTo>
                <a:lnTo>
                  <a:pt x="1400" y="910"/>
                </a:lnTo>
                <a:lnTo>
                  <a:pt x="1400" y="910"/>
                </a:lnTo>
                <a:lnTo>
                  <a:pt x="1400" y="912"/>
                </a:lnTo>
                <a:lnTo>
                  <a:pt x="1400" y="912"/>
                </a:lnTo>
                <a:lnTo>
                  <a:pt x="1400" y="914"/>
                </a:lnTo>
                <a:close/>
                <a:moveTo>
                  <a:pt x="1419" y="923"/>
                </a:moveTo>
                <a:lnTo>
                  <a:pt x="1419" y="923"/>
                </a:lnTo>
                <a:lnTo>
                  <a:pt x="1421" y="925"/>
                </a:lnTo>
                <a:lnTo>
                  <a:pt x="1423" y="925"/>
                </a:lnTo>
                <a:lnTo>
                  <a:pt x="1425" y="925"/>
                </a:lnTo>
                <a:lnTo>
                  <a:pt x="1425" y="925"/>
                </a:lnTo>
                <a:lnTo>
                  <a:pt x="1427" y="927"/>
                </a:lnTo>
                <a:lnTo>
                  <a:pt x="1427" y="927"/>
                </a:lnTo>
                <a:lnTo>
                  <a:pt x="1429" y="927"/>
                </a:lnTo>
                <a:lnTo>
                  <a:pt x="1429" y="927"/>
                </a:lnTo>
                <a:lnTo>
                  <a:pt x="1431" y="927"/>
                </a:lnTo>
                <a:lnTo>
                  <a:pt x="1431" y="929"/>
                </a:lnTo>
                <a:lnTo>
                  <a:pt x="1431" y="929"/>
                </a:lnTo>
                <a:lnTo>
                  <a:pt x="1433" y="925"/>
                </a:lnTo>
                <a:lnTo>
                  <a:pt x="1435" y="925"/>
                </a:lnTo>
                <a:lnTo>
                  <a:pt x="1435" y="927"/>
                </a:lnTo>
                <a:lnTo>
                  <a:pt x="1433" y="927"/>
                </a:lnTo>
                <a:lnTo>
                  <a:pt x="1433" y="927"/>
                </a:lnTo>
                <a:lnTo>
                  <a:pt x="1433" y="927"/>
                </a:lnTo>
                <a:lnTo>
                  <a:pt x="1431" y="927"/>
                </a:lnTo>
                <a:lnTo>
                  <a:pt x="1431" y="929"/>
                </a:lnTo>
                <a:lnTo>
                  <a:pt x="1431" y="929"/>
                </a:lnTo>
                <a:lnTo>
                  <a:pt x="1433" y="929"/>
                </a:lnTo>
                <a:lnTo>
                  <a:pt x="1433" y="929"/>
                </a:lnTo>
                <a:lnTo>
                  <a:pt x="1433" y="929"/>
                </a:lnTo>
                <a:lnTo>
                  <a:pt x="1435" y="927"/>
                </a:lnTo>
                <a:lnTo>
                  <a:pt x="1435" y="927"/>
                </a:lnTo>
                <a:lnTo>
                  <a:pt x="1437" y="925"/>
                </a:lnTo>
                <a:lnTo>
                  <a:pt x="1437" y="925"/>
                </a:lnTo>
                <a:lnTo>
                  <a:pt x="1435" y="925"/>
                </a:lnTo>
                <a:lnTo>
                  <a:pt x="1435" y="923"/>
                </a:lnTo>
                <a:lnTo>
                  <a:pt x="1435" y="923"/>
                </a:lnTo>
                <a:lnTo>
                  <a:pt x="1435" y="923"/>
                </a:lnTo>
                <a:lnTo>
                  <a:pt x="1435" y="923"/>
                </a:lnTo>
                <a:lnTo>
                  <a:pt x="1435" y="923"/>
                </a:lnTo>
                <a:lnTo>
                  <a:pt x="1435" y="923"/>
                </a:lnTo>
                <a:lnTo>
                  <a:pt x="1435" y="923"/>
                </a:lnTo>
                <a:lnTo>
                  <a:pt x="1435" y="925"/>
                </a:lnTo>
                <a:lnTo>
                  <a:pt x="1433" y="925"/>
                </a:lnTo>
                <a:lnTo>
                  <a:pt x="1433" y="925"/>
                </a:lnTo>
                <a:lnTo>
                  <a:pt x="1433" y="923"/>
                </a:lnTo>
                <a:lnTo>
                  <a:pt x="1433" y="923"/>
                </a:lnTo>
                <a:lnTo>
                  <a:pt x="1433" y="923"/>
                </a:lnTo>
                <a:lnTo>
                  <a:pt x="1433" y="923"/>
                </a:lnTo>
                <a:lnTo>
                  <a:pt x="1433" y="923"/>
                </a:lnTo>
                <a:lnTo>
                  <a:pt x="1433" y="921"/>
                </a:lnTo>
                <a:lnTo>
                  <a:pt x="1433" y="921"/>
                </a:lnTo>
                <a:lnTo>
                  <a:pt x="1433" y="921"/>
                </a:lnTo>
                <a:lnTo>
                  <a:pt x="1431" y="921"/>
                </a:lnTo>
                <a:lnTo>
                  <a:pt x="1431" y="921"/>
                </a:lnTo>
                <a:lnTo>
                  <a:pt x="1429" y="923"/>
                </a:lnTo>
                <a:lnTo>
                  <a:pt x="1429" y="923"/>
                </a:lnTo>
                <a:lnTo>
                  <a:pt x="1429" y="923"/>
                </a:lnTo>
                <a:lnTo>
                  <a:pt x="1429" y="921"/>
                </a:lnTo>
                <a:lnTo>
                  <a:pt x="1427" y="921"/>
                </a:lnTo>
                <a:lnTo>
                  <a:pt x="1427" y="921"/>
                </a:lnTo>
                <a:lnTo>
                  <a:pt x="1427" y="921"/>
                </a:lnTo>
                <a:lnTo>
                  <a:pt x="1427" y="921"/>
                </a:lnTo>
                <a:lnTo>
                  <a:pt x="1427" y="921"/>
                </a:lnTo>
                <a:lnTo>
                  <a:pt x="1425" y="921"/>
                </a:lnTo>
                <a:lnTo>
                  <a:pt x="1425" y="921"/>
                </a:lnTo>
                <a:lnTo>
                  <a:pt x="1425" y="921"/>
                </a:lnTo>
                <a:lnTo>
                  <a:pt x="1425" y="921"/>
                </a:lnTo>
                <a:lnTo>
                  <a:pt x="1425" y="921"/>
                </a:lnTo>
                <a:lnTo>
                  <a:pt x="1423" y="921"/>
                </a:lnTo>
                <a:lnTo>
                  <a:pt x="1423" y="923"/>
                </a:lnTo>
                <a:lnTo>
                  <a:pt x="1423" y="923"/>
                </a:lnTo>
                <a:lnTo>
                  <a:pt x="1423" y="923"/>
                </a:lnTo>
                <a:lnTo>
                  <a:pt x="1423" y="923"/>
                </a:lnTo>
                <a:lnTo>
                  <a:pt x="1425" y="923"/>
                </a:lnTo>
                <a:lnTo>
                  <a:pt x="1425" y="923"/>
                </a:lnTo>
                <a:lnTo>
                  <a:pt x="1423" y="923"/>
                </a:lnTo>
                <a:lnTo>
                  <a:pt x="1423" y="923"/>
                </a:lnTo>
                <a:lnTo>
                  <a:pt x="1423" y="923"/>
                </a:lnTo>
                <a:lnTo>
                  <a:pt x="1423" y="923"/>
                </a:lnTo>
                <a:lnTo>
                  <a:pt x="1423" y="923"/>
                </a:lnTo>
                <a:lnTo>
                  <a:pt x="1423" y="923"/>
                </a:lnTo>
                <a:lnTo>
                  <a:pt x="1423" y="923"/>
                </a:lnTo>
                <a:lnTo>
                  <a:pt x="1421" y="923"/>
                </a:lnTo>
                <a:lnTo>
                  <a:pt x="1421" y="923"/>
                </a:lnTo>
                <a:lnTo>
                  <a:pt x="1421" y="923"/>
                </a:lnTo>
                <a:lnTo>
                  <a:pt x="1421" y="923"/>
                </a:lnTo>
                <a:lnTo>
                  <a:pt x="1421" y="923"/>
                </a:lnTo>
                <a:lnTo>
                  <a:pt x="1419" y="923"/>
                </a:lnTo>
                <a:lnTo>
                  <a:pt x="1419" y="921"/>
                </a:lnTo>
                <a:lnTo>
                  <a:pt x="1419" y="921"/>
                </a:lnTo>
                <a:lnTo>
                  <a:pt x="1419" y="921"/>
                </a:lnTo>
                <a:lnTo>
                  <a:pt x="1419" y="921"/>
                </a:lnTo>
                <a:lnTo>
                  <a:pt x="1419" y="921"/>
                </a:lnTo>
                <a:lnTo>
                  <a:pt x="1419" y="921"/>
                </a:lnTo>
                <a:lnTo>
                  <a:pt x="1416" y="921"/>
                </a:lnTo>
                <a:lnTo>
                  <a:pt x="1416" y="921"/>
                </a:lnTo>
                <a:lnTo>
                  <a:pt x="1416" y="921"/>
                </a:lnTo>
                <a:lnTo>
                  <a:pt x="1416" y="921"/>
                </a:lnTo>
                <a:lnTo>
                  <a:pt x="1414" y="921"/>
                </a:lnTo>
                <a:lnTo>
                  <a:pt x="1414" y="921"/>
                </a:lnTo>
                <a:lnTo>
                  <a:pt x="1414" y="921"/>
                </a:lnTo>
                <a:lnTo>
                  <a:pt x="1414" y="921"/>
                </a:lnTo>
                <a:lnTo>
                  <a:pt x="1414" y="921"/>
                </a:lnTo>
                <a:lnTo>
                  <a:pt x="1414" y="923"/>
                </a:lnTo>
                <a:lnTo>
                  <a:pt x="1414" y="923"/>
                </a:lnTo>
                <a:lnTo>
                  <a:pt x="1419" y="923"/>
                </a:lnTo>
                <a:close/>
                <a:moveTo>
                  <a:pt x="1433" y="929"/>
                </a:moveTo>
                <a:lnTo>
                  <a:pt x="1433" y="929"/>
                </a:lnTo>
                <a:lnTo>
                  <a:pt x="1433" y="929"/>
                </a:lnTo>
                <a:lnTo>
                  <a:pt x="1433" y="929"/>
                </a:lnTo>
                <a:lnTo>
                  <a:pt x="1435" y="929"/>
                </a:lnTo>
                <a:lnTo>
                  <a:pt x="1435" y="929"/>
                </a:lnTo>
                <a:lnTo>
                  <a:pt x="1435" y="929"/>
                </a:lnTo>
                <a:lnTo>
                  <a:pt x="1435" y="929"/>
                </a:lnTo>
                <a:lnTo>
                  <a:pt x="1433" y="929"/>
                </a:lnTo>
                <a:close/>
                <a:moveTo>
                  <a:pt x="1412" y="923"/>
                </a:moveTo>
                <a:lnTo>
                  <a:pt x="1412" y="923"/>
                </a:lnTo>
                <a:lnTo>
                  <a:pt x="1412" y="921"/>
                </a:lnTo>
                <a:lnTo>
                  <a:pt x="1412" y="921"/>
                </a:lnTo>
                <a:lnTo>
                  <a:pt x="1412" y="921"/>
                </a:lnTo>
                <a:lnTo>
                  <a:pt x="1412" y="921"/>
                </a:lnTo>
                <a:lnTo>
                  <a:pt x="1412" y="921"/>
                </a:lnTo>
                <a:lnTo>
                  <a:pt x="1410" y="921"/>
                </a:lnTo>
                <a:lnTo>
                  <a:pt x="1410" y="921"/>
                </a:lnTo>
                <a:lnTo>
                  <a:pt x="1410" y="923"/>
                </a:lnTo>
                <a:lnTo>
                  <a:pt x="1410" y="923"/>
                </a:lnTo>
                <a:lnTo>
                  <a:pt x="1412" y="923"/>
                </a:lnTo>
                <a:close/>
                <a:moveTo>
                  <a:pt x="1404" y="921"/>
                </a:moveTo>
                <a:lnTo>
                  <a:pt x="1404" y="921"/>
                </a:lnTo>
                <a:lnTo>
                  <a:pt x="1404" y="921"/>
                </a:lnTo>
                <a:lnTo>
                  <a:pt x="1404" y="921"/>
                </a:lnTo>
                <a:lnTo>
                  <a:pt x="1406" y="921"/>
                </a:lnTo>
                <a:lnTo>
                  <a:pt x="1406" y="921"/>
                </a:lnTo>
                <a:lnTo>
                  <a:pt x="1408" y="921"/>
                </a:lnTo>
                <a:lnTo>
                  <a:pt x="1410" y="921"/>
                </a:lnTo>
                <a:lnTo>
                  <a:pt x="1410" y="921"/>
                </a:lnTo>
                <a:lnTo>
                  <a:pt x="1410" y="921"/>
                </a:lnTo>
                <a:lnTo>
                  <a:pt x="1410" y="921"/>
                </a:lnTo>
                <a:lnTo>
                  <a:pt x="1408" y="918"/>
                </a:lnTo>
                <a:lnTo>
                  <a:pt x="1408" y="918"/>
                </a:lnTo>
                <a:lnTo>
                  <a:pt x="1408" y="918"/>
                </a:lnTo>
                <a:lnTo>
                  <a:pt x="1406" y="918"/>
                </a:lnTo>
                <a:lnTo>
                  <a:pt x="1408" y="918"/>
                </a:lnTo>
                <a:lnTo>
                  <a:pt x="1408" y="918"/>
                </a:lnTo>
                <a:lnTo>
                  <a:pt x="1406" y="918"/>
                </a:lnTo>
                <a:lnTo>
                  <a:pt x="1406" y="921"/>
                </a:lnTo>
                <a:lnTo>
                  <a:pt x="1406" y="921"/>
                </a:lnTo>
                <a:lnTo>
                  <a:pt x="1404" y="921"/>
                </a:lnTo>
                <a:close/>
                <a:moveTo>
                  <a:pt x="1456" y="941"/>
                </a:moveTo>
                <a:lnTo>
                  <a:pt x="1458" y="941"/>
                </a:lnTo>
                <a:lnTo>
                  <a:pt x="1458" y="941"/>
                </a:lnTo>
                <a:lnTo>
                  <a:pt x="1458" y="941"/>
                </a:lnTo>
                <a:lnTo>
                  <a:pt x="1458" y="939"/>
                </a:lnTo>
                <a:lnTo>
                  <a:pt x="1456" y="939"/>
                </a:lnTo>
                <a:lnTo>
                  <a:pt x="1456" y="939"/>
                </a:lnTo>
                <a:lnTo>
                  <a:pt x="1456" y="941"/>
                </a:lnTo>
                <a:lnTo>
                  <a:pt x="1456" y="941"/>
                </a:lnTo>
                <a:close/>
                <a:moveTo>
                  <a:pt x="1377" y="889"/>
                </a:moveTo>
                <a:lnTo>
                  <a:pt x="1379" y="889"/>
                </a:lnTo>
                <a:lnTo>
                  <a:pt x="1379" y="889"/>
                </a:lnTo>
                <a:lnTo>
                  <a:pt x="1379" y="889"/>
                </a:lnTo>
                <a:lnTo>
                  <a:pt x="1379" y="887"/>
                </a:lnTo>
                <a:lnTo>
                  <a:pt x="1377" y="887"/>
                </a:lnTo>
                <a:lnTo>
                  <a:pt x="1377" y="887"/>
                </a:lnTo>
                <a:lnTo>
                  <a:pt x="1377" y="887"/>
                </a:lnTo>
                <a:lnTo>
                  <a:pt x="1375" y="889"/>
                </a:lnTo>
                <a:lnTo>
                  <a:pt x="1375" y="889"/>
                </a:lnTo>
                <a:lnTo>
                  <a:pt x="1375" y="889"/>
                </a:lnTo>
                <a:lnTo>
                  <a:pt x="1377" y="889"/>
                </a:lnTo>
                <a:close/>
                <a:moveTo>
                  <a:pt x="1402" y="916"/>
                </a:moveTo>
                <a:lnTo>
                  <a:pt x="1404" y="918"/>
                </a:lnTo>
                <a:lnTo>
                  <a:pt x="1404" y="918"/>
                </a:lnTo>
                <a:lnTo>
                  <a:pt x="1404" y="918"/>
                </a:lnTo>
                <a:lnTo>
                  <a:pt x="1404" y="918"/>
                </a:lnTo>
                <a:lnTo>
                  <a:pt x="1404" y="918"/>
                </a:lnTo>
                <a:lnTo>
                  <a:pt x="1404" y="916"/>
                </a:lnTo>
                <a:lnTo>
                  <a:pt x="1406" y="918"/>
                </a:lnTo>
                <a:lnTo>
                  <a:pt x="1406" y="916"/>
                </a:lnTo>
                <a:lnTo>
                  <a:pt x="1406" y="916"/>
                </a:lnTo>
                <a:lnTo>
                  <a:pt x="1406" y="916"/>
                </a:lnTo>
                <a:lnTo>
                  <a:pt x="1404" y="914"/>
                </a:lnTo>
                <a:lnTo>
                  <a:pt x="1404" y="914"/>
                </a:lnTo>
                <a:lnTo>
                  <a:pt x="1402" y="914"/>
                </a:lnTo>
                <a:lnTo>
                  <a:pt x="1402" y="914"/>
                </a:lnTo>
                <a:lnTo>
                  <a:pt x="1402" y="916"/>
                </a:lnTo>
                <a:lnTo>
                  <a:pt x="1402" y="916"/>
                </a:lnTo>
                <a:close/>
                <a:moveTo>
                  <a:pt x="1349" y="870"/>
                </a:moveTo>
                <a:lnTo>
                  <a:pt x="1349" y="870"/>
                </a:lnTo>
                <a:lnTo>
                  <a:pt x="1349" y="870"/>
                </a:lnTo>
                <a:lnTo>
                  <a:pt x="1349" y="870"/>
                </a:lnTo>
                <a:lnTo>
                  <a:pt x="1351" y="870"/>
                </a:lnTo>
                <a:lnTo>
                  <a:pt x="1351" y="870"/>
                </a:lnTo>
                <a:lnTo>
                  <a:pt x="1349" y="868"/>
                </a:lnTo>
                <a:lnTo>
                  <a:pt x="1349" y="868"/>
                </a:lnTo>
                <a:lnTo>
                  <a:pt x="1349" y="868"/>
                </a:lnTo>
                <a:lnTo>
                  <a:pt x="1349" y="868"/>
                </a:lnTo>
                <a:lnTo>
                  <a:pt x="1349" y="868"/>
                </a:lnTo>
                <a:lnTo>
                  <a:pt x="1349" y="870"/>
                </a:lnTo>
                <a:lnTo>
                  <a:pt x="1349" y="870"/>
                </a:lnTo>
                <a:close/>
                <a:moveTo>
                  <a:pt x="1305" y="904"/>
                </a:moveTo>
                <a:lnTo>
                  <a:pt x="1305" y="904"/>
                </a:lnTo>
                <a:lnTo>
                  <a:pt x="1305" y="904"/>
                </a:lnTo>
                <a:lnTo>
                  <a:pt x="1305" y="904"/>
                </a:lnTo>
                <a:lnTo>
                  <a:pt x="1305" y="904"/>
                </a:lnTo>
                <a:lnTo>
                  <a:pt x="1305" y="904"/>
                </a:lnTo>
                <a:lnTo>
                  <a:pt x="1305" y="904"/>
                </a:lnTo>
                <a:lnTo>
                  <a:pt x="1305" y="904"/>
                </a:lnTo>
                <a:close/>
                <a:moveTo>
                  <a:pt x="2102" y="1732"/>
                </a:moveTo>
                <a:lnTo>
                  <a:pt x="2102" y="1730"/>
                </a:lnTo>
                <a:lnTo>
                  <a:pt x="2102" y="1728"/>
                </a:lnTo>
                <a:lnTo>
                  <a:pt x="2102" y="1723"/>
                </a:lnTo>
                <a:lnTo>
                  <a:pt x="2099" y="1719"/>
                </a:lnTo>
                <a:lnTo>
                  <a:pt x="2099" y="1717"/>
                </a:lnTo>
                <a:lnTo>
                  <a:pt x="2097" y="1711"/>
                </a:lnTo>
                <a:lnTo>
                  <a:pt x="2095" y="1707"/>
                </a:lnTo>
                <a:lnTo>
                  <a:pt x="2093" y="1705"/>
                </a:lnTo>
                <a:lnTo>
                  <a:pt x="2093" y="1705"/>
                </a:lnTo>
                <a:lnTo>
                  <a:pt x="2087" y="1705"/>
                </a:lnTo>
                <a:lnTo>
                  <a:pt x="2085" y="1705"/>
                </a:lnTo>
                <a:lnTo>
                  <a:pt x="2081" y="1705"/>
                </a:lnTo>
                <a:lnTo>
                  <a:pt x="2079" y="1705"/>
                </a:lnTo>
                <a:lnTo>
                  <a:pt x="2074" y="1705"/>
                </a:lnTo>
                <a:lnTo>
                  <a:pt x="2074" y="1702"/>
                </a:lnTo>
                <a:lnTo>
                  <a:pt x="2072" y="1702"/>
                </a:lnTo>
                <a:lnTo>
                  <a:pt x="2070" y="1702"/>
                </a:lnTo>
                <a:lnTo>
                  <a:pt x="2068" y="1698"/>
                </a:lnTo>
                <a:lnTo>
                  <a:pt x="2062" y="1696"/>
                </a:lnTo>
                <a:lnTo>
                  <a:pt x="2060" y="1694"/>
                </a:lnTo>
                <a:lnTo>
                  <a:pt x="2055" y="1692"/>
                </a:lnTo>
                <a:lnTo>
                  <a:pt x="2053" y="1688"/>
                </a:lnTo>
                <a:lnTo>
                  <a:pt x="2051" y="1688"/>
                </a:lnTo>
                <a:lnTo>
                  <a:pt x="2051" y="1684"/>
                </a:lnTo>
                <a:lnTo>
                  <a:pt x="2047" y="1684"/>
                </a:lnTo>
                <a:lnTo>
                  <a:pt x="2045" y="1682"/>
                </a:lnTo>
                <a:lnTo>
                  <a:pt x="2043" y="1679"/>
                </a:lnTo>
                <a:lnTo>
                  <a:pt x="2037" y="1677"/>
                </a:lnTo>
                <a:lnTo>
                  <a:pt x="2035" y="1675"/>
                </a:lnTo>
                <a:lnTo>
                  <a:pt x="2035" y="1675"/>
                </a:lnTo>
                <a:lnTo>
                  <a:pt x="2032" y="1673"/>
                </a:lnTo>
                <a:lnTo>
                  <a:pt x="2028" y="1673"/>
                </a:lnTo>
                <a:lnTo>
                  <a:pt x="2024" y="1671"/>
                </a:lnTo>
                <a:lnTo>
                  <a:pt x="2022" y="1671"/>
                </a:lnTo>
                <a:lnTo>
                  <a:pt x="2016" y="1673"/>
                </a:lnTo>
                <a:lnTo>
                  <a:pt x="2011" y="1673"/>
                </a:lnTo>
                <a:lnTo>
                  <a:pt x="2009" y="1673"/>
                </a:lnTo>
                <a:lnTo>
                  <a:pt x="2007" y="1673"/>
                </a:lnTo>
                <a:lnTo>
                  <a:pt x="2005" y="1673"/>
                </a:lnTo>
                <a:lnTo>
                  <a:pt x="2003" y="1671"/>
                </a:lnTo>
                <a:lnTo>
                  <a:pt x="2001" y="1671"/>
                </a:lnTo>
                <a:lnTo>
                  <a:pt x="1999" y="1671"/>
                </a:lnTo>
                <a:lnTo>
                  <a:pt x="1995" y="1671"/>
                </a:lnTo>
                <a:lnTo>
                  <a:pt x="1991" y="1669"/>
                </a:lnTo>
                <a:lnTo>
                  <a:pt x="1988" y="1669"/>
                </a:lnTo>
                <a:lnTo>
                  <a:pt x="1986" y="1667"/>
                </a:lnTo>
                <a:lnTo>
                  <a:pt x="1986" y="1667"/>
                </a:lnTo>
                <a:lnTo>
                  <a:pt x="1982" y="1665"/>
                </a:lnTo>
                <a:lnTo>
                  <a:pt x="1980" y="1665"/>
                </a:lnTo>
                <a:lnTo>
                  <a:pt x="1978" y="1665"/>
                </a:lnTo>
                <a:lnTo>
                  <a:pt x="1978" y="1667"/>
                </a:lnTo>
                <a:lnTo>
                  <a:pt x="1974" y="1667"/>
                </a:lnTo>
                <a:lnTo>
                  <a:pt x="1972" y="1669"/>
                </a:lnTo>
                <a:lnTo>
                  <a:pt x="1972" y="1669"/>
                </a:lnTo>
                <a:lnTo>
                  <a:pt x="1970" y="1669"/>
                </a:lnTo>
                <a:lnTo>
                  <a:pt x="1967" y="1671"/>
                </a:lnTo>
                <a:lnTo>
                  <a:pt x="1967" y="1671"/>
                </a:lnTo>
                <a:lnTo>
                  <a:pt x="1967" y="1669"/>
                </a:lnTo>
                <a:lnTo>
                  <a:pt x="1970" y="1669"/>
                </a:lnTo>
                <a:lnTo>
                  <a:pt x="1970" y="1667"/>
                </a:lnTo>
                <a:lnTo>
                  <a:pt x="1970" y="1667"/>
                </a:lnTo>
                <a:lnTo>
                  <a:pt x="1967" y="1667"/>
                </a:lnTo>
                <a:lnTo>
                  <a:pt x="1967" y="1667"/>
                </a:lnTo>
                <a:lnTo>
                  <a:pt x="1965" y="1667"/>
                </a:lnTo>
                <a:lnTo>
                  <a:pt x="1965" y="1671"/>
                </a:lnTo>
                <a:lnTo>
                  <a:pt x="1963" y="1673"/>
                </a:lnTo>
                <a:lnTo>
                  <a:pt x="1961" y="1675"/>
                </a:lnTo>
                <a:lnTo>
                  <a:pt x="1959" y="1677"/>
                </a:lnTo>
                <a:lnTo>
                  <a:pt x="1959" y="1675"/>
                </a:lnTo>
                <a:lnTo>
                  <a:pt x="1961" y="1671"/>
                </a:lnTo>
                <a:lnTo>
                  <a:pt x="1961" y="1669"/>
                </a:lnTo>
                <a:lnTo>
                  <a:pt x="1961" y="1669"/>
                </a:lnTo>
                <a:lnTo>
                  <a:pt x="1961" y="1667"/>
                </a:lnTo>
                <a:lnTo>
                  <a:pt x="1963" y="1667"/>
                </a:lnTo>
                <a:lnTo>
                  <a:pt x="1963" y="1665"/>
                </a:lnTo>
                <a:lnTo>
                  <a:pt x="1965" y="1665"/>
                </a:lnTo>
                <a:lnTo>
                  <a:pt x="1965" y="1665"/>
                </a:lnTo>
                <a:lnTo>
                  <a:pt x="1963" y="1663"/>
                </a:lnTo>
                <a:lnTo>
                  <a:pt x="1963" y="1663"/>
                </a:lnTo>
                <a:lnTo>
                  <a:pt x="1961" y="1663"/>
                </a:lnTo>
                <a:lnTo>
                  <a:pt x="1961" y="1665"/>
                </a:lnTo>
                <a:lnTo>
                  <a:pt x="1959" y="1665"/>
                </a:lnTo>
                <a:lnTo>
                  <a:pt x="1959" y="1663"/>
                </a:lnTo>
                <a:lnTo>
                  <a:pt x="1959" y="1663"/>
                </a:lnTo>
                <a:lnTo>
                  <a:pt x="1961" y="1663"/>
                </a:lnTo>
                <a:lnTo>
                  <a:pt x="1961" y="1663"/>
                </a:lnTo>
                <a:lnTo>
                  <a:pt x="1961" y="1661"/>
                </a:lnTo>
                <a:lnTo>
                  <a:pt x="1963" y="1661"/>
                </a:lnTo>
                <a:lnTo>
                  <a:pt x="1963" y="1658"/>
                </a:lnTo>
                <a:lnTo>
                  <a:pt x="1961" y="1658"/>
                </a:lnTo>
                <a:lnTo>
                  <a:pt x="1961" y="1656"/>
                </a:lnTo>
                <a:lnTo>
                  <a:pt x="1959" y="1656"/>
                </a:lnTo>
                <a:lnTo>
                  <a:pt x="1959" y="1656"/>
                </a:lnTo>
                <a:lnTo>
                  <a:pt x="1959" y="1656"/>
                </a:lnTo>
                <a:lnTo>
                  <a:pt x="1959" y="1656"/>
                </a:lnTo>
                <a:lnTo>
                  <a:pt x="1959" y="1654"/>
                </a:lnTo>
                <a:lnTo>
                  <a:pt x="1957" y="1654"/>
                </a:lnTo>
                <a:lnTo>
                  <a:pt x="1955" y="1652"/>
                </a:lnTo>
                <a:lnTo>
                  <a:pt x="1955" y="1652"/>
                </a:lnTo>
                <a:lnTo>
                  <a:pt x="1953" y="1652"/>
                </a:lnTo>
                <a:lnTo>
                  <a:pt x="1953" y="1654"/>
                </a:lnTo>
                <a:lnTo>
                  <a:pt x="1951" y="1656"/>
                </a:lnTo>
                <a:lnTo>
                  <a:pt x="1951" y="1656"/>
                </a:lnTo>
                <a:lnTo>
                  <a:pt x="1951" y="1654"/>
                </a:lnTo>
                <a:lnTo>
                  <a:pt x="1949" y="1650"/>
                </a:lnTo>
                <a:lnTo>
                  <a:pt x="1949" y="1650"/>
                </a:lnTo>
                <a:lnTo>
                  <a:pt x="1947" y="1650"/>
                </a:lnTo>
                <a:lnTo>
                  <a:pt x="1944" y="1650"/>
                </a:lnTo>
                <a:lnTo>
                  <a:pt x="1942" y="1648"/>
                </a:lnTo>
                <a:lnTo>
                  <a:pt x="1940" y="1648"/>
                </a:lnTo>
                <a:lnTo>
                  <a:pt x="1940" y="1648"/>
                </a:lnTo>
                <a:lnTo>
                  <a:pt x="1938" y="1646"/>
                </a:lnTo>
                <a:lnTo>
                  <a:pt x="1938" y="1646"/>
                </a:lnTo>
                <a:lnTo>
                  <a:pt x="1936" y="1646"/>
                </a:lnTo>
                <a:lnTo>
                  <a:pt x="1936" y="1646"/>
                </a:lnTo>
                <a:lnTo>
                  <a:pt x="1934" y="1646"/>
                </a:lnTo>
                <a:lnTo>
                  <a:pt x="1932" y="1646"/>
                </a:lnTo>
                <a:lnTo>
                  <a:pt x="1932" y="1644"/>
                </a:lnTo>
                <a:lnTo>
                  <a:pt x="1930" y="1644"/>
                </a:lnTo>
                <a:lnTo>
                  <a:pt x="1930" y="1642"/>
                </a:lnTo>
                <a:lnTo>
                  <a:pt x="1928" y="1642"/>
                </a:lnTo>
                <a:lnTo>
                  <a:pt x="1928" y="1642"/>
                </a:lnTo>
                <a:lnTo>
                  <a:pt x="1926" y="1642"/>
                </a:lnTo>
                <a:lnTo>
                  <a:pt x="1926" y="1642"/>
                </a:lnTo>
                <a:lnTo>
                  <a:pt x="1923" y="1642"/>
                </a:lnTo>
                <a:lnTo>
                  <a:pt x="1923" y="1640"/>
                </a:lnTo>
                <a:lnTo>
                  <a:pt x="1921" y="1640"/>
                </a:lnTo>
                <a:lnTo>
                  <a:pt x="1921" y="1640"/>
                </a:lnTo>
                <a:lnTo>
                  <a:pt x="1919" y="1642"/>
                </a:lnTo>
                <a:lnTo>
                  <a:pt x="1921" y="1642"/>
                </a:lnTo>
                <a:lnTo>
                  <a:pt x="1921" y="1642"/>
                </a:lnTo>
                <a:lnTo>
                  <a:pt x="1919" y="1642"/>
                </a:lnTo>
                <a:lnTo>
                  <a:pt x="1919" y="1642"/>
                </a:lnTo>
                <a:lnTo>
                  <a:pt x="1917" y="1642"/>
                </a:lnTo>
                <a:lnTo>
                  <a:pt x="1917" y="1642"/>
                </a:lnTo>
                <a:lnTo>
                  <a:pt x="1917" y="1642"/>
                </a:lnTo>
                <a:lnTo>
                  <a:pt x="1915" y="1642"/>
                </a:lnTo>
                <a:lnTo>
                  <a:pt x="1915" y="1642"/>
                </a:lnTo>
                <a:lnTo>
                  <a:pt x="1913" y="1642"/>
                </a:lnTo>
                <a:lnTo>
                  <a:pt x="1913" y="1642"/>
                </a:lnTo>
                <a:lnTo>
                  <a:pt x="1911" y="1642"/>
                </a:lnTo>
                <a:lnTo>
                  <a:pt x="1911" y="1642"/>
                </a:lnTo>
                <a:lnTo>
                  <a:pt x="1911" y="1642"/>
                </a:lnTo>
                <a:lnTo>
                  <a:pt x="1911" y="1642"/>
                </a:lnTo>
                <a:lnTo>
                  <a:pt x="1909" y="1644"/>
                </a:lnTo>
                <a:lnTo>
                  <a:pt x="1909" y="1644"/>
                </a:lnTo>
                <a:lnTo>
                  <a:pt x="1907" y="1646"/>
                </a:lnTo>
                <a:lnTo>
                  <a:pt x="1909" y="1646"/>
                </a:lnTo>
                <a:lnTo>
                  <a:pt x="1907" y="1648"/>
                </a:lnTo>
                <a:lnTo>
                  <a:pt x="1907" y="1648"/>
                </a:lnTo>
                <a:lnTo>
                  <a:pt x="1905" y="1650"/>
                </a:lnTo>
                <a:lnTo>
                  <a:pt x="1905" y="1652"/>
                </a:lnTo>
                <a:lnTo>
                  <a:pt x="1907" y="1652"/>
                </a:lnTo>
                <a:lnTo>
                  <a:pt x="1907" y="1652"/>
                </a:lnTo>
                <a:lnTo>
                  <a:pt x="1907" y="1652"/>
                </a:lnTo>
                <a:lnTo>
                  <a:pt x="1905" y="1654"/>
                </a:lnTo>
                <a:lnTo>
                  <a:pt x="1905" y="1654"/>
                </a:lnTo>
                <a:lnTo>
                  <a:pt x="1905" y="1652"/>
                </a:lnTo>
                <a:lnTo>
                  <a:pt x="1903" y="1652"/>
                </a:lnTo>
                <a:lnTo>
                  <a:pt x="1898" y="1656"/>
                </a:lnTo>
                <a:lnTo>
                  <a:pt x="1896" y="1658"/>
                </a:lnTo>
                <a:lnTo>
                  <a:pt x="1894" y="1658"/>
                </a:lnTo>
                <a:lnTo>
                  <a:pt x="1892" y="1665"/>
                </a:lnTo>
                <a:lnTo>
                  <a:pt x="1892" y="1667"/>
                </a:lnTo>
                <a:lnTo>
                  <a:pt x="1890" y="1669"/>
                </a:lnTo>
                <a:lnTo>
                  <a:pt x="1890" y="1669"/>
                </a:lnTo>
                <a:lnTo>
                  <a:pt x="1888" y="1669"/>
                </a:lnTo>
                <a:lnTo>
                  <a:pt x="1890" y="1669"/>
                </a:lnTo>
                <a:lnTo>
                  <a:pt x="1890" y="1667"/>
                </a:lnTo>
                <a:lnTo>
                  <a:pt x="1890" y="1665"/>
                </a:lnTo>
                <a:lnTo>
                  <a:pt x="1892" y="1663"/>
                </a:lnTo>
                <a:lnTo>
                  <a:pt x="1892" y="1658"/>
                </a:lnTo>
                <a:lnTo>
                  <a:pt x="1894" y="1656"/>
                </a:lnTo>
                <a:lnTo>
                  <a:pt x="1890" y="1658"/>
                </a:lnTo>
                <a:lnTo>
                  <a:pt x="1888" y="1658"/>
                </a:lnTo>
                <a:lnTo>
                  <a:pt x="1886" y="1658"/>
                </a:lnTo>
                <a:lnTo>
                  <a:pt x="1884" y="1658"/>
                </a:lnTo>
                <a:lnTo>
                  <a:pt x="1882" y="1658"/>
                </a:lnTo>
                <a:lnTo>
                  <a:pt x="1882" y="1658"/>
                </a:lnTo>
                <a:lnTo>
                  <a:pt x="1879" y="1658"/>
                </a:lnTo>
                <a:lnTo>
                  <a:pt x="1877" y="1661"/>
                </a:lnTo>
                <a:lnTo>
                  <a:pt x="1875" y="1658"/>
                </a:lnTo>
                <a:lnTo>
                  <a:pt x="1873" y="1656"/>
                </a:lnTo>
                <a:lnTo>
                  <a:pt x="1873" y="1656"/>
                </a:lnTo>
                <a:lnTo>
                  <a:pt x="1873" y="1656"/>
                </a:lnTo>
                <a:lnTo>
                  <a:pt x="1873" y="1654"/>
                </a:lnTo>
                <a:lnTo>
                  <a:pt x="1871" y="1652"/>
                </a:lnTo>
                <a:lnTo>
                  <a:pt x="1871" y="1650"/>
                </a:lnTo>
                <a:lnTo>
                  <a:pt x="1871" y="1650"/>
                </a:lnTo>
                <a:lnTo>
                  <a:pt x="1871" y="1648"/>
                </a:lnTo>
                <a:lnTo>
                  <a:pt x="1871" y="1648"/>
                </a:lnTo>
                <a:lnTo>
                  <a:pt x="1869" y="1648"/>
                </a:lnTo>
                <a:lnTo>
                  <a:pt x="1871" y="1646"/>
                </a:lnTo>
                <a:lnTo>
                  <a:pt x="1871" y="1646"/>
                </a:lnTo>
                <a:lnTo>
                  <a:pt x="1871" y="1644"/>
                </a:lnTo>
                <a:lnTo>
                  <a:pt x="1869" y="1646"/>
                </a:lnTo>
                <a:lnTo>
                  <a:pt x="1869" y="1646"/>
                </a:lnTo>
                <a:lnTo>
                  <a:pt x="1867" y="1648"/>
                </a:lnTo>
                <a:lnTo>
                  <a:pt x="1865" y="1648"/>
                </a:lnTo>
                <a:lnTo>
                  <a:pt x="1861" y="1650"/>
                </a:lnTo>
                <a:lnTo>
                  <a:pt x="1859" y="1652"/>
                </a:lnTo>
                <a:lnTo>
                  <a:pt x="1854" y="1654"/>
                </a:lnTo>
                <a:lnTo>
                  <a:pt x="1852" y="1654"/>
                </a:lnTo>
                <a:lnTo>
                  <a:pt x="1850" y="1654"/>
                </a:lnTo>
                <a:lnTo>
                  <a:pt x="1844" y="1654"/>
                </a:lnTo>
                <a:lnTo>
                  <a:pt x="1846" y="1652"/>
                </a:lnTo>
                <a:lnTo>
                  <a:pt x="1850" y="1650"/>
                </a:lnTo>
                <a:lnTo>
                  <a:pt x="1854" y="1652"/>
                </a:lnTo>
                <a:lnTo>
                  <a:pt x="1854" y="1650"/>
                </a:lnTo>
                <a:lnTo>
                  <a:pt x="1854" y="1650"/>
                </a:lnTo>
                <a:lnTo>
                  <a:pt x="1856" y="1648"/>
                </a:lnTo>
                <a:lnTo>
                  <a:pt x="1856" y="1648"/>
                </a:lnTo>
                <a:lnTo>
                  <a:pt x="1859" y="1646"/>
                </a:lnTo>
                <a:lnTo>
                  <a:pt x="1859" y="1644"/>
                </a:lnTo>
                <a:lnTo>
                  <a:pt x="1859" y="1642"/>
                </a:lnTo>
                <a:lnTo>
                  <a:pt x="1861" y="1640"/>
                </a:lnTo>
                <a:lnTo>
                  <a:pt x="1861" y="1638"/>
                </a:lnTo>
                <a:lnTo>
                  <a:pt x="1863" y="1638"/>
                </a:lnTo>
                <a:lnTo>
                  <a:pt x="1865" y="1633"/>
                </a:lnTo>
                <a:lnTo>
                  <a:pt x="1865" y="1633"/>
                </a:lnTo>
                <a:lnTo>
                  <a:pt x="1867" y="1631"/>
                </a:lnTo>
                <a:lnTo>
                  <a:pt x="1869" y="1629"/>
                </a:lnTo>
                <a:lnTo>
                  <a:pt x="1871" y="1629"/>
                </a:lnTo>
                <a:lnTo>
                  <a:pt x="1871" y="1629"/>
                </a:lnTo>
                <a:lnTo>
                  <a:pt x="1873" y="1627"/>
                </a:lnTo>
                <a:lnTo>
                  <a:pt x="1875" y="1625"/>
                </a:lnTo>
                <a:lnTo>
                  <a:pt x="1877" y="1623"/>
                </a:lnTo>
                <a:lnTo>
                  <a:pt x="1877" y="1621"/>
                </a:lnTo>
                <a:lnTo>
                  <a:pt x="1879" y="1619"/>
                </a:lnTo>
                <a:lnTo>
                  <a:pt x="1882" y="1617"/>
                </a:lnTo>
                <a:lnTo>
                  <a:pt x="1884" y="1617"/>
                </a:lnTo>
                <a:lnTo>
                  <a:pt x="1884" y="1614"/>
                </a:lnTo>
                <a:lnTo>
                  <a:pt x="1886" y="1614"/>
                </a:lnTo>
                <a:lnTo>
                  <a:pt x="1884" y="1612"/>
                </a:lnTo>
                <a:lnTo>
                  <a:pt x="1886" y="1610"/>
                </a:lnTo>
                <a:lnTo>
                  <a:pt x="1884" y="1608"/>
                </a:lnTo>
                <a:lnTo>
                  <a:pt x="1882" y="1606"/>
                </a:lnTo>
                <a:lnTo>
                  <a:pt x="1882" y="1606"/>
                </a:lnTo>
                <a:lnTo>
                  <a:pt x="1879" y="1606"/>
                </a:lnTo>
                <a:lnTo>
                  <a:pt x="1877" y="1604"/>
                </a:lnTo>
                <a:lnTo>
                  <a:pt x="1875" y="1604"/>
                </a:lnTo>
                <a:lnTo>
                  <a:pt x="1875" y="1602"/>
                </a:lnTo>
                <a:lnTo>
                  <a:pt x="1875" y="1602"/>
                </a:lnTo>
                <a:lnTo>
                  <a:pt x="1873" y="1600"/>
                </a:lnTo>
                <a:lnTo>
                  <a:pt x="1873" y="1600"/>
                </a:lnTo>
                <a:lnTo>
                  <a:pt x="1873" y="1600"/>
                </a:lnTo>
                <a:lnTo>
                  <a:pt x="1873" y="1600"/>
                </a:lnTo>
                <a:lnTo>
                  <a:pt x="1873" y="1598"/>
                </a:lnTo>
                <a:lnTo>
                  <a:pt x="1871" y="1596"/>
                </a:lnTo>
                <a:lnTo>
                  <a:pt x="1871" y="1593"/>
                </a:lnTo>
                <a:lnTo>
                  <a:pt x="1871" y="1593"/>
                </a:lnTo>
                <a:lnTo>
                  <a:pt x="1869" y="1587"/>
                </a:lnTo>
                <a:lnTo>
                  <a:pt x="1869" y="1583"/>
                </a:lnTo>
                <a:lnTo>
                  <a:pt x="1867" y="1579"/>
                </a:lnTo>
                <a:lnTo>
                  <a:pt x="1865" y="1573"/>
                </a:lnTo>
                <a:lnTo>
                  <a:pt x="1865" y="1570"/>
                </a:lnTo>
                <a:lnTo>
                  <a:pt x="1863" y="1568"/>
                </a:lnTo>
                <a:lnTo>
                  <a:pt x="1861" y="1568"/>
                </a:lnTo>
                <a:lnTo>
                  <a:pt x="1861" y="1570"/>
                </a:lnTo>
                <a:lnTo>
                  <a:pt x="1859" y="1573"/>
                </a:lnTo>
                <a:lnTo>
                  <a:pt x="1859" y="1573"/>
                </a:lnTo>
                <a:lnTo>
                  <a:pt x="1859" y="1573"/>
                </a:lnTo>
                <a:lnTo>
                  <a:pt x="1859" y="1570"/>
                </a:lnTo>
                <a:lnTo>
                  <a:pt x="1859" y="1570"/>
                </a:lnTo>
                <a:lnTo>
                  <a:pt x="1856" y="1566"/>
                </a:lnTo>
                <a:lnTo>
                  <a:pt x="1856" y="1564"/>
                </a:lnTo>
                <a:lnTo>
                  <a:pt x="1856" y="1564"/>
                </a:lnTo>
                <a:lnTo>
                  <a:pt x="1856" y="1566"/>
                </a:lnTo>
                <a:lnTo>
                  <a:pt x="1856" y="1568"/>
                </a:lnTo>
                <a:lnTo>
                  <a:pt x="1854" y="1568"/>
                </a:lnTo>
                <a:lnTo>
                  <a:pt x="1854" y="1568"/>
                </a:lnTo>
                <a:lnTo>
                  <a:pt x="1854" y="1568"/>
                </a:lnTo>
                <a:lnTo>
                  <a:pt x="1854" y="1568"/>
                </a:lnTo>
                <a:lnTo>
                  <a:pt x="1854" y="1566"/>
                </a:lnTo>
                <a:lnTo>
                  <a:pt x="1854" y="1564"/>
                </a:lnTo>
                <a:lnTo>
                  <a:pt x="1854" y="1564"/>
                </a:lnTo>
                <a:lnTo>
                  <a:pt x="1850" y="1562"/>
                </a:lnTo>
                <a:lnTo>
                  <a:pt x="1850" y="1562"/>
                </a:lnTo>
                <a:lnTo>
                  <a:pt x="1850" y="1562"/>
                </a:lnTo>
                <a:lnTo>
                  <a:pt x="1850" y="1560"/>
                </a:lnTo>
                <a:lnTo>
                  <a:pt x="1848" y="1560"/>
                </a:lnTo>
                <a:lnTo>
                  <a:pt x="1844" y="1556"/>
                </a:lnTo>
                <a:lnTo>
                  <a:pt x="1842" y="1554"/>
                </a:lnTo>
                <a:lnTo>
                  <a:pt x="1835" y="1552"/>
                </a:lnTo>
                <a:lnTo>
                  <a:pt x="1833" y="1552"/>
                </a:lnTo>
                <a:lnTo>
                  <a:pt x="1827" y="1547"/>
                </a:lnTo>
                <a:lnTo>
                  <a:pt x="1827" y="1547"/>
                </a:lnTo>
                <a:lnTo>
                  <a:pt x="1825" y="1549"/>
                </a:lnTo>
                <a:lnTo>
                  <a:pt x="1825" y="1554"/>
                </a:lnTo>
                <a:lnTo>
                  <a:pt x="1823" y="1554"/>
                </a:lnTo>
                <a:lnTo>
                  <a:pt x="1825" y="1552"/>
                </a:lnTo>
                <a:lnTo>
                  <a:pt x="1825" y="1552"/>
                </a:lnTo>
                <a:lnTo>
                  <a:pt x="1825" y="1549"/>
                </a:lnTo>
                <a:lnTo>
                  <a:pt x="1825" y="1547"/>
                </a:lnTo>
                <a:lnTo>
                  <a:pt x="1823" y="1547"/>
                </a:lnTo>
                <a:lnTo>
                  <a:pt x="1821" y="1545"/>
                </a:lnTo>
                <a:lnTo>
                  <a:pt x="1812" y="1545"/>
                </a:lnTo>
                <a:lnTo>
                  <a:pt x="1808" y="1545"/>
                </a:lnTo>
                <a:lnTo>
                  <a:pt x="1806" y="1545"/>
                </a:lnTo>
                <a:lnTo>
                  <a:pt x="1802" y="1545"/>
                </a:lnTo>
                <a:lnTo>
                  <a:pt x="1800" y="1545"/>
                </a:lnTo>
                <a:lnTo>
                  <a:pt x="1798" y="1547"/>
                </a:lnTo>
                <a:lnTo>
                  <a:pt x="1798" y="1547"/>
                </a:lnTo>
                <a:lnTo>
                  <a:pt x="1798" y="1549"/>
                </a:lnTo>
                <a:lnTo>
                  <a:pt x="1798" y="1547"/>
                </a:lnTo>
                <a:lnTo>
                  <a:pt x="1794" y="1547"/>
                </a:lnTo>
                <a:lnTo>
                  <a:pt x="1789" y="1545"/>
                </a:lnTo>
                <a:lnTo>
                  <a:pt x="1783" y="1545"/>
                </a:lnTo>
                <a:lnTo>
                  <a:pt x="1781" y="1545"/>
                </a:lnTo>
                <a:lnTo>
                  <a:pt x="1781" y="1547"/>
                </a:lnTo>
                <a:lnTo>
                  <a:pt x="1781" y="1549"/>
                </a:lnTo>
                <a:lnTo>
                  <a:pt x="1779" y="1549"/>
                </a:lnTo>
                <a:lnTo>
                  <a:pt x="1779" y="1552"/>
                </a:lnTo>
                <a:lnTo>
                  <a:pt x="1779" y="1552"/>
                </a:lnTo>
                <a:lnTo>
                  <a:pt x="1779" y="1552"/>
                </a:lnTo>
                <a:lnTo>
                  <a:pt x="1779" y="1547"/>
                </a:lnTo>
                <a:lnTo>
                  <a:pt x="1779" y="1543"/>
                </a:lnTo>
                <a:lnTo>
                  <a:pt x="1779" y="1543"/>
                </a:lnTo>
                <a:lnTo>
                  <a:pt x="1777" y="1541"/>
                </a:lnTo>
                <a:lnTo>
                  <a:pt x="1775" y="1541"/>
                </a:lnTo>
                <a:lnTo>
                  <a:pt x="1773" y="1539"/>
                </a:lnTo>
                <a:lnTo>
                  <a:pt x="1771" y="1537"/>
                </a:lnTo>
                <a:lnTo>
                  <a:pt x="1768" y="1533"/>
                </a:lnTo>
                <a:lnTo>
                  <a:pt x="1766" y="1533"/>
                </a:lnTo>
                <a:lnTo>
                  <a:pt x="1764" y="1533"/>
                </a:lnTo>
                <a:lnTo>
                  <a:pt x="1762" y="1533"/>
                </a:lnTo>
                <a:lnTo>
                  <a:pt x="1762" y="1533"/>
                </a:lnTo>
                <a:lnTo>
                  <a:pt x="1760" y="1535"/>
                </a:lnTo>
                <a:lnTo>
                  <a:pt x="1760" y="1537"/>
                </a:lnTo>
                <a:lnTo>
                  <a:pt x="1758" y="1539"/>
                </a:lnTo>
                <a:lnTo>
                  <a:pt x="1758" y="1539"/>
                </a:lnTo>
                <a:lnTo>
                  <a:pt x="1758" y="1537"/>
                </a:lnTo>
                <a:lnTo>
                  <a:pt x="1758" y="1535"/>
                </a:lnTo>
                <a:lnTo>
                  <a:pt x="1758" y="1533"/>
                </a:lnTo>
                <a:lnTo>
                  <a:pt x="1760" y="1531"/>
                </a:lnTo>
                <a:lnTo>
                  <a:pt x="1760" y="1526"/>
                </a:lnTo>
                <a:lnTo>
                  <a:pt x="1760" y="1524"/>
                </a:lnTo>
                <a:lnTo>
                  <a:pt x="1758" y="1522"/>
                </a:lnTo>
                <a:lnTo>
                  <a:pt x="1758" y="1522"/>
                </a:lnTo>
                <a:lnTo>
                  <a:pt x="1756" y="1520"/>
                </a:lnTo>
                <a:lnTo>
                  <a:pt x="1750" y="1516"/>
                </a:lnTo>
                <a:lnTo>
                  <a:pt x="1745" y="1512"/>
                </a:lnTo>
                <a:lnTo>
                  <a:pt x="1743" y="1512"/>
                </a:lnTo>
                <a:lnTo>
                  <a:pt x="1743" y="1510"/>
                </a:lnTo>
                <a:lnTo>
                  <a:pt x="1741" y="1512"/>
                </a:lnTo>
                <a:lnTo>
                  <a:pt x="1741" y="1512"/>
                </a:lnTo>
                <a:lnTo>
                  <a:pt x="1741" y="1512"/>
                </a:lnTo>
                <a:lnTo>
                  <a:pt x="1739" y="1508"/>
                </a:lnTo>
                <a:lnTo>
                  <a:pt x="1739" y="1508"/>
                </a:lnTo>
                <a:lnTo>
                  <a:pt x="1737" y="1508"/>
                </a:lnTo>
                <a:lnTo>
                  <a:pt x="1733" y="1508"/>
                </a:lnTo>
                <a:lnTo>
                  <a:pt x="1733" y="1508"/>
                </a:lnTo>
                <a:lnTo>
                  <a:pt x="1731" y="1508"/>
                </a:lnTo>
                <a:lnTo>
                  <a:pt x="1727" y="1508"/>
                </a:lnTo>
                <a:lnTo>
                  <a:pt x="1727" y="1508"/>
                </a:lnTo>
                <a:lnTo>
                  <a:pt x="1724" y="1510"/>
                </a:lnTo>
                <a:lnTo>
                  <a:pt x="1720" y="1510"/>
                </a:lnTo>
                <a:lnTo>
                  <a:pt x="1720" y="1510"/>
                </a:lnTo>
                <a:lnTo>
                  <a:pt x="1718" y="1510"/>
                </a:lnTo>
                <a:lnTo>
                  <a:pt x="1716" y="1508"/>
                </a:lnTo>
                <a:lnTo>
                  <a:pt x="1716" y="1508"/>
                </a:lnTo>
                <a:lnTo>
                  <a:pt x="1720" y="1508"/>
                </a:lnTo>
                <a:lnTo>
                  <a:pt x="1722" y="1505"/>
                </a:lnTo>
                <a:lnTo>
                  <a:pt x="1722" y="1503"/>
                </a:lnTo>
                <a:lnTo>
                  <a:pt x="1722" y="1503"/>
                </a:lnTo>
                <a:lnTo>
                  <a:pt x="1722" y="1501"/>
                </a:lnTo>
                <a:lnTo>
                  <a:pt x="1722" y="1501"/>
                </a:lnTo>
                <a:lnTo>
                  <a:pt x="1722" y="1501"/>
                </a:lnTo>
                <a:lnTo>
                  <a:pt x="1724" y="1499"/>
                </a:lnTo>
                <a:lnTo>
                  <a:pt x="1724" y="1499"/>
                </a:lnTo>
                <a:lnTo>
                  <a:pt x="1727" y="1497"/>
                </a:lnTo>
                <a:lnTo>
                  <a:pt x="1727" y="1497"/>
                </a:lnTo>
                <a:lnTo>
                  <a:pt x="1727" y="1495"/>
                </a:lnTo>
                <a:lnTo>
                  <a:pt x="1724" y="1493"/>
                </a:lnTo>
                <a:lnTo>
                  <a:pt x="1720" y="1493"/>
                </a:lnTo>
                <a:lnTo>
                  <a:pt x="1720" y="1493"/>
                </a:lnTo>
                <a:lnTo>
                  <a:pt x="1716" y="1489"/>
                </a:lnTo>
                <a:lnTo>
                  <a:pt x="1716" y="1489"/>
                </a:lnTo>
                <a:lnTo>
                  <a:pt x="1714" y="1491"/>
                </a:lnTo>
                <a:lnTo>
                  <a:pt x="1712" y="1491"/>
                </a:lnTo>
                <a:lnTo>
                  <a:pt x="1714" y="1491"/>
                </a:lnTo>
                <a:lnTo>
                  <a:pt x="1714" y="1491"/>
                </a:lnTo>
                <a:lnTo>
                  <a:pt x="1714" y="1493"/>
                </a:lnTo>
                <a:lnTo>
                  <a:pt x="1714" y="1493"/>
                </a:lnTo>
                <a:lnTo>
                  <a:pt x="1712" y="1491"/>
                </a:lnTo>
                <a:lnTo>
                  <a:pt x="1712" y="1491"/>
                </a:lnTo>
                <a:lnTo>
                  <a:pt x="1712" y="1491"/>
                </a:lnTo>
                <a:lnTo>
                  <a:pt x="1712" y="1489"/>
                </a:lnTo>
                <a:lnTo>
                  <a:pt x="1710" y="1489"/>
                </a:lnTo>
                <a:lnTo>
                  <a:pt x="1708" y="1487"/>
                </a:lnTo>
                <a:lnTo>
                  <a:pt x="1708" y="1487"/>
                </a:lnTo>
                <a:lnTo>
                  <a:pt x="1708" y="1487"/>
                </a:lnTo>
                <a:lnTo>
                  <a:pt x="1708" y="1489"/>
                </a:lnTo>
                <a:lnTo>
                  <a:pt x="1708" y="1489"/>
                </a:lnTo>
                <a:lnTo>
                  <a:pt x="1708" y="1491"/>
                </a:lnTo>
                <a:lnTo>
                  <a:pt x="1708" y="1489"/>
                </a:lnTo>
                <a:lnTo>
                  <a:pt x="1708" y="1489"/>
                </a:lnTo>
                <a:lnTo>
                  <a:pt x="1706" y="1489"/>
                </a:lnTo>
                <a:lnTo>
                  <a:pt x="1706" y="1491"/>
                </a:lnTo>
                <a:lnTo>
                  <a:pt x="1706" y="1491"/>
                </a:lnTo>
                <a:lnTo>
                  <a:pt x="1706" y="1491"/>
                </a:lnTo>
                <a:lnTo>
                  <a:pt x="1706" y="1491"/>
                </a:lnTo>
                <a:lnTo>
                  <a:pt x="1703" y="1489"/>
                </a:lnTo>
                <a:lnTo>
                  <a:pt x="1701" y="1484"/>
                </a:lnTo>
                <a:lnTo>
                  <a:pt x="1701" y="1484"/>
                </a:lnTo>
                <a:lnTo>
                  <a:pt x="1701" y="1484"/>
                </a:lnTo>
                <a:lnTo>
                  <a:pt x="1701" y="1484"/>
                </a:lnTo>
                <a:lnTo>
                  <a:pt x="1701" y="1484"/>
                </a:lnTo>
                <a:lnTo>
                  <a:pt x="1699" y="1487"/>
                </a:lnTo>
                <a:lnTo>
                  <a:pt x="1699" y="1487"/>
                </a:lnTo>
                <a:lnTo>
                  <a:pt x="1699" y="1487"/>
                </a:lnTo>
                <a:lnTo>
                  <a:pt x="1699" y="1484"/>
                </a:lnTo>
                <a:lnTo>
                  <a:pt x="1699" y="1482"/>
                </a:lnTo>
                <a:lnTo>
                  <a:pt x="1699" y="1482"/>
                </a:lnTo>
                <a:lnTo>
                  <a:pt x="1697" y="1482"/>
                </a:lnTo>
                <a:lnTo>
                  <a:pt x="1697" y="1482"/>
                </a:lnTo>
                <a:lnTo>
                  <a:pt x="1697" y="1480"/>
                </a:lnTo>
                <a:lnTo>
                  <a:pt x="1697" y="1480"/>
                </a:lnTo>
                <a:lnTo>
                  <a:pt x="1697" y="1480"/>
                </a:lnTo>
                <a:lnTo>
                  <a:pt x="1699" y="1478"/>
                </a:lnTo>
                <a:lnTo>
                  <a:pt x="1703" y="1478"/>
                </a:lnTo>
                <a:lnTo>
                  <a:pt x="1706" y="1478"/>
                </a:lnTo>
                <a:lnTo>
                  <a:pt x="1710" y="1478"/>
                </a:lnTo>
                <a:lnTo>
                  <a:pt x="1710" y="1478"/>
                </a:lnTo>
                <a:lnTo>
                  <a:pt x="1712" y="1476"/>
                </a:lnTo>
                <a:lnTo>
                  <a:pt x="1706" y="1476"/>
                </a:lnTo>
                <a:lnTo>
                  <a:pt x="1699" y="1476"/>
                </a:lnTo>
                <a:lnTo>
                  <a:pt x="1695" y="1476"/>
                </a:lnTo>
                <a:lnTo>
                  <a:pt x="1695" y="1476"/>
                </a:lnTo>
                <a:lnTo>
                  <a:pt x="1693" y="1476"/>
                </a:lnTo>
                <a:lnTo>
                  <a:pt x="1689" y="1478"/>
                </a:lnTo>
                <a:lnTo>
                  <a:pt x="1683" y="1478"/>
                </a:lnTo>
                <a:lnTo>
                  <a:pt x="1678" y="1478"/>
                </a:lnTo>
                <a:lnTo>
                  <a:pt x="1676" y="1478"/>
                </a:lnTo>
                <a:lnTo>
                  <a:pt x="1676" y="1480"/>
                </a:lnTo>
                <a:lnTo>
                  <a:pt x="1678" y="1478"/>
                </a:lnTo>
                <a:lnTo>
                  <a:pt x="1683" y="1478"/>
                </a:lnTo>
                <a:lnTo>
                  <a:pt x="1685" y="1480"/>
                </a:lnTo>
                <a:lnTo>
                  <a:pt x="1685" y="1480"/>
                </a:lnTo>
                <a:lnTo>
                  <a:pt x="1683" y="1480"/>
                </a:lnTo>
                <a:lnTo>
                  <a:pt x="1678" y="1480"/>
                </a:lnTo>
                <a:lnTo>
                  <a:pt x="1668" y="1487"/>
                </a:lnTo>
                <a:lnTo>
                  <a:pt x="1668" y="1487"/>
                </a:lnTo>
                <a:lnTo>
                  <a:pt x="1666" y="1487"/>
                </a:lnTo>
                <a:lnTo>
                  <a:pt x="1664" y="1487"/>
                </a:lnTo>
                <a:lnTo>
                  <a:pt x="1662" y="1484"/>
                </a:lnTo>
                <a:lnTo>
                  <a:pt x="1659" y="1484"/>
                </a:lnTo>
                <a:lnTo>
                  <a:pt x="1657" y="1484"/>
                </a:lnTo>
                <a:lnTo>
                  <a:pt x="1653" y="1482"/>
                </a:lnTo>
                <a:lnTo>
                  <a:pt x="1651" y="1480"/>
                </a:lnTo>
                <a:lnTo>
                  <a:pt x="1651" y="1480"/>
                </a:lnTo>
                <a:lnTo>
                  <a:pt x="1649" y="1478"/>
                </a:lnTo>
                <a:lnTo>
                  <a:pt x="1649" y="1478"/>
                </a:lnTo>
                <a:lnTo>
                  <a:pt x="1636" y="1478"/>
                </a:lnTo>
                <a:lnTo>
                  <a:pt x="1634" y="1478"/>
                </a:lnTo>
                <a:lnTo>
                  <a:pt x="1628" y="1480"/>
                </a:lnTo>
                <a:lnTo>
                  <a:pt x="1624" y="1480"/>
                </a:lnTo>
                <a:lnTo>
                  <a:pt x="1620" y="1480"/>
                </a:lnTo>
                <a:lnTo>
                  <a:pt x="1620" y="1478"/>
                </a:lnTo>
                <a:lnTo>
                  <a:pt x="1618" y="1478"/>
                </a:lnTo>
                <a:lnTo>
                  <a:pt x="1618" y="1476"/>
                </a:lnTo>
                <a:lnTo>
                  <a:pt x="1620" y="1474"/>
                </a:lnTo>
                <a:lnTo>
                  <a:pt x="1618" y="1474"/>
                </a:lnTo>
                <a:lnTo>
                  <a:pt x="1618" y="1472"/>
                </a:lnTo>
                <a:lnTo>
                  <a:pt x="1618" y="1470"/>
                </a:lnTo>
                <a:lnTo>
                  <a:pt x="1613" y="1468"/>
                </a:lnTo>
                <a:lnTo>
                  <a:pt x="1611" y="1466"/>
                </a:lnTo>
                <a:lnTo>
                  <a:pt x="1607" y="1466"/>
                </a:lnTo>
                <a:lnTo>
                  <a:pt x="1605" y="1466"/>
                </a:lnTo>
                <a:lnTo>
                  <a:pt x="1601" y="1466"/>
                </a:lnTo>
                <a:lnTo>
                  <a:pt x="1601" y="1466"/>
                </a:lnTo>
                <a:lnTo>
                  <a:pt x="1599" y="1466"/>
                </a:lnTo>
                <a:lnTo>
                  <a:pt x="1599" y="1463"/>
                </a:lnTo>
                <a:lnTo>
                  <a:pt x="1597" y="1463"/>
                </a:lnTo>
                <a:lnTo>
                  <a:pt x="1597" y="1461"/>
                </a:lnTo>
                <a:lnTo>
                  <a:pt x="1597" y="1457"/>
                </a:lnTo>
                <a:lnTo>
                  <a:pt x="1597" y="1457"/>
                </a:lnTo>
                <a:lnTo>
                  <a:pt x="1595" y="1457"/>
                </a:lnTo>
                <a:lnTo>
                  <a:pt x="1595" y="1455"/>
                </a:lnTo>
                <a:lnTo>
                  <a:pt x="1592" y="1455"/>
                </a:lnTo>
                <a:lnTo>
                  <a:pt x="1590" y="1457"/>
                </a:lnTo>
                <a:lnTo>
                  <a:pt x="1590" y="1457"/>
                </a:lnTo>
                <a:lnTo>
                  <a:pt x="1590" y="1459"/>
                </a:lnTo>
                <a:lnTo>
                  <a:pt x="1590" y="1461"/>
                </a:lnTo>
                <a:lnTo>
                  <a:pt x="1590" y="1463"/>
                </a:lnTo>
                <a:lnTo>
                  <a:pt x="1590" y="1463"/>
                </a:lnTo>
                <a:lnTo>
                  <a:pt x="1595" y="1463"/>
                </a:lnTo>
                <a:lnTo>
                  <a:pt x="1597" y="1463"/>
                </a:lnTo>
                <a:lnTo>
                  <a:pt x="1597" y="1466"/>
                </a:lnTo>
                <a:lnTo>
                  <a:pt x="1597" y="1466"/>
                </a:lnTo>
                <a:lnTo>
                  <a:pt x="1595" y="1466"/>
                </a:lnTo>
                <a:lnTo>
                  <a:pt x="1592" y="1466"/>
                </a:lnTo>
                <a:lnTo>
                  <a:pt x="1592" y="1466"/>
                </a:lnTo>
                <a:lnTo>
                  <a:pt x="1590" y="1466"/>
                </a:lnTo>
                <a:lnTo>
                  <a:pt x="1590" y="1468"/>
                </a:lnTo>
                <a:lnTo>
                  <a:pt x="1586" y="1470"/>
                </a:lnTo>
                <a:lnTo>
                  <a:pt x="1582" y="1470"/>
                </a:lnTo>
                <a:lnTo>
                  <a:pt x="1576" y="1472"/>
                </a:lnTo>
                <a:lnTo>
                  <a:pt x="1571" y="1474"/>
                </a:lnTo>
                <a:lnTo>
                  <a:pt x="1571" y="1474"/>
                </a:lnTo>
                <a:lnTo>
                  <a:pt x="1571" y="1476"/>
                </a:lnTo>
                <a:lnTo>
                  <a:pt x="1571" y="1478"/>
                </a:lnTo>
                <a:lnTo>
                  <a:pt x="1571" y="1480"/>
                </a:lnTo>
                <a:lnTo>
                  <a:pt x="1571" y="1480"/>
                </a:lnTo>
                <a:lnTo>
                  <a:pt x="1574" y="1482"/>
                </a:lnTo>
                <a:lnTo>
                  <a:pt x="1576" y="1484"/>
                </a:lnTo>
                <a:lnTo>
                  <a:pt x="1576" y="1487"/>
                </a:lnTo>
                <a:lnTo>
                  <a:pt x="1578" y="1489"/>
                </a:lnTo>
                <a:lnTo>
                  <a:pt x="1578" y="1491"/>
                </a:lnTo>
                <a:lnTo>
                  <a:pt x="1578" y="1495"/>
                </a:lnTo>
                <a:lnTo>
                  <a:pt x="1578" y="1497"/>
                </a:lnTo>
                <a:lnTo>
                  <a:pt x="1576" y="1499"/>
                </a:lnTo>
                <a:lnTo>
                  <a:pt x="1576" y="1499"/>
                </a:lnTo>
                <a:lnTo>
                  <a:pt x="1576" y="1499"/>
                </a:lnTo>
                <a:lnTo>
                  <a:pt x="1571" y="1501"/>
                </a:lnTo>
                <a:lnTo>
                  <a:pt x="1569" y="1501"/>
                </a:lnTo>
                <a:lnTo>
                  <a:pt x="1569" y="1501"/>
                </a:lnTo>
                <a:lnTo>
                  <a:pt x="1569" y="1499"/>
                </a:lnTo>
                <a:lnTo>
                  <a:pt x="1567" y="1497"/>
                </a:lnTo>
                <a:lnTo>
                  <a:pt x="1567" y="1497"/>
                </a:lnTo>
                <a:lnTo>
                  <a:pt x="1567" y="1497"/>
                </a:lnTo>
                <a:lnTo>
                  <a:pt x="1567" y="1495"/>
                </a:lnTo>
                <a:lnTo>
                  <a:pt x="1565" y="1493"/>
                </a:lnTo>
                <a:lnTo>
                  <a:pt x="1565" y="1493"/>
                </a:lnTo>
                <a:lnTo>
                  <a:pt x="1563" y="1491"/>
                </a:lnTo>
                <a:lnTo>
                  <a:pt x="1565" y="1487"/>
                </a:lnTo>
                <a:lnTo>
                  <a:pt x="1567" y="1484"/>
                </a:lnTo>
                <a:lnTo>
                  <a:pt x="1567" y="1482"/>
                </a:lnTo>
                <a:lnTo>
                  <a:pt x="1569" y="1480"/>
                </a:lnTo>
                <a:lnTo>
                  <a:pt x="1571" y="1478"/>
                </a:lnTo>
                <a:lnTo>
                  <a:pt x="1571" y="1476"/>
                </a:lnTo>
                <a:lnTo>
                  <a:pt x="1569" y="1474"/>
                </a:lnTo>
                <a:lnTo>
                  <a:pt x="1569" y="1472"/>
                </a:lnTo>
                <a:lnTo>
                  <a:pt x="1569" y="1472"/>
                </a:lnTo>
                <a:lnTo>
                  <a:pt x="1569" y="1472"/>
                </a:lnTo>
                <a:lnTo>
                  <a:pt x="1567" y="1470"/>
                </a:lnTo>
                <a:lnTo>
                  <a:pt x="1567" y="1470"/>
                </a:lnTo>
                <a:lnTo>
                  <a:pt x="1565" y="1466"/>
                </a:lnTo>
                <a:lnTo>
                  <a:pt x="1565" y="1466"/>
                </a:lnTo>
                <a:lnTo>
                  <a:pt x="1565" y="1463"/>
                </a:lnTo>
                <a:lnTo>
                  <a:pt x="1565" y="1463"/>
                </a:lnTo>
                <a:lnTo>
                  <a:pt x="1567" y="1463"/>
                </a:lnTo>
                <a:lnTo>
                  <a:pt x="1571" y="1461"/>
                </a:lnTo>
                <a:lnTo>
                  <a:pt x="1574" y="1461"/>
                </a:lnTo>
                <a:lnTo>
                  <a:pt x="1574" y="1461"/>
                </a:lnTo>
                <a:lnTo>
                  <a:pt x="1574" y="1459"/>
                </a:lnTo>
                <a:lnTo>
                  <a:pt x="1576" y="1459"/>
                </a:lnTo>
                <a:lnTo>
                  <a:pt x="1578" y="1457"/>
                </a:lnTo>
                <a:lnTo>
                  <a:pt x="1578" y="1455"/>
                </a:lnTo>
                <a:lnTo>
                  <a:pt x="1576" y="1453"/>
                </a:lnTo>
                <a:lnTo>
                  <a:pt x="1571" y="1451"/>
                </a:lnTo>
                <a:lnTo>
                  <a:pt x="1571" y="1451"/>
                </a:lnTo>
                <a:lnTo>
                  <a:pt x="1569" y="1451"/>
                </a:lnTo>
                <a:lnTo>
                  <a:pt x="1565" y="1453"/>
                </a:lnTo>
                <a:lnTo>
                  <a:pt x="1565" y="1455"/>
                </a:lnTo>
                <a:lnTo>
                  <a:pt x="1565" y="1455"/>
                </a:lnTo>
                <a:lnTo>
                  <a:pt x="1563" y="1455"/>
                </a:lnTo>
                <a:lnTo>
                  <a:pt x="1563" y="1455"/>
                </a:lnTo>
                <a:lnTo>
                  <a:pt x="1563" y="1457"/>
                </a:lnTo>
                <a:lnTo>
                  <a:pt x="1561" y="1459"/>
                </a:lnTo>
                <a:lnTo>
                  <a:pt x="1559" y="1461"/>
                </a:lnTo>
                <a:lnTo>
                  <a:pt x="1555" y="1461"/>
                </a:lnTo>
                <a:lnTo>
                  <a:pt x="1546" y="1468"/>
                </a:lnTo>
                <a:lnTo>
                  <a:pt x="1540" y="1468"/>
                </a:lnTo>
                <a:lnTo>
                  <a:pt x="1538" y="1468"/>
                </a:lnTo>
                <a:lnTo>
                  <a:pt x="1538" y="1468"/>
                </a:lnTo>
                <a:lnTo>
                  <a:pt x="1534" y="1468"/>
                </a:lnTo>
                <a:lnTo>
                  <a:pt x="1534" y="1468"/>
                </a:lnTo>
                <a:lnTo>
                  <a:pt x="1534" y="1470"/>
                </a:lnTo>
                <a:lnTo>
                  <a:pt x="1532" y="1472"/>
                </a:lnTo>
                <a:lnTo>
                  <a:pt x="1532" y="1474"/>
                </a:lnTo>
                <a:lnTo>
                  <a:pt x="1530" y="1476"/>
                </a:lnTo>
                <a:lnTo>
                  <a:pt x="1530" y="1476"/>
                </a:lnTo>
                <a:lnTo>
                  <a:pt x="1530" y="1476"/>
                </a:lnTo>
                <a:lnTo>
                  <a:pt x="1527" y="1474"/>
                </a:lnTo>
                <a:lnTo>
                  <a:pt x="1527" y="1474"/>
                </a:lnTo>
                <a:lnTo>
                  <a:pt x="1530" y="1474"/>
                </a:lnTo>
                <a:lnTo>
                  <a:pt x="1530" y="1474"/>
                </a:lnTo>
                <a:lnTo>
                  <a:pt x="1532" y="1472"/>
                </a:lnTo>
                <a:lnTo>
                  <a:pt x="1530" y="1472"/>
                </a:lnTo>
                <a:lnTo>
                  <a:pt x="1523" y="1472"/>
                </a:lnTo>
                <a:lnTo>
                  <a:pt x="1523" y="1472"/>
                </a:lnTo>
                <a:lnTo>
                  <a:pt x="1519" y="1474"/>
                </a:lnTo>
                <a:lnTo>
                  <a:pt x="1517" y="1476"/>
                </a:lnTo>
                <a:lnTo>
                  <a:pt x="1517" y="1476"/>
                </a:lnTo>
                <a:lnTo>
                  <a:pt x="1515" y="1478"/>
                </a:lnTo>
                <a:lnTo>
                  <a:pt x="1515" y="1480"/>
                </a:lnTo>
                <a:lnTo>
                  <a:pt x="1513" y="1482"/>
                </a:lnTo>
                <a:lnTo>
                  <a:pt x="1511" y="1484"/>
                </a:lnTo>
                <a:lnTo>
                  <a:pt x="1511" y="1484"/>
                </a:lnTo>
                <a:lnTo>
                  <a:pt x="1513" y="1484"/>
                </a:lnTo>
                <a:lnTo>
                  <a:pt x="1513" y="1484"/>
                </a:lnTo>
                <a:lnTo>
                  <a:pt x="1513" y="1484"/>
                </a:lnTo>
                <a:lnTo>
                  <a:pt x="1513" y="1484"/>
                </a:lnTo>
                <a:lnTo>
                  <a:pt x="1513" y="1487"/>
                </a:lnTo>
                <a:lnTo>
                  <a:pt x="1513" y="1489"/>
                </a:lnTo>
                <a:lnTo>
                  <a:pt x="1511" y="1491"/>
                </a:lnTo>
                <a:lnTo>
                  <a:pt x="1513" y="1493"/>
                </a:lnTo>
                <a:lnTo>
                  <a:pt x="1513" y="1493"/>
                </a:lnTo>
                <a:lnTo>
                  <a:pt x="1513" y="1495"/>
                </a:lnTo>
                <a:lnTo>
                  <a:pt x="1511" y="1495"/>
                </a:lnTo>
                <a:lnTo>
                  <a:pt x="1509" y="1495"/>
                </a:lnTo>
                <a:lnTo>
                  <a:pt x="1507" y="1497"/>
                </a:lnTo>
                <a:lnTo>
                  <a:pt x="1504" y="1497"/>
                </a:lnTo>
                <a:lnTo>
                  <a:pt x="1502" y="1501"/>
                </a:lnTo>
                <a:lnTo>
                  <a:pt x="1496" y="1505"/>
                </a:lnTo>
                <a:lnTo>
                  <a:pt x="1496" y="1508"/>
                </a:lnTo>
                <a:lnTo>
                  <a:pt x="1494" y="1508"/>
                </a:lnTo>
                <a:lnTo>
                  <a:pt x="1494" y="1508"/>
                </a:lnTo>
                <a:lnTo>
                  <a:pt x="1494" y="1510"/>
                </a:lnTo>
                <a:lnTo>
                  <a:pt x="1494" y="1510"/>
                </a:lnTo>
                <a:lnTo>
                  <a:pt x="1496" y="1512"/>
                </a:lnTo>
                <a:lnTo>
                  <a:pt x="1496" y="1516"/>
                </a:lnTo>
                <a:lnTo>
                  <a:pt x="1496" y="1518"/>
                </a:lnTo>
                <a:lnTo>
                  <a:pt x="1494" y="1518"/>
                </a:lnTo>
                <a:lnTo>
                  <a:pt x="1494" y="1516"/>
                </a:lnTo>
                <a:lnTo>
                  <a:pt x="1494" y="1516"/>
                </a:lnTo>
                <a:lnTo>
                  <a:pt x="1494" y="1516"/>
                </a:lnTo>
                <a:lnTo>
                  <a:pt x="1494" y="1516"/>
                </a:lnTo>
                <a:lnTo>
                  <a:pt x="1494" y="1514"/>
                </a:lnTo>
                <a:lnTo>
                  <a:pt x="1494" y="1514"/>
                </a:lnTo>
                <a:lnTo>
                  <a:pt x="1494" y="1514"/>
                </a:lnTo>
                <a:lnTo>
                  <a:pt x="1492" y="1512"/>
                </a:lnTo>
                <a:lnTo>
                  <a:pt x="1490" y="1510"/>
                </a:lnTo>
                <a:lnTo>
                  <a:pt x="1488" y="1510"/>
                </a:lnTo>
                <a:lnTo>
                  <a:pt x="1488" y="1508"/>
                </a:lnTo>
                <a:lnTo>
                  <a:pt x="1488" y="1508"/>
                </a:lnTo>
                <a:lnTo>
                  <a:pt x="1481" y="1503"/>
                </a:lnTo>
                <a:lnTo>
                  <a:pt x="1479" y="1501"/>
                </a:lnTo>
                <a:lnTo>
                  <a:pt x="1477" y="1499"/>
                </a:lnTo>
                <a:lnTo>
                  <a:pt x="1471" y="1495"/>
                </a:lnTo>
                <a:lnTo>
                  <a:pt x="1467" y="1495"/>
                </a:lnTo>
                <a:lnTo>
                  <a:pt x="1465" y="1495"/>
                </a:lnTo>
                <a:lnTo>
                  <a:pt x="1465" y="1495"/>
                </a:lnTo>
                <a:lnTo>
                  <a:pt x="1463" y="1495"/>
                </a:lnTo>
                <a:lnTo>
                  <a:pt x="1463" y="1493"/>
                </a:lnTo>
                <a:lnTo>
                  <a:pt x="1460" y="1495"/>
                </a:lnTo>
                <a:lnTo>
                  <a:pt x="1458" y="1493"/>
                </a:lnTo>
                <a:lnTo>
                  <a:pt x="1454" y="1493"/>
                </a:lnTo>
                <a:lnTo>
                  <a:pt x="1454" y="1493"/>
                </a:lnTo>
                <a:lnTo>
                  <a:pt x="1452" y="1495"/>
                </a:lnTo>
                <a:lnTo>
                  <a:pt x="1450" y="1497"/>
                </a:lnTo>
                <a:lnTo>
                  <a:pt x="1450" y="1497"/>
                </a:lnTo>
                <a:lnTo>
                  <a:pt x="1450" y="1497"/>
                </a:lnTo>
                <a:lnTo>
                  <a:pt x="1448" y="1499"/>
                </a:lnTo>
                <a:lnTo>
                  <a:pt x="1442" y="1501"/>
                </a:lnTo>
                <a:lnTo>
                  <a:pt x="1439" y="1501"/>
                </a:lnTo>
                <a:lnTo>
                  <a:pt x="1437" y="1503"/>
                </a:lnTo>
                <a:lnTo>
                  <a:pt x="1433" y="1503"/>
                </a:lnTo>
                <a:lnTo>
                  <a:pt x="1431" y="1505"/>
                </a:lnTo>
                <a:lnTo>
                  <a:pt x="1429" y="1505"/>
                </a:lnTo>
                <a:lnTo>
                  <a:pt x="1427" y="1503"/>
                </a:lnTo>
                <a:lnTo>
                  <a:pt x="1425" y="1501"/>
                </a:lnTo>
                <a:lnTo>
                  <a:pt x="1423" y="1501"/>
                </a:lnTo>
                <a:lnTo>
                  <a:pt x="1423" y="1499"/>
                </a:lnTo>
                <a:lnTo>
                  <a:pt x="1421" y="1499"/>
                </a:lnTo>
                <a:lnTo>
                  <a:pt x="1421" y="1499"/>
                </a:lnTo>
                <a:lnTo>
                  <a:pt x="1423" y="1501"/>
                </a:lnTo>
                <a:lnTo>
                  <a:pt x="1423" y="1501"/>
                </a:lnTo>
                <a:lnTo>
                  <a:pt x="1423" y="1503"/>
                </a:lnTo>
                <a:lnTo>
                  <a:pt x="1421" y="1501"/>
                </a:lnTo>
                <a:lnTo>
                  <a:pt x="1419" y="1503"/>
                </a:lnTo>
                <a:lnTo>
                  <a:pt x="1419" y="1501"/>
                </a:lnTo>
                <a:lnTo>
                  <a:pt x="1416" y="1501"/>
                </a:lnTo>
                <a:lnTo>
                  <a:pt x="1416" y="1499"/>
                </a:lnTo>
                <a:lnTo>
                  <a:pt x="1416" y="1499"/>
                </a:lnTo>
                <a:lnTo>
                  <a:pt x="1416" y="1499"/>
                </a:lnTo>
                <a:lnTo>
                  <a:pt x="1416" y="1499"/>
                </a:lnTo>
                <a:lnTo>
                  <a:pt x="1416" y="1499"/>
                </a:lnTo>
                <a:lnTo>
                  <a:pt x="1414" y="1499"/>
                </a:lnTo>
                <a:lnTo>
                  <a:pt x="1414" y="1497"/>
                </a:lnTo>
                <a:lnTo>
                  <a:pt x="1414" y="1497"/>
                </a:lnTo>
                <a:lnTo>
                  <a:pt x="1414" y="1495"/>
                </a:lnTo>
                <a:lnTo>
                  <a:pt x="1412" y="1495"/>
                </a:lnTo>
                <a:lnTo>
                  <a:pt x="1412" y="1493"/>
                </a:lnTo>
                <a:lnTo>
                  <a:pt x="1410" y="1493"/>
                </a:lnTo>
                <a:lnTo>
                  <a:pt x="1408" y="1493"/>
                </a:lnTo>
                <a:lnTo>
                  <a:pt x="1408" y="1491"/>
                </a:lnTo>
                <a:lnTo>
                  <a:pt x="1408" y="1491"/>
                </a:lnTo>
                <a:lnTo>
                  <a:pt x="1404" y="1487"/>
                </a:lnTo>
                <a:lnTo>
                  <a:pt x="1404" y="1487"/>
                </a:lnTo>
                <a:lnTo>
                  <a:pt x="1400" y="1482"/>
                </a:lnTo>
                <a:lnTo>
                  <a:pt x="1400" y="1480"/>
                </a:lnTo>
                <a:lnTo>
                  <a:pt x="1398" y="1476"/>
                </a:lnTo>
                <a:lnTo>
                  <a:pt x="1398" y="1476"/>
                </a:lnTo>
                <a:lnTo>
                  <a:pt x="1395" y="1474"/>
                </a:lnTo>
                <a:lnTo>
                  <a:pt x="1395" y="1474"/>
                </a:lnTo>
                <a:lnTo>
                  <a:pt x="1395" y="1474"/>
                </a:lnTo>
                <a:lnTo>
                  <a:pt x="1393" y="1472"/>
                </a:lnTo>
                <a:lnTo>
                  <a:pt x="1393" y="1470"/>
                </a:lnTo>
                <a:lnTo>
                  <a:pt x="1393" y="1468"/>
                </a:lnTo>
                <a:lnTo>
                  <a:pt x="1393" y="1468"/>
                </a:lnTo>
                <a:lnTo>
                  <a:pt x="1393" y="1466"/>
                </a:lnTo>
                <a:lnTo>
                  <a:pt x="1393" y="1466"/>
                </a:lnTo>
                <a:lnTo>
                  <a:pt x="1395" y="1463"/>
                </a:lnTo>
                <a:lnTo>
                  <a:pt x="1395" y="1463"/>
                </a:lnTo>
                <a:lnTo>
                  <a:pt x="1395" y="1461"/>
                </a:lnTo>
                <a:lnTo>
                  <a:pt x="1395" y="1461"/>
                </a:lnTo>
                <a:lnTo>
                  <a:pt x="1393" y="1461"/>
                </a:lnTo>
                <a:lnTo>
                  <a:pt x="1393" y="1461"/>
                </a:lnTo>
                <a:lnTo>
                  <a:pt x="1393" y="1459"/>
                </a:lnTo>
                <a:lnTo>
                  <a:pt x="1393" y="1459"/>
                </a:lnTo>
                <a:lnTo>
                  <a:pt x="1393" y="1459"/>
                </a:lnTo>
                <a:lnTo>
                  <a:pt x="1393" y="1459"/>
                </a:lnTo>
                <a:lnTo>
                  <a:pt x="1393" y="1457"/>
                </a:lnTo>
                <a:lnTo>
                  <a:pt x="1395" y="1457"/>
                </a:lnTo>
                <a:lnTo>
                  <a:pt x="1395" y="1457"/>
                </a:lnTo>
                <a:lnTo>
                  <a:pt x="1395" y="1457"/>
                </a:lnTo>
                <a:lnTo>
                  <a:pt x="1395" y="1455"/>
                </a:lnTo>
                <a:lnTo>
                  <a:pt x="1395" y="1453"/>
                </a:lnTo>
                <a:lnTo>
                  <a:pt x="1395" y="1453"/>
                </a:lnTo>
                <a:lnTo>
                  <a:pt x="1395" y="1453"/>
                </a:lnTo>
                <a:lnTo>
                  <a:pt x="1393" y="1451"/>
                </a:lnTo>
                <a:lnTo>
                  <a:pt x="1395" y="1451"/>
                </a:lnTo>
                <a:lnTo>
                  <a:pt x="1395" y="1449"/>
                </a:lnTo>
                <a:lnTo>
                  <a:pt x="1395" y="1449"/>
                </a:lnTo>
                <a:lnTo>
                  <a:pt x="1398" y="1447"/>
                </a:lnTo>
                <a:lnTo>
                  <a:pt x="1398" y="1449"/>
                </a:lnTo>
                <a:lnTo>
                  <a:pt x="1398" y="1449"/>
                </a:lnTo>
                <a:lnTo>
                  <a:pt x="1395" y="1451"/>
                </a:lnTo>
                <a:lnTo>
                  <a:pt x="1395" y="1451"/>
                </a:lnTo>
                <a:lnTo>
                  <a:pt x="1398" y="1453"/>
                </a:lnTo>
                <a:lnTo>
                  <a:pt x="1398" y="1453"/>
                </a:lnTo>
                <a:lnTo>
                  <a:pt x="1398" y="1453"/>
                </a:lnTo>
                <a:lnTo>
                  <a:pt x="1398" y="1451"/>
                </a:lnTo>
                <a:lnTo>
                  <a:pt x="1398" y="1449"/>
                </a:lnTo>
                <a:lnTo>
                  <a:pt x="1398" y="1445"/>
                </a:lnTo>
                <a:lnTo>
                  <a:pt x="1398" y="1438"/>
                </a:lnTo>
                <a:lnTo>
                  <a:pt x="1398" y="1432"/>
                </a:lnTo>
                <a:lnTo>
                  <a:pt x="1400" y="1430"/>
                </a:lnTo>
                <a:lnTo>
                  <a:pt x="1400" y="1428"/>
                </a:lnTo>
                <a:lnTo>
                  <a:pt x="1402" y="1426"/>
                </a:lnTo>
                <a:lnTo>
                  <a:pt x="1402" y="1426"/>
                </a:lnTo>
                <a:lnTo>
                  <a:pt x="1402" y="1424"/>
                </a:lnTo>
                <a:lnTo>
                  <a:pt x="1402" y="1417"/>
                </a:lnTo>
                <a:lnTo>
                  <a:pt x="1400" y="1417"/>
                </a:lnTo>
                <a:lnTo>
                  <a:pt x="1400" y="1417"/>
                </a:lnTo>
                <a:lnTo>
                  <a:pt x="1400" y="1417"/>
                </a:lnTo>
                <a:lnTo>
                  <a:pt x="1400" y="1415"/>
                </a:lnTo>
                <a:lnTo>
                  <a:pt x="1400" y="1415"/>
                </a:lnTo>
                <a:lnTo>
                  <a:pt x="1402" y="1415"/>
                </a:lnTo>
                <a:lnTo>
                  <a:pt x="1402" y="1417"/>
                </a:lnTo>
                <a:lnTo>
                  <a:pt x="1402" y="1417"/>
                </a:lnTo>
                <a:lnTo>
                  <a:pt x="1402" y="1415"/>
                </a:lnTo>
                <a:lnTo>
                  <a:pt x="1402" y="1415"/>
                </a:lnTo>
                <a:lnTo>
                  <a:pt x="1404" y="1415"/>
                </a:lnTo>
                <a:lnTo>
                  <a:pt x="1402" y="1413"/>
                </a:lnTo>
                <a:lnTo>
                  <a:pt x="1402" y="1413"/>
                </a:lnTo>
                <a:lnTo>
                  <a:pt x="1400" y="1411"/>
                </a:lnTo>
                <a:lnTo>
                  <a:pt x="1395" y="1409"/>
                </a:lnTo>
                <a:lnTo>
                  <a:pt x="1395" y="1409"/>
                </a:lnTo>
                <a:lnTo>
                  <a:pt x="1398" y="1409"/>
                </a:lnTo>
                <a:lnTo>
                  <a:pt x="1398" y="1411"/>
                </a:lnTo>
                <a:lnTo>
                  <a:pt x="1398" y="1411"/>
                </a:lnTo>
                <a:lnTo>
                  <a:pt x="1398" y="1411"/>
                </a:lnTo>
                <a:lnTo>
                  <a:pt x="1395" y="1411"/>
                </a:lnTo>
                <a:lnTo>
                  <a:pt x="1395" y="1411"/>
                </a:lnTo>
                <a:lnTo>
                  <a:pt x="1393" y="1411"/>
                </a:lnTo>
                <a:lnTo>
                  <a:pt x="1393" y="1409"/>
                </a:lnTo>
                <a:lnTo>
                  <a:pt x="1393" y="1409"/>
                </a:lnTo>
                <a:lnTo>
                  <a:pt x="1391" y="1409"/>
                </a:lnTo>
                <a:lnTo>
                  <a:pt x="1391" y="1409"/>
                </a:lnTo>
                <a:lnTo>
                  <a:pt x="1389" y="1409"/>
                </a:lnTo>
                <a:lnTo>
                  <a:pt x="1389" y="1409"/>
                </a:lnTo>
                <a:lnTo>
                  <a:pt x="1389" y="1407"/>
                </a:lnTo>
                <a:lnTo>
                  <a:pt x="1389" y="1407"/>
                </a:lnTo>
                <a:lnTo>
                  <a:pt x="1389" y="1407"/>
                </a:lnTo>
                <a:lnTo>
                  <a:pt x="1391" y="1407"/>
                </a:lnTo>
                <a:lnTo>
                  <a:pt x="1393" y="1409"/>
                </a:lnTo>
                <a:lnTo>
                  <a:pt x="1393" y="1407"/>
                </a:lnTo>
                <a:lnTo>
                  <a:pt x="1387" y="1403"/>
                </a:lnTo>
                <a:lnTo>
                  <a:pt x="1383" y="1401"/>
                </a:lnTo>
                <a:lnTo>
                  <a:pt x="1383" y="1403"/>
                </a:lnTo>
                <a:lnTo>
                  <a:pt x="1385" y="1403"/>
                </a:lnTo>
                <a:lnTo>
                  <a:pt x="1385" y="1403"/>
                </a:lnTo>
                <a:lnTo>
                  <a:pt x="1383" y="1403"/>
                </a:lnTo>
                <a:lnTo>
                  <a:pt x="1383" y="1403"/>
                </a:lnTo>
                <a:lnTo>
                  <a:pt x="1381" y="1401"/>
                </a:lnTo>
                <a:lnTo>
                  <a:pt x="1377" y="1401"/>
                </a:lnTo>
                <a:lnTo>
                  <a:pt x="1377" y="1401"/>
                </a:lnTo>
                <a:lnTo>
                  <a:pt x="1375" y="1401"/>
                </a:lnTo>
                <a:lnTo>
                  <a:pt x="1368" y="1401"/>
                </a:lnTo>
                <a:lnTo>
                  <a:pt x="1364" y="1399"/>
                </a:lnTo>
                <a:lnTo>
                  <a:pt x="1362" y="1399"/>
                </a:lnTo>
                <a:lnTo>
                  <a:pt x="1362" y="1399"/>
                </a:lnTo>
                <a:lnTo>
                  <a:pt x="1362" y="1401"/>
                </a:lnTo>
                <a:lnTo>
                  <a:pt x="1360" y="1401"/>
                </a:lnTo>
                <a:lnTo>
                  <a:pt x="1360" y="1401"/>
                </a:lnTo>
                <a:lnTo>
                  <a:pt x="1356" y="1403"/>
                </a:lnTo>
                <a:lnTo>
                  <a:pt x="1356" y="1403"/>
                </a:lnTo>
                <a:lnTo>
                  <a:pt x="1351" y="1403"/>
                </a:lnTo>
                <a:lnTo>
                  <a:pt x="1349" y="1403"/>
                </a:lnTo>
                <a:lnTo>
                  <a:pt x="1343" y="1403"/>
                </a:lnTo>
                <a:lnTo>
                  <a:pt x="1341" y="1403"/>
                </a:lnTo>
                <a:lnTo>
                  <a:pt x="1341" y="1403"/>
                </a:lnTo>
                <a:lnTo>
                  <a:pt x="1339" y="1403"/>
                </a:lnTo>
                <a:lnTo>
                  <a:pt x="1339" y="1401"/>
                </a:lnTo>
                <a:lnTo>
                  <a:pt x="1337" y="1401"/>
                </a:lnTo>
                <a:lnTo>
                  <a:pt x="1335" y="1401"/>
                </a:lnTo>
                <a:lnTo>
                  <a:pt x="1335" y="1401"/>
                </a:lnTo>
                <a:lnTo>
                  <a:pt x="1333" y="1403"/>
                </a:lnTo>
                <a:lnTo>
                  <a:pt x="1333" y="1403"/>
                </a:lnTo>
                <a:lnTo>
                  <a:pt x="1331" y="1405"/>
                </a:lnTo>
                <a:lnTo>
                  <a:pt x="1331" y="1403"/>
                </a:lnTo>
                <a:lnTo>
                  <a:pt x="1324" y="1401"/>
                </a:lnTo>
                <a:lnTo>
                  <a:pt x="1324" y="1401"/>
                </a:lnTo>
                <a:lnTo>
                  <a:pt x="1324" y="1401"/>
                </a:lnTo>
                <a:lnTo>
                  <a:pt x="1324" y="1403"/>
                </a:lnTo>
                <a:lnTo>
                  <a:pt x="1324" y="1403"/>
                </a:lnTo>
                <a:lnTo>
                  <a:pt x="1322" y="1403"/>
                </a:lnTo>
                <a:lnTo>
                  <a:pt x="1322" y="1401"/>
                </a:lnTo>
                <a:lnTo>
                  <a:pt x="1320" y="1401"/>
                </a:lnTo>
                <a:lnTo>
                  <a:pt x="1320" y="1401"/>
                </a:lnTo>
                <a:lnTo>
                  <a:pt x="1320" y="1401"/>
                </a:lnTo>
                <a:lnTo>
                  <a:pt x="1320" y="1399"/>
                </a:lnTo>
                <a:lnTo>
                  <a:pt x="1322" y="1396"/>
                </a:lnTo>
                <a:lnTo>
                  <a:pt x="1324" y="1394"/>
                </a:lnTo>
                <a:lnTo>
                  <a:pt x="1326" y="1392"/>
                </a:lnTo>
                <a:lnTo>
                  <a:pt x="1326" y="1392"/>
                </a:lnTo>
                <a:lnTo>
                  <a:pt x="1328" y="1390"/>
                </a:lnTo>
                <a:lnTo>
                  <a:pt x="1328" y="1386"/>
                </a:lnTo>
                <a:lnTo>
                  <a:pt x="1328" y="1382"/>
                </a:lnTo>
                <a:lnTo>
                  <a:pt x="1328" y="1380"/>
                </a:lnTo>
                <a:lnTo>
                  <a:pt x="1328" y="1380"/>
                </a:lnTo>
                <a:lnTo>
                  <a:pt x="1331" y="1378"/>
                </a:lnTo>
                <a:lnTo>
                  <a:pt x="1328" y="1375"/>
                </a:lnTo>
                <a:lnTo>
                  <a:pt x="1331" y="1373"/>
                </a:lnTo>
                <a:lnTo>
                  <a:pt x="1331" y="1371"/>
                </a:lnTo>
                <a:lnTo>
                  <a:pt x="1331" y="1369"/>
                </a:lnTo>
                <a:lnTo>
                  <a:pt x="1333" y="1367"/>
                </a:lnTo>
                <a:lnTo>
                  <a:pt x="1331" y="1365"/>
                </a:lnTo>
                <a:lnTo>
                  <a:pt x="1328" y="1365"/>
                </a:lnTo>
                <a:lnTo>
                  <a:pt x="1328" y="1365"/>
                </a:lnTo>
                <a:lnTo>
                  <a:pt x="1328" y="1365"/>
                </a:lnTo>
                <a:lnTo>
                  <a:pt x="1328" y="1363"/>
                </a:lnTo>
                <a:lnTo>
                  <a:pt x="1328" y="1363"/>
                </a:lnTo>
                <a:lnTo>
                  <a:pt x="1331" y="1361"/>
                </a:lnTo>
                <a:lnTo>
                  <a:pt x="1331" y="1359"/>
                </a:lnTo>
                <a:lnTo>
                  <a:pt x="1331" y="1359"/>
                </a:lnTo>
                <a:lnTo>
                  <a:pt x="1333" y="1357"/>
                </a:lnTo>
                <a:lnTo>
                  <a:pt x="1333" y="1357"/>
                </a:lnTo>
                <a:lnTo>
                  <a:pt x="1333" y="1359"/>
                </a:lnTo>
                <a:lnTo>
                  <a:pt x="1333" y="1363"/>
                </a:lnTo>
                <a:lnTo>
                  <a:pt x="1333" y="1363"/>
                </a:lnTo>
                <a:lnTo>
                  <a:pt x="1333" y="1363"/>
                </a:lnTo>
                <a:lnTo>
                  <a:pt x="1335" y="1365"/>
                </a:lnTo>
                <a:lnTo>
                  <a:pt x="1335" y="1367"/>
                </a:lnTo>
                <a:lnTo>
                  <a:pt x="1335" y="1365"/>
                </a:lnTo>
                <a:lnTo>
                  <a:pt x="1337" y="1363"/>
                </a:lnTo>
                <a:lnTo>
                  <a:pt x="1337" y="1361"/>
                </a:lnTo>
                <a:lnTo>
                  <a:pt x="1339" y="1359"/>
                </a:lnTo>
                <a:lnTo>
                  <a:pt x="1339" y="1354"/>
                </a:lnTo>
                <a:lnTo>
                  <a:pt x="1341" y="1350"/>
                </a:lnTo>
                <a:lnTo>
                  <a:pt x="1339" y="1350"/>
                </a:lnTo>
                <a:lnTo>
                  <a:pt x="1339" y="1350"/>
                </a:lnTo>
                <a:lnTo>
                  <a:pt x="1339" y="1352"/>
                </a:lnTo>
                <a:lnTo>
                  <a:pt x="1337" y="1350"/>
                </a:lnTo>
                <a:lnTo>
                  <a:pt x="1337" y="1350"/>
                </a:lnTo>
                <a:lnTo>
                  <a:pt x="1339" y="1350"/>
                </a:lnTo>
                <a:lnTo>
                  <a:pt x="1339" y="1348"/>
                </a:lnTo>
                <a:lnTo>
                  <a:pt x="1339" y="1348"/>
                </a:lnTo>
                <a:lnTo>
                  <a:pt x="1341" y="1348"/>
                </a:lnTo>
                <a:lnTo>
                  <a:pt x="1341" y="1348"/>
                </a:lnTo>
                <a:lnTo>
                  <a:pt x="1341" y="1346"/>
                </a:lnTo>
                <a:lnTo>
                  <a:pt x="1341" y="1346"/>
                </a:lnTo>
                <a:lnTo>
                  <a:pt x="1339" y="1346"/>
                </a:lnTo>
                <a:lnTo>
                  <a:pt x="1339" y="1346"/>
                </a:lnTo>
                <a:lnTo>
                  <a:pt x="1339" y="1346"/>
                </a:lnTo>
                <a:lnTo>
                  <a:pt x="1337" y="1346"/>
                </a:lnTo>
                <a:lnTo>
                  <a:pt x="1337" y="1346"/>
                </a:lnTo>
                <a:lnTo>
                  <a:pt x="1339" y="1344"/>
                </a:lnTo>
                <a:lnTo>
                  <a:pt x="1341" y="1342"/>
                </a:lnTo>
                <a:lnTo>
                  <a:pt x="1341" y="1342"/>
                </a:lnTo>
                <a:lnTo>
                  <a:pt x="1341" y="1342"/>
                </a:lnTo>
                <a:lnTo>
                  <a:pt x="1341" y="1342"/>
                </a:lnTo>
                <a:lnTo>
                  <a:pt x="1341" y="1340"/>
                </a:lnTo>
                <a:lnTo>
                  <a:pt x="1341" y="1338"/>
                </a:lnTo>
                <a:lnTo>
                  <a:pt x="1341" y="1338"/>
                </a:lnTo>
                <a:lnTo>
                  <a:pt x="1343" y="1334"/>
                </a:lnTo>
                <a:lnTo>
                  <a:pt x="1347" y="1331"/>
                </a:lnTo>
                <a:lnTo>
                  <a:pt x="1349" y="1329"/>
                </a:lnTo>
                <a:lnTo>
                  <a:pt x="1349" y="1327"/>
                </a:lnTo>
                <a:lnTo>
                  <a:pt x="1349" y="1325"/>
                </a:lnTo>
                <a:lnTo>
                  <a:pt x="1351" y="1323"/>
                </a:lnTo>
                <a:lnTo>
                  <a:pt x="1349" y="1323"/>
                </a:lnTo>
                <a:lnTo>
                  <a:pt x="1349" y="1321"/>
                </a:lnTo>
                <a:lnTo>
                  <a:pt x="1349" y="1319"/>
                </a:lnTo>
                <a:lnTo>
                  <a:pt x="1349" y="1319"/>
                </a:lnTo>
                <a:lnTo>
                  <a:pt x="1347" y="1317"/>
                </a:lnTo>
                <a:lnTo>
                  <a:pt x="1345" y="1317"/>
                </a:lnTo>
                <a:lnTo>
                  <a:pt x="1345" y="1317"/>
                </a:lnTo>
                <a:lnTo>
                  <a:pt x="1343" y="1317"/>
                </a:lnTo>
                <a:lnTo>
                  <a:pt x="1341" y="1317"/>
                </a:lnTo>
                <a:lnTo>
                  <a:pt x="1341" y="1317"/>
                </a:lnTo>
                <a:lnTo>
                  <a:pt x="1343" y="1317"/>
                </a:lnTo>
                <a:lnTo>
                  <a:pt x="1343" y="1317"/>
                </a:lnTo>
                <a:lnTo>
                  <a:pt x="1345" y="1317"/>
                </a:lnTo>
                <a:lnTo>
                  <a:pt x="1345" y="1317"/>
                </a:lnTo>
                <a:lnTo>
                  <a:pt x="1345" y="1317"/>
                </a:lnTo>
                <a:lnTo>
                  <a:pt x="1345" y="1319"/>
                </a:lnTo>
                <a:lnTo>
                  <a:pt x="1345" y="1319"/>
                </a:lnTo>
                <a:lnTo>
                  <a:pt x="1343" y="1319"/>
                </a:lnTo>
                <a:lnTo>
                  <a:pt x="1341" y="1319"/>
                </a:lnTo>
                <a:lnTo>
                  <a:pt x="1337" y="1317"/>
                </a:lnTo>
                <a:lnTo>
                  <a:pt x="1337" y="1317"/>
                </a:lnTo>
                <a:lnTo>
                  <a:pt x="1333" y="1317"/>
                </a:lnTo>
                <a:lnTo>
                  <a:pt x="1331" y="1317"/>
                </a:lnTo>
                <a:lnTo>
                  <a:pt x="1331" y="1317"/>
                </a:lnTo>
                <a:lnTo>
                  <a:pt x="1331" y="1317"/>
                </a:lnTo>
                <a:lnTo>
                  <a:pt x="1331" y="1317"/>
                </a:lnTo>
                <a:lnTo>
                  <a:pt x="1328" y="1317"/>
                </a:lnTo>
                <a:lnTo>
                  <a:pt x="1326" y="1317"/>
                </a:lnTo>
                <a:lnTo>
                  <a:pt x="1324" y="1317"/>
                </a:lnTo>
                <a:lnTo>
                  <a:pt x="1322" y="1319"/>
                </a:lnTo>
                <a:lnTo>
                  <a:pt x="1320" y="1319"/>
                </a:lnTo>
                <a:lnTo>
                  <a:pt x="1307" y="1321"/>
                </a:lnTo>
                <a:lnTo>
                  <a:pt x="1305" y="1321"/>
                </a:lnTo>
                <a:lnTo>
                  <a:pt x="1301" y="1323"/>
                </a:lnTo>
                <a:lnTo>
                  <a:pt x="1299" y="1325"/>
                </a:lnTo>
                <a:lnTo>
                  <a:pt x="1297" y="1329"/>
                </a:lnTo>
                <a:lnTo>
                  <a:pt x="1297" y="1329"/>
                </a:lnTo>
                <a:lnTo>
                  <a:pt x="1297" y="1331"/>
                </a:lnTo>
                <a:lnTo>
                  <a:pt x="1297" y="1336"/>
                </a:lnTo>
                <a:lnTo>
                  <a:pt x="1297" y="1338"/>
                </a:lnTo>
                <a:lnTo>
                  <a:pt x="1297" y="1340"/>
                </a:lnTo>
                <a:lnTo>
                  <a:pt x="1297" y="1342"/>
                </a:lnTo>
                <a:lnTo>
                  <a:pt x="1297" y="1342"/>
                </a:lnTo>
                <a:lnTo>
                  <a:pt x="1295" y="1344"/>
                </a:lnTo>
                <a:lnTo>
                  <a:pt x="1293" y="1344"/>
                </a:lnTo>
                <a:lnTo>
                  <a:pt x="1293" y="1350"/>
                </a:lnTo>
                <a:lnTo>
                  <a:pt x="1291" y="1352"/>
                </a:lnTo>
                <a:lnTo>
                  <a:pt x="1289" y="1354"/>
                </a:lnTo>
                <a:lnTo>
                  <a:pt x="1287" y="1354"/>
                </a:lnTo>
                <a:lnTo>
                  <a:pt x="1282" y="1357"/>
                </a:lnTo>
                <a:lnTo>
                  <a:pt x="1282" y="1357"/>
                </a:lnTo>
                <a:lnTo>
                  <a:pt x="1282" y="1359"/>
                </a:lnTo>
                <a:lnTo>
                  <a:pt x="1282" y="1359"/>
                </a:lnTo>
                <a:lnTo>
                  <a:pt x="1284" y="1357"/>
                </a:lnTo>
                <a:lnTo>
                  <a:pt x="1284" y="1357"/>
                </a:lnTo>
                <a:lnTo>
                  <a:pt x="1284" y="1359"/>
                </a:lnTo>
                <a:lnTo>
                  <a:pt x="1284" y="1359"/>
                </a:lnTo>
                <a:lnTo>
                  <a:pt x="1284" y="1359"/>
                </a:lnTo>
                <a:lnTo>
                  <a:pt x="1284" y="1359"/>
                </a:lnTo>
                <a:lnTo>
                  <a:pt x="1284" y="1361"/>
                </a:lnTo>
                <a:lnTo>
                  <a:pt x="1282" y="1363"/>
                </a:lnTo>
                <a:lnTo>
                  <a:pt x="1282" y="1363"/>
                </a:lnTo>
                <a:lnTo>
                  <a:pt x="1280" y="1363"/>
                </a:lnTo>
                <a:lnTo>
                  <a:pt x="1278" y="1363"/>
                </a:lnTo>
                <a:lnTo>
                  <a:pt x="1276" y="1363"/>
                </a:lnTo>
                <a:lnTo>
                  <a:pt x="1276" y="1361"/>
                </a:lnTo>
                <a:lnTo>
                  <a:pt x="1276" y="1361"/>
                </a:lnTo>
                <a:lnTo>
                  <a:pt x="1276" y="1361"/>
                </a:lnTo>
                <a:lnTo>
                  <a:pt x="1276" y="1359"/>
                </a:lnTo>
                <a:lnTo>
                  <a:pt x="1274" y="1359"/>
                </a:lnTo>
                <a:lnTo>
                  <a:pt x="1272" y="1361"/>
                </a:lnTo>
                <a:lnTo>
                  <a:pt x="1268" y="1361"/>
                </a:lnTo>
                <a:lnTo>
                  <a:pt x="1268" y="1361"/>
                </a:lnTo>
                <a:lnTo>
                  <a:pt x="1266" y="1361"/>
                </a:lnTo>
                <a:lnTo>
                  <a:pt x="1263" y="1361"/>
                </a:lnTo>
                <a:lnTo>
                  <a:pt x="1263" y="1363"/>
                </a:lnTo>
                <a:lnTo>
                  <a:pt x="1261" y="1363"/>
                </a:lnTo>
                <a:lnTo>
                  <a:pt x="1259" y="1363"/>
                </a:lnTo>
                <a:lnTo>
                  <a:pt x="1257" y="1363"/>
                </a:lnTo>
                <a:lnTo>
                  <a:pt x="1253" y="1363"/>
                </a:lnTo>
                <a:lnTo>
                  <a:pt x="1249" y="1365"/>
                </a:lnTo>
                <a:lnTo>
                  <a:pt x="1247" y="1365"/>
                </a:lnTo>
                <a:lnTo>
                  <a:pt x="1243" y="1367"/>
                </a:lnTo>
                <a:lnTo>
                  <a:pt x="1240" y="1367"/>
                </a:lnTo>
                <a:lnTo>
                  <a:pt x="1238" y="1367"/>
                </a:lnTo>
                <a:lnTo>
                  <a:pt x="1238" y="1367"/>
                </a:lnTo>
                <a:lnTo>
                  <a:pt x="1236" y="1365"/>
                </a:lnTo>
                <a:lnTo>
                  <a:pt x="1234" y="1363"/>
                </a:lnTo>
                <a:lnTo>
                  <a:pt x="1232" y="1361"/>
                </a:lnTo>
                <a:lnTo>
                  <a:pt x="1228" y="1359"/>
                </a:lnTo>
                <a:lnTo>
                  <a:pt x="1224" y="1359"/>
                </a:lnTo>
                <a:lnTo>
                  <a:pt x="1222" y="1359"/>
                </a:lnTo>
                <a:lnTo>
                  <a:pt x="1222" y="1359"/>
                </a:lnTo>
                <a:lnTo>
                  <a:pt x="1222" y="1359"/>
                </a:lnTo>
                <a:lnTo>
                  <a:pt x="1224" y="1361"/>
                </a:lnTo>
                <a:lnTo>
                  <a:pt x="1222" y="1361"/>
                </a:lnTo>
                <a:lnTo>
                  <a:pt x="1219" y="1359"/>
                </a:lnTo>
                <a:lnTo>
                  <a:pt x="1217" y="1359"/>
                </a:lnTo>
                <a:lnTo>
                  <a:pt x="1217" y="1357"/>
                </a:lnTo>
                <a:lnTo>
                  <a:pt x="1219" y="1359"/>
                </a:lnTo>
                <a:lnTo>
                  <a:pt x="1219" y="1359"/>
                </a:lnTo>
                <a:lnTo>
                  <a:pt x="1217" y="1357"/>
                </a:lnTo>
                <a:lnTo>
                  <a:pt x="1217" y="1354"/>
                </a:lnTo>
                <a:lnTo>
                  <a:pt x="1215" y="1354"/>
                </a:lnTo>
                <a:lnTo>
                  <a:pt x="1215" y="1352"/>
                </a:lnTo>
                <a:lnTo>
                  <a:pt x="1213" y="1350"/>
                </a:lnTo>
                <a:lnTo>
                  <a:pt x="1213" y="1348"/>
                </a:lnTo>
                <a:lnTo>
                  <a:pt x="1211" y="1346"/>
                </a:lnTo>
                <a:lnTo>
                  <a:pt x="1211" y="1342"/>
                </a:lnTo>
                <a:lnTo>
                  <a:pt x="1207" y="1338"/>
                </a:lnTo>
                <a:lnTo>
                  <a:pt x="1201" y="1331"/>
                </a:lnTo>
                <a:lnTo>
                  <a:pt x="1201" y="1329"/>
                </a:lnTo>
                <a:lnTo>
                  <a:pt x="1201" y="1329"/>
                </a:lnTo>
                <a:lnTo>
                  <a:pt x="1196" y="1323"/>
                </a:lnTo>
                <a:lnTo>
                  <a:pt x="1194" y="1319"/>
                </a:lnTo>
                <a:lnTo>
                  <a:pt x="1194" y="1319"/>
                </a:lnTo>
                <a:lnTo>
                  <a:pt x="1194" y="1319"/>
                </a:lnTo>
                <a:lnTo>
                  <a:pt x="1194" y="1317"/>
                </a:lnTo>
                <a:lnTo>
                  <a:pt x="1194" y="1317"/>
                </a:lnTo>
                <a:lnTo>
                  <a:pt x="1192" y="1317"/>
                </a:lnTo>
                <a:lnTo>
                  <a:pt x="1192" y="1310"/>
                </a:lnTo>
                <a:lnTo>
                  <a:pt x="1194" y="1315"/>
                </a:lnTo>
                <a:lnTo>
                  <a:pt x="1196" y="1317"/>
                </a:lnTo>
                <a:lnTo>
                  <a:pt x="1196" y="1317"/>
                </a:lnTo>
                <a:lnTo>
                  <a:pt x="1196" y="1317"/>
                </a:lnTo>
                <a:lnTo>
                  <a:pt x="1196" y="1319"/>
                </a:lnTo>
                <a:lnTo>
                  <a:pt x="1196" y="1321"/>
                </a:lnTo>
                <a:lnTo>
                  <a:pt x="1196" y="1321"/>
                </a:lnTo>
                <a:lnTo>
                  <a:pt x="1196" y="1319"/>
                </a:lnTo>
                <a:lnTo>
                  <a:pt x="1199" y="1319"/>
                </a:lnTo>
                <a:lnTo>
                  <a:pt x="1199" y="1317"/>
                </a:lnTo>
                <a:lnTo>
                  <a:pt x="1196" y="1317"/>
                </a:lnTo>
                <a:lnTo>
                  <a:pt x="1196" y="1315"/>
                </a:lnTo>
                <a:lnTo>
                  <a:pt x="1194" y="1313"/>
                </a:lnTo>
                <a:lnTo>
                  <a:pt x="1192" y="1308"/>
                </a:lnTo>
                <a:lnTo>
                  <a:pt x="1190" y="1306"/>
                </a:lnTo>
                <a:lnTo>
                  <a:pt x="1190" y="1302"/>
                </a:lnTo>
                <a:lnTo>
                  <a:pt x="1190" y="1302"/>
                </a:lnTo>
                <a:lnTo>
                  <a:pt x="1190" y="1300"/>
                </a:lnTo>
                <a:lnTo>
                  <a:pt x="1190" y="1298"/>
                </a:lnTo>
                <a:lnTo>
                  <a:pt x="1192" y="1298"/>
                </a:lnTo>
                <a:lnTo>
                  <a:pt x="1192" y="1296"/>
                </a:lnTo>
                <a:lnTo>
                  <a:pt x="1192" y="1289"/>
                </a:lnTo>
                <a:lnTo>
                  <a:pt x="1192" y="1283"/>
                </a:lnTo>
                <a:lnTo>
                  <a:pt x="1192" y="1283"/>
                </a:lnTo>
                <a:lnTo>
                  <a:pt x="1192" y="1283"/>
                </a:lnTo>
                <a:lnTo>
                  <a:pt x="1192" y="1281"/>
                </a:lnTo>
                <a:lnTo>
                  <a:pt x="1192" y="1275"/>
                </a:lnTo>
                <a:lnTo>
                  <a:pt x="1194" y="1264"/>
                </a:lnTo>
                <a:lnTo>
                  <a:pt x="1196" y="1262"/>
                </a:lnTo>
                <a:lnTo>
                  <a:pt x="1199" y="1256"/>
                </a:lnTo>
                <a:lnTo>
                  <a:pt x="1201" y="1254"/>
                </a:lnTo>
                <a:lnTo>
                  <a:pt x="1201" y="1250"/>
                </a:lnTo>
                <a:lnTo>
                  <a:pt x="1201" y="1248"/>
                </a:lnTo>
                <a:lnTo>
                  <a:pt x="1199" y="1248"/>
                </a:lnTo>
                <a:lnTo>
                  <a:pt x="1196" y="1243"/>
                </a:lnTo>
                <a:lnTo>
                  <a:pt x="1196" y="1241"/>
                </a:lnTo>
                <a:lnTo>
                  <a:pt x="1196" y="1239"/>
                </a:lnTo>
                <a:lnTo>
                  <a:pt x="1194" y="1237"/>
                </a:lnTo>
                <a:lnTo>
                  <a:pt x="1194" y="1235"/>
                </a:lnTo>
                <a:lnTo>
                  <a:pt x="1194" y="1235"/>
                </a:lnTo>
                <a:lnTo>
                  <a:pt x="1194" y="1233"/>
                </a:lnTo>
                <a:lnTo>
                  <a:pt x="1196" y="1233"/>
                </a:lnTo>
                <a:lnTo>
                  <a:pt x="1196" y="1231"/>
                </a:lnTo>
                <a:lnTo>
                  <a:pt x="1196" y="1231"/>
                </a:lnTo>
                <a:lnTo>
                  <a:pt x="1192" y="1229"/>
                </a:lnTo>
                <a:lnTo>
                  <a:pt x="1192" y="1227"/>
                </a:lnTo>
                <a:lnTo>
                  <a:pt x="1192" y="1229"/>
                </a:lnTo>
                <a:lnTo>
                  <a:pt x="1194" y="1229"/>
                </a:lnTo>
                <a:lnTo>
                  <a:pt x="1196" y="1229"/>
                </a:lnTo>
                <a:lnTo>
                  <a:pt x="1196" y="1229"/>
                </a:lnTo>
                <a:lnTo>
                  <a:pt x="1196" y="1227"/>
                </a:lnTo>
                <a:lnTo>
                  <a:pt x="1199" y="1224"/>
                </a:lnTo>
                <a:lnTo>
                  <a:pt x="1196" y="1220"/>
                </a:lnTo>
                <a:lnTo>
                  <a:pt x="1196" y="1220"/>
                </a:lnTo>
                <a:lnTo>
                  <a:pt x="1196" y="1220"/>
                </a:lnTo>
                <a:lnTo>
                  <a:pt x="1199" y="1220"/>
                </a:lnTo>
                <a:lnTo>
                  <a:pt x="1201" y="1220"/>
                </a:lnTo>
                <a:lnTo>
                  <a:pt x="1201" y="1218"/>
                </a:lnTo>
                <a:lnTo>
                  <a:pt x="1203" y="1216"/>
                </a:lnTo>
                <a:lnTo>
                  <a:pt x="1201" y="1218"/>
                </a:lnTo>
                <a:lnTo>
                  <a:pt x="1201" y="1216"/>
                </a:lnTo>
                <a:lnTo>
                  <a:pt x="1201" y="1216"/>
                </a:lnTo>
                <a:lnTo>
                  <a:pt x="1201" y="1216"/>
                </a:lnTo>
                <a:lnTo>
                  <a:pt x="1203" y="1216"/>
                </a:lnTo>
                <a:lnTo>
                  <a:pt x="1203" y="1216"/>
                </a:lnTo>
                <a:lnTo>
                  <a:pt x="1203" y="1216"/>
                </a:lnTo>
                <a:lnTo>
                  <a:pt x="1203" y="1216"/>
                </a:lnTo>
                <a:lnTo>
                  <a:pt x="1205" y="1216"/>
                </a:lnTo>
                <a:lnTo>
                  <a:pt x="1205" y="1216"/>
                </a:lnTo>
                <a:lnTo>
                  <a:pt x="1205" y="1216"/>
                </a:lnTo>
                <a:lnTo>
                  <a:pt x="1205" y="1214"/>
                </a:lnTo>
                <a:lnTo>
                  <a:pt x="1205" y="1212"/>
                </a:lnTo>
                <a:lnTo>
                  <a:pt x="1207" y="1214"/>
                </a:lnTo>
                <a:lnTo>
                  <a:pt x="1209" y="1212"/>
                </a:lnTo>
                <a:lnTo>
                  <a:pt x="1209" y="1212"/>
                </a:lnTo>
                <a:lnTo>
                  <a:pt x="1211" y="1212"/>
                </a:lnTo>
                <a:lnTo>
                  <a:pt x="1211" y="1212"/>
                </a:lnTo>
                <a:lnTo>
                  <a:pt x="1209" y="1212"/>
                </a:lnTo>
                <a:lnTo>
                  <a:pt x="1207" y="1208"/>
                </a:lnTo>
                <a:lnTo>
                  <a:pt x="1209" y="1208"/>
                </a:lnTo>
                <a:lnTo>
                  <a:pt x="1209" y="1208"/>
                </a:lnTo>
                <a:lnTo>
                  <a:pt x="1209" y="1208"/>
                </a:lnTo>
                <a:lnTo>
                  <a:pt x="1209" y="1208"/>
                </a:lnTo>
                <a:lnTo>
                  <a:pt x="1211" y="1210"/>
                </a:lnTo>
                <a:lnTo>
                  <a:pt x="1211" y="1208"/>
                </a:lnTo>
                <a:lnTo>
                  <a:pt x="1211" y="1208"/>
                </a:lnTo>
                <a:lnTo>
                  <a:pt x="1213" y="1208"/>
                </a:lnTo>
                <a:lnTo>
                  <a:pt x="1215" y="1210"/>
                </a:lnTo>
                <a:lnTo>
                  <a:pt x="1217" y="1208"/>
                </a:lnTo>
                <a:lnTo>
                  <a:pt x="1215" y="1210"/>
                </a:lnTo>
                <a:lnTo>
                  <a:pt x="1213" y="1212"/>
                </a:lnTo>
                <a:lnTo>
                  <a:pt x="1215" y="1210"/>
                </a:lnTo>
                <a:lnTo>
                  <a:pt x="1217" y="1210"/>
                </a:lnTo>
                <a:lnTo>
                  <a:pt x="1219" y="1208"/>
                </a:lnTo>
                <a:lnTo>
                  <a:pt x="1222" y="1208"/>
                </a:lnTo>
                <a:lnTo>
                  <a:pt x="1222" y="1208"/>
                </a:lnTo>
                <a:lnTo>
                  <a:pt x="1226" y="1206"/>
                </a:lnTo>
                <a:lnTo>
                  <a:pt x="1228" y="1204"/>
                </a:lnTo>
                <a:lnTo>
                  <a:pt x="1230" y="1201"/>
                </a:lnTo>
                <a:lnTo>
                  <a:pt x="1230" y="1199"/>
                </a:lnTo>
                <a:lnTo>
                  <a:pt x="1232" y="1199"/>
                </a:lnTo>
                <a:lnTo>
                  <a:pt x="1232" y="1197"/>
                </a:lnTo>
                <a:lnTo>
                  <a:pt x="1232" y="1195"/>
                </a:lnTo>
                <a:lnTo>
                  <a:pt x="1232" y="1195"/>
                </a:lnTo>
                <a:lnTo>
                  <a:pt x="1232" y="1193"/>
                </a:lnTo>
                <a:lnTo>
                  <a:pt x="1232" y="1191"/>
                </a:lnTo>
                <a:lnTo>
                  <a:pt x="1232" y="1193"/>
                </a:lnTo>
                <a:lnTo>
                  <a:pt x="1232" y="1193"/>
                </a:lnTo>
                <a:lnTo>
                  <a:pt x="1234" y="1191"/>
                </a:lnTo>
                <a:lnTo>
                  <a:pt x="1234" y="1191"/>
                </a:lnTo>
                <a:lnTo>
                  <a:pt x="1236" y="1193"/>
                </a:lnTo>
                <a:lnTo>
                  <a:pt x="1234" y="1195"/>
                </a:lnTo>
                <a:lnTo>
                  <a:pt x="1236" y="1195"/>
                </a:lnTo>
                <a:lnTo>
                  <a:pt x="1236" y="1195"/>
                </a:lnTo>
                <a:lnTo>
                  <a:pt x="1238" y="1195"/>
                </a:lnTo>
                <a:lnTo>
                  <a:pt x="1234" y="1197"/>
                </a:lnTo>
                <a:lnTo>
                  <a:pt x="1234" y="1197"/>
                </a:lnTo>
                <a:lnTo>
                  <a:pt x="1238" y="1195"/>
                </a:lnTo>
                <a:lnTo>
                  <a:pt x="1245" y="1193"/>
                </a:lnTo>
                <a:lnTo>
                  <a:pt x="1247" y="1193"/>
                </a:lnTo>
                <a:lnTo>
                  <a:pt x="1247" y="1191"/>
                </a:lnTo>
                <a:lnTo>
                  <a:pt x="1247" y="1191"/>
                </a:lnTo>
                <a:lnTo>
                  <a:pt x="1249" y="1187"/>
                </a:lnTo>
                <a:lnTo>
                  <a:pt x="1249" y="1187"/>
                </a:lnTo>
                <a:lnTo>
                  <a:pt x="1249" y="1189"/>
                </a:lnTo>
                <a:lnTo>
                  <a:pt x="1249" y="1189"/>
                </a:lnTo>
                <a:lnTo>
                  <a:pt x="1249" y="1189"/>
                </a:lnTo>
                <a:lnTo>
                  <a:pt x="1249" y="1191"/>
                </a:lnTo>
                <a:lnTo>
                  <a:pt x="1247" y="1191"/>
                </a:lnTo>
                <a:lnTo>
                  <a:pt x="1249" y="1191"/>
                </a:lnTo>
                <a:lnTo>
                  <a:pt x="1249" y="1191"/>
                </a:lnTo>
                <a:lnTo>
                  <a:pt x="1249" y="1191"/>
                </a:lnTo>
                <a:lnTo>
                  <a:pt x="1251" y="1191"/>
                </a:lnTo>
                <a:lnTo>
                  <a:pt x="1255" y="1191"/>
                </a:lnTo>
                <a:lnTo>
                  <a:pt x="1257" y="1191"/>
                </a:lnTo>
                <a:lnTo>
                  <a:pt x="1257" y="1191"/>
                </a:lnTo>
                <a:lnTo>
                  <a:pt x="1261" y="1191"/>
                </a:lnTo>
                <a:lnTo>
                  <a:pt x="1263" y="1193"/>
                </a:lnTo>
                <a:lnTo>
                  <a:pt x="1266" y="1193"/>
                </a:lnTo>
                <a:lnTo>
                  <a:pt x="1272" y="1195"/>
                </a:lnTo>
                <a:lnTo>
                  <a:pt x="1274" y="1193"/>
                </a:lnTo>
                <a:lnTo>
                  <a:pt x="1274" y="1193"/>
                </a:lnTo>
                <a:lnTo>
                  <a:pt x="1274" y="1193"/>
                </a:lnTo>
                <a:lnTo>
                  <a:pt x="1274" y="1193"/>
                </a:lnTo>
                <a:lnTo>
                  <a:pt x="1274" y="1191"/>
                </a:lnTo>
                <a:lnTo>
                  <a:pt x="1274" y="1191"/>
                </a:lnTo>
                <a:lnTo>
                  <a:pt x="1276" y="1191"/>
                </a:lnTo>
                <a:lnTo>
                  <a:pt x="1278" y="1191"/>
                </a:lnTo>
                <a:lnTo>
                  <a:pt x="1280" y="1191"/>
                </a:lnTo>
                <a:lnTo>
                  <a:pt x="1280" y="1193"/>
                </a:lnTo>
                <a:lnTo>
                  <a:pt x="1282" y="1195"/>
                </a:lnTo>
                <a:lnTo>
                  <a:pt x="1284" y="1195"/>
                </a:lnTo>
                <a:lnTo>
                  <a:pt x="1284" y="1195"/>
                </a:lnTo>
                <a:lnTo>
                  <a:pt x="1287" y="1195"/>
                </a:lnTo>
                <a:lnTo>
                  <a:pt x="1287" y="1195"/>
                </a:lnTo>
                <a:lnTo>
                  <a:pt x="1287" y="1195"/>
                </a:lnTo>
                <a:lnTo>
                  <a:pt x="1287" y="1197"/>
                </a:lnTo>
                <a:lnTo>
                  <a:pt x="1287" y="1197"/>
                </a:lnTo>
                <a:lnTo>
                  <a:pt x="1287" y="1197"/>
                </a:lnTo>
                <a:lnTo>
                  <a:pt x="1284" y="1197"/>
                </a:lnTo>
                <a:lnTo>
                  <a:pt x="1284" y="1199"/>
                </a:lnTo>
                <a:lnTo>
                  <a:pt x="1289" y="1199"/>
                </a:lnTo>
                <a:lnTo>
                  <a:pt x="1293" y="1201"/>
                </a:lnTo>
                <a:lnTo>
                  <a:pt x="1295" y="1201"/>
                </a:lnTo>
                <a:lnTo>
                  <a:pt x="1295" y="1199"/>
                </a:lnTo>
                <a:lnTo>
                  <a:pt x="1297" y="1199"/>
                </a:lnTo>
                <a:lnTo>
                  <a:pt x="1299" y="1199"/>
                </a:lnTo>
                <a:lnTo>
                  <a:pt x="1299" y="1199"/>
                </a:lnTo>
                <a:lnTo>
                  <a:pt x="1301" y="1201"/>
                </a:lnTo>
                <a:lnTo>
                  <a:pt x="1301" y="1201"/>
                </a:lnTo>
                <a:lnTo>
                  <a:pt x="1301" y="1201"/>
                </a:lnTo>
                <a:lnTo>
                  <a:pt x="1303" y="1199"/>
                </a:lnTo>
                <a:lnTo>
                  <a:pt x="1303" y="1199"/>
                </a:lnTo>
                <a:lnTo>
                  <a:pt x="1303" y="1199"/>
                </a:lnTo>
                <a:lnTo>
                  <a:pt x="1303" y="1197"/>
                </a:lnTo>
                <a:lnTo>
                  <a:pt x="1303" y="1197"/>
                </a:lnTo>
                <a:lnTo>
                  <a:pt x="1303" y="1195"/>
                </a:lnTo>
                <a:lnTo>
                  <a:pt x="1301" y="1195"/>
                </a:lnTo>
                <a:lnTo>
                  <a:pt x="1301" y="1195"/>
                </a:lnTo>
                <a:lnTo>
                  <a:pt x="1301" y="1195"/>
                </a:lnTo>
                <a:lnTo>
                  <a:pt x="1305" y="1195"/>
                </a:lnTo>
                <a:lnTo>
                  <a:pt x="1307" y="1197"/>
                </a:lnTo>
                <a:lnTo>
                  <a:pt x="1307" y="1197"/>
                </a:lnTo>
                <a:lnTo>
                  <a:pt x="1307" y="1197"/>
                </a:lnTo>
                <a:lnTo>
                  <a:pt x="1307" y="1197"/>
                </a:lnTo>
                <a:lnTo>
                  <a:pt x="1310" y="1197"/>
                </a:lnTo>
                <a:lnTo>
                  <a:pt x="1310" y="1197"/>
                </a:lnTo>
                <a:lnTo>
                  <a:pt x="1310" y="1199"/>
                </a:lnTo>
                <a:lnTo>
                  <a:pt x="1312" y="1199"/>
                </a:lnTo>
                <a:lnTo>
                  <a:pt x="1312" y="1199"/>
                </a:lnTo>
                <a:lnTo>
                  <a:pt x="1312" y="1201"/>
                </a:lnTo>
                <a:lnTo>
                  <a:pt x="1314" y="1201"/>
                </a:lnTo>
                <a:lnTo>
                  <a:pt x="1314" y="1204"/>
                </a:lnTo>
                <a:lnTo>
                  <a:pt x="1314" y="1204"/>
                </a:lnTo>
                <a:lnTo>
                  <a:pt x="1316" y="1201"/>
                </a:lnTo>
                <a:lnTo>
                  <a:pt x="1316" y="1201"/>
                </a:lnTo>
                <a:lnTo>
                  <a:pt x="1316" y="1204"/>
                </a:lnTo>
                <a:lnTo>
                  <a:pt x="1316" y="1201"/>
                </a:lnTo>
                <a:lnTo>
                  <a:pt x="1316" y="1201"/>
                </a:lnTo>
                <a:lnTo>
                  <a:pt x="1318" y="1201"/>
                </a:lnTo>
                <a:lnTo>
                  <a:pt x="1318" y="1199"/>
                </a:lnTo>
                <a:lnTo>
                  <a:pt x="1318" y="1199"/>
                </a:lnTo>
                <a:lnTo>
                  <a:pt x="1316" y="1199"/>
                </a:lnTo>
                <a:lnTo>
                  <a:pt x="1316" y="1197"/>
                </a:lnTo>
                <a:lnTo>
                  <a:pt x="1314" y="1197"/>
                </a:lnTo>
                <a:lnTo>
                  <a:pt x="1312" y="1197"/>
                </a:lnTo>
                <a:lnTo>
                  <a:pt x="1310" y="1195"/>
                </a:lnTo>
                <a:lnTo>
                  <a:pt x="1310" y="1195"/>
                </a:lnTo>
                <a:lnTo>
                  <a:pt x="1307" y="1193"/>
                </a:lnTo>
                <a:lnTo>
                  <a:pt x="1307" y="1193"/>
                </a:lnTo>
                <a:lnTo>
                  <a:pt x="1307" y="1193"/>
                </a:lnTo>
                <a:lnTo>
                  <a:pt x="1310" y="1193"/>
                </a:lnTo>
                <a:lnTo>
                  <a:pt x="1310" y="1193"/>
                </a:lnTo>
                <a:lnTo>
                  <a:pt x="1310" y="1193"/>
                </a:lnTo>
                <a:lnTo>
                  <a:pt x="1310" y="1191"/>
                </a:lnTo>
                <a:lnTo>
                  <a:pt x="1312" y="1191"/>
                </a:lnTo>
                <a:lnTo>
                  <a:pt x="1312" y="1191"/>
                </a:lnTo>
                <a:lnTo>
                  <a:pt x="1314" y="1191"/>
                </a:lnTo>
                <a:lnTo>
                  <a:pt x="1314" y="1189"/>
                </a:lnTo>
                <a:lnTo>
                  <a:pt x="1314" y="1189"/>
                </a:lnTo>
                <a:lnTo>
                  <a:pt x="1312" y="1187"/>
                </a:lnTo>
                <a:lnTo>
                  <a:pt x="1312" y="1187"/>
                </a:lnTo>
                <a:lnTo>
                  <a:pt x="1312" y="1187"/>
                </a:lnTo>
                <a:lnTo>
                  <a:pt x="1312" y="1187"/>
                </a:lnTo>
                <a:lnTo>
                  <a:pt x="1310" y="1187"/>
                </a:lnTo>
                <a:lnTo>
                  <a:pt x="1310" y="1189"/>
                </a:lnTo>
                <a:lnTo>
                  <a:pt x="1310" y="1189"/>
                </a:lnTo>
                <a:lnTo>
                  <a:pt x="1307" y="1189"/>
                </a:lnTo>
                <a:lnTo>
                  <a:pt x="1307" y="1187"/>
                </a:lnTo>
                <a:lnTo>
                  <a:pt x="1307" y="1187"/>
                </a:lnTo>
                <a:lnTo>
                  <a:pt x="1307" y="1187"/>
                </a:lnTo>
                <a:lnTo>
                  <a:pt x="1310" y="1185"/>
                </a:lnTo>
                <a:lnTo>
                  <a:pt x="1310" y="1185"/>
                </a:lnTo>
                <a:lnTo>
                  <a:pt x="1307" y="1185"/>
                </a:lnTo>
                <a:lnTo>
                  <a:pt x="1307" y="1185"/>
                </a:lnTo>
                <a:lnTo>
                  <a:pt x="1307" y="1185"/>
                </a:lnTo>
                <a:lnTo>
                  <a:pt x="1305" y="1185"/>
                </a:lnTo>
                <a:lnTo>
                  <a:pt x="1303" y="1187"/>
                </a:lnTo>
                <a:lnTo>
                  <a:pt x="1301" y="1187"/>
                </a:lnTo>
                <a:lnTo>
                  <a:pt x="1299" y="1187"/>
                </a:lnTo>
                <a:lnTo>
                  <a:pt x="1297" y="1185"/>
                </a:lnTo>
                <a:lnTo>
                  <a:pt x="1299" y="1183"/>
                </a:lnTo>
                <a:lnTo>
                  <a:pt x="1301" y="1180"/>
                </a:lnTo>
                <a:lnTo>
                  <a:pt x="1301" y="1183"/>
                </a:lnTo>
                <a:lnTo>
                  <a:pt x="1303" y="1183"/>
                </a:lnTo>
                <a:lnTo>
                  <a:pt x="1305" y="1183"/>
                </a:lnTo>
                <a:lnTo>
                  <a:pt x="1310" y="1185"/>
                </a:lnTo>
                <a:lnTo>
                  <a:pt x="1312" y="1185"/>
                </a:lnTo>
                <a:lnTo>
                  <a:pt x="1314" y="1183"/>
                </a:lnTo>
                <a:lnTo>
                  <a:pt x="1314" y="1183"/>
                </a:lnTo>
                <a:lnTo>
                  <a:pt x="1316" y="1183"/>
                </a:lnTo>
                <a:lnTo>
                  <a:pt x="1318" y="1183"/>
                </a:lnTo>
                <a:lnTo>
                  <a:pt x="1320" y="1180"/>
                </a:lnTo>
                <a:lnTo>
                  <a:pt x="1320" y="1180"/>
                </a:lnTo>
                <a:lnTo>
                  <a:pt x="1320" y="1180"/>
                </a:lnTo>
                <a:lnTo>
                  <a:pt x="1322" y="1183"/>
                </a:lnTo>
                <a:lnTo>
                  <a:pt x="1328" y="1180"/>
                </a:lnTo>
                <a:lnTo>
                  <a:pt x="1328" y="1183"/>
                </a:lnTo>
                <a:lnTo>
                  <a:pt x="1331" y="1183"/>
                </a:lnTo>
                <a:lnTo>
                  <a:pt x="1331" y="1180"/>
                </a:lnTo>
                <a:lnTo>
                  <a:pt x="1333" y="1178"/>
                </a:lnTo>
                <a:lnTo>
                  <a:pt x="1333" y="1176"/>
                </a:lnTo>
                <a:lnTo>
                  <a:pt x="1333" y="1176"/>
                </a:lnTo>
                <a:lnTo>
                  <a:pt x="1333" y="1178"/>
                </a:lnTo>
                <a:lnTo>
                  <a:pt x="1335" y="1178"/>
                </a:lnTo>
                <a:lnTo>
                  <a:pt x="1335" y="1180"/>
                </a:lnTo>
                <a:lnTo>
                  <a:pt x="1335" y="1180"/>
                </a:lnTo>
                <a:lnTo>
                  <a:pt x="1335" y="1180"/>
                </a:lnTo>
                <a:lnTo>
                  <a:pt x="1335" y="1183"/>
                </a:lnTo>
                <a:lnTo>
                  <a:pt x="1337" y="1183"/>
                </a:lnTo>
                <a:lnTo>
                  <a:pt x="1335" y="1183"/>
                </a:lnTo>
                <a:lnTo>
                  <a:pt x="1333" y="1183"/>
                </a:lnTo>
                <a:lnTo>
                  <a:pt x="1333" y="1185"/>
                </a:lnTo>
                <a:lnTo>
                  <a:pt x="1339" y="1183"/>
                </a:lnTo>
                <a:lnTo>
                  <a:pt x="1339" y="1183"/>
                </a:lnTo>
                <a:lnTo>
                  <a:pt x="1341" y="1180"/>
                </a:lnTo>
                <a:lnTo>
                  <a:pt x="1341" y="1183"/>
                </a:lnTo>
                <a:lnTo>
                  <a:pt x="1341" y="1183"/>
                </a:lnTo>
                <a:lnTo>
                  <a:pt x="1341" y="1183"/>
                </a:lnTo>
                <a:lnTo>
                  <a:pt x="1343" y="1183"/>
                </a:lnTo>
                <a:lnTo>
                  <a:pt x="1343" y="1180"/>
                </a:lnTo>
                <a:lnTo>
                  <a:pt x="1345" y="1180"/>
                </a:lnTo>
                <a:lnTo>
                  <a:pt x="1345" y="1178"/>
                </a:lnTo>
                <a:lnTo>
                  <a:pt x="1345" y="1178"/>
                </a:lnTo>
                <a:lnTo>
                  <a:pt x="1347" y="1180"/>
                </a:lnTo>
                <a:lnTo>
                  <a:pt x="1347" y="1178"/>
                </a:lnTo>
                <a:lnTo>
                  <a:pt x="1347" y="1178"/>
                </a:lnTo>
                <a:lnTo>
                  <a:pt x="1347" y="1180"/>
                </a:lnTo>
                <a:lnTo>
                  <a:pt x="1347" y="1180"/>
                </a:lnTo>
                <a:lnTo>
                  <a:pt x="1345" y="1180"/>
                </a:lnTo>
                <a:lnTo>
                  <a:pt x="1345" y="1180"/>
                </a:lnTo>
                <a:lnTo>
                  <a:pt x="1345" y="1183"/>
                </a:lnTo>
                <a:lnTo>
                  <a:pt x="1347" y="1180"/>
                </a:lnTo>
                <a:lnTo>
                  <a:pt x="1351" y="1180"/>
                </a:lnTo>
                <a:lnTo>
                  <a:pt x="1354" y="1180"/>
                </a:lnTo>
                <a:lnTo>
                  <a:pt x="1354" y="1180"/>
                </a:lnTo>
                <a:lnTo>
                  <a:pt x="1356" y="1180"/>
                </a:lnTo>
                <a:lnTo>
                  <a:pt x="1356" y="1180"/>
                </a:lnTo>
                <a:lnTo>
                  <a:pt x="1358" y="1180"/>
                </a:lnTo>
                <a:lnTo>
                  <a:pt x="1360" y="1180"/>
                </a:lnTo>
                <a:lnTo>
                  <a:pt x="1360" y="1180"/>
                </a:lnTo>
                <a:lnTo>
                  <a:pt x="1360" y="1180"/>
                </a:lnTo>
                <a:lnTo>
                  <a:pt x="1358" y="1180"/>
                </a:lnTo>
                <a:lnTo>
                  <a:pt x="1356" y="1180"/>
                </a:lnTo>
                <a:lnTo>
                  <a:pt x="1360" y="1183"/>
                </a:lnTo>
                <a:lnTo>
                  <a:pt x="1364" y="1185"/>
                </a:lnTo>
                <a:lnTo>
                  <a:pt x="1364" y="1185"/>
                </a:lnTo>
                <a:lnTo>
                  <a:pt x="1366" y="1185"/>
                </a:lnTo>
                <a:lnTo>
                  <a:pt x="1366" y="1185"/>
                </a:lnTo>
                <a:lnTo>
                  <a:pt x="1366" y="1183"/>
                </a:lnTo>
                <a:lnTo>
                  <a:pt x="1366" y="1183"/>
                </a:lnTo>
                <a:lnTo>
                  <a:pt x="1368" y="1183"/>
                </a:lnTo>
                <a:lnTo>
                  <a:pt x="1366" y="1185"/>
                </a:lnTo>
                <a:lnTo>
                  <a:pt x="1366" y="1185"/>
                </a:lnTo>
                <a:lnTo>
                  <a:pt x="1368" y="1185"/>
                </a:lnTo>
                <a:lnTo>
                  <a:pt x="1368" y="1185"/>
                </a:lnTo>
                <a:lnTo>
                  <a:pt x="1366" y="1185"/>
                </a:lnTo>
                <a:lnTo>
                  <a:pt x="1368" y="1187"/>
                </a:lnTo>
                <a:lnTo>
                  <a:pt x="1370" y="1189"/>
                </a:lnTo>
                <a:lnTo>
                  <a:pt x="1372" y="1191"/>
                </a:lnTo>
                <a:lnTo>
                  <a:pt x="1372" y="1191"/>
                </a:lnTo>
                <a:lnTo>
                  <a:pt x="1372" y="1191"/>
                </a:lnTo>
                <a:lnTo>
                  <a:pt x="1370" y="1191"/>
                </a:lnTo>
                <a:lnTo>
                  <a:pt x="1370" y="1189"/>
                </a:lnTo>
                <a:lnTo>
                  <a:pt x="1370" y="1191"/>
                </a:lnTo>
                <a:lnTo>
                  <a:pt x="1370" y="1193"/>
                </a:lnTo>
                <a:lnTo>
                  <a:pt x="1372" y="1193"/>
                </a:lnTo>
                <a:lnTo>
                  <a:pt x="1375" y="1191"/>
                </a:lnTo>
                <a:lnTo>
                  <a:pt x="1377" y="1191"/>
                </a:lnTo>
                <a:lnTo>
                  <a:pt x="1377" y="1191"/>
                </a:lnTo>
                <a:lnTo>
                  <a:pt x="1379" y="1191"/>
                </a:lnTo>
                <a:lnTo>
                  <a:pt x="1379" y="1191"/>
                </a:lnTo>
                <a:lnTo>
                  <a:pt x="1383" y="1189"/>
                </a:lnTo>
                <a:lnTo>
                  <a:pt x="1385" y="1189"/>
                </a:lnTo>
                <a:lnTo>
                  <a:pt x="1385" y="1189"/>
                </a:lnTo>
                <a:lnTo>
                  <a:pt x="1385" y="1189"/>
                </a:lnTo>
                <a:lnTo>
                  <a:pt x="1385" y="1187"/>
                </a:lnTo>
                <a:lnTo>
                  <a:pt x="1385" y="1187"/>
                </a:lnTo>
                <a:lnTo>
                  <a:pt x="1387" y="1187"/>
                </a:lnTo>
                <a:lnTo>
                  <a:pt x="1389" y="1185"/>
                </a:lnTo>
                <a:lnTo>
                  <a:pt x="1395" y="1189"/>
                </a:lnTo>
                <a:lnTo>
                  <a:pt x="1402" y="1195"/>
                </a:lnTo>
                <a:lnTo>
                  <a:pt x="1408" y="1201"/>
                </a:lnTo>
                <a:lnTo>
                  <a:pt x="1410" y="1206"/>
                </a:lnTo>
                <a:lnTo>
                  <a:pt x="1410" y="1206"/>
                </a:lnTo>
                <a:lnTo>
                  <a:pt x="1410" y="1206"/>
                </a:lnTo>
                <a:lnTo>
                  <a:pt x="1410" y="1212"/>
                </a:lnTo>
                <a:lnTo>
                  <a:pt x="1408" y="1214"/>
                </a:lnTo>
                <a:lnTo>
                  <a:pt x="1408" y="1220"/>
                </a:lnTo>
                <a:lnTo>
                  <a:pt x="1408" y="1222"/>
                </a:lnTo>
                <a:lnTo>
                  <a:pt x="1408" y="1222"/>
                </a:lnTo>
                <a:lnTo>
                  <a:pt x="1408" y="1222"/>
                </a:lnTo>
                <a:lnTo>
                  <a:pt x="1410" y="1222"/>
                </a:lnTo>
                <a:lnTo>
                  <a:pt x="1410" y="1222"/>
                </a:lnTo>
                <a:lnTo>
                  <a:pt x="1410" y="1222"/>
                </a:lnTo>
                <a:lnTo>
                  <a:pt x="1410" y="1222"/>
                </a:lnTo>
                <a:lnTo>
                  <a:pt x="1410" y="1220"/>
                </a:lnTo>
                <a:lnTo>
                  <a:pt x="1410" y="1220"/>
                </a:lnTo>
                <a:lnTo>
                  <a:pt x="1410" y="1218"/>
                </a:lnTo>
                <a:lnTo>
                  <a:pt x="1410" y="1218"/>
                </a:lnTo>
                <a:lnTo>
                  <a:pt x="1412" y="1218"/>
                </a:lnTo>
                <a:lnTo>
                  <a:pt x="1412" y="1220"/>
                </a:lnTo>
                <a:lnTo>
                  <a:pt x="1412" y="1220"/>
                </a:lnTo>
                <a:lnTo>
                  <a:pt x="1414" y="1220"/>
                </a:lnTo>
                <a:lnTo>
                  <a:pt x="1414" y="1220"/>
                </a:lnTo>
                <a:lnTo>
                  <a:pt x="1414" y="1220"/>
                </a:lnTo>
                <a:lnTo>
                  <a:pt x="1414" y="1222"/>
                </a:lnTo>
                <a:lnTo>
                  <a:pt x="1412" y="1224"/>
                </a:lnTo>
                <a:lnTo>
                  <a:pt x="1410" y="1227"/>
                </a:lnTo>
                <a:lnTo>
                  <a:pt x="1410" y="1227"/>
                </a:lnTo>
                <a:lnTo>
                  <a:pt x="1410" y="1227"/>
                </a:lnTo>
                <a:lnTo>
                  <a:pt x="1410" y="1227"/>
                </a:lnTo>
                <a:lnTo>
                  <a:pt x="1410" y="1229"/>
                </a:lnTo>
                <a:lnTo>
                  <a:pt x="1414" y="1233"/>
                </a:lnTo>
                <a:lnTo>
                  <a:pt x="1414" y="1235"/>
                </a:lnTo>
                <a:lnTo>
                  <a:pt x="1416" y="1237"/>
                </a:lnTo>
                <a:lnTo>
                  <a:pt x="1416" y="1237"/>
                </a:lnTo>
                <a:lnTo>
                  <a:pt x="1416" y="1237"/>
                </a:lnTo>
                <a:lnTo>
                  <a:pt x="1416" y="1235"/>
                </a:lnTo>
                <a:lnTo>
                  <a:pt x="1416" y="1235"/>
                </a:lnTo>
                <a:lnTo>
                  <a:pt x="1419" y="1235"/>
                </a:lnTo>
                <a:lnTo>
                  <a:pt x="1419" y="1235"/>
                </a:lnTo>
                <a:lnTo>
                  <a:pt x="1419" y="1235"/>
                </a:lnTo>
                <a:lnTo>
                  <a:pt x="1419" y="1239"/>
                </a:lnTo>
                <a:lnTo>
                  <a:pt x="1419" y="1241"/>
                </a:lnTo>
                <a:lnTo>
                  <a:pt x="1421" y="1241"/>
                </a:lnTo>
                <a:lnTo>
                  <a:pt x="1421" y="1241"/>
                </a:lnTo>
                <a:lnTo>
                  <a:pt x="1421" y="1239"/>
                </a:lnTo>
                <a:lnTo>
                  <a:pt x="1421" y="1239"/>
                </a:lnTo>
                <a:lnTo>
                  <a:pt x="1423" y="1239"/>
                </a:lnTo>
                <a:lnTo>
                  <a:pt x="1421" y="1241"/>
                </a:lnTo>
                <a:lnTo>
                  <a:pt x="1421" y="1241"/>
                </a:lnTo>
                <a:lnTo>
                  <a:pt x="1421" y="1241"/>
                </a:lnTo>
                <a:lnTo>
                  <a:pt x="1423" y="1243"/>
                </a:lnTo>
                <a:lnTo>
                  <a:pt x="1423" y="1248"/>
                </a:lnTo>
                <a:lnTo>
                  <a:pt x="1425" y="1250"/>
                </a:lnTo>
                <a:lnTo>
                  <a:pt x="1427" y="1252"/>
                </a:lnTo>
                <a:lnTo>
                  <a:pt x="1429" y="1252"/>
                </a:lnTo>
                <a:lnTo>
                  <a:pt x="1429" y="1254"/>
                </a:lnTo>
                <a:lnTo>
                  <a:pt x="1431" y="1256"/>
                </a:lnTo>
                <a:lnTo>
                  <a:pt x="1433" y="1260"/>
                </a:lnTo>
                <a:lnTo>
                  <a:pt x="1433" y="1260"/>
                </a:lnTo>
                <a:lnTo>
                  <a:pt x="1435" y="1260"/>
                </a:lnTo>
                <a:lnTo>
                  <a:pt x="1435" y="1260"/>
                </a:lnTo>
                <a:lnTo>
                  <a:pt x="1435" y="1262"/>
                </a:lnTo>
                <a:lnTo>
                  <a:pt x="1433" y="1260"/>
                </a:lnTo>
                <a:lnTo>
                  <a:pt x="1433" y="1260"/>
                </a:lnTo>
                <a:lnTo>
                  <a:pt x="1431" y="1260"/>
                </a:lnTo>
                <a:lnTo>
                  <a:pt x="1431" y="1262"/>
                </a:lnTo>
                <a:lnTo>
                  <a:pt x="1433" y="1262"/>
                </a:lnTo>
                <a:lnTo>
                  <a:pt x="1433" y="1262"/>
                </a:lnTo>
                <a:lnTo>
                  <a:pt x="1435" y="1262"/>
                </a:lnTo>
                <a:lnTo>
                  <a:pt x="1437" y="1262"/>
                </a:lnTo>
                <a:lnTo>
                  <a:pt x="1442" y="1262"/>
                </a:lnTo>
                <a:lnTo>
                  <a:pt x="1442" y="1262"/>
                </a:lnTo>
                <a:lnTo>
                  <a:pt x="1444" y="1260"/>
                </a:lnTo>
                <a:lnTo>
                  <a:pt x="1444" y="1258"/>
                </a:lnTo>
                <a:lnTo>
                  <a:pt x="1444" y="1256"/>
                </a:lnTo>
                <a:lnTo>
                  <a:pt x="1446" y="1254"/>
                </a:lnTo>
                <a:lnTo>
                  <a:pt x="1446" y="1252"/>
                </a:lnTo>
                <a:lnTo>
                  <a:pt x="1446" y="1252"/>
                </a:lnTo>
                <a:lnTo>
                  <a:pt x="1446" y="1252"/>
                </a:lnTo>
                <a:lnTo>
                  <a:pt x="1448" y="1252"/>
                </a:lnTo>
                <a:lnTo>
                  <a:pt x="1448" y="1248"/>
                </a:lnTo>
                <a:lnTo>
                  <a:pt x="1448" y="1241"/>
                </a:lnTo>
                <a:lnTo>
                  <a:pt x="1448" y="1237"/>
                </a:lnTo>
                <a:lnTo>
                  <a:pt x="1448" y="1235"/>
                </a:lnTo>
                <a:lnTo>
                  <a:pt x="1448" y="1233"/>
                </a:lnTo>
                <a:lnTo>
                  <a:pt x="1446" y="1231"/>
                </a:lnTo>
                <a:lnTo>
                  <a:pt x="1439" y="1216"/>
                </a:lnTo>
                <a:lnTo>
                  <a:pt x="1439" y="1214"/>
                </a:lnTo>
                <a:lnTo>
                  <a:pt x="1437" y="1212"/>
                </a:lnTo>
                <a:lnTo>
                  <a:pt x="1437" y="1210"/>
                </a:lnTo>
                <a:lnTo>
                  <a:pt x="1437" y="1208"/>
                </a:lnTo>
                <a:lnTo>
                  <a:pt x="1437" y="1208"/>
                </a:lnTo>
                <a:lnTo>
                  <a:pt x="1437" y="1208"/>
                </a:lnTo>
                <a:lnTo>
                  <a:pt x="1437" y="1208"/>
                </a:lnTo>
                <a:lnTo>
                  <a:pt x="1437" y="1208"/>
                </a:lnTo>
                <a:lnTo>
                  <a:pt x="1437" y="1208"/>
                </a:lnTo>
                <a:lnTo>
                  <a:pt x="1439" y="1210"/>
                </a:lnTo>
                <a:lnTo>
                  <a:pt x="1439" y="1210"/>
                </a:lnTo>
                <a:lnTo>
                  <a:pt x="1437" y="1210"/>
                </a:lnTo>
                <a:lnTo>
                  <a:pt x="1437" y="1212"/>
                </a:lnTo>
                <a:lnTo>
                  <a:pt x="1439" y="1214"/>
                </a:lnTo>
                <a:lnTo>
                  <a:pt x="1439" y="1212"/>
                </a:lnTo>
                <a:lnTo>
                  <a:pt x="1439" y="1212"/>
                </a:lnTo>
                <a:lnTo>
                  <a:pt x="1439" y="1210"/>
                </a:lnTo>
                <a:lnTo>
                  <a:pt x="1439" y="1210"/>
                </a:lnTo>
                <a:lnTo>
                  <a:pt x="1439" y="1214"/>
                </a:lnTo>
                <a:lnTo>
                  <a:pt x="1439" y="1216"/>
                </a:lnTo>
                <a:lnTo>
                  <a:pt x="1442" y="1220"/>
                </a:lnTo>
                <a:lnTo>
                  <a:pt x="1442" y="1220"/>
                </a:lnTo>
                <a:lnTo>
                  <a:pt x="1442" y="1218"/>
                </a:lnTo>
                <a:lnTo>
                  <a:pt x="1439" y="1216"/>
                </a:lnTo>
                <a:lnTo>
                  <a:pt x="1439" y="1214"/>
                </a:lnTo>
                <a:lnTo>
                  <a:pt x="1439" y="1212"/>
                </a:lnTo>
                <a:lnTo>
                  <a:pt x="1439" y="1212"/>
                </a:lnTo>
                <a:lnTo>
                  <a:pt x="1442" y="1212"/>
                </a:lnTo>
                <a:lnTo>
                  <a:pt x="1442" y="1210"/>
                </a:lnTo>
                <a:lnTo>
                  <a:pt x="1435" y="1201"/>
                </a:lnTo>
                <a:lnTo>
                  <a:pt x="1433" y="1195"/>
                </a:lnTo>
                <a:lnTo>
                  <a:pt x="1431" y="1191"/>
                </a:lnTo>
                <a:lnTo>
                  <a:pt x="1429" y="1185"/>
                </a:lnTo>
                <a:lnTo>
                  <a:pt x="1429" y="1183"/>
                </a:lnTo>
                <a:lnTo>
                  <a:pt x="1427" y="1176"/>
                </a:lnTo>
                <a:lnTo>
                  <a:pt x="1427" y="1176"/>
                </a:lnTo>
                <a:lnTo>
                  <a:pt x="1427" y="1174"/>
                </a:lnTo>
                <a:lnTo>
                  <a:pt x="1427" y="1174"/>
                </a:lnTo>
                <a:lnTo>
                  <a:pt x="1427" y="1172"/>
                </a:lnTo>
                <a:lnTo>
                  <a:pt x="1427" y="1172"/>
                </a:lnTo>
                <a:lnTo>
                  <a:pt x="1427" y="1170"/>
                </a:lnTo>
                <a:lnTo>
                  <a:pt x="1427" y="1170"/>
                </a:lnTo>
                <a:lnTo>
                  <a:pt x="1427" y="1168"/>
                </a:lnTo>
                <a:lnTo>
                  <a:pt x="1429" y="1168"/>
                </a:lnTo>
                <a:lnTo>
                  <a:pt x="1429" y="1168"/>
                </a:lnTo>
                <a:lnTo>
                  <a:pt x="1431" y="1168"/>
                </a:lnTo>
                <a:lnTo>
                  <a:pt x="1429" y="1166"/>
                </a:lnTo>
                <a:lnTo>
                  <a:pt x="1429" y="1166"/>
                </a:lnTo>
                <a:lnTo>
                  <a:pt x="1429" y="1166"/>
                </a:lnTo>
                <a:lnTo>
                  <a:pt x="1429" y="1166"/>
                </a:lnTo>
                <a:lnTo>
                  <a:pt x="1431" y="1164"/>
                </a:lnTo>
                <a:lnTo>
                  <a:pt x="1431" y="1164"/>
                </a:lnTo>
                <a:lnTo>
                  <a:pt x="1431" y="1164"/>
                </a:lnTo>
                <a:lnTo>
                  <a:pt x="1431" y="1164"/>
                </a:lnTo>
                <a:lnTo>
                  <a:pt x="1431" y="1164"/>
                </a:lnTo>
                <a:lnTo>
                  <a:pt x="1431" y="1164"/>
                </a:lnTo>
                <a:lnTo>
                  <a:pt x="1431" y="1162"/>
                </a:lnTo>
                <a:lnTo>
                  <a:pt x="1431" y="1162"/>
                </a:lnTo>
                <a:lnTo>
                  <a:pt x="1431" y="1162"/>
                </a:lnTo>
                <a:lnTo>
                  <a:pt x="1431" y="1162"/>
                </a:lnTo>
                <a:lnTo>
                  <a:pt x="1431" y="1160"/>
                </a:lnTo>
                <a:lnTo>
                  <a:pt x="1431" y="1160"/>
                </a:lnTo>
                <a:lnTo>
                  <a:pt x="1433" y="1160"/>
                </a:lnTo>
                <a:lnTo>
                  <a:pt x="1433" y="1160"/>
                </a:lnTo>
                <a:lnTo>
                  <a:pt x="1433" y="1160"/>
                </a:lnTo>
                <a:lnTo>
                  <a:pt x="1433" y="1157"/>
                </a:lnTo>
                <a:lnTo>
                  <a:pt x="1433" y="1157"/>
                </a:lnTo>
                <a:lnTo>
                  <a:pt x="1433" y="1157"/>
                </a:lnTo>
                <a:lnTo>
                  <a:pt x="1433" y="1157"/>
                </a:lnTo>
                <a:lnTo>
                  <a:pt x="1435" y="1157"/>
                </a:lnTo>
                <a:lnTo>
                  <a:pt x="1435" y="1155"/>
                </a:lnTo>
                <a:lnTo>
                  <a:pt x="1435" y="1155"/>
                </a:lnTo>
                <a:lnTo>
                  <a:pt x="1437" y="1153"/>
                </a:lnTo>
                <a:lnTo>
                  <a:pt x="1437" y="1153"/>
                </a:lnTo>
                <a:lnTo>
                  <a:pt x="1437" y="1153"/>
                </a:lnTo>
                <a:lnTo>
                  <a:pt x="1439" y="1153"/>
                </a:lnTo>
                <a:lnTo>
                  <a:pt x="1439" y="1151"/>
                </a:lnTo>
                <a:lnTo>
                  <a:pt x="1437" y="1151"/>
                </a:lnTo>
                <a:lnTo>
                  <a:pt x="1437" y="1151"/>
                </a:lnTo>
                <a:lnTo>
                  <a:pt x="1437" y="1149"/>
                </a:lnTo>
                <a:lnTo>
                  <a:pt x="1437" y="1149"/>
                </a:lnTo>
                <a:lnTo>
                  <a:pt x="1439" y="1151"/>
                </a:lnTo>
                <a:lnTo>
                  <a:pt x="1439" y="1151"/>
                </a:lnTo>
                <a:lnTo>
                  <a:pt x="1439" y="1149"/>
                </a:lnTo>
                <a:lnTo>
                  <a:pt x="1439" y="1149"/>
                </a:lnTo>
                <a:lnTo>
                  <a:pt x="1439" y="1151"/>
                </a:lnTo>
                <a:lnTo>
                  <a:pt x="1439" y="1151"/>
                </a:lnTo>
                <a:lnTo>
                  <a:pt x="1439" y="1151"/>
                </a:lnTo>
                <a:lnTo>
                  <a:pt x="1442" y="1151"/>
                </a:lnTo>
                <a:lnTo>
                  <a:pt x="1442" y="1151"/>
                </a:lnTo>
                <a:lnTo>
                  <a:pt x="1442" y="1149"/>
                </a:lnTo>
                <a:lnTo>
                  <a:pt x="1442" y="1149"/>
                </a:lnTo>
                <a:lnTo>
                  <a:pt x="1439" y="1147"/>
                </a:lnTo>
                <a:lnTo>
                  <a:pt x="1439" y="1147"/>
                </a:lnTo>
                <a:lnTo>
                  <a:pt x="1442" y="1147"/>
                </a:lnTo>
                <a:lnTo>
                  <a:pt x="1444" y="1147"/>
                </a:lnTo>
                <a:lnTo>
                  <a:pt x="1446" y="1147"/>
                </a:lnTo>
                <a:lnTo>
                  <a:pt x="1446" y="1147"/>
                </a:lnTo>
                <a:lnTo>
                  <a:pt x="1446" y="1147"/>
                </a:lnTo>
                <a:lnTo>
                  <a:pt x="1448" y="1147"/>
                </a:lnTo>
                <a:lnTo>
                  <a:pt x="1448" y="1145"/>
                </a:lnTo>
                <a:lnTo>
                  <a:pt x="1450" y="1145"/>
                </a:lnTo>
                <a:lnTo>
                  <a:pt x="1450" y="1145"/>
                </a:lnTo>
                <a:lnTo>
                  <a:pt x="1450" y="1143"/>
                </a:lnTo>
                <a:lnTo>
                  <a:pt x="1452" y="1143"/>
                </a:lnTo>
                <a:lnTo>
                  <a:pt x="1452" y="1143"/>
                </a:lnTo>
                <a:lnTo>
                  <a:pt x="1454" y="1141"/>
                </a:lnTo>
                <a:lnTo>
                  <a:pt x="1454" y="1141"/>
                </a:lnTo>
                <a:lnTo>
                  <a:pt x="1456" y="1139"/>
                </a:lnTo>
                <a:lnTo>
                  <a:pt x="1456" y="1139"/>
                </a:lnTo>
                <a:lnTo>
                  <a:pt x="1458" y="1139"/>
                </a:lnTo>
                <a:lnTo>
                  <a:pt x="1460" y="1136"/>
                </a:lnTo>
                <a:lnTo>
                  <a:pt x="1458" y="1134"/>
                </a:lnTo>
                <a:lnTo>
                  <a:pt x="1460" y="1132"/>
                </a:lnTo>
                <a:lnTo>
                  <a:pt x="1460" y="1134"/>
                </a:lnTo>
                <a:lnTo>
                  <a:pt x="1460" y="1134"/>
                </a:lnTo>
                <a:lnTo>
                  <a:pt x="1460" y="1136"/>
                </a:lnTo>
                <a:lnTo>
                  <a:pt x="1460" y="1132"/>
                </a:lnTo>
                <a:lnTo>
                  <a:pt x="1465" y="1130"/>
                </a:lnTo>
                <a:lnTo>
                  <a:pt x="1465" y="1128"/>
                </a:lnTo>
                <a:lnTo>
                  <a:pt x="1469" y="1126"/>
                </a:lnTo>
                <a:lnTo>
                  <a:pt x="1471" y="1126"/>
                </a:lnTo>
                <a:lnTo>
                  <a:pt x="1477" y="1126"/>
                </a:lnTo>
                <a:lnTo>
                  <a:pt x="1477" y="1124"/>
                </a:lnTo>
                <a:lnTo>
                  <a:pt x="1479" y="1122"/>
                </a:lnTo>
                <a:lnTo>
                  <a:pt x="1479" y="1122"/>
                </a:lnTo>
                <a:lnTo>
                  <a:pt x="1479" y="1124"/>
                </a:lnTo>
                <a:lnTo>
                  <a:pt x="1479" y="1124"/>
                </a:lnTo>
                <a:lnTo>
                  <a:pt x="1479" y="1124"/>
                </a:lnTo>
                <a:lnTo>
                  <a:pt x="1479" y="1122"/>
                </a:lnTo>
                <a:lnTo>
                  <a:pt x="1481" y="1120"/>
                </a:lnTo>
                <a:lnTo>
                  <a:pt x="1481" y="1118"/>
                </a:lnTo>
                <a:lnTo>
                  <a:pt x="1483" y="1118"/>
                </a:lnTo>
                <a:lnTo>
                  <a:pt x="1486" y="1115"/>
                </a:lnTo>
                <a:lnTo>
                  <a:pt x="1488" y="1115"/>
                </a:lnTo>
                <a:lnTo>
                  <a:pt x="1486" y="1115"/>
                </a:lnTo>
                <a:lnTo>
                  <a:pt x="1486" y="1113"/>
                </a:lnTo>
                <a:lnTo>
                  <a:pt x="1486" y="1111"/>
                </a:lnTo>
                <a:lnTo>
                  <a:pt x="1486" y="1113"/>
                </a:lnTo>
                <a:lnTo>
                  <a:pt x="1488" y="1113"/>
                </a:lnTo>
                <a:lnTo>
                  <a:pt x="1488" y="1113"/>
                </a:lnTo>
                <a:lnTo>
                  <a:pt x="1488" y="1113"/>
                </a:lnTo>
                <a:lnTo>
                  <a:pt x="1490" y="1111"/>
                </a:lnTo>
                <a:lnTo>
                  <a:pt x="1492" y="1113"/>
                </a:lnTo>
                <a:lnTo>
                  <a:pt x="1494" y="1111"/>
                </a:lnTo>
                <a:lnTo>
                  <a:pt x="1496" y="1111"/>
                </a:lnTo>
                <a:lnTo>
                  <a:pt x="1496" y="1111"/>
                </a:lnTo>
                <a:lnTo>
                  <a:pt x="1496" y="1111"/>
                </a:lnTo>
                <a:lnTo>
                  <a:pt x="1498" y="1111"/>
                </a:lnTo>
                <a:lnTo>
                  <a:pt x="1498" y="1111"/>
                </a:lnTo>
                <a:lnTo>
                  <a:pt x="1500" y="1109"/>
                </a:lnTo>
                <a:lnTo>
                  <a:pt x="1502" y="1109"/>
                </a:lnTo>
                <a:lnTo>
                  <a:pt x="1500" y="1107"/>
                </a:lnTo>
                <a:lnTo>
                  <a:pt x="1496" y="1109"/>
                </a:lnTo>
                <a:lnTo>
                  <a:pt x="1494" y="1107"/>
                </a:lnTo>
                <a:lnTo>
                  <a:pt x="1492" y="1107"/>
                </a:lnTo>
                <a:lnTo>
                  <a:pt x="1492" y="1105"/>
                </a:lnTo>
                <a:lnTo>
                  <a:pt x="1494" y="1107"/>
                </a:lnTo>
                <a:lnTo>
                  <a:pt x="1496" y="1107"/>
                </a:lnTo>
                <a:lnTo>
                  <a:pt x="1498" y="1107"/>
                </a:lnTo>
                <a:lnTo>
                  <a:pt x="1498" y="1105"/>
                </a:lnTo>
                <a:lnTo>
                  <a:pt x="1498" y="1105"/>
                </a:lnTo>
                <a:lnTo>
                  <a:pt x="1498" y="1105"/>
                </a:lnTo>
                <a:lnTo>
                  <a:pt x="1500" y="1103"/>
                </a:lnTo>
                <a:lnTo>
                  <a:pt x="1498" y="1103"/>
                </a:lnTo>
                <a:lnTo>
                  <a:pt x="1498" y="1103"/>
                </a:lnTo>
                <a:lnTo>
                  <a:pt x="1492" y="1101"/>
                </a:lnTo>
                <a:lnTo>
                  <a:pt x="1492" y="1099"/>
                </a:lnTo>
                <a:lnTo>
                  <a:pt x="1494" y="1101"/>
                </a:lnTo>
                <a:lnTo>
                  <a:pt x="1496" y="1101"/>
                </a:lnTo>
                <a:lnTo>
                  <a:pt x="1498" y="1101"/>
                </a:lnTo>
                <a:lnTo>
                  <a:pt x="1498" y="1099"/>
                </a:lnTo>
                <a:lnTo>
                  <a:pt x="1498" y="1099"/>
                </a:lnTo>
                <a:lnTo>
                  <a:pt x="1498" y="1099"/>
                </a:lnTo>
                <a:lnTo>
                  <a:pt x="1500" y="1101"/>
                </a:lnTo>
                <a:lnTo>
                  <a:pt x="1500" y="1101"/>
                </a:lnTo>
                <a:lnTo>
                  <a:pt x="1500" y="1101"/>
                </a:lnTo>
                <a:lnTo>
                  <a:pt x="1500" y="1101"/>
                </a:lnTo>
                <a:lnTo>
                  <a:pt x="1502" y="1101"/>
                </a:lnTo>
                <a:lnTo>
                  <a:pt x="1504" y="1101"/>
                </a:lnTo>
                <a:lnTo>
                  <a:pt x="1504" y="1101"/>
                </a:lnTo>
                <a:lnTo>
                  <a:pt x="1507" y="1099"/>
                </a:lnTo>
                <a:lnTo>
                  <a:pt x="1511" y="1097"/>
                </a:lnTo>
                <a:lnTo>
                  <a:pt x="1511" y="1095"/>
                </a:lnTo>
                <a:lnTo>
                  <a:pt x="1511" y="1095"/>
                </a:lnTo>
                <a:lnTo>
                  <a:pt x="1511" y="1092"/>
                </a:lnTo>
                <a:lnTo>
                  <a:pt x="1509" y="1092"/>
                </a:lnTo>
                <a:lnTo>
                  <a:pt x="1509" y="1092"/>
                </a:lnTo>
                <a:lnTo>
                  <a:pt x="1507" y="1092"/>
                </a:lnTo>
                <a:lnTo>
                  <a:pt x="1507" y="1097"/>
                </a:lnTo>
                <a:lnTo>
                  <a:pt x="1507" y="1097"/>
                </a:lnTo>
                <a:lnTo>
                  <a:pt x="1504" y="1097"/>
                </a:lnTo>
                <a:lnTo>
                  <a:pt x="1507" y="1095"/>
                </a:lnTo>
                <a:lnTo>
                  <a:pt x="1507" y="1092"/>
                </a:lnTo>
                <a:lnTo>
                  <a:pt x="1507" y="1092"/>
                </a:lnTo>
                <a:lnTo>
                  <a:pt x="1504" y="1090"/>
                </a:lnTo>
                <a:lnTo>
                  <a:pt x="1502" y="1092"/>
                </a:lnTo>
                <a:lnTo>
                  <a:pt x="1502" y="1092"/>
                </a:lnTo>
                <a:lnTo>
                  <a:pt x="1500" y="1092"/>
                </a:lnTo>
                <a:lnTo>
                  <a:pt x="1498" y="1092"/>
                </a:lnTo>
                <a:lnTo>
                  <a:pt x="1496" y="1092"/>
                </a:lnTo>
                <a:lnTo>
                  <a:pt x="1496" y="1090"/>
                </a:lnTo>
                <a:lnTo>
                  <a:pt x="1496" y="1088"/>
                </a:lnTo>
                <a:lnTo>
                  <a:pt x="1496" y="1088"/>
                </a:lnTo>
                <a:lnTo>
                  <a:pt x="1496" y="1088"/>
                </a:lnTo>
                <a:lnTo>
                  <a:pt x="1496" y="1090"/>
                </a:lnTo>
                <a:lnTo>
                  <a:pt x="1498" y="1090"/>
                </a:lnTo>
                <a:lnTo>
                  <a:pt x="1500" y="1090"/>
                </a:lnTo>
                <a:lnTo>
                  <a:pt x="1500" y="1090"/>
                </a:lnTo>
                <a:lnTo>
                  <a:pt x="1500" y="1088"/>
                </a:lnTo>
                <a:lnTo>
                  <a:pt x="1502" y="1088"/>
                </a:lnTo>
                <a:lnTo>
                  <a:pt x="1502" y="1088"/>
                </a:lnTo>
                <a:lnTo>
                  <a:pt x="1502" y="1088"/>
                </a:lnTo>
                <a:lnTo>
                  <a:pt x="1504" y="1088"/>
                </a:lnTo>
                <a:lnTo>
                  <a:pt x="1504" y="1088"/>
                </a:lnTo>
                <a:lnTo>
                  <a:pt x="1504" y="1088"/>
                </a:lnTo>
                <a:lnTo>
                  <a:pt x="1504" y="1086"/>
                </a:lnTo>
                <a:lnTo>
                  <a:pt x="1507" y="1088"/>
                </a:lnTo>
                <a:lnTo>
                  <a:pt x="1507" y="1088"/>
                </a:lnTo>
                <a:lnTo>
                  <a:pt x="1509" y="1088"/>
                </a:lnTo>
                <a:lnTo>
                  <a:pt x="1509" y="1090"/>
                </a:lnTo>
                <a:lnTo>
                  <a:pt x="1509" y="1086"/>
                </a:lnTo>
                <a:lnTo>
                  <a:pt x="1509" y="1084"/>
                </a:lnTo>
                <a:lnTo>
                  <a:pt x="1507" y="1084"/>
                </a:lnTo>
                <a:lnTo>
                  <a:pt x="1507" y="1084"/>
                </a:lnTo>
                <a:lnTo>
                  <a:pt x="1507" y="1082"/>
                </a:lnTo>
                <a:lnTo>
                  <a:pt x="1507" y="1082"/>
                </a:lnTo>
                <a:lnTo>
                  <a:pt x="1507" y="1080"/>
                </a:lnTo>
                <a:lnTo>
                  <a:pt x="1507" y="1080"/>
                </a:lnTo>
                <a:lnTo>
                  <a:pt x="1509" y="1080"/>
                </a:lnTo>
                <a:lnTo>
                  <a:pt x="1509" y="1082"/>
                </a:lnTo>
                <a:lnTo>
                  <a:pt x="1509" y="1086"/>
                </a:lnTo>
                <a:lnTo>
                  <a:pt x="1511" y="1090"/>
                </a:lnTo>
                <a:lnTo>
                  <a:pt x="1513" y="1092"/>
                </a:lnTo>
                <a:lnTo>
                  <a:pt x="1513" y="1095"/>
                </a:lnTo>
                <a:lnTo>
                  <a:pt x="1513" y="1092"/>
                </a:lnTo>
                <a:lnTo>
                  <a:pt x="1511" y="1088"/>
                </a:lnTo>
                <a:lnTo>
                  <a:pt x="1509" y="1080"/>
                </a:lnTo>
                <a:lnTo>
                  <a:pt x="1507" y="1078"/>
                </a:lnTo>
                <a:lnTo>
                  <a:pt x="1507" y="1078"/>
                </a:lnTo>
                <a:lnTo>
                  <a:pt x="1507" y="1076"/>
                </a:lnTo>
                <a:lnTo>
                  <a:pt x="1504" y="1076"/>
                </a:lnTo>
                <a:lnTo>
                  <a:pt x="1502" y="1076"/>
                </a:lnTo>
                <a:lnTo>
                  <a:pt x="1500" y="1076"/>
                </a:lnTo>
                <a:lnTo>
                  <a:pt x="1500" y="1076"/>
                </a:lnTo>
                <a:lnTo>
                  <a:pt x="1500" y="1076"/>
                </a:lnTo>
                <a:lnTo>
                  <a:pt x="1498" y="1074"/>
                </a:lnTo>
                <a:lnTo>
                  <a:pt x="1496" y="1071"/>
                </a:lnTo>
                <a:lnTo>
                  <a:pt x="1496" y="1071"/>
                </a:lnTo>
                <a:lnTo>
                  <a:pt x="1494" y="1071"/>
                </a:lnTo>
                <a:lnTo>
                  <a:pt x="1492" y="1069"/>
                </a:lnTo>
                <a:lnTo>
                  <a:pt x="1490" y="1069"/>
                </a:lnTo>
                <a:lnTo>
                  <a:pt x="1490" y="1069"/>
                </a:lnTo>
                <a:lnTo>
                  <a:pt x="1488" y="1069"/>
                </a:lnTo>
                <a:lnTo>
                  <a:pt x="1492" y="1069"/>
                </a:lnTo>
                <a:lnTo>
                  <a:pt x="1496" y="1071"/>
                </a:lnTo>
                <a:lnTo>
                  <a:pt x="1498" y="1071"/>
                </a:lnTo>
                <a:lnTo>
                  <a:pt x="1498" y="1071"/>
                </a:lnTo>
                <a:lnTo>
                  <a:pt x="1500" y="1074"/>
                </a:lnTo>
                <a:lnTo>
                  <a:pt x="1500" y="1074"/>
                </a:lnTo>
                <a:lnTo>
                  <a:pt x="1500" y="1076"/>
                </a:lnTo>
                <a:lnTo>
                  <a:pt x="1502" y="1074"/>
                </a:lnTo>
                <a:lnTo>
                  <a:pt x="1502" y="1074"/>
                </a:lnTo>
                <a:lnTo>
                  <a:pt x="1502" y="1074"/>
                </a:lnTo>
                <a:lnTo>
                  <a:pt x="1502" y="1071"/>
                </a:lnTo>
                <a:lnTo>
                  <a:pt x="1500" y="1071"/>
                </a:lnTo>
                <a:lnTo>
                  <a:pt x="1500" y="1071"/>
                </a:lnTo>
                <a:lnTo>
                  <a:pt x="1498" y="1069"/>
                </a:lnTo>
                <a:lnTo>
                  <a:pt x="1496" y="1067"/>
                </a:lnTo>
                <a:lnTo>
                  <a:pt x="1496" y="1067"/>
                </a:lnTo>
                <a:lnTo>
                  <a:pt x="1496" y="1067"/>
                </a:lnTo>
                <a:lnTo>
                  <a:pt x="1498" y="1069"/>
                </a:lnTo>
                <a:lnTo>
                  <a:pt x="1500" y="1069"/>
                </a:lnTo>
                <a:lnTo>
                  <a:pt x="1500" y="1069"/>
                </a:lnTo>
                <a:lnTo>
                  <a:pt x="1500" y="1069"/>
                </a:lnTo>
                <a:lnTo>
                  <a:pt x="1500" y="1069"/>
                </a:lnTo>
                <a:lnTo>
                  <a:pt x="1502" y="1069"/>
                </a:lnTo>
                <a:lnTo>
                  <a:pt x="1502" y="1067"/>
                </a:lnTo>
                <a:lnTo>
                  <a:pt x="1502" y="1067"/>
                </a:lnTo>
                <a:lnTo>
                  <a:pt x="1502" y="1065"/>
                </a:lnTo>
                <a:lnTo>
                  <a:pt x="1502" y="1065"/>
                </a:lnTo>
                <a:lnTo>
                  <a:pt x="1500" y="1065"/>
                </a:lnTo>
                <a:lnTo>
                  <a:pt x="1498" y="1063"/>
                </a:lnTo>
                <a:lnTo>
                  <a:pt x="1498" y="1063"/>
                </a:lnTo>
                <a:lnTo>
                  <a:pt x="1496" y="1061"/>
                </a:lnTo>
                <a:lnTo>
                  <a:pt x="1494" y="1059"/>
                </a:lnTo>
                <a:lnTo>
                  <a:pt x="1494" y="1057"/>
                </a:lnTo>
                <a:lnTo>
                  <a:pt x="1490" y="1055"/>
                </a:lnTo>
                <a:lnTo>
                  <a:pt x="1492" y="1055"/>
                </a:lnTo>
                <a:lnTo>
                  <a:pt x="1494" y="1057"/>
                </a:lnTo>
                <a:lnTo>
                  <a:pt x="1494" y="1059"/>
                </a:lnTo>
                <a:lnTo>
                  <a:pt x="1496" y="1059"/>
                </a:lnTo>
                <a:lnTo>
                  <a:pt x="1500" y="1063"/>
                </a:lnTo>
                <a:lnTo>
                  <a:pt x="1500" y="1063"/>
                </a:lnTo>
                <a:lnTo>
                  <a:pt x="1502" y="1063"/>
                </a:lnTo>
                <a:lnTo>
                  <a:pt x="1502" y="1063"/>
                </a:lnTo>
                <a:lnTo>
                  <a:pt x="1502" y="1061"/>
                </a:lnTo>
                <a:lnTo>
                  <a:pt x="1502" y="1061"/>
                </a:lnTo>
                <a:lnTo>
                  <a:pt x="1502" y="1059"/>
                </a:lnTo>
                <a:lnTo>
                  <a:pt x="1502" y="1059"/>
                </a:lnTo>
                <a:lnTo>
                  <a:pt x="1500" y="1059"/>
                </a:lnTo>
                <a:lnTo>
                  <a:pt x="1498" y="1057"/>
                </a:lnTo>
                <a:lnTo>
                  <a:pt x="1498" y="1057"/>
                </a:lnTo>
                <a:lnTo>
                  <a:pt x="1494" y="1055"/>
                </a:lnTo>
                <a:lnTo>
                  <a:pt x="1492" y="1053"/>
                </a:lnTo>
                <a:lnTo>
                  <a:pt x="1490" y="1053"/>
                </a:lnTo>
                <a:lnTo>
                  <a:pt x="1490" y="1053"/>
                </a:lnTo>
                <a:lnTo>
                  <a:pt x="1488" y="1053"/>
                </a:lnTo>
                <a:lnTo>
                  <a:pt x="1488" y="1050"/>
                </a:lnTo>
                <a:lnTo>
                  <a:pt x="1488" y="1048"/>
                </a:lnTo>
                <a:lnTo>
                  <a:pt x="1488" y="1048"/>
                </a:lnTo>
                <a:lnTo>
                  <a:pt x="1490" y="1046"/>
                </a:lnTo>
                <a:lnTo>
                  <a:pt x="1492" y="1046"/>
                </a:lnTo>
                <a:lnTo>
                  <a:pt x="1492" y="1044"/>
                </a:lnTo>
                <a:lnTo>
                  <a:pt x="1492" y="1044"/>
                </a:lnTo>
                <a:lnTo>
                  <a:pt x="1492" y="1044"/>
                </a:lnTo>
                <a:lnTo>
                  <a:pt x="1492" y="1046"/>
                </a:lnTo>
                <a:lnTo>
                  <a:pt x="1490" y="1046"/>
                </a:lnTo>
                <a:lnTo>
                  <a:pt x="1490" y="1048"/>
                </a:lnTo>
                <a:lnTo>
                  <a:pt x="1488" y="1050"/>
                </a:lnTo>
                <a:lnTo>
                  <a:pt x="1490" y="1050"/>
                </a:lnTo>
                <a:lnTo>
                  <a:pt x="1490" y="1050"/>
                </a:lnTo>
                <a:lnTo>
                  <a:pt x="1492" y="1050"/>
                </a:lnTo>
                <a:lnTo>
                  <a:pt x="1492" y="1050"/>
                </a:lnTo>
                <a:lnTo>
                  <a:pt x="1492" y="1053"/>
                </a:lnTo>
                <a:lnTo>
                  <a:pt x="1494" y="1053"/>
                </a:lnTo>
                <a:lnTo>
                  <a:pt x="1494" y="1053"/>
                </a:lnTo>
                <a:lnTo>
                  <a:pt x="1494" y="1053"/>
                </a:lnTo>
                <a:lnTo>
                  <a:pt x="1494" y="1053"/>
                </a:lnTo>
                <a:lnTo>
                  <a:pt x="1496" y="1055"/>
                </a:lnTo>
                <a:lnTo>
                  <a:pt x="1498" y="1055"/>
                </a:lnTo>
                <a:lnTo>
                  <a:pt x="1500" y="1055"/>
                </a:lnTo>
                <a:lnTo>
                  <a:pt x="1500" y="1057"/>
                </a:lnTo>
                <a:lnTo>
                  <a:pt x="1502" y="1057"/>
                </a:lnTo>
                <a:lnTo>
                  <a:pt x="1502" y="1057"/>
                </a:lnTo>
                <a:lnTo>
                  <a:pt x="1502" y="1055"/>
                </a:lnTo>
                <a:lnTo>
                  <a:pt x="1500" y="1055"/>
                </a:lnTo>
                <a:lnTo>
                  <a:pt x="1498" y="1050"/>
                </a:lnTo>
                <a:lnTo>
                  <a:pt x="1496" y="1048"/>
                </a:lnTo>
                <a:lnTo>
                  <a:pt x="1496" y="1048"/>
                </a:lnTo>
                <a:lnTo>
                  <a:pt x="1498" y="1048"/>
                </a:lnTo>
                <a:lnTo>
                  <a:pt x="1498" y="1048"/>
                </a:lnTo>
                <a:lnTo>
                  <a:pt x="1498" y="1050"/>
                </a:lnTo>
                <a:lnTo>
                  <a:pt x="1500" y="1050"/>
                </a:lnTo>
                <a:lnTo>
                  <a:pt x="1500" y="1053"/>
                </a:lnTo>
                <a:lnTo>
                  <a:pt x="1500" y="1053"/>
                </a:lnTo>
                <a:lnTo>
                  <a:pt x="1500" y="1050"/>
                </a:lnTo>
                <a:lnTo>
                  <a:pt x="1500" y="1050"/>
                </a:lnTo>
                <a:lnTo>
                  <a:pt x="1500" y="1048"/>
                </a:lnTo>
                <a:lnTo>
                  <a:pt x="1498" y="1046"/>
                </a:lnTo>
                <a:lnTo>
                  <a:pt x="1498" y="1044"/>
                </a:lnTo>
                <a:lnTo>
                  <a:pt x="1500" y="1044"/>
                </a:lnTo>
                <a:lnTo>
                  <a:pt x="1498" y="1042"/>
                </a:lnTo>
                <a:lnTo>
                  <a:pt x="1500" y="1042"/>
                </a:lnTo>
                <a:lnTo>
                  <a:pt x="1498" y="1042"/>
                </a:lnTo>
                <a:lnTo>
                  <a:pt x="1498" y="1040"/>
                </a:lnTo>
                <a:lnTo>
                  <a:pt x="1498" y="1040"/>
                </a:lnTo>
                <a:lnTo>
                  <a:pt x="1500" y="1040"/>
                </a:lnTo>
                <a:lnTo>
                  <a:pt x="1500" y="1040"/>
                </a:lnTo>
                <a:lnTo>
                  <a:pt x="1500" y="1040"/>
                </a:lnTo>
                <a:lnTo>
                  <a:pt x="1500" y="1038"/>
                </a:lnTo>
                <a:lnTo>
                  <a:pt x="1498" y="1038"/>
                </a:lnTo>
                <a:lnTo>
                  <a:pt x="1498" y="1038"/>
                </a:lnTo>
                <a:lnTo>
                  <a:pt x="1500" y="1038"/>
                </a:lnTo>
                <a:lnTo>
                  <a:pt x="1500" y="1038"/>
                </a:lnTo>
                <a:lnTo>
                  <a:pt x="1500" y="1036"/>
                </a:lnTo>
                <a:lnTo>
                  <a:pt x="1502" y="1036"/>
                </a:lnTo>
                <a:lnTo>
                  <a:pt x="1502" y="1036"/>
                </a:lnTo>
                <a:lnTo>
                  <a:pt x="1502" y="1036"/>
                </a:lnTo>
                <a:lnTo>
                  <a:pt x="1502" y="1034"/>
                </a:lnTo>
                <a:lnTo>
                  <a:pt x="1502" y="1036"/>
                </a:lnTo>
                <a:lnTo>
                  <a:pt x="1502" y="1036"/>
                </a:lnTo>
                <a:lnTo>
                  <a:pt x="1502" y="1034"/>
                </a:lnTo>
                <a:lnTo>
                  <a:pt x="1504" y="1034"/>
                </a:lnTo>
                <a:lnTo>
                  <a:pt x="1504" y="1036"/>
                </a:lnTo>
                <a:lnTo>
                  <a:pt x="1504" y="1034"/>
                </a:lnTo>
                <a:lnTo>
                  <a:pt x="1504" y="1034"/>
                </a:lnTo>
                <a:lnTo>
                  <a:pt x="1507" y="1034"/>
                </a:lnTo>
                <a:lnTo>
                  <a:pt x="1504" y="1032"/>
                </a:lnTo>
                <a:lnTo>
                  <a:pt x="1507" y="1032"/>
                </a:lnTo>
                <a:lnTo>
                  <a:pt x="1507" y="1032"/>
                </a:lnTo>
                <a:lnTo>
                  <a:pt x="1507" y="1032"/>
                </a:lnTo>
                <a:lnTo>
                  <a:pt x="1507" y="1034"/>
                </a:lnTo>
                <a:lnTo>
                  <a:pt x="1509" y="1034"/>
                </a:lnTo>
                <a:lnTo>
                  <a:pt x="1509" y="1034"/>
                </a:lnTo>
                <a:lnTo>
                  <a:pt x="1507" y="1034"/>
                </a:lnTo>
                <a:lnTo>
                  <a:pt x="1507" y="1034"/>
                </a:lnTo>
                <a:lnTo>
                  <a:pt x="1507" y="1034"/>
                </a:lnTo>
                <a:lnTo>
                  <a:pt x="1509" y="1036"/>
                </a:lnTo>
                <a:lnTo>
                  <a:pt x="1507" y="1036"/>
                </a:lnTo>
                <a:lnTo>
                  <a:pt x="1507" y="1036"/>
                </a:lnTo>
                <a:lnTo>
                  <a:pt x="1504" y="1036"/>
                </a:lnTo>
                <a:lnTo>
                  <a:pt x="1502" y="1038"/>
                </a:lnTo>
                <a:lnTo>
                  <a:pt x="1504" y="1040"/>
                </a:lnTo>
                <a:lnTo>
                  <a:pt x="1504" y="1040"/>
                </a:lnTo>
                <a:lnTo>
                  <a:pt x="1504" y="1040"/>
                </a:lnTo>
                <a:lnTo>
                  <a:pt x="1504" y="1042"/>
                </a:lnTo>
                <a:lnTo>
                  <a:pt x="1502" y="1042"/>
                </a:lnTo>
                <a:lnTo>
                  <a:pt x="1502" y="1042"/>
                </a:lnTo>
                <a:lnTo>
                  <a:pt x="1502" y="1042"/>
                </a:lnTo>
                <a:lnTo>
                  <a:pt x="1502" y="1042"/>
                </a:lnTo>
                <a:lnTo>
                  <a:pt x="1502" y="1042"/>
                </a:lnTo>
                <a:lnTo>
                  <a:pt x="1504" y="1042"/>
                </a:lnTo>
                <a:lnTo>
                  <a:pt x="1504" y="1044"/>
                </a:lnTo>
                <a:lnTo>
                  <a:pt x="1502" y="1044"/>
                </a:lnTo>
                <a:lnTo>
                  <a:pt x="1502" y="1044"/>
                </a:lnTo>
                <a:lnTo>
                  <a:pt x="1502" y="1046"/>
                </a:lnTo>
                <a:lnTo>
                  <a:pt x="1502" y="1046"/>
                </a:lnTo>
                <a:lnTo>
                  <a:pt x="1502" y="1044"/>
                </a:lnTo>
                <a:lnTo>
                  <a:pt x="1504" y="1046"/>
                </a:lnTo>
                <a:lnTo>
                  <a:pt x="1504" y="1046"/>
                </a:lnTo>
                <a:lnTo>
                  <a:pt x="1507" y="1048"/>
                </a:lnTo>
                <a:lnTo>
                  <a:pt x="1507" y="1048"/>
                </a:lnTo>
                <a:lnTo>
                  <a:pt x="1507" y="1048"/>
                </a:lnTo>
                <a:lnTo>
                  <a:pt x="1504" y="1048"/>
                </a:lnTo>
                <a:lnTo>
                  <a:pt x="1504" y="1048"/>
                </a:lnTo>
                <a:lnTo>
                  <a:pt x="1502" y="1048"/>
                </a:lnTo>
                <a:lnTo>
                  <a:pt x="1502" y="1050"/>
                </a:lnTo>
                <a:lnTo>
                  <a:pt x="1502" y="1050"/>
                </a:lnTo>
                <a:lnTo>
                  <a:pt x="1504" y="1053"/>
                </a:lnTo>
                <a:lnTo>
                  <a:pt x="1504" y="1053"/>
                </a:lnTo>
                <a:lnTo>
                  <a:pt x="1507" y="1053"/>
                </a:lnTo>
                <a:lnTo>
                  <a:pt x="1507" y="1053"/>
                </a:lnTo>
                <a:lnTo>
                  <a:pt x="1507" y="1053"/>
                </a:lnTo>
                <a:lnTo>
                  <a:pt x="1507" y="1053"/>
                </a:lnTo>
                <a:lnTo>
                  <a:pt x="1507" y="1053"/>
                </a:lnTo>
                <a:lnTo>
                  <a:pt x="1509" y="1053"/>
                </a:lnTo>
                <a:lnTo>
                  <a:pt x="1509" y="1053"/>
                </a:lnTo>
                <a:lnTo>
                  <a:pt x="1509" y="1053"/>
                </a:lnTo>
                <a:lnTo>
                  <a:pt x="1509" y="1053"/>
                </a:lnTo>
                <a:lnTo>
                  <a:pt x="1509" y="1055"/>
                </a:lnTo>
                <a:lnTo>
                  <a:pt x="1509" y="1055"/>
                </a:lnTo>
                <a:lnTo>
                  <a:pt x="1509" y="1055"/>
                </a:lnTo>
                <a:lnTo>
                  <a:pt x="1509" y="1055"/>
                </a:lnTo>
                <a:lnTo>
                  <a:pt x="1509" y="1057"/>
                </a:lnTo>
                <a:lnTo>
                  <a:pt x="1509" y="1057"/>
                </a:lnTo>
                <a:lnTo>
                  <a:pt x="1509" y="1057"/>
                </a:lnTo>
                <a:lnTo>
                  <a:pt x="1509" y="1059"/>
                </a:lnTo>
                <a:lnTo>
                  <a:pt x="1511" y="1059"/>
                </a:lnTo>
                <a:lnTo>
                  <a:pt x="1511" y="1059"/>
                </a:lnTo>
                <a:lnTo>
                  <a:pt x="1511" y="1061"/>
                </a:lnTo>
                <a:lnTo>
                  <a:pt x="1511" y="1063"/>
                </a:lnTo>
                <a:lnTo>
                  <a:pt x="1509" y="1065"/>
                </a:lnTo>
                <a:lnTo>
                  <a:pt x="1507" y="1067"/>
                </a:lnTo>
                <a:lnTo>
                  <a:pt x="1507" y="1069"/>
                </a:lnTo>
                <a:lnTo>
                  <a:pt x="1507" y="1071"/>
                </a:lnTo>
                <a:lnTo>
                  <a:pt x="1509" y="1071"/>
                </a:lnTo>
                <a:lnTo>
                  <a:pt x="1509" y="1069"/>
                </a:lnTo>
                <a:lnTo>
                  <a:pt x="1509" y="1067"/>
                </a:lnTo>
                <a:lnTo>
                  <a:pt x="1511" y="1067"/>
                </a:lnTo>
                <a:lnTo>
                  <a:pt x="1511" y="1065"/>
                </a:lnTo>
                <a:lnTo>
                  <a:pt x="1513" y="1065"/>
                </a:lnTo>
                <a:lnTo>
                  <a:pt x="1513" y="1065"/>
                </a:lnTo>
                <a:lnTo>
                  <a:pt x="1513" y="1065"/>
                </a:lnTo>
                <a:lnTo>
                  <a:pt x="1517" y="1057"/>
                </a:lnTo>
                <a:lnTo>
                  <a:pt x="1517" y="1057"/>
                </a:lnTo>
                <a:lnTo>
                  <a:pt x="1517" y="1055"/>
                </a:lnTo>
                <a:lnTo>
                  <a:pt x="1519" y="1055"/>
                </a:lnTo>
                <a:lnTo>
                  <a:pt x="1519" y="1053"/>
                </a:lnTo>
                <a:lnTo>
                  <a:pt x="1519" y="1053"/>
                </a:lnTo>
                <a:lnTo>
                  <a:pt x="1519" y="1050"/>
                </a:lnTo>
                <a:lnTo>
                  <a:pt x="1519" y="1050"/>
                </a:lnTo>
                <a:lnTo>
                  <a:pt x="1519" y="1050"/>
                </a:lnTo>
                <a:lnTo>
                  <a:pt x="1519" y="1053"/>
                </a:lnTo>
                <a:lnTo>
                  <a:pt x="1521" y="1053"/>
                </a:lnTo>
                <a:lnTo>
                  <a:pt x="1521" y="1050"/>
                </a:lnTo>
                <a:lnTo>
                  <a:pt x="1521" y="1050"/>
                </a:lnTo>
                <a:lnTo>
                  <a:pt x="1519" y="1048"/>
                </a:lnTo>
                <a:lnTo>
                  <a:pt x="1519" y="1048"/>
                </a:lnTo>
                <a:lnTo>
                  <a:pt x="1519" y="1048"/>
                </a:lnTo>
                <a:lnTo>
                  <a:pt x="1519" y="1048"/>
                </a:lnTo>
                <a:lnTo>
                  <a:pt x="1519" y="1046"/>
                </a:lnTo>
                <a:lnTo>
                  <a:pt x="1519" y="1044"/>
                </a:lnTo>
                <a:lnTo>
                  <a:pt x="1519" y="1044"/>
                </a:lnTo>
                <a:lnTo>
                  <a:pt x="1517" y="1042"/>
                </a:lnTo>
                <a:lnTo>
                  <a:pt x="1515" y="1040"/>
                </a:lnTo>
                <a:lnTo>
                  <a:pt x="1515" y="1036"/>
                </a:lnTo>
                <a:lnTo>
                  <a:pt x="1513" y="1034"/>
                </a:lnTo>
                <a:lnTo>
                  <a:pt x="1513" y="1034"/>
                </a:lnTo>
                <a:lnTo>
                  <a:pt x="1513" y="1032"/>
                </a:lnTo>
                <a:lnTo>
                  <a:pt x="1513" y="1032"/>
                </a:lnTo>
                <a:lnTo>
                  <a:pt x="1513" y="1032"/>
                </a:lnTo>
                <a:lnTo>
                  <a:pt x="1515" y="1030"/>
                </a:lnTo>
                <a:lnTo>
                  <a:pt x="1515" y="1027"/>
                </a:lnTo>
                <a:lnTo>
                  <a:pt x="1515" y="1027"/>
                </a:lnTo>
                <a:lnTo>
                  <a:pt x="1517" y="1027"/>
                </a:lnTo>
                <a:lnTo>
                  <a:pt x="1519" y="1025"/>
                </a:lnTo>
                <a:lnTo>
                  <a:pt x="1519" y="1025"/>
                </a:lnTo>
                <a:lnTo>
                  <a:pt x="1519" y="1025"/>
                </a:lnTo>
                <a:lnTo>
                  <a:pt x="1519" y="1027"/>
                </a:lnTo>
                <a:lnTo>
                  <a:pt x="1517" y="1027"/>
                </a:lnTo>
                <a:lnTo>
                  <a:pt x="1515" y="1027"/>
                </a:lnTo>
                <a:lnTo>
                  <a:pt x="1515" y="1030"/>
                </a:lnTo>
                <a:lnTo>
                  <a:pt x="1513" y="1032"/>
                </a:lnTo>
                <a:lnTo>
                  <a:pt x="1513" y="1032"/>
                </a:lnTo>
                <a:lnTo>
                  <a:pt x="1513" y="1034"/>
                </a:lnTo>
                <a:lnTo>
                  <a:pt x="1517" y="1036"/>
                </a:lnTo>
                <a:lnTo>
                  <a:pt x="1517" y="1036"/>
                </a:lnTo>
                <a:lnTo>
                  <a:pt x="1519" y="1038"/>
                </a:lnTo>
                <a:lnTo>
                  <a:pt x="1521" y="1038"/>
                </a:lnTo>
                <a:lnTo>
                  <a:pt x="1521" y="1038"/>
                </a:lnTo>
                <a:lnTo>
                  <a:pt x="1523" y="1040"/>
                </a:lnTo>
                <a:lnTo>
                  <a:pt x="1523" y="1040"/>
                </a:lnTo>
                <a:lnTo>
                  <a:pt x="1521" y="1042"/>
                </a:lnTo>
                <a:lnTo>
                  <a:pt x="1523" y="1042"/>
                </a:lnTo>
                <a:lnTo>
                  <a:pt x="1523" y="1042"/>
                </a:lnTo>
                <a:lnTo>
                  <a:pt x="1525" y="1038"/>
                </a:lnTo>
                <a:lnTo>
                  <a:pt x="1527" y="1038"/>
                </a:lnTo>
                <a:lnTo>
                  <a:pt x="1527" y="1036"/>
                </a:lnTo>
                <a:lnTo>
                  <a:pt x="1527" y="1036"/>
                </a:lnTo>
                <a:lnTo>
                  <a:pt x="1527" y="1036"/>
                </a:lnTo>
                <a:lnTo>
                  <a:pt x="1530" y="1036"/>
                </a:lnTo>
                <a:lnTo>
                  <a:pt x="1530" y="1036"/>
                </a:lnTo>
                <a:lnTo>
                  <a:pt x="1530" y="1034"/>
                </a:lnTo>
                <a:lnTo>
                  <a:pt x="1530" y="1034"/>
                </a:lnTo>
                <a:lnTo>
                  <a:pt x="1530" y="1032"/>
                </a:lnTo>
                <a:lnTo>
                  <a:pt x="1532" y="1032"/>
                </a:lnTo>
                <a:lnTo>
                  <a:pt x="1532" y="1032"/>
                </a:lnTo>
                <a:lnTo>
                  <a:pt x="1534" y="1030"/>
                </a:lnTo>
                <a:lnTo>
                  <a:pt x="1534" y="1025"/>
                </a:lnTo>
                <a:lnTo>
                  <a:pt x="1534" y="1025"/>
                </a:lnTo>
                <a:lnTo>
                  <a:pt x="1534" y="1025"/>
                </a:lnTo>
                <a:lnTo>
                  <a:pt x="1534" y="1027"/>
                </a:lnTo>
                <a:lnTo>
                  <a:pt x="1534" y="1027"/>
                </a:lnTo>
                <a:lnTo>
                  <a:pt x="1536" y="1025"/>
                </a:lnTo>
                <a:lnTo>
                  <a:pt x="1536" y="1023"/>
                </a:lnTo>
                <a:lnTo>
                  <a:pt x="1536" y="1021"/>
                </a:lnTo>
                <a:lnTo>
                  <a:pt x="1536" y="1021"/>
                </a:lnTo>
                <a:lnTo>
                  <a:pt x="1536" y="1019"/>
                </a:lnTo>
                <a:lnTo>
                  <a:pt x="1536" y="1017"/>
                </a:lnTo>
                <a:lnTo>
                  <a:pt x="1536" y="1017"/>
                </a:lnTo>
                <a:lnTo>
                  <a:pt x="1536" y="1017"/>
                </a:lnTo>
                <a:lnTo>
                  <a:pt x="1532" y="1017"/>
                </a:lnTo>
                <a:lnTo>
                  <a:pt x="1532" y="1015"/>
                </a:lnTo>
                <a:lnTo>
                  <a:pt x="1532" y="1015"/>
                </a:lnTo>
                <a:lnTo>
                  <a:pt x="1534" y="1013"/>
                </a:lnTo>
                <a:lnTo>
                  <a:pt x="1534" y="1013"/>
                </a:lnTo>
                <a:lnTo>
                  <a:pt x="1534" y="1013"/>
                </a:lnTo>
                <a:lnTo>
                  <a:pt x="1534" y="1013"/>
                </a:lnTo>
                <a:lnTo>
                  <a:pt x="1536" y="1013"/>
                </a:lnTo>
                <a:lnTo>
                  <a:pt x="1536" y="1009"/>
                </a:lnTo>
                <a:lnTo>
                  <a:pt x="1538" y="1009"/>
                </a:lnTo>
                <a:lnTo>
                  <a:pt x="1536" y="1004"/>
                </a:lnTo>
                <a:lnTo>
                  <a:pt x="1536" y="1002"/>
                </a:lnTo>
                <a:lnTo>
                  <a:pt x="1536" y="1004"/>
                </a:lnTo>
                <a:lnTo>
                  <a:pt x="1538" y="1004"/>
                </a:lnTo>
                <a:lnTo>
                  <a:pt x="1538" y="1006"/>
                </a:lnTo>
                <a:lnTo>
                  <a:pt x="1538" y="1009"/>
                </a:lnTo>
                <a:lnTo>
                  <a:pt x="1536" y="1011"/>
                </a:lnTo>
                <a:lnTo>
                  <a:pt x="1536" y="1013"/>
                </a:lnTo>
                <a:lnTo>
                  <a:pt x="1536" y="1011"/>
                </a:lnTo>
                <a:lnTo>
                  <a:pt x="1538" y="1011"/>
                </a:lnTo>
                <a:lnTo>
                  <a:pt x="1538" y="1011"/>
                </a:lnTo>
                <a:lnTo>
                  <a:pt x="1538" y="1011"/>
                </a:lnTo>
                <a:lnTo>
                  <a:pt x="1540" y="1009"/>
                </a:lnTo>
                <a:lnTo>
                  <a:pt x="1542" y="1006"/>
                </a:lnTo>
                <a:lnTo>
                  <a:pt x="1548" y="1004"/>
                </a:lnTo>
                <a:lnTo>
                  <a:pt x="1551" y="1004"/>
                </a:lnTo>
                <a:lnTo>
                  <a:pt x="1551" y="1002"/>
                </a:lnTo>
                <a:lnTo>
                  <a:pt x="1553" y="1002"/>
                </a:lnTo>
                <a:lnTo>
                  <a:pt x="1557" y="1002"/>
                </a:lnTo>
                <a:lnTo>
                  <a:pt x="1559" y="1002"/>
                </a:lnTo>
                <a:lnTo>
                  <a:pt x="1561" y="1002"/>
                </a:lnTo>
                <a:lnTo>
                  <a:pt x="1563" y="1002"/>
                </a:lnTo>
                <a:lnTo>
                  <a:pt x="1565" y="1002"/>
                </a:lnTo>
                <a:lnTo>
                  <a:pt x="1567" y="1002"/>
                </a:lnTo>
                <a:lnTo>
                  <a:pt x="1571" y="1000"/>
                </a:lnTo>
                <a:lnTo>
                  <a:pt x="1574" y="1000"/>
                </a:lnTo>
                <a:lnTo>
                  <a:pt x="1574" y="996"/>
                </a:lnTo>
                <a:lnTo>
                  <a:pt x="1574" y="996"/>
                </a:lnTo>
                <a:lnTo>
                  <a:pt x="1574" y="994"/>
                </a:lnTo>
                <a:lnTo>
                  <a:pt x="1574" y="994"/>
                </a:lnTo>
                <a:lnTo>
                  <a:pt x="1574" y="994"/>
                </a:lnTo>
                <a:lnTo>
                  <a:pt x="1574" y="996"/>
                </a:lnTo>
                <a:lnTo>
                  <a:pt x="1576" y="996"/>
                </a:lnTo>
                <a:lnTo>
                  <a:pt x="1576" y="994"/>
                </a:lnTo>
                <a:lnTo>
                  <a:pt x="1578" y="994"/>
                </a:lnTo>
                <a:lnTo>
                  <a:pt x="1576" y="996"/>
                </a:lnTo>
                <a:lnTo>
                  <a:pt x="1576" y="998"/>
                </a:lnTo>
                <a:lnTo>
                  <a:pt x="1576" y="1000"/>
                </a:lnTo>
                <a:lnTo>
                  <a:pt x="1578" y="998"/>
                </a:lnTo>
                <a:lnTo>
                  <a:pt x="1580" y="998"/>
                </a:lnTo>
                <a:lnTo>
                  <a:pt x="1584" y="996"/>
                </a:lnTo>
                <a:lnTo>
                  <a:pt x="1584" y="996"/>
                </a:lnTo>
                <a:lnTo>
                  <a:pt x="1584" y="998"/>
                </a:lnTo>
                <a:lnTo>
                  <a:pt x="1584" y="998"/>
                </a:lnTo>
                <a:lnTo>
                  <a:pt x="1584" y="998"/>
                </a:lnTo>
                <a:lnTo>
                  <a:pt x="1586" y="998"/>
                </a:lnTo>
                <a:lnTo>
                  <a:pt x="1588" y="996"/>
                </a:lnTo>
                <a:lnTo>
                  <a:pt x="1592" y="996"/>
                </a:lnTo>
                <a:lnTo>
                  <a:pt x="1595" y="996"/>
                </a:lnTo>
                <a:lnTo>
                  <a:pt x="1595" y="996"/>
                </a:lnTo>
                <a:lnTo>
                  <a:pt x="1595" y="996"/>
                </a:lnTo>
                <a:lnTo>
                  <a:pt x="1595" y="994"/>
                </a:lnTo>
                <a:lnTo>
                  <a:pt x="1595" y="992"/>
                </a:lnTo>
                <a:lnTo>
                  <a:pt x="1592" y="990"/>
                </a:lnTo>
                <a:lnTo>
                  <a:pt x="1590" y="990"/>
                </a:lnTo>
                <a:lnTo>
                  <a:pt x="1590" y="990"/>
                </a:lnTo>
                <a:lnTo>
                  <a:pt x="1590" y="990"/>
                </a:lnTo>
                <a:lnTo>
                  <a:pt x="1590" y="990"/>
                </a:lnTo>
                <a:lnTo>
                  <a:pt x="1590" y="990"/>
                </a:lnTo>
                <a:lnTo>
                  <a:pt x="1590" y="990"/>
                </a:lnTo>
                <a:lnTo>
                  <a:pt x="1592" y="990"/>
                </a:lnTo>
                <a:lnTo>
                  <a:pt x="1592" y="992"/>
                </a:lnTo>
                <a:lnTo>
                  <a:pt x="1595" y="992"/>
                </a:lnTo>
                <a:lnTo>
                  <a:pt x="1595" y="994"/>
                </a:lnTo>
                <a:lnTo>
                  <a:pt x="1592" y="994"/>
                </a:lnTo>
                <a:lnTo>
                  <a:pt x="1590" y="996"/>
                </a:lnTo>
                <a:lnTo>
                  <a:pt x="1588" y="994"/>
                </a:lnTo>
                <a:lnTo>
                  <a:pt x="1586" y="994"/>
                </a:lnTo>
                <a:lnTo>
                  <a:pt x="1586" y="992"/>
                </a:lnTo>
                <a:lnTo>
                  <a:pt x="1584" y="990"/>
                </a:lnTo>
                <a:lnTo>
                  <a:pt x="1584" y="990"/>
                </a:lnTo>
                <a:lnTo>
                  <a:pt x="1584" y="990"/>
                </a:lnTo>
                <a:lnTo>
                  <a:pt x="1582" y="986"/>
                </a:lnTo>
                <a:lnTo>
                  <a:pt x="1582" y="986"/>
                </a:lnTo>
                <a:lnTo>
                  <a:pt x="1580" y="986"/>
                </a:lnTo>
                <a:lnTo>
                  <a:pt x="1578" y="986"/>
                </a:lnTo>
                <a:lnTo>
                  <a:pt x="1580" y="983"/>
                </a:lnTo>
                <a:lnTo>
                  <a:pt x="1582" y="981"/>
                </a:lnTo>
                <a:lnTo>
                  <a:pt x="1582" y="981"/>
                </a:lnTo>
                <a:lnTo>
                  <a:pt x="1582" y="981"/>
                </a:lnTo>
                <a:lnTo>
                  <a:pt x="1584" y="979"/>
                </a:lnTo>
                <a:lnTo>
                  <a:pt x="1584" y="979"/>
                </a:lnTo>
                <a:lnTo>
                  <a:pt x="1584" y="979"/>
                </a:lnTo>
                <a:lnTo>
                  <a:pt x="1584" y="979"/>
                </a:lnTo>
                <a:lnTo>
                  <a:pt x="1584" y="979"/>
                </a:lnTo>
                <a:lnTo>
                  <a:pt x="1584" y="979"/>
                </a:lnTo>
                <a:lnTo>
                  <a:pt x="1582" y="979"/>
                </a:lnTo>
                <a:lnTo>
                  <a:pt x="1582" y="977"/>
                </a:lnTo>
                <a:lnTo>
                  <a:pt x="1582" y="977"/>
                </a:lnTo>
                <a:lnTo>
                  <a:pt x="1582" y="977"/>
                </a:lnTo>
                <a:lnTo>
                  <a:pt x="1582" y="975"/>
                </a:lnTo>
                <a:lnTo>
                  <a:pt x="1582" y="971"/>
                </a:lnTo>
                <a:lnTo>
                  <a:pt x="1584" y="971"/>
                </a:lnTo>
                <a:lnTo>
                  <a:pt x="1584" y="971"/>
                </a:lnTo>
                <a:lnTo>
                  <a:pt x="1586" y="967"/>
                </a:lnTo>
                <a:lnTo>
                  <a:pt x="1588" y="965"/>
                </a:lnTo>
                <a:lnTo>
                  <a:pt x="1590" y="962"/>
                </a:lnTo>
                <a:lnTo>
                  <a:pt x="1590" y="962"/>
                </a:lnTo>
                <a:lnTo>
                  <a:pt x="1590" y="960"/>
                </a:lnTo>
                <a:lnTo>
                  <a:pt x="1590" y="960"/>
                </a:lnTo>
                <a:lnTo>
                  <a:pt x="1592" y="958"/>
                </a:lnTo>
                <a:lnTo>
                  <a:pt x="1595" y="958"/>
                </a:lnTo>
                <a:lnTo>
                  <a:pt x="1595" y="958"/>
                </a:lnTo>
                <a:lnTo>
                  <a:pt x="1595" y="960"/>
                </a:lnTo>
                <a:lnTo>
                  <a:pt x="1595" y="958"/>
                </a:lnTo>
                <a:lnTo>
                  <a:pt x="1595" y="958"/>
                </a:lnTo>
                <a:lnTo>
                  <a:pt x="1597" y="960"/>
                </a:lnTo>
                <a:lnTo>
                  <a:pt x="1597" y="960"/>
                </a:lnTo>
                <a:lnTo>
                  <a:pt x="1597" y="958"/>
                </a:lnTo>
                <a:lnTo>
                  <a:pt x="1597" y="958"/>
                </a:lnTo>
                <a:lnTo>
                  <a:pt x="1597" y="956"/>
                </a:lnTo>
                <a:lnTo>
                  <a:pt x="1597" y="958"/>
                </a:lnTo>
                <a:lnTo>
                  <a:pt x="1597" y="958"/>
                </a:lnTo>
                <a:lnTo>
                  <a:pt x="1597" y="958"/>
                </a:lnTo>
                <a:lnTo>
                  <a:pt x="1599" y="956"/>
                </a:lnTo>
                <a:lnTo>
                  <a:pt x="1599" y="956"/>
                </a:lnTo>
                <a:lnTo>
                  <a:pt x="1599" y="956"/>
                </a:lnTo>
                <a:lnTo>
                  <a:pt x="1599" y="958"/>
                </a:lnTo>
                <a:lnTo>
                  <a:pt x="1599" y="958"/>
                </a:lnTo>
                <a:lnTo>
                  <a:pt x="1601" y="956"/>
                </a:lnTo>
                <a:lnTo>
                  <a:pt x="1601" y="956"/>
                </a:lnTo>
                <a:lnTo>
                  <a:pt x="1601" y="958"/>
                </a:lnTo>
                <a:lnTo>
                  <a:pt x="1601" y="958"/>
                </a:lnTo>
                <a:lnTo>
                  <a:pt x="1601" y="956"/>
                </a:lnTo>
                <a:lnTo>
                  <a:pt x="1603" y="956"/>
                </a:lnTo>
                <a:lnTo>
                  <a:pt x="1605" y="956"/>
                </a:lnTo>
                <a:lnTo>
                  <a:pt x="1607" y="954"/>
                </a:lnTo>
                <a:lnTo>
                  <a:pt x="1607" y="954"/>
                </a:lnTo>
                <a:lnTo>
                  <a:pt x="1607" y="952"/>
                </a:lnTo>
                <a:lnTo>
                  <a:pt x="1609" y="950"/>
                </a:lnTo>
                <a:lnTo>
                  <a:pt x="1609" y="948"/>
                </a:lnTo>
                <a:lnTo>
                  <a:pt x="1611" y="948"/>
                </a:lnTo>
                <a:lnTo>
                  <a:pt x="1611" y="946"/>
                </a:lnTo>
                <a:lnTo>
                  <a:pt x="1611" y="946"/>
                </a:lnTo>
                <a:lnTo>
                  <a:pt x="1611" y="946"/>
                </a:lnTo>
                <a:lnTo>
                  <a:pt x="1611" y="948"/>
                </a:lnTo>
                <a:lnTo>
                  <a:pt x="1611" y="948"/>
                </a:lnTo>
                <a:lnTo>
                  <a:pt x="1611" y="948"/>
                </a:lnTo>
                <a:lnTo>
                  <a:pt x="1611" y="948"/>
                </a:lnTo>
                <a:lnTo>
                  <a:pt x="1611" y="950"/>
                </a:lnTo>
                <a:lnTo>
                  <a:pt x="1611" y="950"/>
                </a:lnTo>
                <a:lnTo>
                  <a:pt x="1611" y="950"/>
                </a:lnTo>
                <a:lnTo>
                  <a:pt x="1613" y="950"/>
                </a:lnTo>
                <a:lnTo>
                  <a:pt x="1613" y="950"/>
                </a:lnTo>
                <a:lnTo>
                  <a:pt x="1615" y="952"/>
                </a:lnTo>
                <a:lnTo>
                  <a:pt x="1615" y="950"/>
                </a:lnTo>
                <a:lnTo>
                  <a:pt x="1615" y="950"/>
                </a:lnTo>
                <a:lnTo>
                  <a:pt x="1615" y="948"/>
                </a:lnTo>
                <a:lnTo>
                  <a:pt x="1615" y="946"/>
                </a:lnTo>
                <a:lnTo>
                  <a:pt x="1618" y="948"/>
                </a:lnTo>
                <a:lnTo>
                  <a:pt x="1618" y="948"/>
                </a:lnTo>
                <a:lnTo>
                  <a:pt x="1618" y="948"/>
                </a:lnTo>
                <a:lnTo>
                  <a:pt x="1618" y="946"/>
                </a:lnTo>
                <a:lnTo>
                  <a:pt x="1620" y="946"/>
                </a:lnTo>
                <a:lnTo>
                  <a:pt x="1620" y="946"/>
                </a:lnTo>
                <a:lnTo>
                  <a:pt x="1620" y="948"/>
                </a:lnTo>
                <a:lnTo>
                  <a:pt x="1622" y="948"/>
                </a:lnTo>
                <a:lnTo>
                  <a:pt x="1622" y="948"/>
                </a:lnTo>
                <a:lnTo>
                  <a:pt x="1622" y="950"/>
                </a:lnTo>
                <a:lnTo>
                  <a:pt x="1622" y="948"/>
                </a:lnTo>
                <a:lnTo>
                  <a:pt x="1622" y="948"/>
                </a:lnTo>
                <a:lnTo>
                  <a:pt x="1624" y="948"/>
                </a:lnTo>
                <a:lnTo>
                  <a:pt x="1624" y="948"/>
                </a:lnTo>
                <a:lnTo>
                  <a:pt x="1624" y="946"/>
                </a:lnTo>
                <a:lnTo>
                  <a:pt x="1626" y="946"/>
                </a:lnTo>
                <a:lnTo>
                  <a:pt x="1626" y="946"/>
                </a:lnTo>
                <a:lnTo>
                  <a:pt x="1628" y="946"/>
                </a:lnTo>
                <a:lnTo>
                  <a:pt x="1628" y="946"/>
                </a:lnTo>
                <a:lnTo>
                  <a:pt x="1628" y="944"/>
                </a:lnTo>
                <a:lnTo>
                  <a:pt x="1630" y="944"/>
                </a:lnTo>
                <a:lnTo>
                  <a:pt x="1632" y="944"/>
                </a:lnTo>
                <a:lnTo>
                  <a:pt x="1634" y="944"/>
                </a:lnTo>
                <a:lnTo>
                  <a:pt x="1636" y="941"/>
                </a:lnTo>
                <a:lnTo>
                  <a:pt x="1636" y="941"/>
                </a:lnTo>
                <a:lnTo>
                  <a:pt x="1636" y="939"/>
                </a:lnTo>
                <a:lnTo>
                  <a:pt x="1636" y="939"/>
                </a:lnTo>
                <a:lnTo>
                  <a:pt x="1636" y="939"/>
                </a:lnTo>
                <a:lnTo>
                  <a:pt x="1636" y="937"/>
                </a:lnTo>
                <a:lnTo>
                  <a:pt x="1636" y="937"/>
                </a:lnTo>
                <a:lnTo>
                  <a:pt x="1634" y="935"/>
                </a:lnTo>
                <a:lnTo>
                  <a:pt x="1634" y="935"/>
                </a:lnTo>
                <a:lnTo>
                  <a:pt x="1636" y="935"/>
                </a:lnTo>
                <a:lnTo>
                  <a:pt x="1636" y="935"/>
                </a:lnTo>
                <a:lnTo>
                  <a:pt x="1639" y="935"/>
                </a:lnTo>
                <a:lnTo>
                  <a:pt x="1639" y="935"/>
                </a:lnTo>
                <a:lnTo>
                  <a:pt x="1639" y="937"/>
                </a:lnTo>
                <a:lnTo>
                  <a:pt x="1641" y="937"/>
                </a:lnTo>
                <a:lnTo>
                  <a:pt x="1645" y="935"/>
                </a:lnTo>
                <a:lnTo>
                  <a:pt x="1645" y="937"/>
                </a:lnTo>
                <a:lnTo>
                  <a:pt x="1647" y="935"/>
                </a:lnTo>
                <a:lnTo>
                  <a:pt x="1647" y="935"/>
                </a:lnTo>
                <a:lnTo>
                  <a:pt x="1649" y="933"/>
                </a:lnTo>
                <a:lnTo>
                  <a:pt x="1649" y="933"/>
                </a:lnTo>
                <a:lnTo>
                  <a:pt x="1649" y="931"/>
                </a:lnTo>
                <a:lnTo>
                  <a:pt x="1651" y="931"/>
                </a:lnTo>
                <a:lnTo>
                  <a:pt x="1651" y="931"/>
                </a:lnTo>
                <a:lnTo>
                  <a:pt x="1651" y="931"/>
                </a:lnTo>
                <a:lnTo>
                  <a:pt x="1651" y="931"/>
                </a:lnTo>
                <a:lnTo>
                  <a:pt x="1649" y="933"/>
                </a:lnTo>
                <a:lnTo>
                  <a:pt x="1653" y="933"/>
                </a:lnTo>
                <a:lnTo>
                  <a:pt x="1653" y="933"/>
                </a:lnTo>
                <a:lnTo>
                  <a:pt x="1657" y="931"/>
                </a:lnTo>
                <a:lnTo>
                  <a:pt x="1662" y="929"/>
                </a:lnTo>
                <a:lnTo>
                  <a:pt x="1666" y="929"/>
                </a:lnTo>
                <a:lnTo>
                  <a:pt x="1668" y="927"/>
                </a:lnTo>
                <a:lnTo>
                  <a:pt x="1670" y="927"/>
                </a:lnTo>
                <a:lnTo>
                  <a:pt x="1672" y="923"/>
                </a:lnTo>
                <a:lnTo>
                  <a:pt x="1672" y="923"/>
                </a:lnTo>
                <a:lnTo>
                  <a:pt x="1672" y="921"/>
                </a:lnTo>
                <a:lnTo>
                  <a:pt x="1672" y="923"/>
                </a:lnTo>
                <a:lnTo>
                  <a:pt x="1674" y="923"/>
                </a:lnTo>
                <a:lnTo>
                  <a:pt x="1674" y="923"/>
                </a:lnTo>
                <a:lnTo>
                  <a:pt x="1676" y="923"/>
                </a:lnTo>
                <a:lnTo>
                  <a:pt x="1676" y="925"/>
                </a:lnTo>
                <a:lnTo>
                  <a:pt x="1674" y="925"/>
                </a:lnTo>
                <a:lnTo>
                  <a:pt x="1672" y="927"/>
                </a:lnTo>
                <a:lnTo>
                  <a:pt x="1668" y="929"/>
                </a:lnTo>
                <a:lnTo>
                  <a:pt x="1668" y="931"/>
                </a:lnTo>
                <a:lnTo>
                  <a:pt x="1668" y="931"/>
                </a:lnTo>
                <a:lnTo>
                  <a:pt x="1668" y="931"/>
                </a:lnTo>
                <a:lnTo>
                  <a:pt x="1670" y="933"/>
                </a:lnTo>
                <a:lnTo>
                  <a:pt x="1670" y="931"/>
                </a:lnTo>
                <a:lnTo>
                  <a:pt x="1672" y="931"/>
                </a:lnTo>
                <a:lnTo>
                  <a:pt x="1676" y="931"/>
                </a:lnTo>
                <a:lnTo>
                  <a:pt x="1678" y="931"/>
                </a:lnTo>
                <a:lnTo>
                  <a:pt x="1683" y="931"/>
                </a:lnTo>
                <a:lnTo>
                  <a:pt x="1687" y="931"/>
                </a:lnTo>
                <a:lnTo>
                  <a:pt x="1689" y="931"/>
                </a:lnTo>
                <a:lnTo>
                  <a:pt x="1689" y="933"/>
                </a:lnTo>
                <a:lnTo>
                  <a:pt x="1685" y="933"/>
                </a:lnTo>
                <a:lnTo>
                  <a:pt x="1678" y="933"/>
                </a:lnTo>
                <a:lnTo>
                  <a:pt x="1678" y="935"/>
                </a:lnTo>
                <a:lnTo>
                  <a:pt x="1678" y="937"/>
                </a:lnTo>
                <a:lnTo>
                  <a:pt x="1676" y="935"/>
                </a:lnTo>
                <a:lnTo>
                  <a:pt x="1676" y="935"/>
                </a:lnTo>
                <a:lnTo>
                  <a:pt x="1676" y="935"/>
                </a:lnTo>
                <a:lnTo>
                  <a:pt x="1676" y="933"/>
                </a:lnTo>
                <a:lnTo>
                  <a:pt x="1676" y="933"/>
                </a:lnTo>
                <a:lnTo>
                  <a:pt x="1676" y="933"/>
                </a:lnTo>
                <a:lnTo>
                  <a:pt x="1674" y="931"/>
                </a:lnTo>
                <a:lnTo>
                  <a:pt x="1674" y="933"/>
                </a:lnTo>
                <a:lnTo>
                  <a:pt x="1674" y="933"/>
                </a:lnTo>
                <a:lnTo>
                  <a:pt x="1670" y="935"/>
                </a:lnTo>
                <a:lnTo>
                  <a:pt x="1668" y="935"/>
                </a:lnTo>
                <a:lnTo>
                  <a:pt x="1657" y="941"/>
                </a:lnTo>
                <a:lnTo>
                  <a:pt x="1655" y="944"/>
                </a:lnTo>
                <a:lnTo>
                  <a:pt x="1655" y="944"/>
                </a:lnTo>
                <a:lnTo>
                  <a:pt x="1657" y="944"/>
                </a:lnTo>
                <a:lnTo>
                  <a:pt x="1659" y="941"/>
                </a:lnTo>
                <a:lnTo>
                  <a:pt x="1659" y="944"/>
                </a:lnTo>
                <a:lnTo>
                  <a:pt x="1657" y="944"/>
                </a:lnTo>
                <a:lnTo>
                  <a:pt x="1655" y="944"/>
                </a:lnTo>
                <a:lnTo>
                  <a:pt x="1655" y="944"/>
                </a:lnTo>
                <a:lnTo>
                  <a:pt x="1653" y="946"/>
                </a:lnTo>
                <a:lnTo>
                  <a:pt x="1651" y="946"/>
                </a:lnTo>
                <a:lnTo>
                  <a:pt x="1651" y="948"/>
                </a:lnTo>
                <a:lnTo>
                  <a:pt x="1649" y="948"/>
                </a:lnTo>
                <a:lnTo>
                  <a:pt x="1649" y="948"/>
                </a:lnTo>
                <a:lnTo>
                  <a:pt x="1653" y="946"/>
                </a:lnTo>
                <a:lnTo>
                  <a:pt x="1653" y="946"/>
                </a:lnTo>
                <a:lnTo>
                  <a:pt x="1651" y="950"/>
                </a:lnTo>
                <a:lnTo>
                  <a:pt x="1649" y="954"/>
                </a:lnTo>
                <a:lnTo>
                  <a:pt x="1649" y="954"/>
                </a:lnTo>
                <a:lnTo>
                  <a:pt x="1649" y="958"/>
                </a:lnTo>
                <a:lnTo>
                  <a:pt x="1651" y="960"/>
                </a:lnTo>
                <a:lnTo>
                  <a:pt x="1651" y="960"/>
                </a:lnTo>
                <a:lnTo>
                  <a:pt x="1651" y="958"/>
                </a:lnTo>
                <a:lnTo>
                  <a:pt x="1653" y="958"/>
                </a:lnTo>
                <a:lnTo>
                  <a:pt x="1653" y="960"/>
                </a:lnTo>
                <a:lnTo>
                  <a:pt x="1655" y="962"/>
                </a:lnTo>
                <a:lnTo>
                  <a:pt x="1657" y="965"/>
                </a:lnTo>
                <a:lnTo>
                  <a:pt x="1657" y="962"/>
                </a:lnTo>
                <a:lnTo>
                  <a:pt x="1659" y="965"/>
                </a:lnTo>
                <a:lnTo>
                  <a:pt x="1659" y="965"/>
                </a:lnTo>
                <a:lnTo>
                  <a:pt x="1659" y="962"/>
                </a:lnTo>
                <a:lnTo>
                  <a:pt x="1659" y="962"/>
                </a:lnTo>
                <a:lnTo>
                  <a:pt x="1662" y="965"/>
                </a:lnTo>
                <a:lnTo>
                  <a:pt x="1662" y="962"/>
                </a:lnTo>
                <a:lnTo>
                  <a:pt x="1664" y="960"/>
                </a:lnTo>
                <a:lnTo>
                  <a:pt x="1664" y="960"/>
                </a:lnTo>
                <a:lnTo>
                  <a:pt x="1666" y="960"/>
                </a:lnTo>
                <a:lnTo>
                  <a:pt x="1668" y="958"/>
                </a:lnTo>
                <a:lnTo>
                  <a:pt x="1668" y="956"/>
                </a:lnTo>
                <a:lnTo>
                  <a:pt x="1670" y="956"/>
                </a:lnTo>
                <a:lnTo>
                  <a:pt x="1672" y="954"/>
                </a:lnTo>
                <a:lnTo>
                  <a:pt x="1674" y="952"/>
                </a:lnTo>
                <a:lnTo>
                  <a:pt x="1674" y="950"/>
                </a:lnTo>
                <a:lnTo>
                  <a:pt x="1676" y="950"/>
                </a:lnTo>
                <a:lnTo>
                  <a:pt x="1676" y="950"/>
                </a:lnTo>
                <a:lnTo>
                  <a:pt x="1676" y="948"/>
                </a:lnTo>
                <a:lnTo>
                  <a:pt x="1676" y="948"/>
                </a:lnTo>
                <a:lnTo>
                  <a:pt x="1676" y="946"/>
                </a:lnTo>
                <a:lnTo>
                  <a:pt x="1678" y="946"/>
                </a:lnTo>
                <a:lnTo>
                  <a:pt x="1678" y="948"/>
                </a:lnTo>
                <a:lnTo>
                  <a:pt x="1680" y="946"/>
                </a:lnTo>
                <a:lnTo>
                  <a:pt x="1680" y="946"/>
                </a:lnTo>
                <a:lnTo>
                  <a:pt x="1680" y="944"/>
                </a:lnTo>
                <a:lnTo>
                  <a:pt x="1683" y="946"/>
                </a:lnTo>
                <a:lnTo>
                  <a:pt x="1683" y="946"/>
                </a:lnTo>
                <a:lnTo>
                  <a:pt x="1683" y="946"/>
                </a:lnTo>
                <a:lnTo>
                  <a:pt x="1685" y="948"/>
                </a:lnTo>
                <a:lnTo>
                  <a:pt x="1687" y="948"/>
                </a:lnTo>
                <a:lnTo>
                  <a:pt x="1687" y="946"/>
                </a:lnTo>
                <a:lnTo>
                  <a:pt x="1687" y="946"/>
                </a:lnTo>
                <a:lnTo>
                  <a:pt x="1687" y="946"/>
                </a:lnTo>
                <a:lnTo>
                  <a:pt x="1687" y="944"/>
                </a:lnTo>
                <a:lnTo>
                  <a:pt x="1687" y="944"/>
                </a:lnTo>
                <a:lnTo>
                  <a:pt x="1689" y="944"/>
                </a:lnTo>
                <a:lnTo>
                  <a:pt x="1689" y="944"/>
                </a:lnTo>
                <a:lnTo>
                  <a:pt x="1691" y="944"/>
                </a:lnTo>
                <a:lnTo>
                  <a:pt x="1693" y="944"/>
                </a:lnTo>
                <a:lnTo>
                  <a:pt x="1693" y="944"/>
                </a:lnTo>
                <a:lnTo>
                  <a:pt x="1695" y="944"/>
                </a:lnTo>
                <a:lnTo>
                  <a:pt x="1699" y="941"/>
                </a:lnTo>
                <a:lnTo>
                  <a:pt x="1701" y="941"/>
                </a:lnTo>
                <a:lnTo>
                  <a:pt x="1706" y="939"/>
                </a:lnTo>
                <a:lnTo>
                  <a:pt x="1710" y="937"/>
                </a:lnTo>
                <a:lnTo>
                  <a:pt x="1712" y="937"/>
                </a:lnTo>
                <a:lnTo>
                  <a:pt x="1714" y="937"/>
                </a:lnTo>
                <a:lnTo>
                  <a:pt x="1714" y="935"/>
                </a:lnTo>
                <a:lnTo>
                  <a:pt x="1716" y="935"/>
                </a:lnTo>
                <a:lnTo>
                  <a:pt x="1716" y="935"/>
                </a:lnTo>
                <a:lnTo>
                  <a:pt x="1718" y="935"/>
                </a:lnTo>
                <a:lnTo>
                  <a:pt x="1720" y="933"/>
                </a:lnTo>
                <a:lnTo>
                  <a:pt x="1722" y="933"/>
                </a:lnTo>
                <a:lnTo>
                  <a:pt x="1722" y="933"/>
                </a:lnTo>
                <a:lnTo>
                  <a:pt x="1722" y="933"/>
                </a:lnTo>
                <a:lnTo>
                  <a:pt x="1724" y="933"/>
                </a:lnTo>
                <a:lnTo>
                  <a:pt x="1722" y="933"/>
                </a:lnTo>
                <a:lnTo>
                  <a:pt x="1722" y="931"/>
                </a:lnTo>
                <a:lnTo>
                  <a:pt x="1718" y="931"/>
                </a:lnTo>
                <a:lnTo>
                  <a:pt x="1718" y="931"/>
                </a:lnTo>
                <a:lnTo>
                  <a:pt x="1720" y="931"/>
                </a:lnTo>
                <a:lnTo>
                  <a:pt x="1720" y="929"/>
                </a:lnTo>
                <a:lnTo>
                  <a:pt x="1718" y="927"/>
                </a:lnTo>
                <a:lnTo>
                  <a:pt x="1718" y="927"/>
                </a:lnTo>
                <a:lnTo>
                  <a:pt x="1716" y="925"/>
                </a:lnTo>
                <a:lnTo>
                  <a:pt x="1714" y="927"/>
                </a:lnTo>
                <a:lnTo>
                  <a:pt x="1712" y="927"/>
                </a:lnTo>
                <a:lnTo>
                  <a:pt x="1712" y="925"/>
                </a:lnTo>
                <a:lnTo>
                  <a:pt x="1710" y="925"/>
                </a:lnTo>
                <a:lnTo>
                  <a:pt x="1710" y="923"/>
                </a:lnTo>
                <a:lnTo>
                  <a:pt x="1710" y="923"/>
                </a:lnTo>
                <a:lnTo>
                  <a:pt x="1706" y="925"/>
                </a:lnTo>
                <a:lnTo>
                  <a:pt x="1703" y="927"/>
                </a:lnTo>
                <a:lnTo>
                  <a:pt x="1703" y="927"/>
                </a:lnTo>
                <a:lnTo>
                  <a:pt x="1703" y="927"/>
                </a:lnTo>
                <a:lnTo>
                  <a:pt x="1701" y="927"/>
                </a:lnTo>
                <a:lnTo>
                  <a:pt x="1699" y="927"/>
                </a:lnTo>
                <a:lnTo>
                  <a:pt x="1699" y="925"/>
                </a:lnTo>
                <a:lnTo>
                  <a:pt x="1699" y="925"/>
                </a:lnTo>
                <a:lnTo>
                  <a:pt x="1697" y="925"/>
                </a:lnTo>
                <a:lnTo>
                  <a:pt x="1693" y="925"/>
                </a:lnTo>
                <a:lnTo>
                  <a:pt x="1691" y="925"/>
                </a:lnTo>
                <a:lnTo>
                  <a:pt x="1691" y="925"/>
                </a:lnTo>
                <a:lnTo>
                  <a:pt x="1691" y="925"/>
                </a:lnTo>
                <a:lnTo>
                  <a:pt x="1689" y="923"/>
                </a:lnTo>
                <a:lnTo>
                  <a:pt x="1687" y="923"/>
                </a:lnTo>
                <a:lnTo>
                  <a:pt x="1687" y="923"/>
                </a:lnTo>
                <a:lnTo>
                  <a:pt x="1685" y="923"/>
                </a:lnTo>
                <a:lnTo>
                  <a:pt x="1683" y="921"/>
                </a:lnTo>
                <a:lnTo>
                  <a:pt x="1680" y="921"/>
                </a:lnTo>
                <a:lnTo>
                  <a:pt x="1683" y="918"/>
                </a:lnTo>
                <a:lnTo>
                  <a:pt x="1683" y="918"/>
                </a:lnTo>
                <a:lnTo>
                  <a:pt x="1683" y="916"/>
                </a:lnTo>
                <a:lnTo>
                  <a:pt x="1678" y="916"/>
                </a:lnTo>
                <a:lnTo>
                  <a:pt x="1678" y="916"/>
                </a:lnTo>
                <a:lnTo>
                  <a:pt x="1672" y="916"/>
                </a:lnTo>
                <a:lnTo>
                  <a:pt x="1672" y="914"/>
                </a:lnTo>
                <a:lnTo>
                  <a:pt x="1672" y="914"/>
                </a:lnTo>
                <a:lnTo>
                  <a:pt x="1672" y="912"/>
                </a:lnTo>
                <a:lnTo>
                  <a:pt x="1670" y="910"/>
                </a:lnTo>
                <a:lnTo>
                  <a:pt x="1670" y="908"/>
                </a:lnTo>
                <a:lnTo>
                  <a:pt x="1668" y="908"/>
                </a:lnTo>
                <a:lnTo>
                  <a:pt x="1668" y="906"/>
                </a:lnTo>
                <a:lnTo>
                  <a:pt x="1668" y="904"/>
                </a:lnTo>
                <a:lnTo>
                  <a:pt x="1668" y="904"/>
                </a:lnTo>
                <a:lnTo>
                  <a:pt x="1668" y="902"/>
                </a:lnTo>
                <a:lnTo>
                  <a:pt x="1668" y="900"/>
                </a:lnTo>
                <a:lnTo>
                  <a:pt x="1666" y="900"/>
                </a:lnTo>
                <a:lnTo>
                  <a:pt x="1664" y="902"/>
                </a:lnTo>
                <a:lnTo>
                  <a:pt x="1662" y="902"/>
                </a:lnTo>
                <a:lnTo>
                  <a:pt x="1662" y="900"/>
                </a:lnTo>
                <a:lnTo>
                  <a:pt x="1666" y="897"/>
                </a:lnTo>
                <a:lnTo>
                  <a:pt x="1668" y="895"/>
                </a:lnTo>
                <a:lnTo>
                  <a:pt x="1668" y="891"/>
                </a:lnTo>
                <a:lnTo>
                  <a:pt x="1670" y="889"/>
                </a:lnTo>
                <a:lnTo>
                  <a:pt x="1670" y="889"/>
                </a:lnTo>
                <a:lnTo>
                  <a:pt x="1668" y="887"/>
                </a:lnTo>
                <a:lnTo>
                  <a:pt x="1666" y="887"/>
                </a:lnTo>
                <a:lnTo>
                  <a:pt x="1666" y="887"/>
                </a:lnTo>
                <a:lnTo>
                  <a:pt x="1664" y="887"/>
                </a:lnTo>
                <a:lnTo>
                  <a:pt x="1662" y="889"/>
                </a:lnTo>
                <a:lnTo>
                  <a:pt x="1659" y="889"/>
                </a:lnTo>
                <a:lnTo>
                  <a:pt x="1657" y="889"/>
                </a:lnTo>
                <a:lnTo>
                  <a:pt x="1657" y="889"/>
                </a:lnTo>
                <a:lnTo>
                  <a:pt x="1655" y="887"/>
                </a:lnTo>
                <a:lnTo>
                  <a:pt x="1653" y="885"/>
                </a:lnTo>
                <a:lnTo>
                  <a:pt x="1649" y="885"/>
                </a:lnTo>
                <a:lnTo>
                  <a:pt x="1647" y="883"/>
                </a:lnTo>
                <a:lnTo>
                  <a:pt x="1645" y="883"/>
                </a:lnTo>
                <a:lnTo>
                  <a:pt x="1643" y="883"/>
                </a:lnTo>
                <a:lnTo>
                  <a:pt x="1641" y="883"/>
                </a:lnTo>
                <a:lnTo>
                  <a:pt x="1645" y="881"/>
                </a:lnTo>
                <a:lnTo>
                  <a:pt x="1647" y="883"/>
                </a:lnTo>
                <a:lnTo>
                  <a:pt x="1647" y="883"/>
                </a:lnTo>
                <a:lnTo>
                  <a:pt x="1651" y="883"/>
                </a:lnTo>
                <a:lnTo>
                  <a:pt x="1651" y="881"/>
                </a:lnTo>
                <a:lnTo>
                  <a:pt x="1653" y="881"/>
                </a:lnTo>
                <a:lnTo>
                  <a:pt x="1655" y="883"/>
                </a:lnTo>
                <a:lnTo>
                  <a:pt x="1659" y="883"/>
                </a:lnTo>
                <a:lnTo>
                  <a:pt x="1662" y="883"/>
                </a:lnTo>
                <a:lnTo>
                  <a:pt x="1662" y="883"/>
                </a:lnTo>
                <a:lnTo>
                  <a:pt x="1666" y="883"/>
                </a:lnTo>
                <a:lnTo>
                  <a:pt x="1666" y="881"/>
                </a:lnTo>
                <a:lnTo>
                  <a:pt x="1668" y="881"/>
                </a:lnTo>
                <a:lnTo>
                  <a:pt x="1670" y="881"/>
                </a:lnTo>
                <a:lnTo>
                  <a:pt x="1670" y="879"/>
                </a:lnTo>
                <a:lnTo>
                  <a:pt x="1672" y="876"/>
                </a:lnTo>
                <a:lnTo>
                  <a:pt x="1676" y="876"/>
                </a:lnTo>
                <a:lnTo>
                  <a:pt x="1676" y="874"/>
                </a:lnTo>
                <a:lnTo>
                  <a:pt x="1676" y="870"/>
                </a:lnTo>
                <a:lnTo>
                  <a:pt x="1674" y="868"/>
                </a:lnTo>
                <a:lnTo>
                  <a:pt x="1672" y="868"/>
                </a:lnTo>
                <a:lnTo>
                  <a:pt x="1674" y="868"/>
                </a:lnTo>
                <a:lnTo>
                  <a:pt x="1678" y="868"/>
                </a:lnTo>
                <a:lnTo>
                  <a:pt x="1678" y="868"/>
                </a:lnTo>
                <a:lnTo>
                  <a:pt x="1676" y="866"/>
                </a:lnTo>
                <a:lnTo>
                  <a:pt x="1672" y="864"/>
                </a:lnTo>
                <a:lnTo>
                  <a:pt x="1668" y="862"/>
                </a:lnTo>
                <a:lnTo>
                  <a:pt x="1659" y="860"/>
                </a:lnTo>
                <a:lnTo>
                  <a:pt x="1659" y="860"/>
                </a:lnTo>
                <a:lnTo>
                  <a:pt x="1653" y="862"/>
                </a:lnTo>
                <a:lnTo>
                  <a:pt x="1649" y="862"/>
                </a:lnTo>
                <a:lnTo>
                  <a:pt x="1643" y="864"/>
                </a:lnTo>
                <a:lnTo>
                  <a:pt x="1634" y="866"/>
                </a:lnTo>
                <a:lnTo>
                  <a:pt x="1628" y="868"/>
                </a:lnTo>
                <a:lnTo>
                  <a:pt x="1624" y="870"/>
                </a:lnTo>
                <a:lnTo>
                  <a:pt x="1620" y="872"/>
                </a:lnTo>
                <a:lnTo>
                  <a:pt x="1615" y="874"/>
                </a:lnTo>
                <a:lnTo>
                  <a:pt x="1615" y="876"/>
                </a:lnTo>
                <a:lnTo>
                  <a:pt x="1611" y="876"/>
                </a:lnTo>
                <a:lnTo>
                  <a:pt x="1611" y="876"/>
                </a:lnTo>
                <a:lnTo>
                  <a:pt x="1609" y="879"/>
                </a:lnTo>
                <a:lnTo>
                  <a:pt x="1603" y="883"/>
                </a:lnTo>
                <a:lnTo>
                  <a:pt x="1601" y="885"/>
                </a:lnTo>
                <a:lnTo>
                  <a:pt x="1599" y="887"/>
                </a:lnTo>
                <a:lnTo>
                  <a:pt x="1597" y="891"/>
                </a:lnTo>
                <a:lnTo>
                  <a:pt x="1592" y="893"/>
                </a:lnTo>
                <a:lnTo>
                  <a:pt x="1592" y="895"/>
                </a:lnTo>
                <a:lnTo>
                  <a:pt x="1590" y="897"/>
                </a:lnTo>
                <a:lnTo>
                  <a:pt x="1588" y="900"/>
                </a:lnTo>
                <a:lnTo>
                  <a:pt x="1586" y="902"/>
                </a:lnTo>
                <a:lnTo>
                  <a:pt x="1580" y="904"/>
                </a:lnTo>
                <a:lnTo>
                  <a:pt x="1578" y="906"/>
                </a:lnTo>
                <a:lnTo>
                  <a:pt x="1576" y="906"/>
                </a:lnTo>
                <a:lnTo>
                  <a:pt x="1574" y="908"/>
                </a:lnTo>
                <a:lnTo>
                  <a:pt x="1569" y="908"/>
                </a:lnTo>
                <a:lnTo>
                  <a:pt x="1565" y="908"/>
                </a:lnTo>
                <a:lnTo>
                  <a:pt x="1563" y="910"/>
                </a:lnTo>
                <a:lnTo>
                  <a:pt x="1561" y="910"/>
                </a:lnTo>
                <a:lnTo>
                  <a:pt x="1561" y="912"/>
                </a:lnTo>
                <a:lnTo>
                  <a:pt x="1559" y="912"/>
                </a:lnTo>
                <a:lnTo>
                  <a:pt x="1557" y="914"/>
                </a:lnTo>
                <a:lnTo>
                  <a:pt x="1555" y="916"/>
                </a:lnTo>
                <a:lnTo>
                  <a:pt x="1551" y="918"/>
                </a:lnTo>
                <a:lnTo>
                  <a:pt x="1548" y="921"/>
                </a:lnTo>
                <a:lnTo>
                  <a:pt x="1546" y="923"/>
                </a:lnTo>
                <a:lnTo>
                  <a:pt x="1544" y="925"/>
                </a:lnTo>
                <a:lnTo>
                  <a:pt x="1544" y="927"/>
                </a:lnTo>
                <a:lnTo>
                  <a:pt x="1542" y="927"/>
                </a:lnTo>
                <a:lnTo>
                  <a:pt x="1542" y="929"/>
                </a:lnTo>
                <a:lnTo>
                  <a:pt x="1542" y="931"/>
                </a:lnTo>
                <a:lnTo>
                  <a:pt x="1540" y="931"/>
                </a:lnTo>
                <a:lnTo>
                  <a:pt x="1536" y="933"/>
                </a:lnTo>
                <a:lnTo>
                  <a:pt x="1532" y="935"/>
                </a:lnTo>
                <a:lnTo>
                  <a:pt x="1527" y="937"/>
                </a:lnTo>
                <a:lnTo>
                  <a:pt x="1525" y="937"/>
                </a:lnTo>
                <a:lnTo>
                  <a:pt x="1530" y="935"/>
                </a:lnTo>
                <a:lnTo>
                  <a:pt x="1534" y="933"/>
                </a:lnTo>
                <a:lnTo>
                  <a:pt x="1536" y="931"/>
                </a:lnTo>
                <a:lnTo>
                  <a:pt x="1536" y="931"/>
                </a:lnTo>
                <a:lnTo>
                  <a:pt x="1532" y="929"/>
                </a:lnTo>
                <a:lnTo>
                  <a:pt x="1532" y="929"/>
                </a:lnTo>
                <a:lnTo>
                  <a:pt x="1536" y="929"/>
                </a:lnTo>
                <a:lnTo>
                  <a:pt x="1538" y="929"/>
                </a:lnTo>
                <a:lnTo>
                  <a:pt x="1538" y="927"/>
                </a:lnTo>
                <a:lnTo>
                  <a:pt x="1540" y="925"/>
                </a:lnTo>
                <a:lnTo>
                  <a:pt x="1544" y="925"/>
                </a:lnTo>
                <a:lnTo>
                  <a:pt x="1546" y="923"/>
                </a:lnTo>
                <a:lnTo>
                  <a:pt x="1548" y="921"/>
                </a:lnTo>
                <a:lnTo>
                  <a:pt x="1548" y="918"/>
                </a:lnTo>
                <a:lnTo>
                  <a:pt x="1551" y="918"/>
                </a:lnTo>
                <a:lnTo>
                  <a:pt x="1551" y="916"/>
                </a:lnTo>
                <a:lnTo>
                  <a:pt x="1553" y="916"/>
                </a:lnTo>
                <a:lnTo>
                  <a:pt x="1555" y="914"/>
                </a:lnTo>
                <a:lnTo>
                  <a:pt x="1561" y="912"/>
                </a:lnTo>
                <a:lnTo>
                  <a:pt x="1561" y="910"/>
                </a:lnTo>
                <a:lnTo>
                  <a:pt x="1565" y="910"/>
                </a:lnTo>
                <a:lnTo>
                  <a:pt x="1567" y="908"/>
                </a:lnTo>
                <a:lnTo>
                  <a:pt x="1567" y="908"/>
                </a:lnTo>
                <a:lnTo>
                  <a:pt x="1569" y="908"/>
                </a:lnTo>
                <a:lnTo>
                  <a:pt x="1576" y="906"/>
                </a:lnTo>
                <a:lnTo>
                  <a:pt x="1578" y="904"/>
                </a:lnTo>
                <a:lnTo>
                  <a:pt x="1580" y="902"/>
                </a:lnTo>
                <a:lnTo>
                  <a:pt x="1584" y="900"/>
                </a:lnTo>
                <a:lnTo>
                  <a:pt x="1586" y="895"/>
                </a:lnTo>
                <a:lnTo>
                  <a:pt x="1588" y="893"/>
                </a:lnTo>
                <a:lnTo>
                  <a:pt x="1595" y="889"/>
                </a:lnTo>
                <a:lnTo>
                  <a:pt x="1595" y="887"/>
                </a:lnTo>
                <a:lnTo>
                  <a:pt x="1597" y="885"/>
                </a:lnTo>
                <a:lnTo>
                  <a:pt x="1597" y="883"/>
                </a:lnTo>
                <a:lnTo>
                  <a:pt x="1595" y="881"/>
                </a:lnTo>
                <a:lnTo>
                  <a:pt x="1595" y="881"/>
                </a:lnTo>
                <a:lnTo>
                  <a:pt x="1592" y="879"/>
                </a:lnTo>
                <a:lnTo>
                  <a:pt x="1586" y="876"/>
                </a:lnTo>
                <a:lnTo>
                  <a:pt x="1584" y="876"/>
                </a:lnTo>
                <a:lnTo>
                  <a:pt x="1582" y="876"/>
                </a:lnTo>
                <a:lnTo>
                  <a:pt x="1580" y="876"/>
                </a:lnTo>
                <a:lnTo>
                  <a:pt x="1580" y="876"/>
                </a:lnTo>
                <a:lnTo>
                  <a:pt x="1588" y="876"/>
                </a:lnTo>
                <a:lnTo>
                  <a:pt x="1592" y="879"/>
                </a:lnTo>
                <a:lnTo>
                  <a:pt x="1595" y="879"/>
                </a:lnTo>
                <a:lnTo>
                  <a:pt x="1597" y="881"/>
                </a:lnTo>
                <a:lnTo>
                  <a:pt x="1597" y="881"/>
                </a:lnTo>
                <a:lnTo>
                  <a:pt x="1599" y="881"/>
                </a:lnTo>
                <a:lnTo>
                  <a:pt x="1601" y="879"/>
                </a:lnTo>
                <a:lnTo>
                  <a:pt x="1603" y="876"/>
                </a:lnTo>
                <a:lnTo>
                  <a:pt x="1605" y="874"/>
                </a:lnTo>
                <a:lnTo>
                  <a:pt x="1609" y="868"/>
                </a:lnTo>
                <a:lnTo>
                  <a:pt x="1613" y="866"/>
                </a:lnTo>
                <a:lnTo>
                  <a:pt x="1613" y="866"/>
                </a:lnTo>
                <a:lnTo>
                  <a:pt x="1615" y="864"/>
                </a:lnTo>
                <a:lnTo>
                  <a:pt x="1618" y="864"/>
                </a:lnTo>
                <a:lnTo>
                  <a:pt x="1618" y="864"/>
                </a:lnTo>
                <a:lnTo>
                  <a:pt x="1620" y="862"/>
                </a:lnTo>
                <a:lnTo>
                  <a:pt x="1618" y="862"/>
                </a:lnTo>
                <a:lnTo>
                  <a:pt x="1622" y="860"/>
                </a:lnTo>
                <a:lnTo>
                  <a:pt x="1630" y="860"/>
                </a:lnTo>
                <a:lnTo>
                  <a:pt x="1630" y="860"/>
                </a:lnTo>
                <a:lnTo>
                  <a:pt x="1632" y="860"/>
                </a:lnTo>
                <a:lnTo>
                  <a:pt x="1632" y="858"/>
                </a:lnTo>
                <a:lnTo>
                  <a:pt x="1634" y="853"/>
                </a:lnTo>
                <a:lnTo>
                  <a:pt x="1639" y="847"/>
                </a:lnTo>
                <a:lnTo>
                  <a:pt x="1641" y="845"/>
                </a:lnTo>
                <a:lnTo>
                  <a:pt x="1643" y="843"/>
                </a:lnTo>
                <a:lnTo>
                  <a:pt x="1643" y="843"/>
                </a:lnTo>
                <a:lnTo>
                  <a:pt x="1645" y="843"/>
                </a:lnTo>
                <a:lnTo>
                  <a:pt x="1645" y="843"/>
                </a:lnTo>
                <a:lnTo>
                  <a:pt x="1647" y="843"/>
                </a:lnTo>
                <a:lnTo>
                  <a:pt x="1649" y="843"/>
                </a:lnTo>
                <a:lnTo>
                  <a:pt x="1649" y="843"/>
                </a:lnTo>
                <a:lnTo>
                  <a:pt x="1653" y="841"/>
                </a:lnTo>
                <a:lnTo>
                  <a:pt x="1655" y="843"/>
                </a:lnTo>
                <a:lnTo>
                  <a:pt x="1662" y="841"/>
                </a:lnTo>
                <a:lnTo>
                  <a:pt x="1664" y="841"/>
                </a:lnTo>
                <a:lnTo>
                  <a:pt x="1668" y="841"/>
                </a:lnTo>
                <a:lnTo>
                  <a:pt x="1674" y="841"/>
                </a:lnTo>
                <a:lnTo>
                  <a:pt x="1678" y="841"/>
                </a:lnTo>
                <a:lnTo>
                  <a:pt x="1680" y="841"/>
                </a:lnTo>
                <a:lnTo>
                  <a:pt x="1683" y="841"/>
                </a:lnTo>
                <a:lnTo>
                  <a:pt x="1685" y="841"/>
                </a:lnTo>
                <a:lnTo>
                  <a:pt x="1687" y="843"/>
                </a:lnTo>
                <a:lnTo>
                  <a:pt x="1691" y="843"/>
                </a:lnTo>
                <a:lnTo>
                  <a:pt x="1693" y="841"/>
                </a:lnTo>
                <a:lnTo>
                  <a:pt x="1695" y="841"/>
                </a:lnTo>
                <a:lnTo>
                  <a:pt x="1697" y="841"/>
                </a:lnTo>
                <a:lnTo>
                  <a:pt x="1699" y="841"/>
                </a:lnTo>
                <a:lnTo>
                  <a:pt x="1701" y="841"/>
                </a:lnTo>
                <a:lnTo>
                  <a:pt x="1703" y="841"/>
                </a:lnTo>
                <a:lnTo>
                  <a:pt x="1708" y="843"/>
                </a:lnTo>
                <a:lnTo>
                  <a:pt x="1710" y="843"/>
                </a:lnTo>
                <a:lnTo>
                  <a:pt x="1712" y="843"/>
                </a:lnTo>
                <a:lnTo>
                  <a:pt x="1714" y="845"/>
                </a:lnTo>
                <a:lnTo>
                  <a:pt x="1720" y="843"/>
                </a:lnTo>
                <a:lnTo>
                  <a:pt x="1722" y="843"/>
                </a:lnTo>
                <a:lnTo>
                  <a:pt x="1724" y="843"/>
                </a:lnTo>
                <a:lnTo>
                  <a:pt x="1727" y="843"/>
                </a:lnTo>
                <a:lnTo>
                  <a:pt x="1729" y="843"/>
                </a:lnTo>
                <a:lnTo>
                  <a:pt x="1733" y="843"/>
                </a:lnTo>
                <a:lnTo>
                  <a:pt x="1737" y="843"/>
                </a:lnTo>
                <a:lnTo>
                  <a:pt x="1739" y="841"/>
                </a:lnTo>
                <a:lnTo>
                  <a:pt x="1741" y="839"/>
                </a:lnTo>
                <a:lnTo>
                  <a:pt x="1743" y="837"/>
                </a:lnTo>
                <a:lnTo>
                  <a:pt x="1747" y="835"/>
                </a:lnTo>
                <a:lnTo>
                  <a:pt x="1750" y="832"/>
                </a:lnTo>
                <a:lnTo>
                  <a:pt x="1752" y="830"/>
                </a:lnTo>
                <a:lnTo>
                  <a:pt x="1758" y="824"/>
                </a:lnTo>
                <a:lnTo>
                  <a:pt x="1758" y="824"/>
                </a:lnTo>
                <a:lnTo>
                  <a:pt x="1758" y="824"/>
                </a:lnTo>
                <a:lnTo>
                  <a:pt x="1760" y="822"/>
                </a:lnTo>
                <a:lnTo>
                  <a:pt x="1760" y="822"/>
                </a:lnTo>
                <a:lnTo>
                  <a:pt x="1764" y="822"/>
                </a:lnTo>
                <a:lnTo>
                  <a:pt x="1766" y="822"/>
                </a:lnTo>
                <a:lnTo>
                  <a:pt x="1766" y="822"/>
                </a:lnTo>
                <a:lnTo>
                  <a:pt x="1771" y="820"/>
                </a:lnTo>
                <a:lnTo>
                  <a:pt x="1771" y="820"/>
                </a:lnTo>
                <a:lnTo>
                  <a:pt x="1775" y="820"/>
                </a:lnTo>
                <a:lnTo>
                  <a:pt x="1777" y="820"/>
                </a:lnTo>
                <a:lnTo>
                  <a:pt x="1781" y="820"/>
                </a:lnTo>
                <a:lnTo>
                  <a:pt x="1781" y="820"/>
                </a:lnTo>
                <a:lnTo>
                  <a:pt x="1783" y="820"/>
                </a:lnTo>
                <a:lnTo>
                  <a:pt x="1789" y="816"/>
                </a:lnTo>
                <a:lnTo>
                  <a:pt x="1791" y="814"/>
                </a:lnTo>
                <a:lnTo>
                  <a:pt x="1796" y="809"/>
                </a:lnTo>
                <a:lnTo>
                  <a:pt x="1800" y="807"/>
                </a:lnTo>
                <a:lnTo>
                  <a:pt x="1802" y="805"/>
                </a:lnTo>
                <a:lnTo>
                  <a:pt x="1800" y="805"/>
                </a:lnTo>
                <a:lnTo>
                  <a:pt x="1800" y="803"/>
                </a:lnTo>
                <a:lnTo>
                  <a:pt x="1800" y="803"/>
                </a:lnTo>
                <a:lnTo>
                  <a:pt x="1796" y="801"/>
                </a:lnTo>
                <a:lnTo>
                  <a:pt x="1796" y="801"/>
                </a:lnTo>
                <a:lnTo>
                  <a:pt x="1798" y="801"/>
                </a:lnTo>
                <a:lnTo>
                  <a:pt x="1800" y="801"/>
                </a:lnTo>
                <a:lnTo>
                  <a:pt x="1800" y="801"/>
                </a:lnTo>
                <a:lnTo>
                  <a:pt x="1800" y="801"/>
                </a:lnTo>
                <a:lnTo>
                  <a:pt x="1800" y="799"/>
                </a:lnTo>
                <a:lnTo>
                  <a:pt x="1798" y="799"/>
                </a:lnTo>
                <a:lnTo>
                  <a:pt x="1796" y="799"/>
                </a:lnTo>
                <a:lnTo>
                  <a:pt x="1794" y="799"/>
                </a:lnTo>
                <a:lnTo>
                  <a:pt x="1791" y="799"/>
                </a:lnTo>
                <a:lnTo>
                  <a:pt x="1791" y="797"/>
                </a:lnTo>
                <a:lnTo>
                  <a:pt x="1794" y="797"/>
                </a:lnTo>
                <a:lnTo>
                  <a:pt x="1798" y="797"/>
                </a:lnTo>
                <a:lnTo>
                  <a:pt x="1800" y="797"/>
                </a:lnTo>
                <a:lnTo>
                  <a:pt x="1800" y="797"/>
                </a:lnTo>
                <a:lnTo>
                  <a:pt x="1798" y="795"/>
                </a:lnTo>
                <a:lnTo>
                  <a:pt x="1798" y="793"/>
                </a:lnTo>
                <a:lnTo>
                  <a:pt x="1800" y="793"/>
                </a:lnTo>
                <a:lnTo>
                  <a:pt x="1798" y="791"/>
                </a:lnTo>
                <a:lnTo>
                  <a:pt x="1800" y="786"/>
                </a:lnTo>
                <a:lnTo>
                  <a:pt x="1800" y="786"/>
                </a:lnTo>
                <a:lnTo>
                  <a:pt x="1800" y="784"/>
                </a:lnTo>
                <a:lnTo>
                  <a:pt x="1798" y="784"/>
                </a:lnTo>
                <a:lnTo>
                  <a:pt x="1798" y="784"/>
                </a:lnTo>
                <a:lnTo>
                  <a:pt x="1798" y="782"/>
                </a:lnTo>
                <a:lnTo>
                  <a:pt x="1798" y="782"/>
                </a:lnTo>
                <a:lnTo>
                  <a:pt x="1798" y="780"/>
                </a:lnTo>
                <a:lnTo>
                  <a:pt x="1796" y="778"/>
                </a:lnTo>
                <a:lnTo>
                  <a:pt x="1791" y="778"/>
                </a:lnTo>
                <a:lnTo>
                  <a:pt x="1791" y="778"/>
                </a:lnTo>
                <a:lnTo>
                  <a:pt x="1789" y="776"/>
                </a:lnTo>
                <a:lnTo>
                  <a:pt x="1789" y="774"/>
                </a:lnTo>
                <a:lnTo>
                  <a:pt x="1789" y="774"/>
                </a:lnTo>
                <a:lnTo>
                  <a:pt x="1787" y="774"/>
                </a:lnTo>
                <a:lnTo>
                  <a:pt x="1785" y="776"/>
                </a:lnTo>
                <a:lnTo>
                  <a:pt x="1781" y="776"/>
                </a:lnTo>
                <a:lnTo>
                  <a:pt x="1779" y="780"/>
                </a:lnTo>
                <a:lnTo>
                  <a:pt x="1777" y="780"/>
                </a:lnTo>
                <a:lnTo>
                  <a:pt x="1777" y="778"/>
                </a:lnTo>
                <a:lnTo>
                  <a:pt x="1777" y="778"/>
                </a:lnTo>
                <a:lnTo>
                  <a:pt x="1775" y="778"/>
                </a:lnTo>
                <a:lnTo>
                  <a:pt x="1775" y="778"/>
                </a:lnTo>
                <a:lnTo>
                  <a:pt x="1775" y="778"/>
                </a:lnTo>
                <a:lnTo>
                  <a:pt x="1779" y="776"/>
                </a:lnTo>
                <a:lnTo>
                  <a:pt x="1779" y="776"/>
                </a:lnTo>
                <a:lnTo>
                  <a:pt x="1781" y="774"/>
                </a:lnTo>
                <a:lnTo>
                  <a:pt x="1779" y="774"/>
                </a:lnTo>
                <a:lnTo>
                  <a:pt x="1779" y="772"/>
                </a:lnTo>
                <a:lnTo>
                  <a:pt x="1777" y="767"/>
                </a:lnTo>
                <a:lnTo>
                  <a:pt x="1773" y="765"/>
                </a:lnTo>
                <a:lnTo>
                  <a:pt x="1764" y="765"/>
                </a:lnTo>
                <a:lnTo>
                  <a:pt x="1762" y="765"/>
                </a:lnTo>
                <a:lnTo>
                  <a:pt x="1762" y="767"/>
                </a:lnTo>
                <a:lnTo>
                  <a:pt x="1762" y="767"/>
                </a:lnTo>
                <a:lnTo>
                  <a:pt x="1762" y="767"/>
                </a:lnTo>
                <a:lnTo>
                  <a:pt x="1764" y="767"/>
                </a:lnTo>
                <a:lnTo>
                  <a:pt x="1766" y="767"/>
                </a:lnTo>
                <a:lnTo>
                  <a:pt x="1768" y="767"/>
                </a:lnTo>
                <a:lnTo>
                  <a:pt x="1768" y="767"/>
                </a:lnTo>
                <a:lnTo>
                  <a:pt x="1766" y="767"/>
                </a:lnTo>
                <a:lnTo>
                  <a:pt x="1762" y="770"/>
                </a:lnTo>
                <a:lnTo>
                  <a:pt x="1758" y="770"/>
                </a:lnTo>
                <a:lnTo>
                  <a:pt x="1754" y="772"/>
                </a:lnTo>
                <a:lnTo>
                  <a:pt x="1752" y="776"/>
                </a:lnTo>
                <a:lnTo>
                  <a:pt x="1747" y="778"/>
                </a:lnTo>
                <a:lnTo>
                  <a:pt x="1745" y="778"/>
                </a:lnTo>
                <a:lnTo>
                  <a:pt x="1743" y="780"/>
                </a:lnTo>
                <a:lnTo>
                  <a:pt x="1741" y="780"/>
                </a:lnTo>
                <a:lnTo>
                  <a:pt x="1741" y="780"/>
                </a:lnTo>
                <a:lnTo>
                  <a:pt x="1739" y="782"/>
                </a:lnTo>
                <a:lnTo>
                  <a:pt x="1737" y="784"/>
                </a:lnTo>
                <a:lnTo>
                  <a:pt x="1733" y="784"/>
                </a:lnTo>
                <a:lnTo>
                  <a:pt x="1733" y="784"/>
                </a:lnTo>
                <a:lnTo>
                  <a:pt x="1733" y="784"/>
                </a:lnTo>
                <a:lnTo>
                  <a:pt x="1735" y="784"/>
                </a:lnTo>
                <a:lnTo>
                  <a:pt x="1735" y="782"/>
                </a:lnTo>
                <a:lnTo>
                  <a:pt x="1735" y="782"/>
                </a:lnTo>
                <a:lnTo>
                  <a:pt x="1735" y="782"/>
                </a:lnTo>
                <a:lnTo>
                  <a:pt x="1737" y="780"/>
                </a:lnTo>
                <a:lnTo>
                  <a:pt x="1737" y="780"/>
                </a:lnTo>
                <a:lnTo>
                  <a:pt x="1737" y="780"/>
                </a:lnTo>
                <a:lnTo>
                  <a:pt x="1733" y="778"/>
                </a:lnTo>
                <a:lnTo>
                  <a:pt x="1733" y="776"/>
                </a:lnTo>
                <a:lnTo>
                  <a:pt x="1735" y="778"/>
                </a:lnTo>
                <a:lnTo>
                  <a:pt x="1737" y="778"/>
                </a:lnTo>
                <a:lnTo>
                  <a:pt x="1737" y="778"/>
                </a:lnTo>
                <a:lnTo>
                  <a:pt x="1737" y="778"/>
                </a:lnTo>
                <a:lnTo>
                  <a:pt x="1737" y="776"/>
                </a:lnTo>
                <a:lnTo>
                  <a:pt x="1737" y="776"/>
                </a:lnTo>
                <a:lnTo>
                  <a:pt x="1739" y="774"/>
                </a:lnTo>
                <a:lnTo>
                  <a:pt x="1741" y="774"/>
                </a:lnTo>
                <a:lnTo>
                  <a:pt x="1741" y="774"/>
                </a:lnTo>
                <a:lnTo>
                  <a:pt x="1741" y="774"/>
                </a:lnTo>
                <a:lnTo>
                  <a:pt x="1743" y="774"/>
                </a:lnTo>
                <a:lnTo>
                  <a:pt x="1745" y="774"/>
                </a:lnTo>
                <a:lnTo>
                  <a:pt x="1750" y="772"/>
                </a:lnTo>
                <a:lnTo>
                  <a:pt x="1752" y="772"/>
                </a:lnTo>
                <a:lnTo>
                  <a:pt x="1754" y="770"/>
                </a:lnTo>
                <a:lnTo>
                  <a:pt x="1754" y="770"/>
                </a:lnTo>
                <a:lnTo>
                  <a:pt x="1754" y="770"/>
                </a:lnTo>
                <a:lnTo>
                  <a:pt x="1756" y="770"/>
                </a:lnTo>
                <a:lnTo>
                  <a:pt x="1758" y="770"/>
                </a:lnTo>
                <a:lnTo>
                  <a:pt x="1758" y="770"/>
                </a:lnTo>
                <a:lnTo>
                  <a:pt x="1760" y="767"/>
                </a:lnTo>
                <a:lnTo>
                  <a:pt x="1762" y="765"/>
                </a:lnTo>
                <a:lnTo>
                  <a:pt x="1762" y="765"/>
                </a:lnTo>
                <a:lnTo>
                  <a:pt x="1764" y="765"/>
                </a:lnTo>
                <a:lnTo>
                  <a:pt x="1764" y="763"/>
                </a:lnTo>
                <a:lnTo>
                  <a:pt x="1764" y="763"/>
                </a:lnTo>
                <a:lnTo>
                  <a:pt x="1768" y="763"/>
                </a:lnTo>
                <a:lnTo>
                  <a:pt x="1773" y="763"/>
                </a:lnTo>
                <a:lnTo>
                  <a:pt x="1775" y="761"/>
                </a:lnTo>
                <a:lnTo>
                  <a:pt x="1775" y="759"/>
                </a:lnTo>
                <a:lnTo>
                  <a:pt x="1777" y="759"/>
                </a:lnTo>
                <a:lnTo>
                  <a:pt x="1777" y="759"/>
                </a:lnTo>
                <a:lnTo>
                  <a:pt x="1775" y="757"/>
                </a:lnTo>
                <a:lnTo>
                  <a:pt x="1773" y="757"/>
                </a:lnTo>
                <a:lnTo>
                  <a:pt x="1771" y="757"/>
                </a:lnTo>
                <a:lnTo>
                  <a:pt x="1771" y="755"/>
                </a:lnTo>
                <a:lnTo>
                  <a:pt x="1768" y="755"/>
                </a:lnTo>
                <a:lnTo>
                  <a:pt x="1768" y="753"/>
                </a:lnTo>
                <a:lnTo>
                  <a:pt x="1766" y="753"/>
                </a:lnTo>
                <a:lnTo>
                  <a:pt x="1764" y="753"/>
                </a:lnTo>
                <a:lnTo>
                  <a:pt x="1764" y="755"/>
                </a:lnTo>
                <a:lnTo>
                  <a:pt x="1762" y="755"/>
                </a:lnTo>
                <a:lnTo>
                  <a:pt x="1760" y="755"/>
                </a:lnTo>
                <a:lnTo>
                  <a:pt x="1756" y="753"/>
                </a:lnTo>
                <a:lnTo>
                  <a:pt x="1754" y="751"/>
                </a:lnTo>
                <a:lnTo>
                  <a:pt x="1754" y="749"/>
                </a:lnTo>
                <a:lnTo>
                  <a:pt x="1754" y="747"/>
                </a:lnTo>
                <a:lnTo>
                  <a:pt x="1752" y="747"/>
                </a:lnTo>
                <a:lnTo>
                  <a:pt x="1750" y="747"/>
                </a:lnTo>
                <a:lnTo>
                  <a:pt x="1747" y="747"/>
                </a:lnTo>
                <a:lnTo>
                  <a:pt x="1747" y="749"/>
                </a:lnTo>
                <a:lnTo>
                  <a:pt x="1747" y="749"/>
                </a:lnTo>
                <a:lnTo>
                  <a:pt x="1741" y="753"/>
                </a:lnTo>
                <a:lnTo>
                  <a:pt x="1741" y="755"/>
                </a:lnTo>
                <a:lnTo>
                  <a:pt x="1741" y="753"/>
                </a:lnTo>
                <a:lnTo>
                  <a:pt x="1741" y="751"/>
                </a:lnTo>
                <a:lnTo>
                  <a:pt x="1745" y="749"/>
                </a:lnTo>
                <a:lnTo>
                  <a:pt x="1747" y="747"/>
                </a:lnTo>
                <a:lnTo>
                  <a:pt x="1745" y="747"/>
                </a:lnTo>
                <a:lnTo>
                  <a:pt x="1743" y="747"/>
                </a:lnTo>
                <a:lnTo>
                  <a:pt x="1743" y="747"/>
                </a:lnTo>
                <a:lnTo>
                  <a:pt x="1743" y="744"/>
                </a:lnTo>
                <a:lnTo>
                  <a:pt x="1741" y="744"/>
                </a:lnTo>
                <a:lnTo>
                  <a:pt x="1741" y="744"/>
                </a:lnTo>
                <a:lnTo>
                  <a:pt x="1739" y="744"/>
                </a:lnTo>
                <a:lnTo>
                  <a:pt x="1735" y="747"/>
                </a:lnTo>
                <a:lnTo>
                  <a:pt x="1733" y="747"/>
                </a:lnTo>
                <a:lnTo>
                  <a:pt x="1731" y="749"/>
                </a:lnTo>
                <a:lnTo>
                  <a:pt x="1729" y="749"/>
                </a:lnTo>
                <a:lnTo>
                  <a:pt x="1731" y="749"/>
                </a:lnTo>
                <a:lnTo>
                  <a:pt x="1733" y="747"/>
                </a:lnTo>
                <a:lnTo>
                  <a:pt x="1733" y="744"/>
                </a:lnTo>
                <a:lnTo>
                  <a:pt x="1733" y="742"/>
                </a:lnTo>
                <a:lnTo>
                  <a:pt x="1735" y="742"/>
                </a:lnTo>
                <a:lnTo>
                  <a:pt x="1735" y="740"/>
                </a:lnTo>
                <a:lnTo>
                  <a:pt x="1735" y="738"/>
                </a:lnTo>
                <a:lnTo>
                  <a:pt x="1733" y="738"/>
                </a:lnTo>
                <a:lnTo>
                  <a:pt x="1733" y="738"/>
                </a:lnTo>
                <a:lnTo>
                  <a:pt x="1733" y="736"/>
                </a:lnTo>
                <a:lnTo>
                  <a:pt x="1733" y="734"/>
                </a:lnTo>
                <a:lnTo>
                  <a:pt x="1733" y="734"/>
                </a:lnTo>
                <a:lnTo>
                  <a:pt x="1731" y="734"/>
                </a:lnTo>
                <a:lnTo>
                  <a:pt x="1731" y="736"/>
                </a:lnTo>
                <a:lnTo>
                  <a:pt x="1731" y="734"/>
                </a:lnTo>
                <a:lnTo>
                  <a:pt x="1729" y="734"/>
                </a:lnTo>
                <a:lnTo>
                  <a:pt x="1729" y="732"/>
                </a:lnTo>
                <a:lnTo>
                  <a:pt x="1729" y="732"/>
                </a:lnTo>
                <a:lnTo>
                  <a:pt x="1727" y="732"/>
                </a:lnTo>
                <a:lnTo>
                  <a:pt x="1727" y="732"/>
                </a:lnTo>
                <a:lnTo>
                  <a:pt x="1724" y="734"/>
                </a:lnTo>
                <a:lnTo>
                  <a:pt x="1722" y="732"/>
                </a:lnTo>
                <a:lnTo>
                  <a:pt x="1722" y="732"/>
                </a:lnTo>
                <a:lnTo>
                  <a:pt x="1722" y="732"/>
                </a:lnTo>
                <a:lnTo>
                  <a:pt x="1720" y="732"/>
                </a:lnTo>
                <a:lnTo>
                  <a:pt x="1718" y="730"/>
                </a:lnTo>
                <a:lnTo>
                  <a:pt x="1718" y="730"/>
                </a:lnTo>
                <a:lnTo>
                  <a:pt x="1718" y="730"/>
                </a:lnTo>
                <a:lnTo>
                  <a:pt x="1720" y="730"/>
                </a:lnTo>
                <a:lnTo>
                  <a:pt x="1720" y="728"/>
                </a:lnTo>
                <a:lnTo>
                  <a:pt x="1718" y="726"/>
                </a:lnTo>
                <a:lnTo>
                  <a:pt x="1718" y="726"/>
                </a:lnTo>
                <a:lnTo>
                  <a:pt x="1716" y="726"/>
                </a:lnTo>
                <a:lnTo>
                  <a:pt x="1714" y="726"/>
                </a:lnTo>
                <a:lnTo>
                  <a:pt x="1714" y="723"/>
                </a:lnTo>
                <a:lnTo>
                  <a:pt x="1716" y="723"/>
                </a:lnTo>
                <a:lnTo>
                  <a:pt x="1718" y="723"/>
                </a:lnTo>
                <a:lnTo>
                  <a:pt x="1716" y="721"/>
                </a:lnTo>
                <a:lnTo>
                  <a:pt x="1714" y="721"/>
                </a:lnTo>
                <a:lnTo>
                  <a:pt x="1710" y="721"/>
                </a:lnTo>
                <a:lnTo>
                  <a:pt x="1710" y="721"/>
                </a:lnTo>
                <a:lnTo>
                  <a:pt x="1712" y="719"/>
                </a:lnTo>
                <a:lnTo>
                  <a:pt x="1714" y="719"/>
                </a:lnTo>
                <a:lnTo>
                  <a:pt x="1714" y="719"/>
                </a:lnTo>
                <a:lnTo>
                  <a:pt x="1712" y="719"/>
                </a:lnTo>
                <a:lnTo>
                  <a:pt x="1712" y="719"/>
                </a:lnTo>
                <a:lnTo>
                  <a:pt x="1710" y="717"/>
                </a:lnTo>
                <a:lnTo>
                  <a:pt x="1708" y="717"/>
                </a:lnTo>
                <a:lnTo>
                  <a:pt x="1703" y="715"/>
                </a:lnTo>
                <a:lnTo>
                  <a:pt x="1701" y="713"/>
                </a:lnTo>
                <a:lnTo>
                  <a:pt x="1703" y="713"/>
                </a:lnTo>
                <a:lnTo>
                  <a:pt x="1703" y="713"/>
                </a:lnTo>
                <a:lnTo>
                  <a:pt x="1706" y="713"/>
                </a:lnTo>
                <a:lnTo>
                  <a:pt x="1703" y="715"/>
                </a:lnTo>
                <a:lnTo>
                  <a:pt x="1703" y="715"/>
                </a:lnTo>
                <a:lnTo>
                  <a:pt x="1708" y="715"/>
                </a:lnTo>
                <a:lnTo>
                  <a:pt x="1716" y="717"/>
                </a:lnTo>
                <a:lnTo>
                  <a:pt x="1718" y="717"/>
                </a:lnTo>
                <a:lnTo>
                  <a:pt x="1718" y="715"/>
                </a:lnTo>
                <a:lnTo>
                  <a:pt x="1718" y="713"/>
                </a:lnTo>
                <a:lnTo>
                  <a:pt x="1718" y="711"/>
                </a:lnTo>
                <a:lnTo>
                  <a:pt x="1718" y="709"/>
                </a:lnTo>
                <a:lnTo>
                  <a:pt x="1714" y="707"/>
                </a:lnTo>
                <a:lnTo>
                  <a:pt x="1714" y="707"/>
                </a:lnTo>
                <a:lnTo>
                  <a:pt x="1712" y="707"/>
                </a:lnTo>
                <a:lnTo>
                  <a:pt x="1712" y="707"/>
                </a:lnTo>
                <a:lnTo>
                  <a:pt x="1710" y="705"/>
                </a:lnTo>
                <a:lnTo>
                  <a:pt x="1710" y="705"/>
                </a:lnTo>
                <a:lnTo>
                  <a:pt x="1710" y="705"/>
                </a:lnTo>
                <a:lnTo>
                  <a:pt x="1712" y="702"/>
                </a:lnTo>
                <a:lnTo>
                  <a:pt x="1712" y="702"/>
                </a:lnTo>
                <a:lnTo>
                  <a:pt x="1712" y="702"/>
                </a:lnTo>
                <a:lnTo>
                  <a:pt x="1710" y="700"/>
                </a:lnTo>
                <a:lnTo>
                  <a:pt x="1708" y="700"/>
                </a:lnTo>
                <a:lnTo>
                  <a:pt x="1708" y="700"/>
                </a:lnTo>
                <a:lnTo>
                  <a:pt x="1706" y="700"/>
                </a:lnTo>
                <a:lnTo>
                  <a:pt x="1703" y="700"/>
                </a:lnTo>
                <a:lnTo>
                  <a:pt x="1703" y="700"/>
                </a:lnTo>
                <a:lnTo>
                  <a:pt x="1701" y="700"/>
                </a:lnTo>
                <a:lnTo>
                  <a:pt x="1703" y="700"/>
                </a:lnTo>
                <a:lnTo>
                  <a:pt x="1706" y="700"/>
                </a:lnTo>
                <a:lnTo>
                  <a:pt x="1706" y="698"/>
                </a:lnTo>
                <a:lnTo>
                  <a:pt x="1708" y="698"/>
                </a:lnTo>
                <a:lnTo>
                  <a:pt x="1708" y="698"/>
                </a:lnTo>
                <a:lnTo>
                  <a:pt x="1710" y="696"/>
                </a:lnTo>
                <a:lnTo>
                  <a:pt x="1710" y="696"/>
                </a:lnTo>
                <a:lnTo>
                  <a:pt x="1710" y="694"/>
                </a:lnTo>
                <a:lnTo>
                  <a:pt x="1710" y="694"/>
                </a:lnTo>
                <a:lnTo>
                  <a:pt x="1710" y="692"/>
                </a:lnTo>
                <a:lnTo>
                  <a:pt x="1712" y="692"/>
                </a:lnTo>
                <a:lnTo>
                  <a:pt x="1710" y="690"/>
                </a:lnTo>
                <a:lnTo>
                  <a:pt x="1708" y="690"/>
                </a:lnTo>
                <a:lnTo>
                  <a:pt x="1706" y="690"/>
                </a:lnTo>
                <a:lnTo>
                  <a:pt x="1706" y="690"/>
                </a:lnTo>
                <a:lnTo>
                  <a:pt x="1703" y="686"/>
                </a:lnTo>
                <a:lnTo>
                  <a:pt x="1701" y="686"/>
                </a:lnTo>
                <a:lnTo>
                  <a:pt x="1697" y="686"/>
                </a:lnTo>
                <a:lnTo>
                  <a:pt x="1695" y="688"/>
                </a:lnTo>
                <a:lnTo>
                  <a:pt x="1691" y="690"/>
                </a:lnTo>
                <a:lnTo>
                  <a:pt x="1691" y="688"/>
                </a:lnTo>
                <a:lnTo>
                  <a:pt x="1693" y="688"/>
                </a:lnTo>
                <a:lnTo>
                  <a:pt x="1695" y="686"/>
                </a:lnTo>
                <a:lnTo>
                  <a:pt x="1697" y="686"/>
                </a:lnTo>
                <a:lnTo>
                  <a:pt x="1699" y="682"/>
                </a:lnTo>
                <a:lnTo>
                  <a:pt x="1701" y="679"/>
                </a:lnTo>
                <a:lnTo>
                  <a:pt x="1701" y="679"/>
                </a:lnTo>
                <a:lnTo>
                  <a:pt x="1699" y="679"/>
                </a:lnTo>
                <a:lnTo>
                  <a:pt x="1697" y="679"/>
                </a:lnTo>
                <a:lnTo>
                  <a:pt x="1693" y="679"/>
                </a:lnTo>
                <a:lnTo>
                  <a:pt x="1693" y="682"/>
                </a:lnTo>
                <a:lnTo>
                  <a:pt x="1693" y="679"/>
                </a:lnTo>
                <a:lnTo>
                  <a:pt x="1693" y="679"/>
                </a:lnTo>
                <a:lnTo>
                  <a:pt x="1693" y="679"/>
                </a:lnTo>
                <a:lnTo>
                  <a:pt x="1691" y="679"/>
                </a:lnTo>
                <a:lnTo>
                  <a:pt x="1689" y="682"/>
                </a:lnTo>
                <a:lnTo>
                  <a:pt x="1687" y="682"/>
                </a:lnTo>
                <a:lnTo>
                  <a:pt x="1689" y="682"/>
                </a:lnTo>
                <a:lnTo>
                  <a:pt x="1689" y="679"/>
                </a:lnTo>
                <a:lnTo>
                  <a:pt x="1691" y="677"/>
                </a:lnTo>
                <a:lnTo>
                  <a:pt x="1693" y="677"/>
                </a:lnTo>
                <a:lnTo>
                  <a:pt x="1697" y="675"/>
                </a:lnTo>
                <a:lnTo>
                  <a:pt x="1695" y="673"/>
                </a:lnTo>
                <a:lnTo>
                  <a:pt x="1695" y="671"/>
                </a:lnTo>
                <a:lnTo>
                  <a:pt x="1695" y="671"/>
                </a:lnTo>
                <a:lnTo>
                  <a:pt x="1693" y="671"/>
                </a:lnTo>
                <a:lnTo>
                  <a:pt x="1691" y="671"/>
                </a:lnTo>
                <a:lnTo>
                  <a:pt x="1691" y="671"/>
                </a:lnTo>
                <a:lnTo>
                  <a:pt x="1691" y="669"/>
                </a:lnTo>
                <a:lnTo>
                  <a:pt x="1691" y="669"/>
                </a:lnTo>
                <a:lnTo>
                  <a:pt x="1691" y="667"/>
                </a:lnTo>
                <a:lnTo>
                  <a:pt x="1691" y="667"/>
                </a:lnTo>
                <a:lnTo>
                  <a:pt x="1691" y="667"/>
                </a:lnTo>
                <a:lnTo>
                  <a:pt x="1691" y="667"/>
                </a:lnTo>
                <a:lnTo>
                  <a:pt x="1691" y="667"/>
                </a:lnTo>
                <a:lnTo>
                  <a:pt x="1689" y="667"/>
                </a:lnTo>
                <a:lnTo>
                  <a:pt x="1687" y="667"/>
                </a:lnTo>
                <a:lnTo>
                  <a:pt x="1683" y="667"/>
                </a:lnTo>
                <a:lnTo>
                  <a:pt x="1680" y="667"/>
                </a:lnTo>
                <a:lnTo>
                  <a:pt x="1680" y="667"/>
                </a:lnTo>
                <a:lnTo>
                  <a:pt x="1683" y="667"/>
                </a:lnTo>
                <a:lnTo>
                  <a:pt x="1685" y="667"/>
                </a:lnTo>
                <a:lnTo>
                  <a:pt x="1685" y="667"/>
                </a:lnTo>
                <a:lnTo>
                  <a:pt x="1687" y="665"/>
                </a:lnTo>
                <a:lnTo>
                  <a:pt x="1689" y="665"/>
                </a:lnTo>
                <a:lnTo>
                  <a:pt x="1687" y="661"/>
                </a:lnTo>
                <a:lnTo>
                  <a:pt x="1687" y="661"/>
                </a:lnTo>
                <a:lnTo>
                  <a:pt x="1685" y="663"/>
                </a:lnTo>
                <a:lnTo>
                  <a:pt x="1685" y="663"/>
                </a:lnTo>
                <a:lnTo>
                  <a:pt x="1685" y="661"/>
                </a:lnTo>
                <a:lnTo>
                  <a:pt x="1685" y="661"/>
                </a:lnTo>
                <a:lnTo>
                  <a:pt x="1680" y="661"/>
                </a:lnTo>
                <a:lnTo>
                  <a:pt x="1680" y="658"/>
                </a:lnTo>
                <a:lnTo>
                  <a:pt x="1683" y="658"/>
                </a:lnTo>
                <a:lnTo>
                  <a:pt x="1685" y="656"/>
                </a:lnTo>
                <a:lnTo>
                  <a:pt x="1683" y="656"/>
                </a:lnTo>
                <a:lnTo>
                  <a:pt x="1683" y="654"/>
                </a:lnTo>
                <a:lnTo>
                  <a:pt x="1680" y="654"/>
                </a:lnTo>
                <a:lnTo>
                  <a:pt x="1680" y="652"/>
                </a:lnTo>
                <a:lnTo>
                  <a:pt x="1680" y="650"/>
                </a:lnTo>
                <a:lnTo>
                  <a:pt x="1678" y="652"/>
                </a:lnTo>
                <a:lnTo>
                  <a:pt x="1676" y="652"/>
                </a:lnTo>
                <a:lnTo>
                  <a:pt x="1678" y="650"/>
                </a:lnTo>
                <a:lnTo>
                  <a:pt x="1678" y="648"/>
                </a:lnTo>
                <a:lnTo>
                  <a:pt x="1676" y="646"/>
                </a:lnTo>
                <a:lnTo>
                  <a:pt x="1674" y="646"/>
                </a:lnTo>
                <a:lnTo>
                  <a:pt x="1672" y="646"/>
                </a:lnTo>
                <a:lnTo>
                  <a:pt x="1670" y="646"/>
                </a:lnTo>
                <a:lnTo>
                  <a:pt x="1670" y="646"/>
                </a:lnTo>
                <a:lnTo>
                  <a:pt x="1670" y="646"/>
                </a:lnTo>
                <a:lnTo>
                  <a:pt x="1672" y="644"/>
                </a:lnTo>
                <a:lnTo>
                  <a:pt x="1674" y="644"/>
                </a:lnTo>
                <a:lnTo>
                  <a:pt x="1674" y="642"/>
                </a:lnTo>
                <a:lnTo>
                  <a:pt x="1674" y="642"/>
                </a:lnTo>
                <a:lnTo>
                  <a:pt x="1670" y="640"/>
                </a:lnTo>
                <a:lnTo>
                  <a:pt x="1668" y="640"/>
                </a:lnTo>
                <a:lnTo>
                  <a:pt x="1668" y="640"/>
                </a:lnTo>
                <a:lnTo>
                  <a:pt x="1668" y="642"/>
                </a:lnTo>
                <a:lnTo>
                  <a:pt x="1668" y="642"/>
                </a:lnTo>
                <a:lnTo>
                  <a:pt x="1666" y="646"/>
                </a:lnTo>
                <a:lnTo>
                  <a:pt x="1664" y="648"/>
                </a:lnTo>
                <a:lnTo>
                  <a:pt x="1664" y="648"/>
                </a:lnTo>
                <a:lnTo>
                  <a:pt x="1664" y="650"/>
                </a:lnTo>
                <a:lnTo>
                  <a:pt x="1664" y="650"/>
                </a:lnTo>
                <a:lnTo>
                  <a:pt x="1664" y="650"/>
                </a:lnTo>
                <a:lnTo>
                  <a:pt x="1666" y="652"/>
                </a:lnTo>
                <a:lnTo>
                  <a:pt x="1666" y="652"/>
                </a:lnTo>
                <a:lnTo>
                  <a:pt x="1664" y="650"/>
                </a:lnTo>
                <a:lnTo>
                  <a:pt x="1662" y="650"/>
                </a:lnTo>
                <a:lnTo>
                  <a:pt x="1662" y="650"/>
                </a:lnTo>
                <a:lnTo>
                  <a:pt x="1659" y="652"/>
                </a:lnTo>
                <a:lnTo>
                  <a:pt x="1659" y="652"/>
                </a:lnTo>
                <a:lnTo>
                  <a:pt x="1659" y="654"/>
                </a:lnTo>
                <a:lnTo>
                  <a:pt x="1659" y="654"/>
                </a:lnTo>
                <a:lnTo>
                  <a:pt x="1659" y="654"/>
                </a:lnTo>
                <a:lnTo>
                  <a:pt x="1659" y="656"/>
                </a:lnTo>
                <a:lnTo>
                  <a:pt x="1662" y="656"/>
                </a:lnTo>
                <a:lnTo>
                  <a:pt x="1662" y="658"/>
                </a:lnTo>
                <a:lnTo>
                  <a:pt x="1664" y="658"/>
                </a:lnTo>
                <a:lnTo>
                  <a:pt x="1666" y="658"/>
                </a:lnTo>
                <a:lnTo>
                  <a:pt x="1666" y="661"/>
                </a:lnTo>
                <a:lnTo>
                  <a:pt x="1666" y="661"/>
                </a:lnTo>
                <a:lnTo>
                  <a:pt x="1662" y="658"/>
                </a:lnTo>
                <a:lnTo>
                  <a:pt x="1662" y="658"/>
                </a:lnTo>
                <a:lnTo>
                  <a:pt x="1659" y="658"/>
                </a:lnTo>
                <a:lnTo>
                  <a:pt x="1659" y="658"/>
                </a:lnTo>
                <a:lnTo>
                  <a:pt x="1659" y="661"/>
                </a:lnTo>
                <a:lnTo>
                  <a:pt x="1659" y="661"/>
                </a:lnTo>
                <a:lnTo>
                  <a:pt x="1659" y="661"/>
                </a:lnTo>
                <a:lnTo>
                  <a:pt x="1657" y="661"/>
                </a:lnTo>
                <a:lnTo>
                  <a:pt x="1657" y="663"/>
                </a:lnTo>
                <a:lnTo>
                  <a:pt x="1657" y="663"/>
                </a:lnTo>
                <a:lnTo>
                  <a:pt x="1657" y="663"/>
                </a:lnTo>
                <a:lnTo>
                  <a:pt x="1655" y="663"/>
                </a:lnTo>
                <a:lnTo>
                  <a:pt x="1655" y="663"/>
                </a:lnTo>
                <a:lnTo>
                  <a:pt x="1657" y="665"/>
                </a:lnTo>
                <a:lnTo>
                  <a:pt x="1657" y="665"/>
                </a:lnTo>
                <a:lnTo>
                  <a:pt x="1657" y="665"/>
                </a:lnTo>
                <a:lnTo>
                  <a:pt x="1659" y="667"/>
                </a:lnTo>
                <a:lnTo>
                  <a:pt x="1659" y="667"/>
                </a:lnTo>
                <a:lnTo>
                  <a:pt x="1659" y="667"/>
                </a:lnTo>
                <a:lnTo>
                  <a:pt x="1657" y="667"/>
                </a:lnTo>
                <a:lnTo>
                  <a:pt x="1657" y="667"/>
                </a:lnTo>
                <a:lnTo>
                  <a:pt x="1655" y="667"/>
                </a:lnTo>
                <a:lnTo>
                  <a:pt x="1655" y="667"/>
                </a:lnTo>
                <a:lnTo>
                  <a:pt x="1655" y="669"/>
                </a:lnTo>
                <a:lnTo>
                  <a:pt x="1655" y="669"/>
                </a:lnTo>
                <a:lnTo>
                  <a:pt x="1655" y="669"/>
                </a:lnTo>
                <a:lnTo>
                  <a:pt x="1653" y="669"/>
                </a:lnTo>
                <a:lnTo>
                  <a:pt x="1653" y="669"/>
                </a:lnTo>
                <a:lnTo>
                  <a:pt x="1653" y="671"/>
                </a:lnTo>
                <a:lnTo>
                  <a:pt x="1653" y="671"/>
                </a:lnTo>
                <a:lnTo>
                  <a:pt x="1653" y="671"/>
                </a:lnTo>
                <a:lnTo>
                  <a:pt x="1651" y="671"/>
                </a:lnTo>
                <a:lnTo>
                  <a:pt x="1651" y="671"/>
                </a:lnTo>
                <a:lnTo>
                  <a:pt x="1651" y="673"/>
                </a:lnTo>
                <a:lnTo>
                  <a:pt x="1651" y="673"/>
                </a:lnTo>
                <a:lnTo>
                  <a:pt x="1653" y="675"/>
                </a:lnTo>
                <a:lnTo>
                  <a:pt x="1653" y="677"/>
                </a:lnTo>
                <a:lnTo>
                  <a:pt x="1653" y="677"/>
                </a:lnTo>
                <a:lnTo>
                  <a:pt x="1653" y="677"/>
                </a:lnTo>
                <a:lnTo>
                  <a:pt x="1651" y="679"/>
                </a:lnTo>
                <a:lnTo>
                  <a:pt x="1651" y="679"/>
                </a:lnTo>
                <a:lnTo>
                  <a:pt x="1651" y="677"/>
                </a:lnTo>
                <a:lnTo>
                  <a:pt x="1651" y="677"/>
                </a:lnTo>
                <a:lnTo>
                  <a:pt x="1651" y="675"/>
                </a:lnTo>
                <a:lnTo>
                  <a:pt x="1649" y="673"/>
                </a:lnTo>
                <a:lnTo>
                  <a:pt x="1649" y="673"/>
                </a:lnTo>
                <a:lnTo>
                  <a:pt x="1647" y="673"/>
                </a:lnTo>
                <a:lnTo>
                  <a:pt x="1647" y="673"/>
                </a:lnTo>
                <a:lnTo>
                  <a:pt x="1645" y="673"/>
                </a:lnTo>
                <a:lnTo>
                  <a:pt x="1645" y="675"/>
                </a:lnTo>
                <a:lnTo>
                  <a:pt x="1643" y="675"/>
                </a:lnTo>
                <a:lnTo>
                  <a:pt x="1643" y="677"/>
                </a:lnTo>
                <a:lnTo>
                  <a:pt x="1641" y="679"/>
                </a:lnTo>
                <a:lnTo>
                  <a:pt x="1639" y="679"/>
                </a:lnTo>
                <a:lnTo>
                  <a:pt x="1636" y="679"/>
                </a:lnTo>
                <a:lnTo>
                  <a:pt x="1634" y="682"/>
                </a:lnTo>
                <a:lnTo>
                  <a:pt x="1632" y="684"/>
                </a:lnTo>
                <a:lnTo>
                  <a:pt x="1628" y="684"/>
                </a:lnTo>
                <a:lnTo>
                  <a:pt x="1628" y="686"/>
                </a:lnTo>
                <a:lnTo>
                  <a:pt x="1628" y="686"/>
                </a:lnTo>
                <a:lnTo>
                  <a:pt x="1628" y="688"/>
                </a:lnTo>
                <a:lnTo>
                  <a:pt x="1628" y="690"/>
                </a:lnTo>
                <a:lnTo>
                  <a:pt x="1626" y="690"/>
                </a:lnTo>
                <a:lnTo>
                  <a:pt x="1628" y="688"/>
                </a:lnTo>
                <a:lnTo>
                  <a:pt x="1628" y="686"/>
                </a:lnTo>
                <a:lnTo>
                  <a:pt x="1628" y="684"/>
                </a:lnTo>
                <a:lnTo>
                  <a:pt x="1626" y="682"/>
                </a:lnTo>
                <a:lnTo>
                  <a:pt x="1626" y="682"/>
                </a:lnTo>
                <a:lnTo>
                  <a:pt x="1626" y="682"/>
                </a:lnTo>
                <a:lnTo>
                  <a:pt x="1626" y="684"/>
                </a:lnTo>
                <a:lnTo>
                  <a:pt x="1624" y="684"/>
                </a:lnTo>
                <a:lnTo>
                  <a:pt x="1622" y="686"/>
                </a:lnTo>
                <a:lnTo>
                  <a:pt x="1622" y="686"/>
                </a:lnTo>
                <a:lnTo>
                  <a:pt x="1624" y="684"/>
                </a:lnTo>
                <a:lnTo>
                  <a:pt x="1624" y="684"/>
                </a:lnTo>
                <a:lnTo>
                  <a:pt x="1624" y="682"/>
                </a:lnTo>
                <a:lnTo>
                  <a:pt x="1624" y="679"/>
                </a:lnTo>
                <a:lnTo>
                  <a:pt x="1622" y="679"/>
                </a:lnTo>
                <a:lnTo>
                  <a:pt x="1622" y="679"/>
                </a:lnTo>
                <a:lnTo>
                  <a:pt x="1620" y="682"/>
                </a:lnTo>
                <a:lnTo>
                  <a:pt x="1618" y="686"/>
                </a:lnTo>
                <a:lnTo>
                  <a:pt x="1618" y="688"/>
                </a:lnTo>
                <a:lnTo>
                  <a:pt x="1618" y="688"/>
                </a:lnTo>
                <a:lnTo>
                  <a:pt x="1615" y="688"/>
                </a:lnTo>
                <a:lnTo>
                  <a:pt x="1611" y="690"/>
                </a:lnTo>
                <a:lnTo>
                  <a:pt x="1607" y="692"/>
                </a:lnTo>
                <a:lnTo>
                  <a:pt x="1607" y="690"/>
                </a:lnTo>
                <a:lnTo>
                  <a:pt x="1609" y="690"/>
                </a:lnTo>
                <a:lnTo>
                  <a:pt x="1611" y="690"/>
                </a:lnTo>
                <a:lnTo>
                  <a:pt x="1613" y="688"/>
                </a:lnTo>
                <a:lnTo>
                  <a:pt x="1615" y="688"/>
                </a:lnTo>
                <a:lnTo>
                  <a:pt x="1618" y="686"/>
                </a:lnTo>
                <a:lnTo>
                  <a:pt x="1618" y="684"/>
                </a:lnTo>
                <a:lnTo>
                  <a:pt x="1620" y="682"/>
                </a:lnTo>
                <a:lnTo>
                  <a:pt x="1620" y="679"/>
                </a:lnTo>
                <a:lnTo>
                  <a:pt x="1620" y="677"/>
                </a:lnTo>
                <a:lnTo>
                  <a:pt x="1620" y="677"/>
                </a:lnTo>
                <a:lnTo>
                  <a:pt x="1618" y="677"/>
                </a:lnTo>
                <a:lnTo>
                  <a:pt x="1618" y="673"/>
                </a:lnTo>
                <a:lnTo>
                  <a:pt x="1618" y="673"/>
                </a:lnTo>
                <a:lnTo>
                  <a:pt x="1615" y="671"/>
                </a:lnTo>
                <a:lnTo>
                  <a:pt x="1613" y="671"/>
                </a:lnTo>
                <a:lnTo>
                  <a:pt x="1613" y="671"/>
                </a:lnTo>
                <a:lnTo>
                  <a:pt x="1613" y="671"/>
                </a:lnTo>
                <a:lnTo>
                  <a:pt x="1609" y="671"/>
                </a:lnTo>
                <a:lnTo>
                  <a:pt x="1607" y="671"/>
                </a:lnTo>
                <a:lnTo>
                  <a:pt x="1605" y="671"/>
                </a:lnTo>
                <a:lnTo>
                  <a:pt x="1605" y="671"/>
                </a:lnTo>
                <a:lnTo>
                  <a:pt x="1603" y="671"/>
                </a:lnTo>
                <a:lnTo>
                  <a:pt x="1599" y="673"/>
                </a:lnTo>
                <a:lnTo>
                  <a:pt x="1597" y="675"/>
                </a:lnTo>
                <a:lnTo>
                  <a:pt x="1595" y="675"/>
                </a:lnTo>
                <a:lnTo>
                  <a:pt x="1592" y="673"/>
                </a:lnTo>
                <a:lnTo>
                  <a:pt x="1590" y="673"/>
                </a:lnTo>
                <a:lnTo>
                  <a:pt x="1590" y="673"/>
                </a:lnTo>
                <a:lnTo>
                  <a:pt x="1595" y="671"/>
                </a:lnTo>
                <a:lnTo>
                  <a:pt x="1595" y="671"/>
                </a:lnTo>
                <a:lnTo>
                  <a:pt x="1597" y="671"/>
                </a:lnTo>
                <a:lnTo>
                  <a:pt x="1597" y="671"/>
                </a:lnTo>
                <a:lnTo>
                  <a:pt x="1597" y="669"/>
                </a:lnTo>
                <a:lnTo>
                  <a:pt x="1597" y="669"/>
                </a:lnTo>
                <a:lnTo>
                  <a:pt x="1597" y="669"/>
                </a:lnTo>
                <a:lnTo>
                  <a:pt x="1597" y="669"/>
                </a:lnTo>
                <a:lnTo>
                  <a:pt x="1599" y="671"/>
                </a:lnTo>
                <a:lnTo>
                  <a:pt x="1599" y="671"/>
                </a:lnTo>
                <a:lnTo>
                  <a:pt x="1599" y="671"/>
                </a:lnTo>
                <a:lnTo>
                  <a:pt x="1601" y="671"/>
                </a:lnTo>
                <a:lnTo>
                  <a:pt x="1601" y="669"/>
                </a:lnTo>
                <a:lnTo>
                  <a:pt x="1601" y="669"/>
                </a:lnTo>
                <a:lnTo>
                  <a:pt x="1601" y="667"/>
                </a:lnTo>
                <a:lnTo>
                  <a:pt x="1603" y="667"/>
                </a:lnTo>
                <a:lnTo>
                  <a:pt x="1603" y="667"/>
                </a:lnTo>
                <a:lnTo>
                  <a:pt x="1601" y="665"/>
                </a:lnTo>
                <a:lnTo>
                  <a:pt x="1601" y="665"/>
                </a:lnTo>
                <a:lnTo>
                  <a:pt x="1603" y="663"/>
                </a:lnTo>
                <a:lnTo>
                  <a:pt x="1603" y="663"/>
                </a:lnTo>
                <a:lnTo>
                  <a:pt x="1603" y="661"/>
                </a:lnTo>
                <a:lnTo>
                  <a:pt x="1599" y="661"/>
                </a:lnTo>
                <a:lnTo>
                  <a:pt x="1599" y="661"/>
                </a:lnTo>
                <a:lnTo>
                  <a:pt x="1599" y="658"/>
                </a:lnTo>
                <a:lnTo>
                  <a:pt x="1599" y="656"/>
                </a:lnTo>
                <a:lnTo>
                  <a:pt x="1599" y="654"/>
                </a:lnTo>
                <a:lnTo>
                  <a:pt x="1599" y="654"/>
                </a:lnTo>
                <a:lnTo>
                  <a:pt x="1599" y="652"/>
                </a:lnTo>
                <a:lnTo>
                  <a:pt x="1599" y="650"/>
                </a:lnTo>
                <a:lnTo>
                  <a:pt x="1599" y="650"/>
                </a:lnTo>
                <a:lnTo>
                  <a:pt x="1597" y="648"/>
                </a:lnTo>
                <a:lnTo>
                  <a:pt x="1597" y="648"/>
                </a:lnTo>
                <a:lnTo>
                  <a:pt x="1588" y="648"/>
                </a:lnTo>
                <a:lnTo>
                  <a:pt x="1586" y="648"/>
                </a:lnTo>
                <a:lnTo>
                  <a:pt x="1584" y="648"/>
                </a:lnTo>
                <a:lnTo>
                  <a:pt x="1584" y="646"/>
                </a:lnTo>
                <a:lnTo>
                  <a:pt x="1586" y="646"/>
                </a:lnTo>
                <a:lnTo>
                  <a:pt x="1595" y="646"/>
                </a:lnTo>
                <a:lnTo>
                  <a:pt x="1597" y="646"/>
                </a:lnTo>
                <a:lnTo>
                  <a:pt x="1599" y="646"/>
                </a:lnTo>
                <a:lnTo>
                  <a:pt x="1599" y="644"/>
                </a:lnTo>
                <a:lnTo>
                  <a:pt x="1599" y="644"/>
                </a:lnTo>
                <a:lnTo>
                  <a:pt x="1599" y="642"/>
                </a:lnTo>
                <a:lnTo>
                  <a:pt x="1599" y="642"/>
                </a:lnTo>
                <a:lnTo>
                  <a:pt x="1599" y="642"/>
                </a:lnTo>
                <a:lnTo>
                  <a:pt x="1597" y="640"/>
                </a:lnTo>
                <a:lnTo>
                  <a:pt x="1597" y="637"/>
                </a:lnTo>
                <a:lnTo>
                  <a:pt x="1597" y="637"/>
                </a:lnTo>
                <a:lnTo>
                  <a:pt x="1597" y="635"/>
                </a:lnTo>
                <a:lnTo>
                  <a:pt x="1597" y="635"/>
                </a:lnTo>
                <a:lnTo>
                  <a:pt x="1599" y="631"/>
                </a:lnTo>
                <a:lnTo>
                  <a:pt x="1601" y="631"/>
                </a:lnTo>
                <a:lnTo>
                  <a:pt x="1601" y="629"/>
                </a:lnTo>
                <a:lnTo>
                  <a:pt x="1601" y="629"/>
                </a:lnTo>
                <a:lnTo>
                  <a:pt x="1603" y="629"/>
                </a:lnTo>
                <a:lnTo>
                  <a:pt x="1603" y="627"/>
                </a:lnTo>
                <a:lnTo>
                  <a:pt x="1603" y="627"/>
                </a:lnTo>
                <a:lnTo>
                  <a:pt x="1601" y="625"/>
                </a:lnTo>
                <a:lnTo>
                  <a:pt x="1601" y="625"/>
                </a:lnTo>
                <a:lnTo>
                  <a:pt x="1601" y="625"/>
                </a:lnTo>
                <a:lnTo>
                  <a:pt x="1599" y="625"/>
                </a:lnTo>
                <a:lnTo>
                  <a:pt x="1599" y="625"/>
                </a:lnTo>
                <a:lnTo>
                  <a:pt x="1599" y="627"/>
                </a:lnTo>
                <a:lnTo>
                  <a:pt x="1599" y="627"/>
                </a:lnTo>
                <a:lnTo>
                  <a:pt x="1597" y="627"/>
                </a:lnTo>
                <a:lnTo>
                  <a:pt x="1595" y="629"/>
                </a:lnTo>
                <a:lnTo>
                  <a:pt x="1595" y="629"/>
                </a:lnTo>
                <a:lnTo>
                  <a:pt x="1592" y="627"/>
                </a:lnTo>
                <a:lnTo>
                  <a:pt x="1592" y="627"/>
                </a:lnTo>
                <a:lnTo>
                  <a:pt x="1592" y="625"/>
                </a:lnTo>
                <a:lnTo>
                  <a:pt x="1590" y="625"/>
                </a:lnTo>
                <a:lnTo>
                  <a:pt x="1590" y="625"/>
                </a:lnTo>
                <a:lnTo>
                  <a:pt x="1590" y="623"/>
                </a:lnTo>
                <a:lnTo>
                  <a:pt x="1588" y="623"/>
                </a:lnTo>
                <a:lnTo>
                  <a:pt x="1586" y="625"/>
                </a:lnTo>
                <a:lnTo>
                  <a:pt x="1584" y="625"/>
                </a:lnTo>
                <a:lnTo>
                  <a:pt x="1578" y="623"/>
                </a:lnTo>
                <a:lnTo>
                  <a:pt x="1576" y="623"/>
                </a:lnTo>
                <a:lnTo>
                  <a:pt x="1574" y="623"/>
                </a:lnTo>
                <a:lnTo>
                  <a:pt x="1574" y="621"/>
                </a:lnTo>
                <a:lnTo>
                  <a:pt x="1571" y="621"/>
                </a:lnTo>
                <a:lnTo>
                  <a:pt x="1567" y="619"/>
                </a:lnTo>
                <a:lnTo>
                  <a:pt x="1569" y="617"/>
                </a:lnTo>
                <a:lnTo>
                  <a:pt x="1569" y="617"/>
                </a:lnTo>
                <a:lnTo>
                  <a:pt x="1569" y="617"/>
                </a:lnTo>
                <a:lnTo>
                  <a:pt x="1567" y="617"/>
                </a:lnTo>
                <a:lnTo>
                  <a:pt x="1567" y="617"/>
                </a:lnTo>
                <a:lnTo>
                  <a:pt x="1567" y="614"/>
                </a:lnTo>
                <a:lnTo>
                  <a:pt x="1567" y="614"/>
                </a:lnTo>
                <a:lnTo>
                  <a:pt x="1569" y="612"/>
                </a:lnTo>
                <a:lnTo>
                  <a:pt x="1569" y="612"/>
                </a:lnTo>
                <a:lnTo>
                  <a:pt x="1569" y="612"/>
                </a:lnTo>
                <a:lnTo>
                  <a:pt x="1569" y="612"/>
                </a:lnTo>
                <a:lnTo>
                  <a:pt x="1567" y="610"/>
                </a:lnTo>
                <a:lnTo>
                  <a:pt x="1565" y="610"/>
                </a:lnTo>
                <a:lnTo>
                  <a:pt x="1565" y="610"/>
                </a:lnTo>
                <a:lnTo>
                  <a:pt x="1565" y="612"/>
                </a:lnTo>
                <a:lnTo>
                  <a:pt x="1561" y="612"/>
                </a:lnTo>
                <a:lnTo>
                  <a:pt x="1561" y="612"/>
                </a:lnTo>
                <a:lnTo>
                  <a:pt x="1563" y="610"/>
                </a:lnTo>
                <a:lnTo>
                  <a:pt x="1563" y="610"/>
                </a:lnTo>
                <a:lnTo>
                  <a:pt x="1563" y="610"/>
                </a:lnTo>
                <a:lnTo>
                  <a:pt x="1563" y="610"/>
                </a:lnTo>
                <a:lnTo>
                  <a:pt x="1563" y="608"/>
                </a:lnTo>
                <a:lnTo>
                  <a:pt x="1561" y="608"/>
                </a:lnTo>
                <a:lnTo>
                  <a:pt x="1561" y="606"/>
                </a:lnTo>
                <a:lnTo>
                  <a:pt x="1559" y="606"/>
                </a:lnTo>
                <a:lnTo>
                  <a:pt x="1557" y="604"/>
                </a:lnTo>
                <a:lnTo>
                  <a:pt x="1557" y="606"/>
                </a:lnTo>
                <a:lnTo>
                  <a:pt x="1555" y="606"/>
                </a:lnTo>
                <a:lnTo>
                  <a:pt x="1555" y="606"/>
                </a:lnTo>
                <a:lnTo>
                  <a:pt x="1553" y="606"/>
                </a:lnTo>
                <a:lnTo>
                  <a:pt x="1555" y="604"/>
                </a:lnTo>
                <a:lnTo>
                  <a:pt x="1555" y="602"/>
                </a:lnTo>
                <a:lnTo>
                  <a:pt x="1555" y="602"/>
                </a:lnTo>
                <a:lnTo>
                  <a:pt x="1555" y="602"/>
                </a:lnTo>
                <a:lnTo>
                  <a:pt x="1555" y="600"/>
                </a:lnTo>
                <a:lnTo>
                  <a:pt x="1555" y="600"/>
                </a:lnTo>
                <a:lnTo>
                  <a:pt x="1555" y="600"/>
                </a:lnTo>
                <a:lnTo>
                  <a:pt x="1553" y="600"/>
                </a:lnTo>
                <a:lnTo>
                  <a:pt x="1551" y="600"/>
                </a:lnTo>
                <a:lnTo>
                  <a:pt x="1548" y="600"/>
                </a:lnTo>
                <a:lnTo>
                  <a:pt x="1546" y="598"/>
                </a:lnTo>
                <a:lnTo>
                  <a:pt x="1546" y="596"/>
                </a:lnTo>
                <a:lnTo>
                  <a:pt x="1544" y="596"/>
                </a:lnTo>
                <a:lnTo>
                  <a:pt x="1540" y="593"/>
                </a:lnTo>
                <a:lnTo>
                  <a:pt x="1540" y="593"/>
                </a:lnTo>
                <a:lnTo>
                  <a:pt x="1540" y="593"/>
                </a:lnTo>
                <a:lnTo>
                  <a:pt x="1538" y="593"/>
                </a:lnTo>
                <a:lnTo>
                  <a:pt x="1536" y="596"/>
                </a:lnTo>
                <a:lnTo>
                  <a:pt x="1532" y="596"/>
                </a:lnTo>
                <a:lnTo>
                  <a:pt x="1530" y="598"/>
                </a:lnTo>
                <a:lnTo>
                  <a:pt x="1525" y="598"/>
                </a:lnTo>
                <a:lnTo>
                  <a:pt x="1525" y="600"/>
                </a:lnTo>
                <a:lnTo>
                  <a:pt x="1527" y="600"/>
                </a:lnTo>
                <a:lnTo>
                  <a:pt x="1527" y="600"/>
                </a:lnTo>
                <a:lnTo>
                  <a:pt x="1523" y="598"/>
                </a:lnTo>
                <a:lnTo>
                  <a:pt x="1521" y="598"/>
                </a:lnTo>
                <a:lnTo>
                  <a:pt x="1519" y="598"/>
                </a:lnTo>
                <a:lnTo>
                  <a:pt x="1517" y="596"/>
                </a:lnTo>
                <a:lnTo>
                  <a:pt x="1515" y="596"/>
                </a:lnTo>
                <a:lnTo>
                  <a:pt x="1515" y="598"/>
                </a:lnTo>
                <a:lnTo>
                  <a:pt x="1511" y="600"/>
                </a:lnTo>
                <a:lnTo>
                  <a:pt x="1509" y="600"/>
                </a:lnTo>
                <a:lnTo>
                  <a:pt x="1511" y="598"/>
                </a:lnTo>
                <a:lnTo>
                  <a:pt x="1509" y="596"/>
                </a:lnTo>
                <a:lnTo>
                  <a:pt x="1498" y="593"/>
                </a:lnTo>
                <a:lnTo>
                  <a:pt x="1494" y="591"/>
                </a:lnTo>
                <a:lnTo>
                  <a:pt x="1490" y="591"/>
                </a:lnTo>
                <a:lnTo>
                  <a:pt x="1488" y="591"/>
                </a:lnTo>
                <a:lnTo>
                  <a:pt x="1483" y="591"/>
                </a:lnTo>
                <a:lnTo>
                  <a:pt x="1479" y="593"/>
                </a:lnTo>
                <a:lnTo>
                  <a:pt x="1477" y="596"/>
                </a:lnTo>
                <a:lnTo>
                  <a:pt x="1475" y="596"/>
                </a:lnTo>
                <a:lnTo>
                  <a:pt x="1475" y="598"/>
                </a:lnTo>
                <a:lnTo>
                  <a:pt x="1475" y="598"/>
                </a:lnTo>
                <a:lnTo>
                  <a:pt x="1475" y="602"/>
                </a:lnTo>
                <a:lnTo>
                  <a:pt x="1477" y="604"/>
                </a:lnTo>
                <a:lnTo>
                  <a:pt x="1477" y="606"/>
                </a:lnTo>
                <a:lnTo>
                  <a:pt x="1479" y="608"/>
                </a:lnTo>
                <a:lnTo>
                  <a:pt x="1479" y="610"/>
                </a:lnTo>
                <a:lnTo>
                  <a:pt x="1481" y="610"/>
                </a:lnTo>
                <a:lnTo>
                  <a:pt x="1481" y="612"/>
                </a:lnTo>
                <a:lnTo>
                  <a:pt x="1486" y="612"/>
                </a:lnTo>
                <a:lnTo>
                  <a:pt x="1483" y="614"/>
                </a:lnTo>
                <a:lnTo>
                  <a:pt x="1481" y="617"/>
                </a:lnTo>
                <a:lnTo>
                  <a:pt x="1481" y="617"/>
                </a:lnTo>
                <a:lnTo>
                  <a:pt x="1481" y="621"/>
                </a:lnTo>
                <a:lnTo>
                  <a:pt x="1481" y="621"/>
                </a:lnTo>
                <a:lnTo>
                  <a:pt x="1481" y="623"/>
                </a:lnTo>
                <a:lnTo>
                  <a:pt x="1479" y="623"/>
                </a:lnTo>
                <a:lnTo>
                  <a:pt x="1479" y="625"/>
                </a:lnTo>
                <a:lnTo>
                  <a:pt x="1475" y="629"/>
                </a:lnTo>
                <a:lnTo>
                  <a:pt x="1475" y="629"/>
                </a:lnTo>
                <a:lnTo>
                  <a:pt x="1475" y="629"/>
                </a:lnTo>
                <a:lnTo>
                  <a:pt x="1477" y="629"/>
                </a:lnTo>
                <a:lnTo>
                  <a:pt x="1479" y="629"/>
                </a:lnTo>
                <a:lnTo>
                  <a:pt x="1483" y="629"/>
                </a:lnTo>
                <a:lnTo>
                  <a:pt x="1483" y="629"/>
                </a:lnTo>
                <a:lnTo>
                  <a:pt x="1483" y="629"/>
                </a:lnTo>
                <a:lnTo>
                  <a:pt x="1481" y="631"/>
                </a:lnTo>
                <a:lnTo>
                  <a:pt x="1481" y="631"/>
                </a:lnTo>
                <a:lnTo>
                  <a:pt x="1481" y="633"/>
                </a:lnTo>
                <a:lnTo>
                  <a:pt x="1481" y="635"/>
                </a:lnTo>
                <a:lnTo>
                  <a:pt x="1483" y="635"/>
                </a:lnTo>
                <a:lnTo>
                  <a:pt x="1486" y="635"/>
                </a:lnTo>
                <a:lnTo>
                  <a:pt x="1486" y="635"/>
                </a:lnTo>
                <a:lnTo>
                  <a:pt x="1483" y="635"/>
                </a:lnTo>
                <a:lnTo>
                  <a:pt x="1481" y="637"/>
                </a:lnTo>
                <a:lnTo>
                  <a:pt x="1483" y="640"/>
                </a:lnTo>
                <a:lnTo>
                  <a:pt x="1486" y="644"/>
                </a:lnTo>
                <a:lnTo>
                  <a:pt x="1486" y="644"/>
                </a:lnTo>
                <a:lnTo>
                  <a:pt x="1483" y="644"/>
                </a:lnTo>
                <a:lnTo>
                  <a:pt x="1483" y="646"/>
                </a:lnTo>
                <a:lnTo>
                  <a:pt x="1483" y="646"/>
                </a:lnTo>
                <a:lnTo>
                  <a:pt x="1488" y="646"/>
                </a:lnTo>
                <a:lnTo>
                  <a:pt x="1488" y="646"/>
                </a:lnTo>
                <a:lnTo>
                  <a:pt x="1488" y="648"/>
                </a:lnTo>
                <a:lnTo>
                  <a:pt x="1488" y="650"/>
                </a:lnTo>
                <a:lnTo>
                  <a:pt x="1488" y="650"/>
                </a:lnTo>
                <a:lnTo>
                  <a:pt x="1488" y="652"/>
                </a:lnTo>
                <a:lnTo>
                  <a:pt x="1486" y="652"/>
                </a:lnTo>
                <a:lnTo>
                  <a:pt x="1486" y="654"/>
                </a:lnTo>
                <a:lnTo>
                  <a:pt x="1486" y="654"/>
                </a:lnTo>
                <a:lnTo>
                  <a:pt x="1488" y="656"/>
                </a:lnTo>
                <a:lnTo>
                  <a:pt x="1486" y="656"/>
                </a:lnTo>
                <a:lnTo>
                  <a:pt x="1483" y="654"/>
                </a:lnTo>
                <a:lnTo>
                  <a:pt x="1481" y="654"/>
                </a:lnTo>
                <a:lnTo>
                  <a:pt x="1481" y="654"/>
                </a:lnTo>
                <a:lnTo>
                  <a:pt x="1481" y="656"/>
                </a:lnTo>
                <a:lnTo>
                  <a:pt x="1481" y="656"/>
                </a:lnTo>
                <a:lnTo>
                  <a:pt x="1479" y="658"/>
                </a:lnTo>
                <a:lnTo>
                  <a:pt x="1479" y="658"/>
                </a:lnTo>
                <a:lnTo>
                  <a:pt x="1481" y="658"/>
                </a:lnTo>
                <a:lnTo>
                  <a:pt x="1481" y="661"/>
                </a:lnTo>
                <a:lnTo>
                  <a:pt x="1479" y="663"/>
                </a:lnTo>
                <a:lnTo>
                  <a:pt x="1477" y="663"/>
                </a:lnTo>
                <a:lnTo>
                  <a:pt x="1477" y="665"/>
                </a:lnTo>
                <a:lnTo>
                  <a:pt x="1475" y="665"/>
                </a:lnTo>
                <a:lnTo>
                  <a:pt x="1475" y="667"/>
                </a:lnTo>
                <a:lnTo>
                  <a:pt x="1471" y="671"/>
                </a:lnTo>
                <a:lnTo>
                  <a:pt x="1471" y="671"/>
                </a:lnTo>
                <a:lnTo>
                  <a:pt x="1471" y="671"/>
                </a:lnTo>
                <a:lnTo>
                  <a:pt x="1471" y="673"/>
                </a:lnTo>
                <a:lnTo>
                  <a:pt x="1471" y="675"/>
                </a:lnTo>
                <a:lnTo>
                  <a:pt x="1471" y="675"/>
                </a:lnTo>
                <a:lnTo>
                  <a:pt x="1471" y="677"/>
                </a:lnTo>
                <a:lnTo>
                  <a:pt x="1473" y="677"/>
                </a:lnTo>
                <a:lnTo>
                  <a:pt x="1477" y="682"/>
                </a:lnTo>
                <a:lnTo>
                  <a:pt x="1479" y="682"/>
                </a:lnTo>
                <a:lnTo>
                  <a:pt x="1481" y="684"/>
                </a:lnTo>
                <a:lnTo>
                  <a:pt x="1483" y="684"/>
                </a:lnTo>
                <a:lnTo>
                  <a:pt x="1486" y="686"/>
                </a:lnTo>
                <a:lnTo>
                  <a:pt x="1490" y="688"/>
                </a:lnTo>
                <a:lnTo>
                  <a:pt x="1494" y="694"/>
                </a:lnTo>
                <a:lnTo>
                  <a:pt x="1494" y="696"/>
                </a:lnTo>
                <a:lnTo>
                  <a:pt x="1496" y="698"/>
                </a:lnTo>
                <a:lnTo>
                  <a:pt x="1498" y="702"/>
                </a:lnTo>
                <a:lnTo>
                  <a:pt x="1498" y="705"/>
                </a:lnTo>
                <a:lnTo>
                  <a:pt x="1498" y="707"/>
                </a:lnTo>
                <a:lnTo>
                  <a:pt x="1498" y="713"/>
                </a:lnTo>
                <a:lnTo>
                  <a:pt x="1498" y="715"/>
                </a:lnTo>
                <a:lnTo>
                  <a:pt x="1498" y="719"/>
                </a:lnTo>
                <a:lnTo>
                  <a:pt x="1498" y="723"/>
                </a:lnTo>
                <a:lnTo>
                  <a:pt x="1498" y="726"/>
                </a:lnTo>
                <a:lnTo>
                  <a:pt x="1498" y="728"/>
                </a:lnTo>
                <a:lnTo>
                  <a:pt x="1496" y="730"/>
                </a:lnTo>
                <a:lnTo>
                  <a:pt x="1494" y="732"/>
                </a:lnTo>
                <a:lnTo>
                  <a:pt x="1492" y="736"/>
                </a:lnTo>
                <a:lnTo>
                  <a:pt x="1490" y="736"/>
                </a:lnTo>
                <a:lnTo>
                  <a:pt x="1488" y="738"/>
                </a:lnTo>
                <a:lnTo>
                  <a:pt x="1481" y="742"/>
                </a:lnTo>
                <a:lnTo>
                  <a:pt x="1481" y="744"/>
                </a:lnTo>
                <a:lnTo>
                  <a:pt x="1479" y="747"/>
                </a:lnTo>
                <a:lnTo>
                  <a:pt x="1475" y="747"/>
                </a:lnTo>
                <a:lnTo>
                  <a:pt x="1473" y="749"/>
                </a:lnTo>
                <a:lnTo>
                  <a:pt x="1471" y="751"/>
                </a:lnTo>
                <a:lnTo>
                  <a:pt x="1465" y="753"/>
                </a:lnTo>
                <a:lnTo>
                  <a:pt x="1465" y="753"/>
                </a:lnTo>
                <a:lnTo>
                  <a:pt x="1454" y="757"/>
                </a:lnTo>
                <a:lnTo>
                  <a:pt x="1452" y="757"/>
                </a:lnTo>
                <a:lnTo>
                  <a:pt x="1452" y="757"/>
                </a:lnTo>
                <a:lnTo>
                  <a:pt x="1454" y="757"/>
                </a:lnTo>
                <a:lnTo>
                  <a:pt x="1454" y="757"/>
                </a:lnTo>
                <a:lnTo>
                  <a:pt x="1454" y="759"/>
                </a:lnTo>
                <a:lnTo>
                  <a:pt x="1456" y="761"/>
                </a:lnTo>
                <a:lnTo>
                  <a:pt x="1456" y="763"/>
                </a:lnTo>
                <a:lnTo>
                  <a:pt x="1456" y="763"/>
                </a:lnTo>
                <a:lnTo>
                  <a:pt x="1458" y="765"/>
                </a:lnTo>
                <a:lnTo>
                  <a:pt x="1458" y="765"/>
                </a:lnTo>
                <a:lnTo>
                  <a:pt x="1460" y="765"/>
                </a:lnTo>
                <a:lnTo>
                  <a:pt x="1460" y="767"/>
                </a:lnTo>
                <a:lnTo>
                  <a:pt x="1460" y="767"/>
                </a:lnTo>
                <a:lnTo>
                  <a:pt x="1460" y="767"/>
                </a:lnTo>
                <a:lnTo>
                  <a:pt x="1460" y="767"/>
                </a:lnTo>
                <a:lnTo>
                  <a:pt x="1463" y="770"/>
                </a:lnTo>
                <a:lnTo>
                  <a:pt x="1463" y="770"/>
                </a:lnTo>
                <a:lnTo>
                  <a:pt x="1463" y="770"/>
                </a:lnTo>
                <a:lnTo>
                  <a:pt x="1463" y="772"/>
                </a:lnTo>
                <a:lnTo>
                  <a:pt x="1463" y="772"/>
                </a:lnTo>
                <a:lnTo>
                  <a:pt x="1463" y="772"/>
                </a:lnTo>
                <a:lnTo>
                  <a:pt x="1465" y="774"/>
                </a:lnTo>
                <a:lnTo>
                  <a:pt x="1465" y="774"/>
                </a:lnTo>
                <a:lnTo>
                  <a:pt x="1463" y="774"/>
                </a:lnTo>
                <a:lnTo>
                  <a:pt x="1463" y="774"/>
                </a:lnTo>
                <a:lnTo>
                  <a:pt x="1463" y="776"/>
                </a:lnTo>
                <a:lnTo>
                  <a:pt x="1463" y="776"/>
                </a:lnTo>
                <a:lnTo>
                  <a:pt x="1463" y="776"/>
                </a:lnTo>
                <a:lnTo>
                  <a:pt x="1463" y="778"/>
                </a:lnTo>
                <a:lnTo>
                  <a:pt x="1463" y="782"/>
                </a:lnTo>
                <a:lnTo>
                  <a:pt x="1465" y="786"/>
                </a:lnTo>
                <a:lnTo>
                  <a:pt x="1465" y="788"/>
                </a:lnTo>
                <a:lnTo>
                  <a:pt x="1465" y="791"/>
                </a:lnTo>
                <a:lnTo>
                  <a:pt x="1467" y="791"/>
                </a:lnTo>
                <a:lnTo>
                  <a:pt x="1467" y="793"/>
                </a:lnTo>
                <a:lnTo>
                  <a:pt x="1467" y="793"/>
                </a:lnTo>
                <a:lnTo>
                  <a:pt x="1467" y="795"/>
                </a:lnTo>
                <a:lnTo>
                  <a:pt x="1467" y="797"/>
                </a:lnTo>
                <a:lnTo>
                  <a:pt x="1467" y="797"/>
                </a:lnTo>
                <a:lnTo>
                  <a:pt x="1469" y="799"/>
                </a:lnTo>
                <a:lnTo>
                  <a:pt x="1469" y="799"/>
                </a:lnTo>
                <a:lnTo>
                  <a:pt x="1471" y="801"/>
                </a:lnTo>
                <a:lnTo>
                  <a:pt x="1471" y="803"/>
                </a:lnTo>
                <a:lnTo>
                  <a:pt x="1471" y="803"/>
                </a:lnTo>
                <a:lnTo>
                  <a:pt x="1471" y="803"/>
                </a:lnTo>
                <a:lnTo>
                  <a:pt x="1471" y="803"/>
                </a:lnTo>
                <a:lnTo>
                  <a:pt x="1471" y="805"/>
                </a:lnTo>
                <a:lnTo>
                  <a:pt x="1469" y="805"/>
                </a:lnTo>
                <a:lnTo>
                  <a:pt x="1467" y="807"/>
                </a:lnTo>
                <a:lnTo>
                  <a:pt x="1467" y="809"/>
                </a:lnTo>
                <a:lnTo>
                  <a:pt x="1465" y="811"/>
                </a:lnTo>
                <a:lnTo>
                  <a:pt x="1465" y="811"/>
                </a:lnTo>
                <a:lnTo>
                  <a:pt x="1465" y="814"/>
                </a:lnTo>
                <a:lnTo>
                  <a:pt x="1463" y="814"/>
                </a:lnTo>
                <a:lnTo>
                  <a:pt x="1463" y="814"/>
                </a:lnTo>
                <a:lnTo>
                  <a:pt x="1467" y="818"/>
                </a:lnTo>
                <a:lnTo>
                  <a:pt x="1467" y="818"/>
                </a:lnTo>
                <a:lnTo>
                  <a:pt x="1467" y="818"/>
                </a:lnTo>
                <a:lnTo>
                  <a:pt x="1467" y="820"/>
                </a:lnTo>
                <a:lnTo>
                  <a:pt x="1465" y="820"/>
                </a:lnTo>
                <a:lnTo>
                  <a:pt x="1465" y="822"/>
                </a:lnTo>
                <a:lnTo>
                  <a:pt x="1465" y="824"/>
                </a:lnTo>
                <a:lnTo>
                  <a:pt x="1465" y="824"/>
                </a:lnTo>
                <a:lnTo>
                  <a:pt x="1463" y="820"/>
                </a:lnTo>
                <a:lnTo>
                  <a:pt x="1463" y="820"/>
                </a:lnTo>
                <a:lnTo>
                  <a:pt x="1463" y="820"/>
                </a:lnTo>
                <a:lnTo>
                  <a:pt x="1463" y="818"/>
                </a:lnTo>
                <a:lnTo>
                  <a:pt x="1460" y="818"/>
                </a:lnTo>
                <a:lnTo>
                  <a:pt x="1460" y="818"/>
                </a:lnTo>
                <a:lnTo>
                  <a:pt x="1460" y="818"/>
                </a:lnTo>
                <a:lnTo>
                  <a:pt x="1458" y="816"/>
                </a:lnTo>
                <a:lnTo>
                  <a:pt x="1458" y="816"/>
                </a:lnTo>
                <a:lnTo>
                  <a:pt x="1456" y="818"/>
                </a:lnTo>
                <a:lnTo>
                  <a:pt x="1456" y="818"/>
                </a:lnTo>
                <a:lnTo>
                  <a:pt x="1456" y="818"/>
                </a:lnTo>
                <a:lnTo>
                  <a:pt x="1454" y="820"/>
                </a:lnTo>
                <a:lnTo>
                  <a:pt x="1454" y="820"/>
                </a:lnTo>
                <a:lnTo>
                  <a:pt x="1454" y="822"/>
                </a:lnTo>
                <a:lnTo>
                  <a:pt x="1452" y="824"/>
                </a:lnTo>
                <a:lnTo>
                  <a:pt x="1452" y="824"/>
                </a:lnTo>
                <a:lnTo>
                  <a:pt x="1452" y="826"/>
                </a:lnTo>
                <a:lnTo>
                  <a:pt x="1452" y="826"/>
                </a:lnTo>
                <a:lnTo>
                  <a:pt x="1454" y="826"/>
                </a:lnTo>
                <a:lnTo>
                  <a:pt x="1456" y="830"/>
                </a:lnTo>
                <a:lnTo>
                  <a:pt x="1458" y="830"/>
                </a:lnTo>
                <a:lnTo>
                  <a:pt x="1458" y="832"/>
                </a:lnTo>
                <a:lnTo>
                  <a:pt x="1456" y="830"/>
                </a:lnTo>
                <a:lnTo>
                  <a:pt x="1454" y="828"/>
                </a:lnTo>
                <a:lnTo>
                  <a:pt x="1452" y="824"/>
                </a:lnTo>
                <a:lnTo>
                  <a:pt x="1450" y="824"/>
                </a:lnTo>
                <a:lnTo>
                  <a:pt x="1448" y="822"/>
                </a:lnTo>
                <a:lnTo>
                  <a:pt x="1446" y="822"/>
                </a:lnTo>
                <a:lnTo>
                  <a:pt x="1444" y="822"/>
                </a:lnTo>
                <a:lnTo>
                  <a:pt x="1442" y="822"/>
                </a:lnTo>
                <a:lnTo>
                  <a:pt x="1439" y="824"/>
                </a:lnTo>
                <a:lnTo>
                  <a:pt x="1437" y="826"/>
                </a:lnTo>
                <a:lnTo>
                  <a:pt x="1437" y="826"/>
                </a:lnTo>
                <a:lnTo>
                  <a:pt x="1439" y="822"/>
                </a:lnTo>
                <a:lnTo>
                  <a:pt x="1442" y="822"/>
                </a:lnTo>
                <a:lnTo>
                  <a:pt x="1442" y="820"/>
                </a:lnTo>
                <a:lnTo>
                  <a:pt x="1442" y="820"/>
                </a:lnTo>
                <a:lnTo>
                  <a:pt x="1442" y="818"/>
                </a:lnTo>
                <a:lnTo>
                  <a:pt x="1439" y="816"/>
                </a:lnTo>
                <a:lnTo>
                  <a:pt x="1439" y="814"/>
                </a:lnTo>
                <a:lnTo>
                  <a:pt x="1439" y="814"/>
                </a:lnTo>
                <a:lnTo>
                  <a:pt x="1435" y="809"/>
                </a:lnTo>
                <a:lnTo>
                  <a:pt x="1433" y="807"/>
                </a:lnTo>
                <a:lnTo>
                  <a:pt x="1431" y="807"/>
                </a:lnTo>
                <a:lnTo>
                  <a:pt x="1429" y="805"/>
                </a:lnTo>
                <a:lnTo>
                  <a:pt x="1427" y="805"/>
                </a:lnTo>
                <a:lnTo>
                  <a:pt x="1427" y="805"/>
                </a:lnTo>
                <a:lnTo>
                  <a:pt x="1425" y="805"/>
                </a:lnTo>
                <a:lnTo>
                  <a:pt x="1423" y="805"/>
                </a:lnTo>
                <a:lnTo>
                  <a:pt x="1423" y="805"/>
                </a:lnTo>
                <a:lnTo>
                  <a:pt x="1423" y="803"/>
                </a:lnTo>
                <a:lnTo>
                  <a:pt x="1425" y="803"/>
                </a:lnTo>
                <a:lnTo>
                  <a:pt x="1425" y="803"/>
                </a:lnTo>
                <a:lnTo>
                  <a:pt x="1427" y="801"/>
                </a:lnTo>
                <a:lnTo>
                  <a:pt x="1425" y="801"/>
                </a:lnTo>
                <a:lnTo>
                  <a:pt x="1423" y="799"/>
                </a:lnTo>
                <a:lnTo>
                  <a:pt x="1423" y="797"/>
                </a:lnTo>
                <a:lnTo>
                  <a:pt x="1419" y="793"/>
                </a:lnTo>
                <a:lnTo>
                  <a:pt x="1419" y="793"/>
                </a:lnTo>
                <a:lnTo>
                  <a:pt x="1416" y="791"/>
                </a:lnTo>
                <a:lnTo>
                  <a:pt x="1416" y="791"/>
                </a:lnTo>
                <a:lnTo>
                  <a:pt x="1416" y="788"/>
                </a:lnTo>
                <a:lnTo>
                  <a:pt x="1416" y="788"/>
                </a:lnTo>
                <a:lnTo>
                  <a:pt x="1416" y="786"/>
                </a:lnTo>
                <a:lnTo>
                  <a:pt x="1416" y="786"/>
                </a:lnTo>
                <a:lnTo>
                  <a:pt x="1416" y="784"/>
                </a:lnTo>
                <a:lnTo>
                  <a:pt x="1419" y="782"/>
                </a:lnTo>
                <a:lnTo>
                  <a:pt x="1416" y="780"/>
                </a:lnTo>
                <a:lnTo>
                  <a:pt x="1416" y="778"/>
                </a:lnTo>
                <a:lnTo>
                  <a:pt x="1419" y="776"/>
                </a:lnTo>
                <a:lnTo>
                  <a:pt x="1419" y="774"/>
                </a:lnTo>
                <a:lnTo>
                  <a:pt x="1416" y="772"/>
                </a:lnTo>
                <a:lnTo>
                  <a:pt x="1416" y="770"/>
                </a:lnTo>
                <a:lnTo>
                  <a:pt x="1416" y="770"/>
                </a:lnTo>
                <a:lnTo>
                  <a:pt x="1414" y="767"/>
                </a:lnTo>
                <a:lnTo>
                  <a:pt x="1414" y="765"/>
                </a:lnTo>
                <a:lnTo>
                  <a:pt x="1414" y="763"/>
                </a:lnTo>
                <a:lnTo>
                  <a:pt x="1414" y="761"/>
                </a:lnTo>
                <a:lnTo>
                  <a:pt x="1416" y="755"/>
                </a:lnTo>
                <a:lnTo>
                  <a:pt x="1416" y="753"/>
                </a:lnTo>
                <a:lnTo>
                  <a:pt x="1414" y="751"/>
                </a:lnTo>
                <a:lnTo>
                  <a:pt x="1414" y="749"/>
                </a:lnTo>
                <a:lnTo>
                  <a:pt x="1412" y="747"/>
                </a:lnTo>
                <a:lnTo>
                  <a:pt x="1410" y="747"/>
                </a:lnTo>
                <a:lnTo>
                  <a:pt x="1408" y="747"/>
                </a:lnTo>
                <a:lnTo>
                  <a:pt x="1408" y="747"/>
                </a:lnTo>
                <a:lnTo>
                  <a:pt x="1406" y="747"/>
                </a:lnTo>
                <a:lnTo>
                  <a:pt x="1406" y="747"/>
                </a:lnTo>
                <a:lnTo>
                  <a:pt x="1402" y="747"/>
                </a:lnTo>
                <a:lnTo>
                  <a:pt x="1398" y="744"/>
                </a:lnTo>
                <a:lnTo>
                  <a:pt x="1395" y="744"/>
                </a:lnTo>
                <a:lnTo>
                  <a:pt x="1391" y="744"/>
                </a:lnTo>
                <a:lnTo>
                  <a:pt x="1391" y="744"/>
                </a:lnTo>
                <a:lnTo>
                  <a:pt x="1391" y="744"/>
                </a:lnTo>
                <a:lnTo>
                  <a:pt x="1389" y="744"/>
                </a:lnTo>
                <a:lnTo>
                  <a:pt x="1387" y="744"/>
                </a:lnTo>
                <a:lnTo>
                  <a:pt x="1385" y="744"/>
                </a:lnTo>
                <a:lnTo>
                  <a:pt x="1383" y="744"/>
                </a:lnTo>
                <a:lnTo>
                  <a:pt x="1381" y="744"/>
                </a:lnTo>
                <a:lnTo>
                  <a:pt x="1377" y="744"/>
                </a:lnTo>
                <a:lnTo>
                  <a:pt x="1375" y="744"/>
                </a:lnTo>
                <a:lnTo>
                  <a:pt x="1375" y="744"/>
                </a:lnTo>
                <a:lnTo>
                  <a:pt x="1372" y="747"/>
                </a:lnTo>
                <a:lnTo>
                  <a:pt x="1370" y="749"/>
                </a:lnTo>
                <a:lnTo>
                  <a:pt x="1370" y="749"/>
                </a:lnTo>
                <a:lnTo>
                  <a:pt x="1372" y="744"/>
                </a:lnTo>
                <a:lnTo>
                  <a:pt x="1372" y="742"/>
                </a:lnTo>
                <a:lnTo>
                  <a:pt x="1372" y="742"/>
                </a:lnTo>
                <a:lnTo>
                  <a:pt x="1370" y="742"/>
                </a:lnTo>
                <a:lnTo>
                  <a:pt x="1370" y="740"/>
                </a:lnTo>
                <a:lnTo>
                  <a:pt x="1368" y="740"/>
                </a:lnTo>
                <a:lnTo>
                  <a:pt x="1366" y="738"/>
                </a:lnTo>
                <a:lnTo>
                  <a:pt x="1364" y="736"/>
                </a:lnTo>
                <a:lnTo>
                  <a:pt x="1362" y="736"/>
                </a:lnTo>
                <a:lnTo>
                  <a:pt x="1360" y="736"/>
                </a:lnTo>
                <a:lnTo>
                  <a:pt x="1356" y="734"/>
                </a:lnTo>
                <a:lnTo>
                  <a:pt x="1349" y="732"/>
                </a:lnTo>
                <a:lnTo>
                  <a:pt x="1343" y="730"/>
                </a:lnTo>
                <a:lnTo>
                  <a:pt x="1341" y="730"/>
                </a:lnTo>
                <a:lnTo>
                  <a:pt x="1339" y="730"/>
                </a:lnTo>
                <a:lnTo>
                  <a:pt x="1335" y="723"/>
                </a:lnTo>
                <a:lnTo>
                  <a:pt x="1333" y="721"/>
                </a:lnTo>
                <a:lnTo>
                  <a:pt x="1328" y="719"/>
                </a:lnTo>
                <a:lnTo>
                  <a:pt x="1326" y="717"/>
                </a:lnTo>
                <a:lnTo>
                  <a:pt x="1322" y="715"/>
                </a:lnTo>
                <a:lnTo>
                  <a:pt x="1320" y="713"/>
                </a:lnTo>
                <a:lnTo>
                  <a:pt x="1320" y="713"/>
                </a:lnTo>
                <a:lnTo>
                  <a:pt x="1316" y="713"/>
                </a:lnTo>
                <a:lnTo>
                  <a:pt x="1314" y="711"/>
                </a:lnTo>
                <a:lnTo>
                  <a:pt x="1307" y="711"/>
                </a:lnTo>
                <a:lnTo>
                  <a:pt x="1303" y="709"/>
                </a:lnTo>
                <a:lnTo>
                  <a:pt x="1299" y="707"/>
                </a:lnTo>
                <a:lnTo>
                  <a:pt x="1295" y="705"/>
                </a:lnTo>
                <a:lnTo>
                  <a:pt x="1291" y="705"/>
                </a:lnTo>
                <a:lnTo>
                  <a:pt x="1289" y="705"/>
                </a:lnTo>
                <a:lnTo>
                  <a:pt x="1274" y="709"/>
                </a:lnTo>
                <a:lnTo>
                  <a:pt x="1272" y="709"/>
                </a:lnTo>
                <a:lnTo>
                  <a:pt x="1270" y="711"/>
                </a:lnTo>
                <a:lnTo>
                  <a:pt x="1270" y="711"/>
                </a:lnTo>
                <a:lnTo>
                  <a:pt x="1270" y="709"/>
                </a:lnTo>
                <a:lnTo>
                  <a:pt x="1270" y="709"/>
                </a:lnTo>
                <a:lnTo>
                  <a:pt x="1268" y="709"/>
                </a:lnTo>
                <a:lnTo>
                  <a:pt x="1268" y="709"/>
                </a:lnTo>
                <a:lnTo>
                  <a:pt x="1266" y="711"/>
                </a:lnTo>
                <a:lnTo>
                  <a:pt x="1263" y="711"/>
                </a:lnTo>
                <a:lnTo>
                  <a:pt x="1263" y="711"/>
                </a:lnTo>
                <a:lnTo>
                  <a:pt x="1263" y="711"/>
                </a:lnTo>
                <a:lnTo>
                  <a:pt x="1263" y="711"/>
                </a:lnTo>
                <a:lnTo>
                  <a:pt x="1266" y="711"/>
                </a:lnTo>
                <a:lnTo>
                  <a:pt x="1266" y="709"/>
                </a:lnTo>
                <a:lnTo>
                  <a:pt x="1268" y="707"/>
                </a:lnTo>
                <a:lnTo>
                  <a:pt x="1268" y="705"/>
                </a:lnTo>
                <a:lnTo>
                  <a:pt x="1268" y="705"/>
                </a:lnTo>
                <a:lnTo>
                  <a:pt x="1268" y="702"/>
                </a:lnTo>
                <a:lnTo>
                  <a:pt x="1268" y="702"/>
                </a:lnTo>
                <a:lnTo>
                  <a:pt x="1268" y="700"/>
                </a:lnTo>
                <a:lnTo>
                  <a:pt x="1266" y="694"/>
                </a:lnTo>
                <a:lnTo>
                  <a:pt x="1263" y="692"/>
                </a:lnTo>
                <a:lnTo>
                  <a:pt x="1263" y="688"/>
                </a:lnTo>
                <a:lnTo>
                  <a:pt x="1261" y="684"/>
                </a:lnTo>
                <a:lnTo>
                  <a:pt x="1259" y="679"/>
                </a:lnTo>
                <a:lnTo>
                  <a:pt x="1259" y="677"/>
                </a:lnTo>
                <a:lnTo>
                  <a:pt x="1257" y="675"/>
                </a:lnTo>
                <a:lnTo>
                  <a:pt x="1257" y="673"/>
                </a:lnTo>
                <a:lnTo>
                  <a:pt x="1257" y="673"/>
                </a:lnTo>
                <a:lnTo>
                  <a:pt x="1255" y="673"/>
                </a:lnTo>
                <a:lnTo>
                  <a:pt x="1253" y="673"/>
                </a:lnTo>
                <a:lnTo>
                  <a:pt x="1249" y="673"/>
                </a:lnTo>
                <a:lnTo>
                  <a:pt x="1245" y="673"/>
                </a:lnTo>
                <a:lnTo>
                  <a:pt x="1245" y="673"/>
                </a:lnTo>
                <a:lnTo>
                  <a:pt x="1243" y="675"/>
                </a:lnTo>
                <a:lnTo>
                  <a:pt x="1243" y="682"/>
                </a:lnTo>
                <a:lnTo>
                  <a:pt x="1240" y="684"/>
                </a:lnTo>
                <a:lnTo>
                  <a:pt x="1240" y="682"/>
                </a:lnTo>
                <a:lnTo>
                  <a:pt x="1243" y="675"/>
                </a:lnTo>
                <a:lnTo>
                  <a:pt x="1243" y="673"/>
                </a:lnTo>
                <a:lnTo>
                  <a:pt x="1240" y="673"/>
                </a:lnTo>
                <a:lnTo>
                  <a:pt x="1238" y="671"/>
                </a:lnTo>
                <a:lnTo>
                  <a:pt x="1238" y="671"/>
                </a:lnTo>
                <a:lnTo>
                  <a:pt x="1236" y="671"/>
                </a:lnTo>
                <a:lnTo>
                  <a:pt x="1236" y="671"/>
                </a:lnTo>
                <a:lnTo>
                  <a:pt x="1236" y="671"/>
                </a:lnTo>
                <a:lnTo>
                  <a:pt x="1234" y="669"/>
                </a:lnTo>
                <a:lnTo>
                  <a:pt x="1234" y="667"/>
                </a:lnTo>
                <a:lnTo>
                  <a:pt x="1234" y="667"/>
                </a:lnTo>
                <a:lnTo>
                  <a:pt x="1232" y="667"/>
                </a:lnTo>
                <a:lnTo>
                  <a:pt x="1234" y="667"/>
                </a:lnTo>
                <a:lnTo>
                  <a:pt x="1234" y="665"/>
                </a:lnTo>
                <a:lnTo>
                  <a:pt x="1234" y="663"/>
                </a:lnTo>
                <a:lnTo>
                  <a:pt x="1234" y="658"/>
                </a:lnTo>
                <a:lnTo>
                  <a:pt x="1234" y="648"/>
                </a:lnTo>
                <a:lnTo>
                  <a:pt x="1234" y="644"/>
                </a:lnTo>
                <a:lnTo>
                  <a:pt x="1236" y="640"/>
                </a:lnTo>
                <a:lnTo>
                  <a:pt x="1236" y="637"/>
                </a:lnTo>
                <a:lnTo>
                  <a:pt x="1236" y="637"/>
                </a:lnTo>
                <a:lnTo>
                  <a:pt x="1236" y="637"/>
                </a:lnTo>
                <a:lnTo>
                  <a:pt x="1234" y="635"/>
                </a:lnTo>
                <a:lnTo>
                  <a:pt x="1236" y="635"/>
                </a:lnTo>
                <a:lnTo>
                  <a:pt x="1238" y="635"/>
                </a:lnTo>
                <a:lnTo>
                  <a:pt x="1238" y="633"/>
                </a:lnTo>
                <a:lnTo>
                  <a:pt x="1240" y="631"/>
                </a:lnTo>
                <a:lnTo>
                  <a:pt x="1240" y="627"/>
                </a:lnTo>
                <a:lnTo>
                  <a:pt x="1245" y="625"/>
                </a:lnTo>
                <a:lnTo>
                  <a:pt x="1245" y="623"/>
                </a:lnTo>
                <a:lnTo>
                  <a:pt x="1245" y="621"/>
                </a:lnTo>
                <a:lnTo>
                  <a:pt x="1245" y="619"/>
                </a:lnTo>
                <a:lnTo>
                  <a:pt x="1245" y="619"/>
                </a:lnTo>
                <a:lnTo>
                  <a:pt x="1245" y="619"/>
                </a:lnTo>
                <a:lnTo>
                  <a:pt x="1247" y="619"/>
                </a:lnTo>
                <a:lnTo>
                  <a:pt x="1247" y="619"/>
                </a:lnTo>
                <a:lnTo>
                  <a:pt x="1247" y="617"/>
                </a:lnTo>
                <a:lnTo>
                  <a:pt x="1247" y="617"/>
                </a:lnTo>
                <a:lnTo>
                  <a:pt x="1247" y="614"/>
                </a:lnTo>
                <a:lnTo>
                  <a:pt x="1251" y="612"/>
                </a:lnTo>
                <a:lnTo>
                  <a:pt x="1255" y="610"/>
                </a:lnTo>
                <a:lnTo>
                  <a:pt x="1255" y="608"/>
                </a:lnTo>
                <a:lnTo>
                  <a:pt x="1255" y="608"/>
                </a:lnTo>
                <a:lnTo>
                  <a:pt x="1255" y="608"/>
                </a:lnTo>
                <a:lnTo>
                  <a:pt x="1255" y="608"/>
                </a:lnTo>
                <a:lnTo>
                  <a:pt x="1253" y="606"/>
                </a:lnTo>
                <a:lnTo>
                  <a:pt x="1253" y="606"/>
                </a:lnTo>
                <a:lnTo>
                  <a:pt x="1253" y="604"/>
                </a:lnTo>
                <a:lnTo>
                  <a:pt x="1255" y="604"/>
                </a:lnTo>
                <a:lnTo>
                  <a:pt x="1255" y="604"/>
                </a:lnTo>
                <a:lnTo>
                  <a:pt x="1257" y="604"/>
                </a:lnTo>
                <a:lnTo>
                  <a:pt x="1255" y="604"/>
                </a:lnTo>
                <a:lnTo>
                  <a:pt x="1255" y="604"/>
                </a:lnTo>
                <a:lnTo>
                  <a:pt x="1255" y="602"/>
                </a:lnTo>
                <a:lnTo>
                  <a:pt x="1257" y="602"/>
                </a:lnTo>
                <a:lnTo>
                  <a:pt x="1259" y="602"/>
                </a:lnTo>
                <a:lnTo>
                  <a:pt x="1259" y="602"/>
                </a:lnTo>
                <a:lnTo>
                  <a:pt x="1259" y="602"/>
                </a:lnTo>
                <a:lnTo>
                  <a:pt x="1259" y="600"/>
                </a:lnTo>
                <a:lnTo>
                  <a:pt x="1259" y="600"/>
                </a:lnTo>
                <a:lnTo>
                  <a:pt x="1261" y="598"/>
                </a:lnTo>
                <a:lnTo>
                  <a:pt x="1261" y="598"/>
                </a:lnTo>
                <a:lnTo>
                  <a:pt x="1261" y="598"/>
                </a:lnTo>
                <a:lnTo>
                  <a:pt x="1257" y="596"/>
                </a:lnTo>
                <a:lnTo>
                  <a:pt x="1257" y="596"/>
                </a:lnTo>
                <a:lnTo>
                  <a:pt x="1257" y="596"/>
                </a:lnTo>
                <a:lnTo>
                  <a:pt x="1261" y="596"/>
                </a:lnTo>
                <a:lnTo>
                  <a:pt x="1263" y="598"/>
                </a:lnTo>
                <a:lnTo>
                  <a:pt x="1266" y="598"/>
                </a:lnTo>
                <a:lnTo>
                  <a:pt x="1266" y="600"/>
                </a:lnTo>
                <a:lnTo>
                  <a:pt x="1268" y="600"/>
                </a:lnTo>
                <a:lnTo>
                  <a:pt x="1268" y="600"/>
                </a:lnTo>
                <a:lnTo>
                  <a:pt x="1266" y="598"/>
                </a:lnTo>
                <a:lnTo>
                  <a:pt x="1266" y="596"/>
                </a:lnTo>
                <a:lnTo>
                  <a:pt x="1263" y="596"/>
                </a:lnTo>
                <a:lnTo>
                  <a:pt x="1263" y="596"/>
                </a:lnTo>
                <a:lnTo>
                  <a:pt x="1266" y="593"/>
                </a:lnTo>
                <a:lnTo>
                  <a:pt x="1266" y="593"/>
                </a:lnTo>
                <a:lnTo>
                  <a:pt x="1268" y="591"/>
                </a:lnTo>
                <a:lnTo>
                  <a:pt x="1268" y="591"/>
                </a:lnTo>
                <a:lnTo>
                  <a:pt x="1268" y="591"/>
                </a:lnTo>
                <a:lnTo>
                  <a:pt x="1270" y="591"/>
                </a:lnTo>
                <a:lnTo>
                  <a:pt x="1270" y="591"/>
                </a:lnTo>
                <a:lnTo>
                  <a:pt x="1272" y="589"/>
                </a:lnTo>
                <a:lnTo>
                  <a:pt x="1272" y="589"/>
                </a:lnTo>
                <a:lnTo>
                  <a:pt x="1274" y="591"/>
                </a:lnTo>
                <a:lnTo>
                  <a:pt x="1274" y="591"/>
                </a:lnTo>
                <a:lnTo>
                  <a:pt x="1276" y="591"/>
                </a:lnTo>
                <a:lnTo>
                  <a:pt x="1276" y="589"/>
                </a:lnTo>
                <a:lnTo>
                  <a:pt x="1276" y="589"/>
                </a:lnTo>
                <a:lnTo>
                  <a:pt x="1272" y="589"/>
                </a:lnTo>
                <a:lnTo>
                  <a:pt x="1272" y="587"/>
                </a:lnTo>
                <a:lnTo>
                  <a:pt x="1270" y="587"/>
                </a:lnTo>
                <a:lnTo>
                  <a:pt x="1270" y="587"/>
                </a:lnTo>
                <a:lnTo>
                  <a:pt x="1270" y="585"/>
                </a:lnTo>
                <a:lnTo>
                  <a:pt x="1270" y="585"/>
                </a:lnTo>
                <a:lnTo>
                  <a:pt x="1270" y="585"/>
                </a:lnTo>
                <a:lnTo>
                  <a:pt x="1272" y="585"/>
                </a:lnTo>
                <a:lnTo>
                  <a:pt x="1272" y="585"/>
                </a:lnTo>
                <a:lnTo>
                  <a:pt x="1274" y="583"/>
                </a:lnTo>
                <a:lnTo>
                  <a:pt x="1274" y="583"/>
                </a:lnTo>
                <a:lnTo>
                  <a:pt x="1276" y="585"/>
                </a:lnTo>
                <a:lnTo>
                  <a:pt x="1282" y="585"/>
                </a:lnTo>
                <a:lnTo>
                  <a:pt x="1284" y="585"/>
                </a:lnTo>
                <a:lnTo>
                  <a:pt x="1289" y="583"/>
                </a:lnTo>
                <a:lnTo>
                  <a:pt x="1289" y="583"/>
                </a:lnTo>
                <a:lnTo>
                  <a:pt x="1291" y="583"/>
                </a:lnTo>
                <a:lnTo>
                  <a:pt x="1293" y="581"/>
                </a:lnTo>
                <a:lnTo>
                  <a:pt x="1293" y="581"/>
                </a:lnTo>
                <a:lnTo>
                  <a:pt x="1293" y="579"/>
                </a:lnTo>
                <a:lnTo>
                  <a:pt x="1293" y="579"/>
                </a:lnTo>
                <a:lnTo>
                  <a:pt x="1293" y="575"/>
                </a:lnTo>
                <a:lnTo>
                  <a:pt x="1293" y="572"/>
                </a:lnTo>
                <a:lnTo>
                  <a:pt x="1291" y="570"/>
                </a:lnTo>
                <a:lnTo>
                  <a:pt x="1289" y="570"/>
                </a:lnTo>
                <a:lnTo>
                  <a:pt x="1284" y="570"/>
                </a:lnTo>
                <a:lnTo>
                  <a:pt x="1282" y="568"/>
                </a:lnTo>
                <a:lnTo>
                  <a:pt x="1280" y="566"/>
                </a:lnTo>
                <a:lnTo>
                  <a:pt x="1278" y="564"/>
                </a:lnTo>
                <a:lnTo>
                  <a:pt x="1276" y="566"/>
                </a:lnTo>
                <a:lnTo>
                  <a:pt x="1274" y="566"/>
                </a:lnTo>
                <a:lnTo>
                  <a:pt x="1270" y="568"/>
                </a:lnTo>
                <a:lnTo>
                  <a:pt x="1268" y="568"/>
                </a:lnTo>
                <a:lnTo>
                  <a:pt x="1268" y="568"/>
                </a:lnTo>
                <a:lnTo>
                  <a:pt x="1272" y="566"/>
                </a:lnTo>
                <a:lnTo>
                  <a:pt x="1272" y="566"/>
                </a:lnTo>
                <a:lnTo>
                  <a:pt x="1272" y="564"/>
                </a:lnTo>
                <a:lnTo>
                  <a:pt x="1270" y="564"/>
                </a:lnTo>
                <a:lnTo>
                  <a:pt x="1268" y="564"/>
                </a:lnTo>
                <a:lnTo>
                  <a:pt x="1257" y="560"/>
                </a:lnTo>
                <a:lnTo>
                  <a:pt x="1257" y="560"/>
                </a:lnTo>
                <a:lnTo>
                  <a:pt x="1255" y="560"/>
                </a:lnTo>
                <a:lnTo>
                  <a:pt x="1255" y="560"/>
                </a:lnTo>
                <a:lnTo>
                  <a:pt x="1255" y="560"/>
                </a:lnTo>
                <a:lnTo>
                  <a:pt x="1255" y="562"/>
                </a:lnTo>
                <a:lnTo>
                  <a:pt x="1257" y="562"/>
                </a:lnTo>
                <a:lnTo>
                  <a:pt x="1257" y="562"/>
                </a:lnTo>
                <a:lnTo>
                  <a:pt x="1255" y="562"/>
                </a:lnTo>
                <a:lnTo>
                  <a:pt x="1253" y="562"/>
                </a:lnTo>
                <a:lnTo>
                  <a:pt x="1251" y="560"/>
                </a:lnTo>
                <a:lnTo>
                  <a:pt x="1251" y="558"/>
                </a:lnTo>
                <a:lnTo>
                  <a:pt x="1251" y="558"/>
                </a:lnTo>
                <a:lnTo>
                  <a:pt x="1251" y="558"/>
                </a:lnTo>
                <a:lnTo>
                  <a:pt x="1251" y="556"/>
                </a:lnTo>
                <a:lnTo>
                  <a:pt x="1255" y="558"/>
                </a:lnTo>
                <a:lnTo>
                  <a:pt x="1261" y="560"/>
                </a:lnTo>
                <a:lnTo>
                  <a:pt x="1268" y="562"/>
                </a:lnTo>
                <a:lnTo>
                  <a:pt x="1270" y="562"/>
                </a:lnTo>
                <a:lnTo>
                  <a:pt x="1272" y="564"/>
                </a:lnTo>
                <a:lnTo>
                  <a:pt x="1274" y="564"/>
                </a:lnTo>
                <a:lnTo>
                  <a:pt x="1274" y="562"/>
                </a:lnTo>
                <a:lnTo>
                  <a:pt x="1276" y="562"/>
                </a:lnTo>
                <a:lnTo>
                  <a:pt x="1276" y="562"/>
                </a:lnTo>
                <a:lnTo>
                  <a:pt x="1276" y="562"/>
                </a:lnTo>
                <a:lnTo>
                  <a:pt x="1276" y="564"/>
                </a:lnTo>
                <a:lnTo>
                  <a:pt x="1276" y="564"/>
                </a:lnTo>
                <a:lnTo>
                  <a:pt x="1276" y="564"/>
                </a:lnTo>
                <a:lnTo>
                  <a:pt x="1280" y="564"/>
                </a:lnTo>
                <a:lnTo>
                  <a:pt x="1282" y="564"/>
                </a:lnTo>
                <a:lnTo>
                  <a:pt x="1289" y="566"/>
                </a:lnTo>
                <a:lnTo>
                  <a:pt x="1291" y="568"/>
                </a:lnTo>
                <a:lnTo>
                  <a:pt x="1293" y="568"/>
                </a:lnTo>
                <a:lnTo>
                  <a:pt x="1293" y="568"/>
                </a:lnTo>
                <a:lnTo>
                  <a:pt x="1295" y="566"/>
                </a:lnTo>
                <a:lnTo>
                  <a:pt x="1295" y="566"/>
                </a:lnTo>
                <a:lnTo>
                  <a:pt x="1297" y="566"/>
                </a:lnTo>
                <a:lnTo>
                  <a:pt x="1297" y="566"/>
                </a:lnTo>
                <a:lnTo>
                  <a:pt x="1299" y="566"/>
                </a:lnTo>
                <a:lnTo>
                  <a:pt x="1301" y="566"/>
                </a:lnTo>
                <a:lnTo>
                  <a:pt x="1301" y="566"/>
                </a:lnTo>
                <a:lnTo>
                  <a:pt x="1303" y="562"/>
                </a:lnTo>
                <a:lnTo>
                  <a:pt x="1303" y="562"/>
                </a:lnTo>
                <a:lnTo>
                  <a:pt x="1303" y="562"/>
                </a:lnTo>
                <a:lnTo>
                  <a:pt x="1301" y="558"/>
                </a:lnTo>
                <a:lnTo>
                  <a:pt x="1301" y="558"/>
                </a:lnTo>
                <a:lnTo>
                  <a:pt x="1305" y="560"/>
                </a:lnTo>
                <a:lnTo>
                  <a:pt x="1305" y="560"/>
                </a:lnTo>
                <a:lnTo>
                  <a:pt x="1305" y="558"/>
                </a:lnTo>
                <a:lnTo>
                  <a:pt x="1305" y="556"/>
                </a:lnTo>
                <a:lnTo>
                  <a:pt x="1303" y="556"/>
                </a:lnTo>
                <a:lnTo>
                  <a:pt x="1303" y="556"/>
                </a:lnTo>
                <a:lnTo>
                  <a:pt x="1303" y="556"/>
                </a:lnTo>
                <a:lnTo>
                  <a:pt x="1307" y="554"/>
                </a:lnTo>
                <a:lnTo>
                  <a:pt x="1307" y="554"/>
                </a:lnTo>
                <a:lnTo>
                  <a:pt x="1307" y="556"/>
                </a:lnTo>
                <a:lnTo>
                  <a:pt x="1307" y="556"/>
                </a:lnTo>
                <a:lnTo>
                  <a:pt x="1310" y="558"/>
                </a:lnTo>
                <a:lnTo>
                  <a:pt x="1310" y="558"/>
                </a:lnTo>
                <a:lnTo>
                  <a:pt x="1312" y="558"/>
                </a:lnTo>
                <a:lnTo>
                  <a:pt x="1312" y="558"/>
                </a:lnTo>
                <a:lnTo>
                  <a:pt x="1312" y="558"/>
                </a:lnTo>
                <a:lnTo>
                  <a:pt x="1316" y="558"/>
                </a:lnTo>
                <a:lnTo>
                  <a:pt x="1316" y="560"/>
                </a:lnTo>
                <a:lnTo>
                  <a:pt x="1316" y="558"/>
                </a:lnTo>
                <a:lnTo>
                  <a:pt x="1316" y="556"/>
                </a:lnTo>
                <a:lnTo>
                  <a:pt x="1316" y="556"/>
                </a:lnTo>
                <a:lnTo>
                  <a:pt x="1318" y="558"/>
                </a:lnTo>
                <a:lnTo>
                  <a:pt x="1318" y="558"/>
                </a:lnTo>
                <a:lnTo>
                  <a:pt x="1320" y="558"/>
                </a:lnTo>
                <a:lnTo>
                  <a:pt x="1324" y="558"/>
                </a:lnTo>
                <a:lnTo>
                  <a:pt x="1326" y="556"/>
                </a:lnTo>
                <a:lnTo>
                  <a:pt x="1331" y="554"/>
                </a:lnTo>
                <a:lnTo>
                  <a:pt x="1333" y="554"/>
                </a:lnTo>
                <a:lnTo>
                  <a:pt x="1333" y="552"/>
                </a:lnTo>
                <a:lnTo>
                  <a:pt x="1335" y="549"/>
                </a:lnTo>
                <a:lnTo>
                  <a:pt x="1343" y="539"/>
                </a:lnTo>
                <a:lnTo>
                  <a:pt x="1345" y="537"/>
                </a:lnTo>
                <a:lnTo>
                  <a:pt x="1347" y="533"/>
                </a:lnTo>
                <a:lnTo>
                  <a:pt x="1347" y="533"/>
                </a:lnTo>
                <a:lnTo>
                  <a:pt x="1347" y="531"/>
                </a:lnTo>
                <a:lnTo>
                  <a:pt x="1345" y="531"/>
                </a:lnTo>
                <a:lnTo>
                  <a:pt x="1341" y="528"/>
                </a:lnTo>
                <a:lnTo>
                  <a:pt x="1335" y="528"/>
                </a:lnTo>
                <a:lnTo>
                  <a:pt x="1331" y="528"/>
                </a:lnTo>
                <a:lnTo>
                  <a:pt x="1318" y="526"/>
                </a:lnTo>
                <a:lnTo>
                  <a:pt x="1316" y="526"/>
                </a:lnTo>
                <a:lnTo>
                  <a:pt x="1316" y="524"/>
                </a:lnTo>
                <a:lnTo>
                  <a:pt x="1310" y="520"/>
                </a:lnTo>
                <a:lnTo>
                  <a:pt x="1307" y="518"/>
                </a:lnTo>
                <a:lnTo>
                  <a:pt x="1305" y="516"/>
                </a:lnTo>
                <a:lnTo>
                  <a:pt x="1303" y="516"/>
                </a:lnTo>
                <a:lnTo>
                  <a:pt x="1301" y="516"/>
                </a:lnTo>
                <a:lnTo>
                  <a:pt x="1295" y="514"/>
                </a:lnTo>
                <a:lnTo>
                  <a:pt x="1289" y="514"/>
                </a:lnTo>
                <a:lnTo>
                  <a:pt x="1289" y="514"/>
                </a:lnTo>
                <a:lnTo>
                  <a:pt x="1289" y="514"/>
                </a:lnTo>
                <a:lnTo>
                  <a:pt x="1289" y="516"/>
                </a:lnTo>
                <a:lnTo>
                  <a:pt x="1284" y="514"/>
                </a:lnTo>
                <a:lnTo>
                  <a:pt x="1282" y="514"/>
                </a:lnTo>
                <a:lnTo>
                  <a:pt x="1284" y="512"/>
                </a:lnTo>
                <a:lnTo>
                  <a:pt x="1284" y="512"/>
                </a:lnTo>
                <a:lnTo>
                  <a:pt x="1289" y="512"/>
                </a:lnTo>
                <a:lnTo>
                  <a:pt x="1293" y="512"/>
                </a:lnTo>
                <a:lnTo>
                  <a:pt x="1295" y="514"/>
                </a:lnTo>
                <a:lnTo>
                  <a:pt x="1297" y="514"/>
                </a:lnTo>
                <a:lnTo>
                  <a:pt x="1299" y="514"/>
                </a:lnTo>
                <a:lnTo>
                  <a:pt x="1301" y="514"/>
                </a:lnTo>
                <a:lnTo>
                  <a:pt x="1303" y="514"/>
                </a:lnTo>
                <a:lnTo>
                  <a:pt x="1305" y="514"/>
                </a:lnTo>
                <a:lnTo>
                  <a:pt x="1305" y="514"/>
                </a:lnTo>
                <a:lnTo>
                  <a:pt x="1305" y="514"/>
                </a:lnTo>
                <a:lnTo>
                  <a:pt x="1305" y="514"/>
                </a:lnTo>
                <a:lnTo>
                  <a:pt x="1307" y="514"/>
                </a:lnTo>
                <a:lnTo>
                  <a:pt x="1310" y="514"/>
                </a:lnTo>
                <a:lnTo>
                  <a:pt x="1312" y="516"/>
                </a:lnTo>
                <a:lnTo>
                  <a:pt x="1318" y="518"/>
                </a:lnTo>
                <a:lnTo>
                  <a:pt x="1320" y="518"/>
                </a:lnTo>
                <a:lnTo>
                  <a:pt x="1322" y="518"/>
                </a:lnTo>
                <a:lnTo>
                  <a:pt x="1322" y="520"/>
                </a:lnTo>
                <a:lnTo>
                  <a:pt x="1322" y="520"/>
                </a:lnTo>
                <a:lnTo>
                  <a:pt x="1324" y="522"/>
                </a:lnTo>
                <a:lnTo>
                  <a:pt x="1326" y="522"/>
                </a:lnTo>
                <a:lnTo>
                  <a:pt x="1331" y="526"/>
                </a:lnTo>
                <a:lnTo>
                  <a:pt x="1333" y="526"/>
                </a:lnTo>
                <a:lnTo>
                  <a:pt x="1337" y="526"/>
                </a:lnTo>
                <a:lnTo>
                  <a:pt x="1341" y="526"/>
                </a:lnTo>
                <a:lnTo>
                  <a:pt x="1343" y="526"/>
                </a:lnTo>
                <a:lnTo>
                  <a:pt x="1345" y="526"/>
                </a:lnTo>
                <a:lnTo>
                  <a:pt x="1345" y="524"/>
                </a:lnTo>
                <a:lnTo>
                  <a:pt x="1347" y="522"/>
                </a:lnTo>
                <a:lnTo>
                  <a:pt x="1351" y="520"/>
                </a:lnTo>
                <a:lnTo>
                  <a:pt x="1362" y="512"/>
                </a:lnTo>
                <a:lnTo>
                  <a:pt x="1362" y="510"/>
                </a:lnTo>
                <a:lnTo>
                  <a:pt x="1362" y="510"/>
                </a:lnTo>
                <a:lnTo>
                  <a:pt x="1362" y="508"/>
                </a:lnTo>
                <a:lnTo>
                  <a:pt x="1362" y="508"/>
                </a:lnTo>
                <a:lnTo>
                  <a:pt x="1360" y="505"/>
                </a:lnTo>
                <a:lnTo>
                  <a:pt x="1358" y="505"/>
                </a:lnTo>
                <a:lnTo>
                  <a:pt x="1354" y="503"/>
                </a:lnTo>
                <a:lnTo>
                  <a:pt x="1351" y="503"/>
                </a:lnTo>
                <a:lnTo>
                  <a:pt x="1351" y="501"/>
                </a:lnTo>
                <a:lnTo>
                  <a:pt x="1351" y="501"/>
                </a:lnTo>
                <a:lnTo>
                  <a:pt x="1351" y="501"/>
                </a:lnTo>
                <a:lnTo>
                  <a:pt x="1351" y="501"/>
                </a:lnTo>
                <a:lnTo>
                  <a:pt x="1351" y="499"/>
                </a:lnTo>
                <a:lnTo>
                  <a:pt x="1351" y="499"/>
                </a:lnTo>
                <a:lnTo>
                  <a:pt x="1354" y="499"/>
                </a:lnTo>
                <a:lnTo>
                  <a:pt x="1360" y="499"/>
                </a:lnTo>
                <a:lnTo>
                  <a:pt x="1364" y="499"/>
                </a:lnTo>
                <a:lnTo>
                  <a:pt x="1368" y="497"/>
                </a:lnTo>
                <a:lnTo>
                  <a:pt x="1370" y="499"/>
                </a:lnTo>
                <a:lnTo>
                  <a:pt x="1372" y="501"/>
                </a:lnTo>
                <a:lnTo>
                  <a:pt x="1375" y="503"/>
                </a:lnTo>
                <a:lnTo>
                  <a:pt x="1375" y="503"/>
                </a:lnTo>
                <a:lnTo>
                  <a:pt x="1377" y="505"/>
                </a:lnTo>
                <a:lnTo>
                  <a:pt x="1381" y="508"/>
                </a:lnTo>
                <a:lnTo>
                  <a:pt x="1383" y="508"/>
                </a:lnTo>
                <a:lnTo>
                  <a:pt x="1385" y="508"/>
                </a:lnTo>
                <a:lnTo>
                  <a:pt x="1385" y="505"/>
                </a:lnTo>
                <a:lnTo>
                  <a:pt x="1387" y="505"/>
                </a:lnTo>
                <a:lnTo>
                  <a:pt x="1387" y="505"/>
                </a:lnTo>
                <a:lnTo>
                  <a:pt x="1391" y="505"/>
                </a:lnTo>
                <a:lnTo>
                  <a:pt x="1391" y="508"/>
                </a:lnTo>
                <a:lnTo>
                  <a:pt x="1393" y="508"/>
                </a:lnTo>
                <a:lnTo>
                  <a:pt x="1393" y="505"/>
                </a:lnTo>
                <a:lnTo>
                  <a:pt x="1393" y="505"/>
                </a:lnTo>
                <a:lnTo>
                  <a:pt x="1391" y="501"/>
                </a:lnTo>
                <a:lnTo>
                  <a:pt x="1389" y="499"/>
                </a:lnTo>
                <a:lnTo>
                  <a:pt x="1389" y="497"/>
                </a:lnTo>
                <a:lnTo>
                  <a:pt x="1387" y="497"/>
                </a:lnTo>
                <a:lnTo>
                  <a:pt x="1387" y="495"/>
                </a:lnTo>
                <a:lnTo>
                  <a:pt x="1387" y="495"/>
                </a:lnTo>
                <a:lnTo>
                  <a:pt x="1383" y="491"/>
                </a:lnTo>
                <a:lnTo>
                  <a:pt x="1383" y="491"/>
                </a:lnTo>
                <a:lnTo>
                  <a:pt x="1381" y="491"/>
                </a:lnTo>
                <a:lnTo>
                  <a:pt x="1381" y="489"/>
                </a:lnTo>
                <a:lnTo>
                  <a:pt x="1379" y="489"/>
                </a:lnTo>
                <a:lnTo>
                  <a:pt x="1379" y="489"/>
                </a:lnTo>
                <a:lnTo>
                  <a:pt x="1377" y="491"/>
                </a:lnTo>
                <a:lnTo>
                  <a:pt x="1377" y="491"/>
                </a:lnTo>
                <a:lnTo>
                  <a:pt x="1375" y="491"/>
                </a:lnTo>
                <a:lnTo>
                  <a:pt x="1375" y="491"/>
                </a:lnTo>
                <a:lnTo>
                  <a:pt x="1377" y="489"/>
                </a:lnTo>
                <a:lnTo>
                  <a:pt x="1379" y="487"/>
                </a:lnTo>
                <a:lnTo>
                  <a:pt x="1381" y="487"/>
                </a:lnTo>
                <a:lnTo>
                  <a:pt x="1383" y="489"/>
                </a:lnTo>
                <a:lnTo>
                  <a:pt x="1383" y="489"/>
                </a:lnTo>
                <a:lnTo>
                  <a:pt x="1385" y="489"/>
                </a:lnTo>
                <a:lnTo>
                  <a:pt x="1387" y="491"/>
                </a:lnTo>
                <a:lnTo>
                  <a:pt x="1387" y="491"/>
                </a:lnTo>
                <a:lnTo>
                  <a:pt x="1385" y="493"/>
                </a:lnTo>
                <a:lnTo>
                  <a:pt x="1385" y="493"/>
                </a:lnTo>
                <a:lnTo>
                  <a:pt x="1387" y="493"/>
                </a:lnTo>
                <a:lnTo>
                  <a:pt x="1387" y="495"/>
                </a:lnTo>
                <a:lnTo>
                  <a:pt x="1389" y="495"/>
                </a:lnTo>
                <a:lnTo>
                  <a:pt x="1389" y="495"/>
                </a:lnTo>
                <a:lnTo>
                  <a:pt x="1391" y="495"/>
                </a:lnTo>
                <a:lnTo>
                  <a:pt x="1391" y="495"/>
                </a:lnTo>
                <a:lnTo>
                  <a:pt x="1395" y="499"/>
                </a:lnTo>
                <a:lnTo>
                  <a:pt x="1395" y="499"/>
                </a:lnTo>
                <a:lnTo>
                  <a:pt x="1395" y="501"/>
                </a:lnTo>
                <a:lnTo>
                  <a:pt x="1398" y="503"/>
                </a:lnTo>
                <a:lnTo>
                  <a:pt x="1398" y="503"/>
                </a:lnTo>
                <a:lnTo>
                  <a:pt x="1400" y="503"/>
                </a:lnTo>
                <a:lnTo>
                  <a:pt x="1402" y="501"/>
                </a:lnTo>
                <a:lnTo>
                  <a:pt x="1402" y="501"/>
                </a:lnTo>
                <a:lnTo>
                  <a:pt x="1406" y="499"/>
                </a:lnTo>
                <a:lnTo>
                  <a:pt x="1410" y="497"/>
                </a:lnTo>
                <a:lnTo>
                  <a:pt x="1412" y="497"/>
                </a:lnTo>
                <a:lnTo>
                  <a:pt x="1414" y="495"/>
                </a:lnTo>
                <a:lnTo>
                  <a:pt x="1416" y="495"/>
                </a:lnTo>
                <a:lnTo>
                  <a:pt x="1416" y="493"/>
                </a:lnTo>
                <a:lnTo>
                  <a:pt x="1419" y="493"/>
                </a:lnTo>
                <a:lnTo>
                  <a:pt x="1421" y="489"/>
                </a:lnTo>
                <a:lnTo>
                  <a:pt x="1421" y="489"/>
                </a:lnTo>
                <a:lnTo>
                  <a:pt x="1421" y="489"/>
                </a:lnTo>
                <a:lnTo>
                  <a:pt x="1425" y="489"/>
                </a:lnTo>
                <a:lnTo>
                  <a:pt x="1425" y="487"/>
                </a:lnTo>
                <a:lnTo>
                  <a:pt x="1427" y="487"/>
                </a:lnTo>
                <a:lnTo>
                  <a:pt x="1427" y="484"/>
                </a:lnTo>
                <a:lnTo>
                  <a:pt x="1429" y="482"/>
                </a:lnTo>
                <a:lnTo>
                  <a:pt x="1429" y="478"/>
                </a:lnTo>
                <a:lnTo>
                  <a:pt x="1431" y="476"/>
                </a:lnTo>
                <a:lnTo>
                  <a:pt x="1429" y="476"/>
                </a:lnTo>
                <a:lnTo>
                  <a:pt x="1429" y="474"/>
                </a:lnTo>
                <a:lnTo>
                  <a:pt x="1427" y="472"/>
                </a:lnTo>
                <a:lnTo>
                  <a:pt x="1425" y="470"/>
                </a:lnTo>
                <a:lnTo>
                  <a:pt x="1421" y="468"/>
                </a:lnTo>
                <a:lnTo>
                  <a:pt x="1421" y="466"/>
                </a:lnTo>
                <a:lnTo>
                  <a:pt x="1419" y="466"/>
                </a:lnTo>
                <a:lnTo>
                  <a:pt x="1419" y="463"/>
                </a:lnTo>
                <a:lnTo>
                  <a:pt x="1419" y="463"/>
                </a:lnTo>
                <a:lnTo>
                  <a:pt x="1419" y="461"/>
                </a:lnTo>
                <a:lnTo>
                  <a:pt x="1419" y="459"/>
                </a:lnTo>
                <a:lnTo>
                  <a:pt x="1421" y="459"/>
                </a:lnTo>
                <a:lnTo>
                  <a:pt x="1419" y="459"/>
                </a:lnTo>
                <a:lnTo>
                  <a:pt x="1419" y="459"/>
                </a:lnTo>
                <a:lnTo>
                  <a:pt x="1419" y="459"/>
                </a:lnTo>
                <a:lnTo>
                  <a:pt x="1416" y="459"/>
                </a:lnTo>
                <a:lnTo>
                  <a:pt x="1416" y="459"/>
                </a:lnTo>
                <a:lnTo>
                  <a:pt x="1414" y="455"/>
                </a:lnTo>
                <a:lnTo>
                  <a:pt x="1414" y="455"/>
                </a:lnTo>
                <a:lnTo>
                  <a:pt x="1414" y="455"/>
                </a:lnTo>
                <a:lnTo>
                  <a:pt x="1414" y="455"/>
                </a:lnTo>
                <a:lnTo>
                  <a:pt x="1414" y="455"/>
                </a:lnTo>
                <a:lnTo>
                  <a:pt x="1412" y="453"/>
                </a:lnTo>
                <a:lnTo>
                  <a:pt x="1412" y="453"/>
                </a:lnTo>
                <a:lnTo>
                  <a:pt x="1412" y="451"/>
                </a:lnTo>
                <a:lnTo>
                  <a:pt x="1412" y="451"/>
                </a:lnTo>
                <a:lnTo>
                  <a:pt x="1414" y="451"/>
                </a:lnTo>
                <a:lnTo>
                  <a:pt x="1416" y="451"/>
                </a:lnTo>
                <a:lnTo>
                  <a:pt x="1419" y="451"/>
                </a:lnTo>
                <a:lnTo>
                  <a:pt x="1421" y="451"/>
                </a:lnTo>
                <a:lnTo>
                  <a:pt x="1421" y="451"/>
                </a:lnTo>
                <a:lnTo>
                  <a:pt x="1423" y="451"/>
                </a:lnTo>
                <a:lnTo>
                  <a:pt x="1425" y="451"/>
                </a:lnTo>
                <a:lnTo>
                  <a:pt x="1427" y="449"/>
                </a:lnTo>
                <a:lnTo>
                  <a:pt x="1431" y="447"/>
                </a:lnTo>
                <a:lnTo>
                  <a:pt x="1431" y="447"/>
                </a:lnTo>
                <a:lnTo>
                  <a:pt x="1431" y="445"/>
                </a:lnTo>
                <a:lnTo>
                  <a:pt x="1431" y="445"/>
                </a:lnTo>
                <a:lnTo>
                  <a:pt x="1429" y="443"/>
                </a:lnTo>
                <a:lnTo>
                  <a:pt x="1429" y="443"/>
                </a:lnTo>
                <a:lnTo>
                  <a:pt x="1427" y="443"/>
                </a:lnTo>
                <a:lnTo>
                  <a:pt x="1425" y="440"/>
                </a:lnTo>
                <a:lnTo>
                  <a:pt x="1421" y="440"/>
                </a:lnTo>
                <a:lnTo>
                  <a:pt x="1421" y="440"/>
                </a:lnTo>
                <a:lnTo>
                  <a:pt x="1423" y="438"/>
                </a:lnTo>
                <a:lnTo>
                  <a:pt x="1425" y="438"/>
                </a:lnTo>
                <a:lnTo>
                  <a:pt x="1429" y="436"/>
                </a:lnTo>
                <a:lnTo>
                  <a:pt x="1429" y="434"/>
                </a:lnTo>
                <a:lnTo>
                  <a:pt x="1429" y="434"/>
                </a:lnTo>
                <a:lnTo>
                  <a:pt x="1429" y="434"/>
                </a:lnTo>
                <a:lnTo>
                  <a:pt x="1423" y="432"/>
                </a:lnTo>
                <a:lnTo>
                  <a:pt x="1421" y="432"/>
                </a:lnTo>
                <a:lnTo>
                  <a:pt x="1419" y="432"/>
                </a:lnTo>
                <a:lnTo>
                  <a:pt x="1416" y="432"/>
                </a:lnTo>
                <a:lnTo>
                  <a:pt x="1416" y="432"/>
                </a:lnTo>
                <a:lnTo>
                  <a:pt x="1416" y="430"/>
                </a:lnTo>
                <a:lnTo>
                  <a:pt x="1416" y="430"/>
                </a:lnTo>
                <a:lnTo>
                  <a:pt x="1414" y="428"/>
                </a:lnTo>
                <a:lnTo>
                  <a:pt x="1410" y="426"/>
                </a:lnTo>
                <a:lnTo>
                  <a:pt x="1408" y="426"/>
                </a:lnTo>
                <a:lnTo>
                  <a:pt x="1410" y="426"/>
                </a:lnTo>
                <a:lnTo>
                  <a:pt x="1412" y="426"/>
                </a:lnTo>
                <a:lnTo>
                  <a:pt x="1414" y="424"/>
                </a:lnTo>
                <a:lnTo>
                  <a:pt x="1414" y="422"/>
                </a:lnTo>
                <a:lnTo>
                  <a:pt x="1410" y="422"/>
                </a:lnTo>
                <a:lnTo>
                  <a:pt x="1408" y="422"/>
                </a:lnTo>
                <a:lnTo>
                  <a:pt x="1406" y="422"/>
                </a:lnTo>
                <a:lnTo>
                  <a:pt x="1398" y="419"/>
                </a:lnTo>
                <a:lnTo>
                  <a:pt x="1395" y="422"/>
                </a:lnTo>
                <a:lnTo>
                  <a:pt x="1391" y="419"/>
                </a:lnTo>
                <a:lnTo>
                  <a:pt x="1387" y="417"/>
                </a:lnTo>
                <a:lnTo>
                  <a:pt x="1387" y="417"/>
                </a:lnTo>
                <a:lnTo>
                  <a:pt x="1381" y="417"/>
                </a:lnTo>
                <a:lnTo>
                  <a:pt x="1379" y="417"/>
                </a:lnTo>
                <a:lnTo>
                  <a:pt x="1377" y="417"/>
                </a:lnTo>
                <a:lnTo>
                  <a:pt x="1375" y="417"/>
                </a:lnTo>
                <a:lnTo>
                  <a:pt x="1372" y="417"/>
                </a:lnTo>
                <a:lnTo>
                  <a:pt x="1370" y="417"/>
                </a:lnTo>
                <a:lnTo>
                  <a:pt x="1368" y="417"/>
                </a:lnTo>
                <a:lnTo>
                  <a:pt x="1368" y="417"/>
                </a:lnTo>
                <a:lnTo>
                  <a:pt x="1368" y="417"/>
                </a:lnTo>
                <a:lnTo>
                  <a:pt x="1370" y="419"/>
                </a:lnTo>
                <a:lnTo>
                  <a:pt x="1370" y="419"/>
                </a:lnTo>
                <a:lnTo>
                  <a:pt x="1368" y="422"/>
                </a:lnTo>
                <a:lnTo>
                  <a:pt x="1370" y="424"/>
                </a:lnTo>
                <a:lnTo>
                  <a:pt x="1370" y="424"/>
                </a:lnTo>
                <a:lnTo>
                  <a:pt x="1370" y="424"/>
                </a:lnTo>
                <a:lnTo>
                  <a:pt x="1370" y="426"/>
                </a:lnTo>
                <a:lnTo>
                  <a:pt x="1370" y="426"/>
                </a:lnTo>
                <a:lnTo>
                  <a:pt x="1370" y="428"/>
                </a:lnTo>
                <a:lnTo>
                  <a:pt x="1370" y="428"/>
                </a:lnTo>
                <a:lnTo>
                  <a:pt x="1370" y="428"/>
                </a:lnTo>
                <a:lnTo>
                  <a:pt x="1370" y="430"/>
                </a:lnTo>
                <a:lnTo>
                  <a:pt x="1370" y="430"/>
                </a:lnTo>
                <a:lnTo>
                  <a:pt x="1370" y="432"/>
                </a:lnTo>
                <a:lnTo>
                  <a:pt x="1372" y="434"/>
                </a:lnTo>
                <a:lnTo>
                  <a:pt x="1372" y="434"/>
                </a:lnTo>
                <a:lnTo>
                  <a:pt x="1375" y="434"/>
                </a:lnTo>
                <a:lnTo>
                  <a:pt x="1379" y="436"/>
                </a:lnTo>
                <a:lnTo>
                  <a:pt x="1379" y="436"/>
                </a:lnTo>
                <a:lnTo>
                  <a:pt x="1379" y="438"/>
                </a:lnTo>
                <a:lnTo>
                  <a:pt x="1379" y="438"/>
                </a:lnTo>
                <a:lnTo>
                  <a:pt x="1377" y="438"/>
                </a:lnTo>
                <a:lnTo>
                  <a:pt x="1377" y="440"/>
                </a:lnTo>
                <a:lnTo>
                  <a:pt x="1375" y="440"/>
                </a:lnTo>
                <a:lnTo>
                  <a:pt x="1375" y="443"/>
                </a:lnTo>
                <a:lnTo>
                  <a:pt x="1375" y="443"/>
                </a:lnTo>
                <a:lnTo>
                  <a:pt x="1379" y="443"/>
                </a:lnTo>
                <a:lnTo>
                  <a:pt x="1379" y="445"/>
                </a:lnTo>
                <a:lnTo>
                  <a:pt x="1372" y="445"/>
                </a:lnTo>
                <a:lnTo>
                  <a:pt x="1372" y="445"/>
                </a:lnTo>
                <a:lnTo>
                  <a:pt x="1370" y="445"/>
                </a:lnTo>
                <a:lnTo>
                  <a:pt x="1368" y="445"/>
                </a:lnTo>
                <a:lnTo>
                  <a:pt x="1368" y="445"/>
                </a:lnTo>
                <a:lnTo>
                  <a:pt x="1368" y="445"/>
                </a:lnTo>
                <a:lnTo>
                  <a:pt x="1366" y="447"/>
                </a:lnTo>
                <a:lnTo>
                  <a:pt x="1366" y="447"/>
                </a:lnTo>
                <a:lnTo>
                  <a:pt x="1366" y="447"/>
                </a:lnTo>
                <a:lnTo>
                  <a:pt x="1366" y="449"/>
                </a:lnTo>
                <a:lnTo>
                  <a:pt x="1366" y="451"/>
                </a:lnTo>
                <a:lnTo>
                  <a:pt x="1366" y="453"/>
                </a:lnTo>
                <a:lnTo>
                  <a:pt x="1364" y="455"/>
                </a:lnTo>
                <a:lnTo>
                  <a:pt x="1362" y="461"/>
                </a:lnTo>
                <a:lnTo>
                  <a:pt x="1362" y="461"/>
                </a:lnTo>
                <a:lnTo>
                  <a:pt x="1356" y="468"/>
                </a:lnTo>
                <a:lnTo>
                  <a:pt x="1356" y="468"/>
                </a:lnTo>
                <a:lnTo>
                  <a:pt x="1356" y="470"/>
                </a:lnTo>
                <a:lnTo>
                  <a:pt x="1354" y="472"/>
                </a:lnTo>
                <a:lnTo>
                  <a:pt x="1354" y="476"/>
                </a:lnTo>
                <a:lnTo>
                  <a:pt x="1354" y="476"/>
                </a:lnTo>
                <a:lnTo>
                  <a:pt x="1354" y="476"/>
                </a:lnTo>
                <a:lnTo>
                  <a:pt x="1351" y="478"/>
                </a:lnTo>
                <a:lnTo>
                  <a:pt x="1351" y="478"/>
                </a:lnTo>
                <a:lnTo>
                  <a:pt x="1349" y="478"/>
                </a:lnTo>
                <a:lnTo>
                  <a:pt x="1349" y="478"/>
                </a:lnTo>
                <a:lnTo>
                  <a:pt x="1345" y="480"/>
                </a:lnTo>
                <a:lnTo>
                  <a:pt x="1343" y="482"/>
                </a:lnTo>
                <a:lnTo>
                  <a:pt x="1343" y="484"/>
                </a:lnTo>
                <a:lnTo>
                  <a:pt x="1343" y="482"/>
                </a:lnTo>
                <a:lnTo>
                  <a:pt x="1341" y="482"/>
                </a:lnTo>
                <a:lnTo>
                  <a:pt x="1341" y="482"/>
                </a:lnTo>
                <a:lnTo>
                  <a:pt x="1341" y="480"/>
                </a:lnTo>
                <a:lnTo>
                  <a:pt x="1341" y="478"/>
                </a:lnTo>
                <a:lnTo>
                  <a:pt x="1333" y="472"/>
                </a:lnTo>
                <a:lnTo>
                  <a:pt x="1331" y="470"/>
                </a:lnTo>
                <a:lnTo>
                  <a:pt x="1328" y="463"/>
                </a:lnTo>
                <a:lnTo>
                  <a:pt x="1328" y="463"/>
                </a:lnTo>
                <a:lnTo>
                  <a:pt x="1328" y="459"/>
                </a:lnTo>
                <a:lnTo>
                  <a:pt x="1328" y="457"/>
                </a:lnTo>
                <a:lnTo>
                  <a:pt x="1328" y="455"/>
                </a:lnTo>
                <a:lnTo>
                  <a:pt x="1328" y="455"/>
                </a:lnTo>
                <a:lnTo>
                  <a:pt x="1331" y="455"/>
                </a:lnTo>
                <a:lnTo>
                  <a:pt x="1331" y="457"/>
                </a:lnTo>
                <a:lnTo>
                  <a:pt x="1331" y="457"/>
                </a:lnTo>
                <a:lnTo>
                  <a:pt x="1333" y="457"/>
                </a:lnTo>
                <a:lnTo>
                  <a:pt x="1335" y="457"/>
                </a:lnTo>
                <a:lnTo>
                  <a:pt x="1335" y="457"/>
                </a:lnTo>
                <a:lnTo>
                  <a:pt x="1335" y="455"/>
                </a:lnTo>
                <a:lnTo>
                  <a:pt x="1335" y="455"/>
                </a:lnTo>
                <a:lnTo>
                  <a:pt x="1335" y="453"/>
                </a:lnTo>
                <a:lnTo>
                  <a:pt x="1335" y="453"/>
                </a:lnTo>
                <a:lnTo>
                  <a:pt x="1335" y="451"/>
                </a:lnTo>
                <a:lnTo>
                  <a:pt x="1335" y="449"/>
                </a:lnTo>
                <a:lnTo>
                  <a:pt x="1333" y="445"/>
                </a:lnTo>
                <a:lnTo>
                  <a:pt x="1333" y="443"/>
                </a:lnTo>
                <a:lnTo>
                  <a:pt x="1331" y="440"/>
                </a:lnTo>
                <a:lnTo>
                  <a:pt x="1328" y="440"/>
                </a:lnTo>
                <a:lnTo>
                  <a:pt x="1324" y="436"/>
                </a:lnTo>
                <a:lnTo>
                  <a:pt x="1320" y="434"/>
                </a:lnTo>
                <a:lnTo>
                  <a:pt x="1320" y="432"/>
                </a:lnTo>
                <a:lnTo>
                  <a:pt x="1318" y="432"/>
                </a:lnTo>
                <a:lnTo>
                  <a:pt x="1316" y="432"/>
                </a:lnTo>
                <a:lnTo>
                  <a:pt x="1314" y="432"/>
                </a:lnTo>
                <a:lnTo>
                  <a:pt x="1314" y="432"/>
                </a:lnTo>
                <a:lnTo>
                  <a:pt x="1310" y="436"/>
                </a:lnTo>
                <a:lnTo>
                  <a:pt x="1310" y="438"/>
                </a:lnTo>
                <a:lnTo>
                  <a:pt x="1307" y="440"/>
                </a:lnTo>
                <a:lnTo>
                  <a:pt x="1307" y="443"/>
                </a:lnTo>
                <a:lnTo>
                  <a:pt x="1307" y="445"/>
                </a:lnTo>
                <a:lnTo>
                  <a:pt x="1305" y="447"/>
                </a:lnTo>
                <a:lnTo>
                  <a:pt x="1305" y="449"/>
                </a:lnTo>
                <a:lnTo>
                  <a:pt x="1305" y="451"/>
                </a:lnTo>
                <a:lnTo>
                  <a:pt x="1305" y="451"/>
                </a:lnTo>
                <a:lnTo>
                  <a:pt x="1303" y="453"/>
                </a:lnTo>
                <a:lnTo>
                  <a:pt x="1301" y="455"/>
                </a:lnTo>
                <a:lnTo>
                  <a:pt x="1301" y="455"/>
                </a:lnTo>
                <a:lnTo>
                  <a:pt x="1301" y="457"/>
                </a:lnTo>
                <a:lnTo>
                  <a:pt x="1301" y="457"/>
                </a:lnTo>
                <a:lnTo>
                  <a:pt x="1301" y="457"/>
                </a:lnTo>
                <a:lnTo>
                  <a:pt x="1299" y="455"/>
                </a:lnTo>
                <a:lnTo>
                  <a:pt x="1299" y="455"/>
                </a:lnTo>
                <a:lnTo>
                  <a:pt x="1299" y="455"/>
                </a:lnTo>
                <a:lnTo>
                  <a:pt x="1297" y="453"/>
                </a:lnTo>
                <a:lnTo>
                  <a:pt x="1297" y="453"/>
                </a:lnTo>
                <a:lnTo>
                  <a:pt x="1295" y="451"/>
                </a:lnTo>
                <a:lnTo>
                  <a:pt x="1297" y="449"/>
                </a:lnTo>
                <a:lnTo>
                  <a:pt x="1297" y="447"/>
                </a:lnTo>
                <a:lnTo>
                  <a:pt x="1297" y="445"/>
                </a:lnTo>
                <a:lnTo>
                  <a:pt x="1297" y="443"/>
                </a:lnTo>
                <a:lnTo>
                  <a:pt x="1297" y="443"/>
                </a:lnTo>
                <a:lnTo>
                  <a:pt x="1297" y="440"/>
                </a:lnTo>
                <a:lnTo>
                  <a:pt x="1295" y="440"/>
                </a:lnTo>
                <a:lnTo>
                  <a:pt x="1293" y="436"/>
                </a:lnTo>
                <a:lnTo>
                  <a:pt x="1287" y="432"/>
                </a:lnTo>
                <a:lnTo>
                  <a:pt x="1287" y="430"/>
                </a:lnTo>
                <a:lnTo>
                  <a:pt x="1287" y="430"/>
                </a:lnTo>
                <a:lnTo>
                  <a:pt x="1289" y="430"/>
                </a:lnTo>
                <a:lnTo>
                  <a:pt x="1289" y="430"/>
                </a:lnTo>
                <a:lnTo>
                  <a:pt x="1289" y="430"/>
                </a:lnTo>
                <a:lnTo>
                  <a:pt x="1289" y="432"/>
                </a:lnTo>
                <a:lnTo>
                  <a:pt x="1291" y="432"/>
                </a:lnTo>
                <a:lnTo>
                  <a:pt x="1293" y="430"/>
                </a:lnTo>
                <a:lnTo>
                  <a:pt x="1293" y="430"/>
                </a:lnTo>
                <a:lnTo>
                  <a:pt x="1293" y="428"/>
                </a:lnTo>
                <a:lnTo>
                  <a:pt x="1295" y="428"/>
                </a:lnTo>
                <a:lnTo>
                  <a:pt x="1295" y="428"/>
                </a:lnTo>
                <a:lnTo>
                  <a:pt x="1297" y="428"/>
                </a:lnTo>
                <a:lnTo>
                  <a:pt x="1297" y="426"/>
                </a:lnTo>
                <a:lnTo>
                  <a:pt x="1297" y="426"/>
                </a:lnTo>
                <a:lnTo>
                  <a:pt x="1295" y="426"/>
                </a:lnTo>
                <a:lnTo>
                  <a:pt x="1295" y="426"/>
                </a:lnTo>
                <a:lnTo>
                  <a:pt x="1293" y="426"/>
                </a:lnTo>
                <a:lnTo>
                  <a:pt x="1291" y="426"/>
                </a:lnTo>
                <a:lnTo>
                  <a:pt x="1284" y="424"/>
                </a:lnTo>
                <a:lnTo>
                  <a:pt x="1282" y="426"/>
                </a:lnTo>
                <a:lnTo>
                  <a:pt x="1282" y="424"/>
                </a:lnTo>
                <a:lnTo>
                  <a:pt x="1284" y="424"/>
                </a:lnTo>
                <a:lnTo>
                  <a:pt x="1287" y="422"/>
                </a:lnTo>
                <a:lnTo>
                  <a:pt x="1287" y="422"/>
                </a:lnTo>
                <a:lnTo>
                  <a:pt x="1287" y="422"/>
                </a:lnTo>
                <a:lnTo>
                  <a:pt x="1284" y="422"/>
                </a:lnTo>
                <a:lnTo>
                  <a:pt x="1282" y="424"/>
                </a:lnTo>
                <a:lnTo>
                  <a:pt x="1278" y="424"/>
                </a:lnTo>
                <a:lnTo>
                  <a:pt x="1276" y="426"/>
                </a:lnTo>
                <a:lnTo>
                  <a:pt x="1272" y="424"/>
                </a:lnTo>
                <a:lnTo>
                  <a:pt x="1272" y="422"/>
                </a:lnTo>
                <a:lnTo>
                  <a:pt x="1272" y="422"/>
                </a:lnTo>
                <a:lnTo>
                  <a:pt x="1270" y="422"/>
                </a:lnTo>
                <a:lnTo>
                  <a:pt x="1268" y="422"/>
                </a:lnTo>
                <a:lnTo>
                  <a:pt x="1266" y="422"/>
                </a:lnTo>
                <a:lnTo>
                  <a:pt x="1263" y="422"/>
                </a:lnTo>
                <a:lnTo>
                  <a:pt x="1263" y="422"/>
                </a:lnTo>
                <a:lnTo>
                  <a:pt x="1261" y="422"/>
                </a:lnTo>
                <a:lnTo>
                  <a:pt x="1263" y="419"/>
                </a:lnTo>
                <a:lnTo>
                  <a:pt x="1270" y="415"/>
                </a:lnTo>
                <a:lnTo>
                  <a:pt x="1274" y="413"/>
                </a:lnTo>
                <a:lnTo>
                  <a:pt x="1276" y="411"/>
                </a:lnTo>
                <a:lnTo>
                  <a:pt x="1274" y="411"/>
                </a:lnTo>
                <a:lnTo>
                  <a:pt x="1274" y="411"/>
                </a:lnTo>
                <a:lnTo>
                  <a:pt x="1268" y="411"/>
                </a:lnTo>
                <a:lnTo>
                  <a:pt x="1268" y="411"/>
                </a:lnTo>
                <a:lnTo>
                  <a:pt x="1268" y="409"/>
                </a:lnTo>
                <a:lnTo>
                  <a:pt x="1270" y="407"/>
                </a:lnTo>
                <a:lnTo>
                  <a:pt x="1270" y="407"/>
                </a:lnTo>
                <a:lnTo>
                  <a:pt x="1270" y="407"/>
                </a:lnTo>
                <a:lnTo>
                  <a:pt x="1272" y="407"/>
                </a:lnTo>
                <a:lnTo>
                  <a:pt x="1274" y="409"/>
                </a:lnTo>
                <a:lnTo>
                  <a:pt x="1274" y="409"/>
                </a:lnTo>
                <a:lnTo>
                  <a:pt x="1276" y="409"/>
                </a:lnTo>
                <a:lnTo>
                  <a:pt x="1280" y="409"/>
                </a:lnTo>
                <a:lnTo>
                  <a:pt x="1280" y="409"/>
                </a:lnTo>
                <a:lnTo>
                  <a:pt x="1280" y="409"/>
                </a:lnTo>
                <a:lnTo>
                  <a:pt x="1280" y="407"/>
                </a:lnTo>
                <a:lnTo>
                  <a:pt x="1278" y="405"/>
                </a:lnTo>
                <a:lnTo>
                  <a:pt x="1278" y="405"/>
                </a:lnTo>
                <a:lnTo>
                  <a:pt x="1278" y="405"/>
                </a:lnTo>
                <a:lnTo>
                  <a:pt x="1276" y="405"/>
                </a:lnTo>
                <a:lnTo>
                  <a:pt x="1276" y="405"/>
                </a:lnTo>
                <a:lnTo>
                  <a:pt x="1276" y="405"/>
                </a:lnTo>
                <a:lnTo>
                  <a:pt x="1274" y="405"/>
                </a:lnTo>
                <a:lnTo>
                  <a:pt x="1274" y="405"/>
                </a:lnTo>
                <a:lnTo>
                  <a:pt x="1274" y="403"/>
                </a:lnTo>
                <a:lnTo>
                  <a:pt x="1274" y="403"/>
                </a:lnTo>
                <a:lnTo>
                  <a:pt x="1272" y="401"/>
                </a:lnTo>
                <a:lnTo>
                  <a:pt x="1270" y="396"/>
                </a:lnTo>
                <a:lnTo>
                  <a:pt x="1270" y="396"/>
                </a:lnTo>
                <a:lnTo>
                  <a:pt x="1270" y="396"/>
                </a:lnTo>
                <a:lnTo>
                  <a:pt x="1268" y="394"/>
                </a:lnTo>
                <a:lnTo>
                  <a:pt x="1266" y="394"/>
                </a:lnTo>
                <a:lnTo>
                  <a:pt x="1263" y="392"/>
                </a:lnTo>
                <a:lnTo>
                  <a:pt x="1261" y="392"/>
                </a:lnTo>
                <a:lnTo>
                  <a:pt x="1261" y="390"/>
                </a:lnTo>
                <a:lnTo>
                  <a:pt x="1261" y="390"/>
                </a:lnTo>
                <a:lnTo>
                  <a:pt x="1261" y="390"/>
                </a:lnTo>
                <a:lnTo>
                  <a:pt x="1261" y="386"/>
                </a:lnTo>
                <a:lnTo>
                  <a:pt x="1261" y="384"/>
                </a:lnTo>
                <a:lnTo>
                  <a:pt x="1261" y="380"/>
                </a:lnTo>
                <a:lnTo>
                  <a:pt x="1261" y="380"/>
                </a:lnTo>
                <a:lnTo>
                  <a:pt x="1259" y="378"/>
                </a:lnTo>
                <a:lnTo>
                  <a:pt x="1257" y="375"/>
                </a:lnTo>
                <a:lnTo>
                  <a:pt x="1255" y="373"/>
                </a:lnTo>
                <a:lnTo>
                  <a:pt x="1253" y="371"/>
                </a:lnTo>
                <a:lnTo>
                  <a:pt x="1249" y="369"/>
                </a:lnTo>
                <a:lnTo>
                  <a:pt x="1249" y="369"/>
                </a:lnTo>
                <a:lnTo>
                  <a:pt x="1249" y="367"/>
                </a:lnTo>
                <a:lnTo>
                  <a:pt x="1249" y="367"/>
                </a:lnTo>
                <a:lnTo>
                  <a:pt x="1249" y="367"/>
                </a:lnTo>
                <a:lnTo>
                  <a:pt x="1245" y="367"/>
                </a:lnTo>
                <a:lnTo>
                  <a:pt x="1243" y="367"/>
                </a:lnTo>
                <a:lnTo>
                  <a:pt x="1240" y="367"/>
                </a:lnTo>
                <a:lnTo>
                  <a:pt x="1238" y="365"/>
                </a:lnTo>
                <a:lnTo>
                  <a:pt x="1238" y="363"/>
                </a:lnTo>
                <a:lnTo>
                  <a:pt x="1238" y="361"/>
                </a:lnTo>
                <a:lnTo>
                  <a:pt x="1236" y="361"/>
                </a:lnTo>
                <a:lnTo>
                  <a:pt x="1236" y="361"/>
                </a:lnTo>
                <a:lnTo>
                  <a:pt x="1232" y="361"/>
                </a:lnTo>
                <a:lnTo>
                  <a:pt x="1228" y="363"/>
                </a:lnTo>
                <a:lnTo>
                  <a:pt x="1224" y="367"/>
                </a:lnTo>
                <a:lnTo>
                  <a:pt x="1222" y="369"/>
                </a:lnTo>
                <a:lnTo>
                  <a:pt x="1219" y="371"/>
                </a:lnTo>
                <a:lnTo>
                  <a:pt x="1219" y="371"/>
                </a:lnTo>
                <a:lnTo>
                  <a:pt x="1219" y="373"/>
                </a:lnTo>
                <a:lnTo>
                  <a:pt x="1219" y="373"/>
                </a:lnTo>
                <a:lnTo>
                  <a:pt x="1222" y="373"/>
                </a:lnTo>
                <a:lnTo>
                  <a:pt x="1226" y="373"/>
                </a:lnTo>
                <a:lnTo>
                  <a:pt x="1226" y="373"/>
                </a:lnTo>
                <a:lnTo>
                  <a:pt x="1226" y="375"/>
                </a:lnTo>
                <a:lnTo>
                  <a:pt x="1224" y="378"/>
                </a:lnTo>
                <a:lnTo>
                  <a:pt x="1222" y="378"/>
                </a:lnTo>
                <a:lnTo>
                  <a:pt x="1222" y="378"/>
                </a:lnTo>
                <a:lnTo>
                  <a:pt x="1219" y="378"/>
                </a:lnTo>
                <a:lnTo>
                  <a:pt x="1217" y="378"/>
                </a:lnTo>
                <a:lnTo>
                  <a:pt x="1217" y="375"/>
                </a:lnTo>
                <a:lnTo>
                  <a:pt x="1215" y="375"/>
                </a:lnTo>
                <a:lnTo>
                  <a:pt x="1215" y="378"/>
                </a:lnTo>
                <a:lnTo>
                  <a:pt x="1213" y="378"/>
                </a:lnTo>
                <a:lnTo>
                  <a:pt x="1211" y="380"/>
                </a:lnTo>
                <a:lnTo>
                  <a:pt x="1211" y="380"/>
                </a:lnTo>
                <a:lnTo>
                  <a:pt x="1211" y="382"/>
                </a:lnTo>
                <a:lnTo>
                  <a:pt x="1211" y="382"/>
                </a:lnTo>
                <a:lnTo>
                  <a:pt x="1209" y="384"/>
                </a:lnTo>
                <a:lnTo>
                  <a:pt x="1209" y="384"/>
                </a:lnTo>
                <a:lnTo>
                  <a:pt x="1211" y="386"/>
                </a:lnTo>
                <a:lnTo>
                  <a:pt x="1209" y="386"/>
                </a:lnTo>
                <a:lnTo>
                  <a:pt x="1209" y="390"/>
                </a:lnTo>
                <a:lnTo>
                  <a:pt x="1209" y="392"/>
                </a:lnTo>
                <a:lnTo>
                  <a:pt x="1211" y="394"/>
                </a:lnTo>
                <a:lnTo>
                  <a:pt x="1213" y="396"/>
                </a:lnTo>
                <a:lnTo>
                  <a:pt x="1215" y="396"/>
                </a:lnTo>
                <a:lnTo>
                  <a:pt x="1217" y="394"/>
                </a:lnTo>
                <a:lnTo>
                  <a:pt x="1219" y="394"/>
                </a:lnTo>
                <a:lnTo>
                  <a:pt x="1217" y="396"/>
                </a:lnTo>
                <a:lnTo>
                  <a:pt x="1217" y="398"/>
                </a:lnTo>
                <a:lnTo>
                  <a:pt x="1219" y="398"/>
                </a:lnTo>
                <a:lnTo>
                  <a:pt x="1215" y="398"/>
                </a:lnTo>
                <a:lnTo>
                  <a:pt x="1215" y="398"/>
                </a:lnTo>
                <a:lnTo>
                  <a:pt x="1213" y="398"/>
                </a:lnTo>
                <a:lnTo>
                  <a:pt x="1213" y="401"/>
                </a:lnTo>
                <a:lnTo>
                  <a:pt x="1211" y="401"/>
                </a:lnTo>
                <a:lnTo>
                  <a:pt x="1209" y="405"/>
                </a:lnTo>
                <a:lnTo>
                  <a:pt x="1209" y="407"/>
                </a:lnTo>
                <a:lnTo>
                  <a:pt x="1209" y="407"/>
                </a:lnTo>
                <a:lnTo>
                  <a:pt x="1209" y="409"/>
                </a:lnTo>
                <a:lnTo>
                  <a:pt x="1213" y="413"/>
                </a:lnTo>
                <a:lnTo>
                  <a:pt x="1215" y="415"/>
                </a:lnTo>
                <a:lnTo>
                  <a:pt x="1215" y="415"/>
                </a:lnTo>
                <a:lnTo>
                  <a:pt x="1215" y="417"/>
                </a:lnTo>
                <a:lnTo>
                  <a:pt x="1217" y="417"/>
                </a:lnTo>
                <a:lnTo>
                  <a:pt x="1219" y="417"/>
                </a:lnTo>
                <a:lnTo>
                  <a:pt x="1222" y="419"/>
                </a:lnTo>
                <a:lnTo>
                  <a:pt x="1224" y="419"/>
                </a:lnTo>
                <a:lnTo>
                  <a:pt x="1224" y="419"/>
                </a:lnTo>
                <a:lnTo>
                  <a:pt x="1228" y="422"/>
                </a:lnTo>
                <a:lnTo>
                  <a:pt x="1234" y="424"/>
                </a:lnTo>
                <a:lnTo>
                  <a:pt x="1234" y="424"/>
                </a:lnTo>
                <a:lnTo>
                  <a:pt x="1236" y="422"/>
                </a:lnTo>
                <a:lnTo>
                  <a:pt x="1236" y="422"/>
                </a:lnTo>
                <a:lnTo>
                  <a:pt x="1236" y="422"/>
                </a:lnTo>
                <a:lnTo>
                  <a:pt x="1238" y="424"/>
                </a:lnTo>
                <a:lnTo>
                  <a:pt x="1240" y="426"/>
                </a:lnTo>
                <a:lnTo>
                  <a:pt x="1240" y="426"/>
                </a:lnTo>
                <a:lnTo>
                  <a:pt x="1243" y="426"/>
                </a:lnTo>
                <a:lnTo>
                  <a:pt x="1243" y="428"/>
                </a:lnTo>
                <a:lnTo>
                  <a:pt x="1247" y="428"/>
                </a:lnTo>
                <a:lnTo>
                  <a:pt x="1247" y="426"/>
                </a:lnTo>
                <a:lnTo>
                  <a:pt x="1249" y="426"/>
                </a:lnTo>
                <a:lnTo>
                  <a:pt x="1251" y="426"/>
                </a:lnTo>
                <a:lnTo>
                  <a:pt x="1253" y="426"/>
                </a:lnTo>
                <a:lnTo>
                  <a:pt x="1253" y="428"/>
                </a:lnTo>
                <a:lnTo>
                  <a:pt x="1253" y="428"/>
                </a:lnTo>
                <a:lnTo>
                  <a:pt x="1253" y="428"/>
                </a:lnTo>
                <a:lnTo>
                  <a:pt x="1255" y="428"/>
                </a:lnTo>
                <a:lnTo>
                  <a:pt x="1253" y="430"/>
                </a:lnTo>
                <a:lnTo>
                  <a:pt x="1253" y="430"/>
                </a:lnTo>
                <a:lnTo>
                  <a:pt x="1249" y="432"/>
                </a:lnTo>
                <a:lnTo>
                  <a:pt x="1249" y="432"/>
                </a:lnTo>
                <a:lnTo>
                  <a:pt x="1249" y="432"/>
                </a:lnTo>
                <a:lnTo>
                  <a:pt x="1251" y="428"/>
                </a:lnTo>
                <a:lnTo>
                  <a:pt x="1251" y="428"/>
                </a:lnTo>
                <a:lnTo>
                  <a:pt x="1249" y="428"/>
                </a:lnTo>
                <a:lnTo>
                  <a:pt x="1245" y="430"/>
                </a:lnTo>
                <a:lnTo>
                  <a:pt x="1243" y="430"/>
                </a:lnTo>
                <a:lnTo>
                  <a:pt x="1243" y="432"/>
                </a:lnTo>
                <a:lnTo>
                  <a:pt x="1243" y="432"/>
                </a:lnTo>
                <a:lnTo>
                  <a:pt x="1243" y="434"/>
                </a:lnTo>
                <a:lnTo>
                  <a:pt x="1243" y="434"/>
                </a:lnTo>
                <a:lnTo>
                  <a:pt x="1245" y="434"/>
                </a:lnTo>
                <a:lnTo>
                  <a:pt x="1245" y="434"/>
                </a:lnTo>
                <a:lnTo>
                  <a:pt x="1243" y="436"/>
                </a:lnTo>
                <a:lnTo>
                  <a:pt x="1238" y="438"/>
                </a:lnTo>
                <a:lnTo>
                  <a:pt x="1238" y="440"/>
                </a:lnTo>
                <a:lnTo>
                  <a:pt x="1236" y="443"/>
                </a:lnTo>
                <a:lnTo>
                  <a:pt x="1238" y="445"/>
                </a:lnTo>
                <a:lnTo>
                  <a:pt x="1238" y="445"/>
                </a:lnTo>
                <a:lnTo>
                  <a:pt x="1243" y="445"/>
                </a:lnTo>
                <a:lnTo>
                  <a:pt x="1245" y="445"/>
                </a:lnTo>
                <a:lnTo>
                  <a:pt x="1247" y="443"/>
                </a:lnTo>
                <a:lnTo>
                  <a:pt x="1247" y="440"/>
                </a:lnTo>
                <a:lnTo>
                  <a:pt x="1247" y="438"/>
                </a:lnTo>
                <a:lnTo>
                  <a:pt x="1247" y="438"/>
                </a:lnTo>
                <a:lnTo>
                  <a:pt x="1249" y="438"/>
                </a:lnTo>
                <a:lnTo>
                  <a:pt x="1249" y="438"/>
                </a:lnTo>
                <a:lnTo>
                  <a:pt x="1249" y="438"/>
                </a:lnTo>
                <a:lnTo>
                  <a:pt x="1251" y="440"/>
                </a:lnTo>
                <a:lnTo>
                  <a:pt x="1251" y="440"/>
                </a:lnTo>
                <a:lnTo>
                  <a:pt x="1251" y="443"/>
                </a:lnTo>
                <a:lnTo>
                  <a:pt x="1251" y="445"/>
                </a:lnTo>
                <a:lnTo>
                  <a:pt x="1251" y="447"/>
                </a:lnTo>
                <a:lnTo>
                  <a:pt x="1251" y="447"/>
                </a:lnTo>
                <a:lnTo>
                  <a:pt x="1251" y="447"/>
                </a:lnTo>
                <a:lnTo>
                  <a:pt x="1253" y="449"/>
                </a:lnTo>
                <a:lnTo>
                  <a:pt x="1253" y="449"/>
                </a:lnTo>
                <a:lnTo>
                  <a:pt x="1251" y="449"/>
                </a:lnTo>
                <a:lnTo>
                  <a:pt x="1247" y="451"/>
                </a:lnTo>
                <a:lnTo>
                  <a:pt x="1245" y="453"/>
                </a:lnTo>
                <a:lnTo>
                  <a:pt x="1243" y="455"/>
                </a:lnTo>
                <a:lnTo>
                  <a:pt x="1240" y="457"/>
                </a:lnTo>
                <a:lnTo>
                  <a:pt x="1238" y="459"/>
                </a:lnTo>
                <a:lnTo>
                  <a:pt x="1234" y="461"/>
                </a:lnTo>
                <a:lnTo>
                  <a:pt x="1234" y="461"/>
                </a:lnTo>
                <a:lnTo>
                  <a:pt x="1232" y="461"/>
                </a:lnTo>
                <a:lnTo>
                  <a:pt x="1230" y="461"/>
                </a:lnTo>
                <a:lnTo>
                  <a:pt x="1228" y="461"/>
                </a:lnTo>
                <a:lnTo>
                  <a:pt x="1226" y="461"/>
                </a:lnTo>
                <a:lnTo>
                  <a:pt x="1226" y="461"/>
                </a:lnTo>
                <a:lnTo>
                  <a:pt x="1226" y="463"/>
                </a:lnTo>
                <a:lnTo>
                  <a:pt x="1222" y="470"/>
                </a:lnTo>
                <a:lnTo>
                  <a:pt x="1222" y="470"/>
                </a:lnTo>
                <a:lnTo>
                  <a:pt x="1226" y="472"/>
                </a:lnTo>
                <a:lnTo>
                  <a:pt x="1226" y="474"/>
                </a:lnTo>
                <a:lnTo>
                  <a:pt x="1228" y="478"/>
                </a:lnTo>
                <a:lnTo>
                  <a:pt x="1228" y="480"/>
                </a:lnTo>
                <a:lnTo>
                  <a:pt x="1226" y="484"/>
                </a:lnTo>
                <a:lnTo>
                  <a:pt x="1226" y="489"/>
                </a:lnTo>
                <a:lnTo>
                  <a:pt x="1226" y="489"/>
                </a:lnTo>
                <a:lnTo>
                  <a:pt x="1224" y="489"/>
                </a:lnTo>
                <a:lnTo>
                  <a:pt x="1222" y="489"/>
                </a:lnTo>
                <a:lnTo>
                  <a:pt x="1217" y="489"/>
                </a:lnTo>
                <a:lnTo>
                  <a:pt x="1217" y="489"/>
                </a:lnTo>
                <a:lnTo>
                  <a:pt x="1215" y="489"/>
                </a:lnTo>
                <a:lnTo>
                  <a:pt x="1217" y="491"/>
                </a:lnTo>
                <a:lnTo>
                  <a:pt x="1219" y="495"/>
                </a:lnTo>
                <a:lnTo>
                  <a:pt x="1222" y="495"/>
                </a:lnTo>
                <a:lnTo>
                  <a:pt x="1219" y="497"/>
                </a:lnTo>
                <a:lnTo>
                  <a:pt x="1219" y="497"/>
                </a:lnTo>
                <a:lnTo>
                  <a:pt x="1219" y="495"/>
                </a:lnTo>
                <a:lnTo>
                  <a:pt x="1219" y="493"/>
                </a:lnTo>
                <a:lnTo>
                  <a:pt x="1211" y="489"/>
                </a:lnTo>
                <a:lnTo>
                  <a:pt x="1211" y="487"/>
                </a:lnTo>
                <a:lnTo>
                  <a:pt x="1211" y="487"/>
                </a:lnTo>
                <a:lnTo>
                  <a:pt x="1211" y="487"/>
                </a:lnTo>
                <a:lnTo>
                  <a:pt x="1211" y="487"/>
                </a:lnTo>
                <a:lnTo>
                  <a:pt x="1213" y="489"/>
                </a:lnTo>
                <a:lnTo>
                  <a:pt x="1215" y="489"/>
                </a:lnTo>
                <a:lnTo>
                  <a:pt x="1217" y="487"/>
                </a:lnTo>
                <a:lnTo>
                  <a:pt x="1217" y="487"/>
                </a:lnTo>
                <a:lnTo>
                  <a:pt x="1219" y="489"/>
                </a:lnTo>
                <a:lnTo>
                  <a:pt x="1219" y="489"/>
                </a:lnTo>
                <a:lnTo>
                  <a:pt x="1222" y="489"/>
                </a:lnTo>
                <a:lnTo>
                  <a:pt x="1224" y="489"/>
                </a:lnTo>
                <a:lnTo>
                  <a:pt x="1224" y="489"/>
                </a:lnTo>
                <a:lnTo>
                  <a:pt x="1226" y="489"/>
                </a:lnTo>
                <a:lnTo>
                  <a:pt x="1226" y="487"/>
                </a:lnTo>
                <a:lnTo>
                  <a:pt x="1226" y="487"/>
                </a:lnTo>
                <a:lnTo>
                  <a:pt x="1226" y="484"/>
                </a:lnTo>
                <a:lnTo>
                  <a:pt x="1226" y="484"/>
                </a:lnTo>
                <a:lnTo>
                  <a:pt x="1224" y="482"/>
                </a:lnTo>
                <a:lnTo>
                  <a:pt x="1224" y="482"/>
                </a:lnTo>
                <a:lnTo>
                  <a:pt x="1222" y="482"/>
                </a:lnTo>
                <a:lnTo>
                  <a:pt x="1219" y="482"/>
                </a:lnTo>
                <a:lnTo>
                  <a:pt x="1219" y="482"/>
                </a:lnTo>
                <a:lnTo>
                  <a:pt x="1222" y="480"/>
                </a:lnTo>
                <a:lnTo>
                  <a:pt x="1222" y="480"/>
                </a:lnTo>
                <a:lnTo>
                  <a:pt x="1219" y="480"/>
                </a:lnTo>
                <a:lnTo>
                  <a:pt x="1217" y="480"/>
                </a:lnTo>
                <a:lnTo>
                  <a:pt x="1215" y="480"/>
                </a:lnTo>
                <a:lnTo>
                  <a:pt x="1215" y="480"/>
                </a:lnTo>
                <a:lnTo>
                  <a:pt x="1215" y="478"/>
                </a:lnTo>
                <a:lnTo>
                  <a:pt x="1213" y="478"/>
                </a:lnTo>
                <a:lnTo>
                  <a:pt x="1211" y="476"/>
                </a:lnTo>
                <a:lnTo>
                  <a:pt x="1211" y="474"/>
                </a:lnTo>
                <a:lnTo>
                  <a:pt x="1213" y="472"/>
                </a:lnTo>
                <a:lnTo>
                  <a:pt x="1213" y="470"/>
                </a:lnTo>
                <a:lnTo>
                  <a:pt x="1215" y="468"/>
                </a:lnTo>
                <a:lnTo>
                  <a:pt x="1217" y="459"/>
                </a:lnTo>
                <a:lnTo>
                  <a:pt x="1217" y="457"/>
                </a:lnTo>
                <a:lnTo>
                  <a:pt x="1215" y="457"/>
                </a:lnTo>
                <a:lnTo>
                  <a:pt x="1211" y="459"/>
                </a:lnTo>
                <a:lnTo>
                  <a:pt x="1211" y="459"/>
                </a:lnTo>
                <a:lnTo>
                  <a:pt x="1209" y="461"/>
                </a:lnTo>
                <a:lnTo>
                  <a:pt x="1209" y="461"/>
                </a:lnTo>
                <a:lnTo>
                  <a:pt x="1209" y="461"/>
                </a:lnTo>
                <a:lnTo>
                  <a:pt x="1207" y="461"/>
                </a:lnTo>
                <a:lnTo>
                  <a:pt x="1207" y="461"/>
                </a:lnTo>
                <a:lnTo>
                  <a:pt x="1209" y="457"/>
                </a:lnTo>
                <a:lnTo>
                  <a:pt x="1211" y="455"/>
                </a:lnTo>
                <a:lnTo>
                  <a:pt x="1211" y="455"/>
                </a:lnTo>
                <a:lnTo>
                  <a:pt x="1207" y="457"/>
                </a:lnTo>
                <a:lnTo>
                  <a:pt x="1203" y="457"/>
                </a:lnTo>
                <a:lnTo>
                  <a:pt x="1203" y="457"/>
                </a:lnTo>
                <a:lnTo>
                  <a:pt x="1201" y="455"/>
                </a:lnTo>
                <a:lnTo>
                  <a:pt x="1201" y="453"/>
                </a:lnTo>
                <a:lnTo>
                  <a:pt x="1199" y="453"/>
                </a:lnTo>
                <a:lnTo>
                  <a:pt x="1199" y="451"/>
                </a:lnTo>
                <a:lnTo>
                  <a:pt x="1196" y="451"/>
                </a:lnTo>
                <a:lnTo>
                  <a:pt x="1196" y="451"/>
                </a:lnTo>
                <a:lnTo>
                  <a:pt x="1194" y="451"/>
                </a:lnTo>
                <a:lnTo>
                  <a:pt x="1192" y="451"/>
                </a:lnTo>
                <a:lnTo>
                  <a:pt x="1190" y="451"/>
                </a:lnTo>
                <a:lnTo>
                  <a:pt x="1188" y="451"/>
                </a:lnTo>
                <a:lnTo>
                  <a:pt x="1188" y="451"/>
                </a:lnTo>
                <a:lnTo>
                  <a:pt x="1190" y="453"/>
                </a:lnTo>
                <a:lnTo>
                  <a:pt x="1190" y="453"/>
                </a:lnTo>
                <a:lnTo>
                  <a:pt x="1186" y="455"/>
                </a:lnTo>
                <a:lnTo>
                  <a:pt x="1184" y="455"/>
                </a:lnTo>
                <a:lnTo>
                  <a:pt x="1182" y="453"/>
                </a:lnTo>
                <a:lnTo>
                  <a:pt x="1180" y="453"/>
                </a:lnTo>
                <a:lnTo>
                  <a:pt x="1180" y="453"/>
                </a:lnTo>
                <a:lnTo>
                  <a:pt x="1178" y="455"/>
                </a:lnTo>
                <a:lnTo>
                  <a:pt x="1180" y="455"/>
                </a:lnTo>
                <a:lnTo>
                  <a:pt x="1182" y="457"/>
                </a:lnTo>
                <a:lnTo>
                  <a:pt x="1182" y="457"/>
                </a:lnTo>
                <a:lnTo>
                  <a:pt x="1182" y="459"/>
                </a:lnTo>
                <a:lnTo>
                  <a:pt x="1182" y="459"/>
                </a:lnTo>
                <a:lnTo>
                  <a:pt x="1182" y="459"/>
                </a:lnTo>
                <a:lnTo>
                  <a:pt x="1182" y="459"/>
                </a:lnTo>
                <a:lnTo>
                  <a:pt x="1182" y="461"/>
                </a:lnTo>
                <a:lnTo>
                  <a:pt x="1186" y="466"/>
                </a:lnTo>
                <a:lnTo>
                  <a:pt x="1186" y="466"/>
                </a:lnTo>
                <a:lnTo>
                  <a:pt x="1190" y="463"/>
                </a:lnTo>
                <a:lnTo>
                  <a:pt x="1192" y="463"/>
                </a:lnTo>
                <a:lnTo>
                  <a:pt x="1194" y="463"/>
                </a:lnTo>
                <a:lnTo>
                  <a:pt x="1199" y="466"/>
                </a:lnTo>
                <a:lnTo>
                  <a:pt x="1199" y="468"/>
                </a:lnTo>
                <a:lnTo>
                  <a:pt x="1201" y="468"/>
                </a:lnTo>
                <a:lnTo>
                  <a:pt x="1201" y="468"/>
                </a:lnTo>
                <a:lnTo>
                  <a:pt x="1201" y="470"/>
                </a:lnTo>
                <a:lnTo>
                  <a:pt x="1201" y="470"/>
                </a:lnTo>
                <a:lnTo>
                  <a:pt x="1201" y="470"/>
                </a:lnTo>
                <a:lnTo>
                  <a:pt x="1199" y="472"/>
                </a:lnTo>
                <a:lnTo>
                  <a:pt x="1196" y="472"/>
                </a:lnTo>
                <a:lnTo>
                  <a:pt x="1194" y="472"/>
                </a:lnTo>
                <a:lnTo>
                  <a:pt x="1188" y="470"/>
                </a:lnTo>
                <a:lnTo>
                  <a:pt x="1188" y="470"/>
                </a:lnTo>
                <a:lnTo>
                  <a:pt x="1188" y="470"/>
                </a:lnTo>
                <a:lnTo>
                  <a:pt x="1182" y="463"/>
                </a:lnTo>
                <a:lnTo>
                  <a:pt x="1180" y="461"/>
                </a:lnTo>
                <a:lnTo>
                  <a:pt x="1180" y="461"/>
                </a:lnTo>
                <a:lnTo>
                  <a:pt x="1178" y="461"/>
                </a:lnTo>
                <a:lnTo>
                  <a:pt x="1178" y="461"/>
                </a:lnTo>
                <a:lnTo>
                  <a:pt x="1178" y="463"/>
                </a:lnTo>
                <a:lnTo>
                  <a:pt x="1178" y="463"/>
                </a:lnTo>
                <a:lnTo>
                  <a:pt x="1180" y="466"/>
                </a:lnTo>
                <a:lnTo>
                  <a:pt x="1182" y="468"/>
                </a:lnTo>
                <a:lnTo>
                  <a:pt x="1182" y="468"/>
                </a:lnTo>
                <a:lnTo>
                  <a:pt x="1182" y="468"/>
                </a:lnTo>
                <a:lnTo>
                  <a:pt x="1182" y="468"/>
                </a:lnTo>
                <a:lnTo>
                  <a:pt x="1178" y="468"/>
                </a:lnTo>
                <a:lnTo>
                  <a:pt x="1175" y="470"/>
                </a:lnTo>
                <a:lnTo>
                  <a:pt x="1175" y="470"/>
                </a:lnTo>
                <a:lnTo>
                  <a:pt x="1173" y="470"/>
                </a:lnTo>
                <a:lnTo>
                  <a:pt x="1171" y="470"/>
                </a:lnTo>
                <a:lnTo>
                  <a:pt x="1169" y="470"/>
                </a:lnTo>
                <a:lnTo>
                  <a:pt x="1167" y="468"/>
                </a:lnTo>
                <a:lnTo>
                  <a:pt x="1163" y="468"/>
                </a:lnTo>
                <a:lnTo>
                  <a:pt x="1157" y="468"/>
                </a:lnTo>
                <a:lnTo>
                  <a:pt x="1152" y="468"/>
                </a:lnTo>
                <a:lnTo>
                  <a:pt x="1152" y="468"/>
                </a:lnTo>
                <a:lnTo>
                  <a:pt x="1150" y="468"/>
                </a:lnTo>
                <a:lnTo>
                  <a:pt x="1148" y="468"/>
                </a:lnTo>
                <a:lnTo>
                  <a:pt x="1146" y="468"/>
                </a:lnTo>
                <a:lnTo>
                  <a:pt x="1144" y="470"/>
                </a:lnTo>
                <a:lnTo>
                  <a:pt x="1144" y="470"/>
                </a:lnTo>
                <a:lnTo>
                  <a:pt x="1136" y="470"/>
                </a:lnTo>
                <a:lnTo>
                  <a:pt x="1134" y="470"/>
                </a:lnTo>
                <a:lnTo>
                  <a:pt x="1131" y="470"/>
                </a:lnTo>
                <a:lnTo>
                  <a:pt x="1129" y="470"/>
                </a:lnTo>
                <a:lnTo>
                  <a:pt x="1127" y="470"/>
                </a:lnTo>
                <a:lnTo>
                  <a:pt x="1125" y="470"/>
                </a:lnTo>
                <a:lnTo>
                  <a:pt x="1125" y="470"/>
                </a:lnTo>
                <a:lnTo>
                  <a:pt x="1121" y="468"/>
                </a:lnTo>
                <a:lnTo>
                  <a:pt x="1117" y="468"/>
                </a:lnTo>
                <a:lnTo>
                  <a:pt x="1115" y="466"/>
                </a:lnTo>
                <a:lnTo>
                  <a:pt x="1111" y="461"/>
                </a:lnTo>
                <a:lnTo>
                  <a:pt x="1108" y="459"/>
                </a:lnTo>
                <a:lnTo>
                  <a:pt x="1106" y="461"/>
                </a:lnTo>
                <a:lnTo>
                  <a:pt x="1102" y="461"/>
                </a:lnTo>
                <a:lnTo>
                  <a:pt x="1098" y="461"/>
                </a:lnTo>
                <a:lnTo>
                  <a:pt x="1096" y="461"/>
                </a:lnTo>
                <a:lnTo>
                  <a:pt x="1094" y="461"/>
                </a:lnTo>
                <a:lnTo>
                  <a:pt x="1092" y="459"/>
                </a:lnTo>
                <a:lnTo>
                  <a:pt x="1092" y="459"/>
                </a:lnTo>
                <a:lnTo>
                  <a:pt x="1092" y="457"/>
                </a:lnTo>
                <a:lnTo>
                  <a:pt x="1092" y="457"/>
                </a:lnTo>
                <a:lnTo>
                  <a:pt x="1090" y="457"/>
                </a:lnTo>
                <a:lnTo>
                  <a:pt x="1087" y="457"/>
                </a:lnTo>
                <a:lnTo>
                  <a:pt x="1087" y="457"/>
                </a:lnTo>
                <a:lnTo>
                  <a:pt x="1087" y="455"/>
                </a:lnTo>
                <a:lnTo>
                  <a:pt x="1087" y="455"/>
                </a:lnTo>
                <a:lnTo>
                  <a:pt x="1087" y="455"/>
                </a:lnTo>
                <a:lnTo>
                  <a:pt x="1085" y="455"/>
                </a:lnTo>
                <a:lnTo>
                  <a:pt x="1085" y="455"/>
                </a:lnTo>
                <a:lnTo>
                  <a:pt x="1083" y="455"/>
                </a:lnTo>
                <a:lnTo>
                  <a:pt x="1081" y="453"/>
                </a:lnTo>
                <a:lnTo>
                  <a:pt x="1081" y="451"/>
                </a:lnTo>
                <a:lnTo>
                  <a:pt x="1079" y="449"/>
                </a:lnTo>
                <a:lnTo>
                  <a:pt x="1079" y="445"/>
                </a:lnTo>
                <a:lnTo>
                  <a:pt x="1077" y="445"/>
                </a:lnTo>
                <a:lnTo>
                  <a:pt x="1077" y="443"/>
                </a:lnTo>
                <a:lnTo>
                  <a:pt x="1075" y="443"/>
                </a:lnTo>
                <a:lnTo>
                  <a:pt x="1073" y="440"/>
                </a:lnTo>
                <a:lnTo>
                  <a:pt x="1071" y="440"/>
                </a:lnTo>
                <a:lnTo>
                  <a:pt x="1067" y="440"/>
                </a:lnTo>
                <a:lnTo>
                  <a:pt x="1062" y="443"/>
                </a:lnTo>
                <a:lnTo>
                  <a:pt x="1060" y="443"/>
                </a:lnTo>
                <a:lnTo>
                  <a:pt x="1052" y="447"/>
                </a:lnTo>
                <a:lnTo>
                  <a:pt x="1046" y="447"/>
                </a:lnTo>
                <a:lnTo>
                  <a:pt x="1039" y="449"/>
                </a:lnTo>
                <a:lnTo>
                  <a:pt x="1037" y="449"/>
                </a:lnTo>
                <a:lnTo>
                  <a:pt x="1033" y="453"/>
                </a:lnTo>
                <a:lnTo>
                  <a:pt x="1033" y="455"/>
                </a:lnTo>
                <a:lnTo>
                  <a:pt x="1033" y="457"/>
                </a:lnTo>
                <a:lnTo>
                  <a:pt x="1037" y="459"/>
                </a:lnTo>
                <a:lnTo>
                  <a:pt x="1039" y="459"/>
                </a:lnTo>
                <a:lnTo>
                  <a:pt x="1039" y="459"/>
                </a:lnTo>
                <a:lnTo>
                  <a:pt x="1041" y="459"/>
                </a:lnTo>
                <a:lnTo>
                  <a:pt x="1043" y="459"/>
                </a:lnTo>
                <a:lnTo>
                  <a:pt x="1048" y="459"/>
                </a:lnTo>
                <a:lnTo>
                  <a:pt x="1048" y="457"/>
                </a:lnTo>
                <a:lnTo>
                  <a:pt x="1048" y="457"/>
                </a:lnTo>
                <a:lnTo>
                  <a:pt x="1048" y="455"/>
                </a:lnTo>
                <a:lnTo>
                  <a:pt x="1048" y="455"/>
                </a:lnTo>
                <a:lnTo>
                  <a:pt x="1050" y="455"/>
                </a:lnTo>
                <a:lnTo>
                  <a:pt x="1054" y="455"/>
                </a:lnTo>
                <a:lnTo>
                  <a:pt x="1056" y="455"/>
                </a:lnTo>
                <a:lnTo>
                  <a:pt x="1056" y="455"/>
                </a:lnTo>
                <a:lnTo>
                  <a:pt x="1058" y="453"/>
                </a:lnTo>
                <a:lnTo>
                  <a:pt x="1060" y="453"/>
                </a:lnTo>
                <a:lnTo>
                  <a:pt x="1060" y="453"/>
                </a:lnTo>
                <a:lnTo>
                  <a:pt x="1062" y="455"/>
                </a:lnTo>
                <a:lnTo>
                  <a:pt x="1064" y="453"/>
                </a:lnTo>
                <a:lnTo>
                  <a:pt x="1064" y="451"/>
                </a:lnTo>
                <a:lnTo>
                  <a:pt x="1064" y="451"/>
                </a:lnTo>
                <a:lnTo>
                  <a:pt x="1069" y="449"/>
                </a:lnTo>
                <a:lnTo>
                  <a:pt x="1071" y="447"/>
                </a:lnTo>
                <a:lnTo>
                  <a:pt x="1073" y="447"/>
                </a:lnTo>
                <a:lnTo>
                  <a:pt x="1075" y="449"/>
                </a:lnTo>
                <a:lnTo>
                  <a:pt x="1075" y="449"/>
                </a:lnTo>
                <a:lnTo>
                  <a:pt x="1075" y="451"/>
                </a:lnTo>
                <a:lnTo>
                  <a:pt x="1075" y="451"/>
                </a:lnTo>
                <a:lnTo>
                  <a:pt x="1073" y="453"/>
                </a:lnTo>
                <a:lnTo>
                  <a:pt x="1071" y="453"/>
                </a:lnTo>
                <a:lnTo>
                  <a:pt x="1071" y="453"/>
                </a:lnTo>
                <a:lnTo>
                  <a:pt x="1069" y="453"/>
                </a:lnTo>
                <a:lnTo>
                  <a:pt x="1067" y="455"/>
                </a:lnTo>
                <a:lnTo>
                  <a:pt x="1067" y="455"/>
                </a:lnTo>
                <a:lnTo>
                  <a:pt x="1067" y="457"/>
                </a:lnTo>
                <a:lnTo>
                  <a:pt x="1064" y="459"/>
                </a:lnTo>
                <a:lnTo>
                  <a:pt x="1064" y="457"/>
                </a:lnTo>
                <a:lnTo>
                  <a:pt x="1062" y="457"/>
                </a:lnTo>
                <a:lnTo>
                  <a:pt x="1062" y="457"/>
                </a:lnTo>
                <a:lnTo>
                  <a:pt x="1060" y="459"/>
                </a:lnTo>
                <a:lnTo>
                  <a:pt x="1060" y="459"/>
                </a:lnTo>
                <a:lnTo>
                  <a:pt x="1058" y="461"/>
                </a:lnTo>
                <a:lnTo>
                  <a:pt x="1058" y="461"/>
                </a:lnTo>
                <a:lnTo>
                  <a:pt x="1056" y="461"/>
                </a:lnTo>
                <a:lnTo>
                  <a:pt x="1054" y="461"/>
                </a:lnTo>
                <a:lnTo>
                  <a:pt x="1052" y="461"/>
                </a:lnTo>
                <a:lnTo>
                  <a:pt x="1052" y="461"/>
                </a:lnTo>
                <a:lnTo>
                  <a:pt x="1050" y="461"/>
                </a:lnTo>
                <a:lnTo>
                  <a:pt x="1046" y="461"/>
                </a:lnTo>
                <a:lnTo>
                  <a:pt x="1046" y="461"/>
                </a:lnTo>
                <a:lnTo>
                  <a:pt x="1046" y="463"/>
                </a:lnTo>
                <a:lnTo>
                  <a:pt x="1048" y="463"/>
                </a:lnTo>
                <a:lnTo>
                  <a:pt x="1046" y="466"/>
                </a:lnTo>
                <a:lnTo>
                  <a:pt x="1046" y="468"/>
                </a:lnTo>
                <a:lnTo>
                  <a:pt x="1043" y="468"/>
                </a:lnTo>
                <a:lnTo>
                  <a:pt x="1043" y="470"/>
                </a:lnTo>
                <a:lnTo>
                  <a:pt x="1043" y="470"/>
                </a:lnTo>
                <a:lnTo>
                  <a:pt x="1046" y="472"/>
                </a:lnTo>
                <a:lnTo>
                  <a:pt x="1048" y="474"/>
                </a:lnTo>
                <a:lnTo>
                  <a:pt x="1048" y="476"/>
                </a:lnTo>
                <a:lnTo>
                  <a:pt x="1048" y="476"/>
                </a:lnTo>
                <a:lnTo>
                  <a:pt x="1048" y="478"/>
                </a:lnTo>
                <a:lnTo>
                  <a:pt x="1048" y="478"/>
                </a:lnTo>
                <a:lnTo>
                  <a:pt x="1050" y="480"/>
                </a:lnTo>
                <a:lnTo>
                  <a:pt x="1050" y="482"/>
                </a:lnTo>
                <a:lnTo>
                  <a:pt x="1054" y="484"/>
                </a:lnTo>
                <a:lnTo>
                  <a:pt x="1054" y="484"/>
                </a:lnTo>
                <a:lnTo>
                  <a:pt x="1052" y="487"/>
                </a:lnTo>
                <a:lnTo>
                  <a:pt x="1052" y="487"/>
                </a:lnTo>
                <a:lnTo>
                  <a:pt x="1054" y="489"/>
                </a:lnTo>
                <a:lnTo>
                  <a:pt x="1056" y="491"/>
                </a:lnTo>
                <a:lnTo>
                  <a:pt x="1054" y="491"/>
                </a:lnTo>
                <a:lnTo>
                  <a:pt x="1052" y="489"/>
                </a:lnTo>
                <a:lnTo>
                  <a:pt x="1052" y="489"/>
                </a:lnTo>
                <a:lnTo>
                  <a:pt x="1052" y="489"/>
                </a:lnTo>
                <a:lnTo>
                  <a:pt x="1052" y="489"/>
                </a:lnTo>
                <a:lnTo>
                  <a:pt x="1050" y="489"/>
                </a:lnTo>
                <a:lnTo>
                  <a:pt x="1048" y="487"/>
                </a:lnTo>
                <a:lnTo>
                  <a:pt x="1048" y="489"/>
                </a:lnTo>
                <a:lnTo>
                  <a:pt x="1048" y="489"/>
                </a:lnTo>
                <a:lnTo>
                  <a:pt x="1048" y="493"/>
                </a:lnTo>
                <a:lnTo>
                  <a:pt x="1048" y="493"/>
                </a:lnTo>
                <a:lnTo>
                  <a:pt x="1048" y="493"/>
                </a:lnTo>
                <a:lnTo>
                  <a:pt x="1050" y="497"/>
                </a:lnTo>
                <a:lnTo>
                  <a:pt x="1054" y="501"/>
                </a:lnTo>
                <a:lnTo>
                  <a:pt x="1054" y="501"/>
                </a:lnTo>
                <a:lnTo>
                  <a:pt x="1054" y="501"/>
                </a:lnTo>
                <a:lnTo>
                  <a:pt x="1052" y="501"/>
                </a:lnTo>
                <a:lnTo>
                  <a:pt x="1050" y="499"/>
                </a:lnTo>
                <a:lnTo>
                  <a:pt x="1048" y="497"/>
                </a:lnTo>
                <a:lnTo>
                  <a:pt x="1046" y="495"/>
                </a:lnTo>
                <a:lnTo>
                  <a:pt x="1043" y="493"/>
                </a:lnTo>
                <a:lnTo>
                  <a:pt x="1043" y="493"/>
                </a:lnTo>
                <a:lnTo>
                  <a:pt x="1041" y="491"/>
                </a:lnTo>
                <a:lnTo>
                  <a:pt x="1041" y="491"/>
                </a:lnTo>
                <a:lnTo>
                  <a:pt x="1041" y="491"/>
                </a:lnTo>
                <a:lnTo>
                  <a:pt x="1039" y="489"/>
                </a:lnTo>
                <a:lnTo>
                  <a:pt x="1037" y="487"/>
                </a:lnTo>
                <a:lnTo>
                  <a:pt x="1035" y="484"/>
                </a:lnTo>
                <a:lnTo>
                  <a:pt x="1037" y="484"/>
                </a:lnTo>
                <a:lnTo>
                  <a:pt x="1037" y="487"/>
                </a:lnTo>
                <a:lnTo>
                  <a:pt x="1039" y="487"/>
                </a:lnTo>
                <a:lnTo>
                  <a:pt x="1041" y="487"/>
                </a:lnTo>
                <a:lnTo>
                  <a:pt x="1043" y="484"/>
                </a:lnTo>
                <a:lnTo>
                  <a:pt x="1043" y="484"/>
                </a:lnTo>
                <a:lnTo>
                  <a:pt x="1043" y="484"/>
                </a:lnTo>
                <a:lnTo>
                  <a:pt x="1043" y="482"/>
                </a:lnTo>
                <a:lnTo>
                  <a:pt x="1043" y="482"/>
                </a:lnTo>
                <a:lnTo>
                  <a:pt x="1037" y="478"/>
                </a:lnTo>
                <a:lnTo>
                  <a:pt x="1035" y="476"/>
                </a:lnTo>
                <a:lnTo>
                  <a:pt x="1035" y="474"/>
                </a:lnTo>
                <a:lnTo>
                  <a:pt x="1035" y="474"/>
                </a:lnTo>
                <a:lnTo>
                  <a:pt x="1033" y="472"/>
                </a:lnTo>
                <a:lnTo>
                  <a:pt x="1033" y="474"/>
                </a:lnTo>
                <a:lnTo>
                  <a:pt x="1031" y="476"/>
                </a:lnTo>
                <a:lnTo>
                  <a:pt x="1031" y="478"/>
                </a:lnTo>
                <a:lnTo>
                  <a:pt x="1031" y="476"/>
                </a:lnTo>
                <a:lnTo>
                  <a:pt x="1029" y="476"/>
                </a:lnTo>
                <a:lnTo>
                  <a:pt x="1029" y="474"/>
                </a:lnTo>
                <a:lnTo>
                  <a:pt x="1029" y="472"/>
                </a:lnTo>
                <a:lnTo>
                  <a:pt x="1029" y="470"/>
                </a:lnTo>
                <a:lnTo>
                  <a:pt x="1027" y="470"/>
                </a:lnTo>
                <a:lnTo>
                  <a:pt x="1025" y="470"/>
                </a:lnTo>
                <a:lnTo>
                  <a:pt x="1020" y="470"/>
                </a:lnTo>
                <a:lnTo>
                  <a:pt x="1018" y="470"/>
                </a:lnTo>
                <a:lnTo>
                  <a:pt x="1018" y="468"/>
                </a:lnTo>
                <a:lnTo>
                  <a:pt x="1016" y="466"/>
                </a:lnTo>
                <a:lnTo>
                  <a:pt x="1016" y="466"/>
                </a:lnTo>
                <a:lnTo>
                  <a:pt x="1014" y="466"/>
                </a:lnTo>
                <a:lnTo>
                  <a:pt x="1014" y="463"/>
                </a:lnTo>
                <a:lnTo>
                  <a:pt x="1012" y="463"/>
                </a:lnTo>
                <a:lnTo>
                  <a:pt x="1012" y="463"/>
                </a:lnTo>
                <a:lnTo>
                  <a:pt x="1010" y="463"/>
                </a:lnTo>
                <a:lnTo>
                  <a:pt x="1008" y="463"/>
                </a:lnTo>
                <a:lnTo>
                  <a:pt x="1002" y="468"/>
                </a:lnTo>
                <a:lnTo>
                  <a:pt x="999" y="468"/>
                </a:lnTo>
                <a:lnTo>
                  <a:pt x="997" y="468"/>
                </a:lnTo>
                <a:lnTo>
                  <a:pt x="997" y="468"/>
                </a:lnTo>
                <a:lnTo>
                  <a:pt x="997" y="468"/>
                </a:lnTo>
                <a:lnTo>
                  <a:pt x="995" y="468"/>
                </a:lnTo>
                <a:lnTo>
                  <a:pt x="993" y="468"/>
                </a:lnTo>
                <a:lnTo>
                  <a:pt x="991" y="470"/>
                </a:lnTo>
                <a:lnTo>
                  <a:pt x="989" y="470"/>
                </a:lnTo>
                <a:lnTo>
                  <a:pt x="983" y="470"/>
                </a:lnTo>
                <a:lnTo>
                  <a:pt x="983" y="470"/>
                </a:lnTo>
                <a:lnTo>
                  <a:pt x="981" y="470"/>
                </a:lnTo>
                <a:lnTo>
                  <a:pt x="979" y="472"/>
                </a:lnTo>
                <a:lnTo>
                  <a:pt x="979" y="472"/>
                </a:lnTo>
                <a:lnTo>
                  <a:pt x="972" y="472"/>
                </a:lnTo>
                <a:lnTo>
                  <a:pt x="970" y="472"/>
                </a:lnTo>
                <a:lnTo>
                  <a:pt x="968" y="470"/>
                </a:lnTo>
                <a:lnTo>
                  <a:pt x="962" y="470"/>
                </a:lnTo>
                <a:lnTo>
                  <a:pt x="958" y="470"/>
                </a:lnTo>
                <a:lnTo>
                  <a:pt x="955" y="470"/>
                </a:lnTo>
                <a:lnTo>
                  <a:pt x="953" y="470"/>
                </a:lnTo>
                <a:lnTo>
                  <a:pt x="951" y="470"/>
                </a:lnTo>
                <a:lnTo>
                  <a:pt x="949" y="470"/>
                </a:lnTo>
                <a:lnTo>
                  <a:pt x="947" y="468"/>
                </a:lnTo>
                <a:lnTo>
                  <a:pt x="943" y="468"/>
                </a:lnTo>
                <a:lnTo>
                  <a:pt x="941" y="468"/>
                </a:lnTo>
                <a:lnTo>
                  <a:pt x="939" y="468"/>
                </a:lnTo>
                <a:lnTo>
                  <a:pt x="937" y="466"/>
                </a:lnTo>
                <a:lnTo>
                  <a:pt x="935" y="466"/>
                </a:lnTo>
                <a:lnTo>
                  <a:pt x="935" y="466"/>
                </a:lnTo>
                <a:lnTo>
                  <a:pt x="939" y="463"/>
                </a:lnTo>
                <a:lnTo>
                  <a:pt x="939" y="463"/>
                </a:lnTo>
                <a:lnTo>
                  <a:pt x="939" y="461"/>
                </a:lnTo>
                <a:lnTo>
                  <a:pt x="939" y="461"/>
                </a:lnTo>
                <a:lnTo>
                  <a:pt x="941" y="459"/>
                </a:lnTo>
                <a:lnTo>
                  <a:pt x="943" y="459"/>
                </a:lnTo>
                <a:lnTo>
                  <a:pt x="945" y="457"/>
                </a:lnTo>
                <a:lnTo>
                  <a:pt x="951" y="457"/>
                </a:lnTo>
                <a:lnTo>
                  <a:pt x="955" y="457"/>
                </a:lnTo>
                <a:lnTo>
                  <a:pt x="955" y="457"/>
                </a:lnTo>
                <a:lnTo>
                  <a:pt x="955" y="455"/>
                </a:lnTo>
                <a:lnTo>
                  <a:pt x="958" y="453"/>
                </a:lnTo>
                <a:lnTo>
                  <a:pt x="955" y="453"/>
                </a:lnTo>
                <a:lnTo>
                  <a:pt x="955" y="453"/>
                </a:lnTo>
                <a:lnTo>
                  <a:pt x="955" y="453"/>
                </a:lnTo>
                <a:lnTo>
                  <a:pt x="955" y="451"/>
                </a:lnTo>
                <a:lnTo>
                  <a:pt x="953" y="449"/>
                </a:lnTo>
                <a:lnTo>
                  <a:pt x="949" y="447"/>
                </a:lnTo>
                <a:lnTo>
                  <a:pt x="947" y="445"/>
                </a:lnTo>
                <a:lnTo>
                  <a:pt x="941" y="443"/>
                </a:lnTo>
                <a:lnTo>
                  <a:pt x="939" y="440"/>
                </a:lnTo>
                <a:lnTo>
                  <a:pt x="935" y="440"/>
                </a:lnTo>
                <a:lnTo>
                  <a:pt x="932" y="438"/>
                </a:lnTo>
                <a:lnTo>
                  <a:pt x="930" y="438"/>
                </a:lnTo>
                <a:lnTo>
                  <a:pt x="928" y="438"/>
                </a:lnTo>
                <a:lnTo>
                  <a:pt x="928" y="438"/>
                </a:lnTo>
                <a:lnTo>
                  <a:pt x="924" y="438"/>
                </a:lnTo>
                <a:lnTo>
                  <a:pt x="924" y="438"/>
                </a:lnTo>
                <a:lnTo>
                  <a:pt x="924" y="438"/>
                </a:lnTo>
                <a:lnTo>
                  <a:pt x="926" y="443"/>
                </a:lnTo>
                <a:lnTo>
                  <a:pt x="926" y="443"/>
                </a:lnTo>
                <a:lnTo>
                  <a:pt x="924" y="443"/>
                </a:lnTo>
                <a:lnTo>
                  <a:pt x="922" y="440"/>
                </a:lnTo>
                <a:lnTo>
                  <a:pt x="922" y="440"/>
                </a:lnTo>
                <a:lnTo>
                  <a:pt x="920" y="440"/>
                </a:lnTo>
                <a:lnTo>
                  <a:pt x="911" y="440"/>
                </a:lnTo>
                <a:lnTo>
                  <a:pt x="911" y="440"/>
                </a:lnTo>
                <a:lnTo>
                  <a:pt x="909" y="440"/>
                </a:lnTo>
                <a:lnTo>
                  <a:pt x="907" y="440"/>
                </a:lnTo>
                <a:lnTo>
                  <a:pt x="901" y="438"/>
                </a:lnTo>
                <a:lnTo>
                  <a:pt x="897" y="436"/>
                </a:lnTo>
                <a:lnTo>
                  <a:pt x="895" y="436"/>
                </a:lnTo>
                <a:lnTo>
                  <a:pt x="891" y="434"/>
                </a:lnTo>
                <a:lnTo>
                  <a:pt x="888" y="432"/>
                </a:lnTo>
                <a:lnTo>
                  <a:pt x="886" y="432"/>
                </a:lnTo>
                <a:lnTo>
                  <a:pt x="872" y="430"/>
                </a:lnTo>
                <a:lnTo>
                  <a:pt x="867" y="428"/>
                </a:lnTo>
                <a:lnTo>
                  <a:pt x="865" y="428"/>
                </a:lnTo>
                <a:lnTo>
                  <a:pt x="857" y="424"/>
                </a:lnTo>
                <a:lnTo>
                  <a:pt x="855" y="422"/>
                </a:lnTo>
                <a:lnTo>
                  <a:pt x="851" y="419"/>
                </a:lnTo>
                <a:lnTo>
                  <a:pt x="847" y="419"/>
                </a:lnTo>
                <a:lnTo>
                  <a:pt x="844" y="417"/>
                </a:lnTo>
                <a:lnTo>
                  <a:pt x="840" y="417"/>
                </a:lnTo>
                <a:lnTo>
                  <a:pt x="834" y="417"/>
                </a:lnTo>
                <a:lnTo>
                  <a:pt x="830" y="417"/>
                </a:lnTo>
                <a:lnTo>
                  <a:pt x="830" y="417"/>
                </a:lnTo>
                <a:lnTo>
                  <a:pt x="826" y="417"/>
                </a:lnTo>
                <a:lnTo>
                  <a:pt x="826" y="417"/>
                </a:lnTo>
                <a:lnTo>
                  <a:pt x="826" y="419"/>
                </a:lnTo>
                <a:lnTo>
                  <a:pt x="823" y="419"/>
                </a:lnTo>
                <a:lnTo>
                  <a:pt x="823" y="422"/>
                </a:lnTo>
                <a:lnTo>
                  <a:pt x="823" y="424"/>
                </a:lnTo>
                <a:lnTo>
                  <a:pt x="821" y="426"/>
                </a:lnTo>
                <a:lnTo>
                  <a:pt x="821" y="426"/>
                </a:lnTo>
                <a:lnTo>
                  <a:pt x="819" y="428"/>
                </a:lnTo>
                <a:lnTo>
                  <a:pt x="817" y="428"/>
                </a:lnTo>
                <a:lnTo>
                  <a:pt x="817" y="428"/>
                </a:lnTo>
                <a:lnTo>
                  <a:pt x="811" y="428"/>
                </a:lnTo>
                <a:lnTo>
                  <a:pt x="809" y="430"/>
                </a:lnTo>
                <a:lnTo>
                  <a:pt x="807" y="430"/>
                </a:lnTo>
                <a:lnTo>
                  <a:pt x="805" y="428"/>
                </a:lnTo>
                <a:lnTo>
                  <a:pt x="805" y="428"/>
                </a:lnTo>
                <a:lnTo>
                  <a:pt x="805" y="428"/>
                </a:lnTo>
                <a:lnTo>
                  <a:pt x="805" y="426"/>
                </a:lnTo>
                <a:lnTo>
                  <a:pt x="805" y="426"/>
                </a:lnTo>
                <a:lnTo>
                  <a:pt x="809" y="422"/>
                </a:lnTo>
                <a:lnTo>
                  <a:pt x="809" y="422"/>
                </a:lnTo>
                <a:lnTo>
                  <a:pt x="807" y="419"/>
                </a:lnTo>
                <a:lnTo>
                  <a:pt x="805" y="419"/>
                </a:lnTo>
                <a:lnTo>
                  <a:pt x="805" y="415"/>
                </a:lnTo>
                <a:lnTo>
                  <a:pt x="805" y="413"/>
                </a:lnTo>
                <a:lnTo>
                  <a:pt x="805" y="411"/>
                </a:lnTo>
                <a:lnTo>
                  <a:pt x="805" y="409"/>
                </a:lnTo>
                <a:lnTo>
                  <a:pt x="805" y="409"/>
                </a:lnTo>
                <a:lnTo>
                  <a:pt x="803" y="409"/>
                </a:lnTo>
                <a:lnTo>
                  <a:pt x="803" y="409"/>
                </a:lnTo>
                <a:lnTo>
                  <a:pt x="800" y="409"/>
                </a:lnTo>
                <a:lnTo>
                  <a:pt x="800" y="411"/>
                </a:lnTo>
                <a:lnTo>
                  <a:pt x="798" y="411"/>
                </a:lnTo>
                <a:lnTo>
                  <a:pt x="796" y="413"/>
                </a:lnTo>
                <a:lnTo>
                  <a:pt x="798" y="413"/>
                </a:lnTo>
                <a:lnTo>
                  <a:pt x="798" y="413"/>
                </a:lnTo>
                <a:lnTo>
                  <a:pt x="798" y="413"/>
                </a:lnTo>
                <a:lnTo>
                  <a:pt x="800" y="413"/>
                </a:lnTo>
                <a:lnTo>
                  <a:pt x="800" y="413"/>
                </a:lnTo>
                <a:lnTo>
                  <a:pt x="798" y="415"/>
                </a:lnTo>
                <a:lnTo>
                  <a:pt x="798" y="415"/>
                </a:lnTo>
                <a:lnTo>
                  <a:pt x="796" y="417"/>
                </a:lnTo>
                <a:lnTo>
                  <a:pt x="796" y="417"/>
                </a:lnTo>
                <a:lnTo>
                  <a:pt x="794" y="417"/>
                </a:lnTo>
                <a:lnTo>
                  <a:pt x="794" y="417"/>
                </a:lnTo>
                <a:lnTo>
                  <a:pt x="794" y="419"/>
                </a:lnTo>
                <a:lnTo>
                  <a:pt x="794" y="419"/>
                </a:lnTo>
                <a:lnTo>
                  <a:pt x="792" y="422"/>
                </a:lnTo>
                <a:lnTo>
                  <a:pt x="792" y="422"/>
                </a:lnTo>
                <a:lnTo>
                  <a:pt x="792" y="424"/>
                </a:lnTo>
                <a:lnTo>
                  <a:pt x="794" y="426"/>
                </a:lnTo>
                <a:lnTo>
                  <a:pt x="794" y="428"/>
                </a:lnTo>
                <a:lnTo>
                  <a:pt x="792" y="430"/>
                </a:lnTo>
                <a:lnTo>
                  <a:pt x="790" y="430"/>
                </a:lnTo>
                <a:lnTo>
                  <a:pt x="786" y="428"/>
                </a:lnTo>
                <a:lnTo>
                  <a:pt x="784" y="428"/>
                </a:lnTo>
                <a:lnTo>
                  <a:pt x="782" y="426"/>
                </a:lnTo>
                <a:lnTo>
                  <a:pt x="779" y="424"/>
                </a:lnTo>
                <a:lnTo>
                  <a:pt x="773" y="419"/>
                </a:lnTo>
                <a:lnTo>
                  <a:pt x="773" y="419"/>
                </a:lnTo>
                <a:lnTo>
                  <a:pt x="771" y="417"/>
                </a:lnTo>
                <a:lnTo>
                  <a:pt x="771" y="413"/>
                </a:lnTo>
                <a:lnTo>
                  <a:pt x="769" y="411"/>
                </a:lnTo>
                <a:lnTo>
                  <a:pt x="765" y="407"/>
                </a:lnTo>
                <a:lnTo>
                  <a:pt x="765" y="405"/>
                </a:lnTo>
                <a:lnTo>
                  <a:pt x="763" y="403"/>
                </a:lnTo>
                <a:lnTo>
                  <a:pt x="756" y="398"/>
                </a:lnTo>
                <a:lnTo>
                  <a:pt x="754" y="398"/>
                </a:lnTo>
                <a:lnTo>
                  <a:pt x="754" y="398"/>
                </a:lnTo>
                <a:lnTo>
                  <a:pt x="752" y="398"/>
                </a:lnTo>
                <a:lnTo>
                  <a:pt x="752" y="398"/>
                </a:lnTo>
                <a:lnTo>
                  <a:pt x="750" y="401"/>
                </a:lnTo>
                <a:lnTo>
                  <a:pt x="750" y="403"/>
                </a:lnTo>
                <a:lnTo>
                  <a:pt x="752" y="403"/>
                </a:lnTo>
                <a:lnTo>
                  <a:pt x="754" y="403"/>
                </a:lnTo>
                <a:lnTo>
                  <a:pt x="752" y="405"/>
                </a:lnTo>
                <a:lnTo>
                  <a:pt x="752" y="405"/>
                </a:lnTo>
                <a:lnTo>
                  <a:pt x="754" y="405"/>
                </a:lnTo>
                <a:lnTo>
                  <a:pt x="759" y="407"/>
                </a:lnTo>
                <a:lnTo>
                  <a:pt x="756" y="407"/>
                </a:lnTo>
                <a:lnTo>
                  <a:pt x="752" y="409"/>
                </a:lnTo>
                <a:lnTo>
                  <a:pt x="750" y="411"/>
                </a:lnTo>
                <a:lnTo>
                  <a:pt x="748" y="413"/>
                </a:lnTo>
                <a:lnTo>
                  <a:pt x="748" y="413"/>
                </a:lnTo>
                <a:lnTo>
                  <a:pt x="744" y="417"/>
                </a:lnTo>
                <a:lnTo>
                  <a:pt x="742" y="419"/>
                </a:lnTo>
                <a:lnTo>
                  <a:pt x="740" y="419"/>
                </a:lnTo>
                <a:lnTo>
                  <a:pt x="738" y="422"/>
                </a:lnTo>
                <a:lnTo>
                  <a:pt x="738" y="419"/>
                </a:lnTo>
                <a:lnTo>
                  <a:pt x="738" y="419"/>
                </a:lnTo>
                <a:lnTo>
                  <a:pt x="738" y="417"/>
                </a:lnTo>
                <a:lnTo>
                  <a:pt x="738" y="417"/>
                </a:lnTo>
                <a:lnTo>
                  <a:pt x="740" y="415"/>
                </a:lnTo>
                <a:lnTo>
                  <a:pt x="740" y="415"/>
                </a:lnTo>
                <a:lnTo>
                  <a:pt x="740" y="413"/>
                </a:lnTo>
                <a:lnTo>
                  <a:pt x="740" y="413"/>
                </a:lnTo>
                <a:lnTo>
                  <a:pt x="740" y="415"/>
                </a:lnTo>
                <a:lnTo>
                  <a:pt x="738" y="415"/>
                </a:lnTo>
                <a:lnTo>
                  <a:pt x="738" y="415"/>
                </a:lnTo>
                <a:lnTo>
                  <a:pt x="735" y="417"/>
                </a:lnTo>
                <a:lnTo>
                  <a:pt x="731" y="417"/>
                </a:lnTo>
                <a:lnTo>
                  <a:pt x="723" y="419"/>
                </a:lnTo>
                <a:lnTo>
                  <a:pt x="719" y="422"/>
                </a:lnTo>
                <a:lnTo>
                  <a:pt x="717" y="424"/>
                </a:lnTo>
                <a:lnTo>
                  <a:pt x="715" y="426"/>
                </a:lnTo>
                <a:lnTo>
                  <a:pt x="712" y="430"/>
                </a:lnTo>
                <a:lnTo>
                  <a:pt x="710" y="432"/>
                </a:lnTo>
                <a:lnTo>
                  <a:pt x="710" y="432"/>
                </a:lnTo>
                <a:lnTo>
                  <a:pt x="710" y="432"/>
                </a:lnTo>
                <a:lnTo>
                  <a:pt x="710" y="430"/>
                </a:lnTo>
                <a:lnTo>
                  <a:pt x="710" y="428"/>
                </a:lnTo>
                <a:lnTo>
                  <a:pt x="708" y="428"/>
                </a:lnTo>
                <a:lnTo>
                  <a:pt x="708" y="426"/>
                </a:lnTo>
                <a:lnTo>
                  <a:pt x="708" y="426"/>
                </a:lnTo>
                <a:lnTo>
                  <a:pt x="706" y="428"/>
                </a:lnTo>
                <a:lnTo>
                  <a:pt x="706" y="430"/>
                </a:lnTo>
                <a:lnTo>
                  <a:pt x="706" y="430"/>
                </a:lnTo>
                <a:lnTo>
                  <a:pt x="706" y="428"/>
                </a:lnTo>
                <a:lnTo>
                  <a:pt x="704" y="428"/>
                </a:lnTo>
                <a:lnTo>
                  <a:pt x="702" y="426"/>
                </a:lnTo>
                <a:lnTo>
                  <a:pt x="700" y="426"/>
                </a:lnTo>
                <a:lnTo>
                  <a:pt x="698" y="428"/>
                </a:lnTo>
                <a:lnTo>
                  <a:pt x="698" y="428"/>
                </a:lnTo>
                <a:lnTo>
                  <a:pt x="698" y="428"/>
                </a:lnTo>
                <a:lnTo>
                  <a:pt x="698" y="430"/>
                </a:lnTo>
                <a:lnTo>
                  <a:pt x="698" y="430"/>
                </a:lnTo>
                <a:lnTo>
                  <a:pt x="696" y="430"/>
                </a:lnTo>
                <a:lnTo>
                  <a:pt x="694" y="432"/>
                </a:lnTo>
                <a:lnTo>
                  <a:pt x="691" y="434"/>
                </a:lnTo>
                <a:lnTo>
                  <a:pt x="689" y="434"/>
                </a:lnTo>
                <a:lnTo>
                  <a:pt x="687" y="434"/>
                </a:lnTo>
                <a:lnTo>
                  <a:pt x="685" y="436"/>
                </a:lnTo>
                <a:lnTo>
                  <a:pt x="685" y="436"/>
                </a:lnTo>
                <a:lnTo>
                  <a:pt x="685" y="438"/>
                </a:lnTo>
                <a:lnTo>
                  <a:pt x="685" y="438"/>
                </a:lnTo>
                <a:lnTo>
                  <a:pt x="685" y="440"/>
                </a:lnTo>
                <a:lnTo>
                  <a:pt x="685" y="440"/>
                </a:lnTo>
                <a:lnTo>
                  <a:pt x="687" y="440"/>
                </a:lnTo>
                <a:lnTo>
                  <a:pt x="687" y="440"/>
                </a:lnTo>
                <a:lnTo>
                  <a:pt x="687" y="443"/>
                </a:lnTo>
                <a:lnTo>
                  <a:pt x="685" y="443"/>
                </a:lnTo>
                <a:lnTo>
                  <a:pt x="677" y="443"/>
                </a:lnTo>
                <a:lnTo>
                  <a:pt x="677" y="443"/>
                </a:lnTo>
                <a:lnTo>
                  <a:pt x="677" y="443"/>
                </a:lnTo>
                <a:lnTo>
                  <a:pt x="679" y="445"/>
                </a:lnTo>
                <a:lnTo>
                  <a:pt x="679" y="445"/>
                </a:lnTo>
                <a:lnTo>
                  <a:pt x="679" y="445"/>
                </a:lnTo>
                <a:lnTo>
                  <a:pt x="677" y="445"/>
                </a:lnTo>
                <a:lnTo>
                  <a:pt x="675" y="445"/>
                </a:lnTo>
                <a:lnTo>
                  <a:pt x="675" y="443"/>
                </a:lnTo>
                <a:lnTo>
                  <a:pt x="675" y="440"/>
                </a:lnTo>
                <a:lnTo>
                  <a:pt x="677" y="438"/>
                </a:lnTo>
                <a:lnTo>
                  <a:pt x="679" y="438"/>
                </a:lnTo>
                <a:lnTo>
                  <a:pt x="681" y="436"/>
                </a:lnTo>
                <a:lnTo>
                  <a:pt x="683" y="434"/>
                </a:lnTo>
                <a:lnTo>
                  <a:pt x="685" y="432"/>
                </a:lnTo>
                <a:lnTo>
                  <a:pt x="689" y="432"/>
                </a:lnTo>
                <a:lnTo>
                  <a:pt x="691" y="430"/>
                </a:lnTo>
                <a:lnTo>
                  <a:pt x="694" y="430"/>
                </a:lnTo>
                <a:lnTo>
                  <a:pt x="694" y="428"/>
                </a:lnTo>
                <a:lnTo>
                  <a:pt x="696" y="426"/>
                </a:lnTo>
                <a:lnTo>
                  <a:pt x="696" y="426"/>
                </a:lnTo>
                <a:lnTo>
                  <a:pt x="698" y="424"/>
                </a:lnTo>
                <a:lnTo>
                  <a:pt x="704" y="424"/>
                </a:lnTo>
                <a:lnTo>
                  <a:pt x="706" y="424"/>
                </a:lnTo>
                <a:lnTo>
                  <a:pt x="706" y="424"/>
                </a:lnTo>
                <a:lnTo>
                  <a:pt x="710" y="422"/>
                </a:lnTo>
                <a:lnTo>
                  <a:pt x="712" y="422"/>
                </a:lnTo>
                <a:lnTo>
                  <a:pt x="715" y="422"/>
                </a:lnTo>
                <a:lnTo>
                  <a:pt x="719" y="419"/>
                </a:lnTo>
                <a:lnTo>
                  <a:pt x="729" y="413"/>
                </a:lnTo>
                <a:lnTo>
                  <a:pt x="731" y="411"/>
                </a:lnTo>
                <a:lnTo>
                  <a:pt x="731" y="411"/>
                </a:lnTo>
                <a:lnTo>
                  <a:pt x="729" y="409"/>
                </a:lnTo>
                <a:lnTo>
                  <a:pt x="729" y="407"/>
                </a:lnTo>
                <a:lnTo>
                  <a:pt x="729" y="409"/>
                </a:lnTo>
                <a:lnTo>
                  <a:pt x="725" y="411"/>
                </a:lnTo>
                <a:lnTo>
                  <a:pt x="725" y="411"/>
                </a:lnTo>
                <a:lnTo>
                  <a:pt x="723" y="411"/>
                </a:lnTo>
                <a:lnTo>
                  <a:pt x="721" y="411"/>
                </a:lnTo>
                <a:lnTo>
                  <a:pt x="721" y="411"/>
                </a:lnTo>
                <a:lnTo>
                  <a:pt x="719" y="409"/>
                </a:lnTo>
                <a:lnTo>
                  <a:pt x="717" y="409"/>
                </a:lnTo>
                <a:lnTo>
                  <a:pt x="715" y="409"/>
                </a:lnTo>
                <a:lnTo>
                  <a:pt x="710" y="411"/>
                </a:lnTo>
                <a:lnTo>
                  <a:pt x="710" y="413"/>
                </a:lnTo>
                <a:lnTo>
                  <a:pt x="710" y="413"/>
                </a:lnTo>
                <a:lnTo>
                  <a:pt x="708" y="415"/>
                </a:lnTo>
                <a:lnTo>
                  <a:pt x="706" y="415"/>
                </a:lnTo>
                <a:lnTo>
                  <a:pt x="706" y="415"/>
                </a:lnTo>
                <a:lnTo>
                  <a:pt x="704" y="415"/>
                </a:lnTo>
                <a:lnTo>
                  <a:pt x="702" y="415"/>
                </a:lnTo>
                <a:lnTo>
                  <a:pt x="696" y="419"/>
                </a:lnTo>
                <a:lnTo>
                  <a:pt x="694" y="419"/>
                </a:lnTo>
                <a:lnTo>
                  <a:pt x="691" y="419"/>
                </a:lnTo>
                <a:lnTo>
                  <a:pt x="691" y="419"/>
                </a:lnTo>
                <a:lnTo>
                  <a:pt x="689" y="419"/>
                </a:lnTo>
                <a:lnTo>
                  <a:pt x="687" y="419"/>
                </a:lnTo>
                <a:lnTo>
                  <a:pt x="687" y="419"/>
                </a:lnTo>
                <a:lnTo>
                  <a:pt x="687" y="422"/>
                </a:lnTo>
                <a:lnTo>
                  <a:pt x="689" y="422"/>
                </a:lnTo>
                <a:lnTo>
                  <a:pt x="689" y="422"/>
                </a:lnTo>
                <a:lnTo>
                  <a:pt x="689" y="422"/>
                </a:lnTo>
                <a:lnTo>
                  <a:pt x="689" y="422"/>
                </a:lnTo>
                <a:lnTo>
                  <a:pt x="687" y="422"/>
                </a:lnTo>
                <a:lnTo>
                  <a:pt x="683" y="422"/>
                </a:lnTo>
                <a:lnTo>
                  <a:pt x="683" y="422"/>
                </a:lnTo>
                <a:lnTo>
                  <a:pt x="681" y="426"/>
                </a:lnTo>
                <a:lnTo>
                  <a:pt x="679" y="426"/>
                </a:lnTo>
                <a:lnTo>
                  <a:pt x="679" y="428"/>
                </a:lnTo>
                <a:lnTo>
                  <a:pt x="677" y="428"/>
                </a:lnTo>
                <a:lnTo>
                  <a:pt x="675" y="428"/>
                </a:lnTo>
                <a:lnTo>
                  <a:pt x="671" y="430"/>
                </a:lnTo>
                <a:lnTo>
                  <a:pt x="666" y="430"/>
                </a:lnTo>
                <a:lnTo>
                  <a:pt x="664" y="432"/>
                </a:lnTo>
                <a:lnTo>
                  <a:pt x="664" y="432"/>
                </a:lnTo>
                <a:lnTo>
                  <a:pt x="666" y="428"/>
                </a:lnTo>
                <a:lnTo>
                  <a:pt x="666" y="428"/>
                </a:lnTo>
                <a:lnTo>
                  <a:pt x="668" y="426"/>
                </a:lnTo>
                <a:lnTo>
                  <a:pt x="668" y="426"/>
                </a:lnTo>
                <a:lnTo>
                  <a:pt x="666" y="424"/>
                </a:lnTo>
                <a:lnTo>
                  <a:pt x="664" y="424"/>
                </a:lnTo>
                <a:lnTo>
                  <a:pt x="664" y="422"/>
                </a:lnTo>
                <a:lnTo>
                  <a:pt x="662" y="422"/>
                </a:lnTo>
                <a:lnTo>
                  <a:pt x="660" y="422"/>
                </a:lnTo>
                <a:lnTo>
                  <a:pt x="660" y="422"/>
                </a:lnTo>
                <a:lnTo>
                  <a:pt x="660" y="422"/>
                </a:lnTo>
                <a:lnTo>
                  <a:pt x="660" y="424"/>
                </a:lnTo>
                <a:lnTo>
                  <a:pt x="660" y="424"/>
                </a:lnTo>
                <a:lnTo>
                  <a:pt x="660" y="426"/>
                </a:lnTo>
                <a:lnTo>
                  <a:pt x="660" y="426"/>
                </a:lnTo>
                <a:lnTo>
                  <a:pt x="654" y="426"/>
                </a:lnTo>
                <a:lnTo>
                  <a:pt x="650" y="426"/>
                </a:lnTo>
                <a:lnTo>
                  <a:pt x="650" y="428"/>
                </a:lnTo>
                <a:lnTo>
                  <a:pt x="650" y="428"/>
                </a:lnTo>
                <a:lnTo>
                  <a:pt x="647" y="430"/>
                </a:lnTo>
                <a:lnTo>
                  <a:pt x="647" y="430"/>
                </a:lnTo>
                <a:lnTo>
                  <a:pt x="645" y="430"/>
                </a:lnTo>
                <a:lnTo>
                  <a:pt x="643" y="430"/>
                </a:lnTo>
                <a:lnTo>
                  <a:pt x="641" y="430"/>
                </a:lnTo>
                <a:lnTo>
                  <a:pt x="639" y="436"/>
                </a:lnTo>
                <a:lnTo>
                  <a:pt x="639" y="436"/>
                </a:lnTo>
                <a:lnTo>
                  <a:pt x="641" y="436"/>
                </a:lnTo>
                <a:lnTo>
                  <a:pt x="643" y="438"/>
                </a:lnTo>
                <a:lnTo>
                  <a:pt x="643" y="438"/>
                </a:lnTo>
                <a:lnTo>
                  <a:pt x="643" y="438"/>
                </a:lnTo>
                <a:lnTo>
                  <a:pt x="641" y="438"/>
                </a:lnTo>
                <a:lnTo>
                  <a:pt x="639" y="438"/>
                </a:lnTo>
                <a:lnTo>
                  <a:pt x="639" y="438"/>
                </a:lnTo>
                <a:lnTo>
                  <a:pt x="639" y="438"/>
                </a:lnTo>
                <a:lnTo>
                  <a:pt x="639" y="440"/>
                </a:lnTo>
                <a:lnTo>
                  <a:pt x="639" y="440"/>
                </a:lnTo>
                <a:lnTo>
                  <a:pt x="643" y="440"/>
                </a:lnTo>
                <a:lnTo>
                  <a:pt x="645" y="443"/>
                </a:lnTo>
                <a:lnTo>
                  <a:pt x="645" y="443"/>
                </a:lnTo>
                <a:lnTo>
                  <a:pt x="650" y="447"/>
                </a:lnTo>
                <a:lnTo>
                  <a:pt x="647" y="447"/>
                </a:lnTo>
                <a:lnTo>
                  <a:pt x="647" y="447"/>
                </a:lnTo>
                <a:lnTo>
                  <a:pt x="639" y="443"/>
                </a:lnTo>
                <a:lnTo>
                  <a:pt x="635" y="440"/>
                </a:lnTo>
                <a:lnTo>
                  <a:pt x="631" y="440"/>
                </a:lnTo>
                <a:lnTo>
                  <a:pt x="627" y="440"/>
                </a:lnTo>
                <a:lnTo>
                  <a:pt x="622" y="440"/>
                </a:lnTo>
                <a:lnTo>
                  <a:pt x="620" y="438"/>
                </a:lnTo>
                <a:lnTo>
                  <a:pt x="610" y="436"/>
                </a:lnTo>
                <a:lnTo>
                  <a:pt x="608" y="434"/>
                </a:lnTo>
                <a:lnTo>
                  <a:pt x="603" y="432"/>
                </a:lnTo>
                <a:lnTo>
                  <a:pt x="599" y="430"/>
                </a:lnTo>
                <a:lnTo>
                  <a:pt x="591" y="426"/>
                </a:lnTo>
                <a:lnTo>
                  <a:pt x="580" y="422"/>
                </a:lnTo>
                <a:lnTo>
                  <a:pt x="574" y="424"/>
                </a:lnTo>
                <a:lnTo>
                  <a:pt x="568" y="422"/>
                </a:lnTo>
                <a:lnTo>
                  <a:pt x="566" y="422"/>
                </a:lnTo>
                <a:lnTo>
                  <a:pt x="564" y="422"/>
                </a:lnTo>
                <a:lnTo>
                  <a:pt x="562" y="422"/>
                </a:lnTo>
                <a:lnTo>
                  <a:pt x="559" y="422"/>
                </a:lnTo>
                <a:lnTo>
                  <a:pt x="559" y="422"/>
                </a:lnTo>
                <a:lnTo>
                  <a:pt x="557" y="419"/>
                </a:lnTo>
                <a:lnTo>
                  <a:pt x="555" y="419"/>
                </a:lnTo>
                <a:lnTo>
                  <a:pt x="547" y="415"/>
                </a:lnTo>
                <a:lnTo>
                  <a:pt x="545" y="415"/>
                </a:lnTo>
                <a:lnTo>
                  <a:pt x="541" y="411"/>
                </a:lnTo>
                <a:lnTo>
                  <a:pt x="532" y="409"/>
                </a:lnTo>
                <a:lnTo>
                  <a:pt x="532" y="411"/>
                </a:lnTo>
                <a:lnTo>
                  <a:pt x="530" y="411"/>
                </a:lnTo>
                <a:lnTo>
                  <a:pt x="528" y="411"/>
                </a:lnTo>
                <a:lnTo>
                  <a:pt x="526" y="411"/>
                </a:lnTo>
                <a:lnTo>
                  <a:pt x="520" y="411"/>
                </a:lnTo>
                <a:lnTo>
                  <a:pt x="515" y="411"/>
                </a:lnTo>
                <a:lnTo>
                  <a:pt x="513" y="413"/>
                </a:lnTo>
                <a:lnTo>
                  <a:pt x="505" y="413"/>
                </a:lnTo>
                <a:lnTo>
                  <a:pt x="503" y="411"/>
                </a:lnTo>
                <a:lnTo>
                  <a:pt x="501" y="411"/>
                </a:lnTo>
                <a:lnTo>
                  <a:pt x="495" y="409"/>
                </a:lnTo>
                <a:lnTo>
                  <a:pt x="492" y="409"/>
                </a:lnTo>
                <a:lnTo>
                  <a:pt x="488" y="409"/>
                </a:lnTo>
                <a:lnTo>
                  <a:pt x="482" y="409"/>
                </a:lnTo>
                <a:lnTo>
                  <a:pt x="478" y="409"/>
                </a:lnTo>
                <a:lnTo>
                  <a:pt x="467" y="407"/>
                </a:lnTo>
                <a:lnTo>
                  <a:pt x="467" y="407"/>
                </a:lnTo>
                <a:lnTo>
                  <a:pt x="465" y="405"/>
                </a:lnTo>
                <a:lnTo>
                  <a:pt x="463" y="405"/>
                </a:lnTo>
                <a:lnTo>
                  <a:pt x="461" y="403"/>
                </a:lnTo>
                <a:lnTo>
                  <a:pt x="461" y="403"/>
                </a:lnTo>
                <a:lnTo>
                  <a:pt x="459" y="405"/>
                </a:lnTo>
                <a:lnTo>
                  <a:pt x="457" y="405"/>
                </a:lnTo>
                <a:lnTo>
                  <a:pt x="453" y="403"/>
                </a:lnTo>
                <a:lnTo>
                  <a:pt x="451" y="403"/>
                </a:lnTo>
                <a:lnTo>
                  <a:pt x="444" y="401"/>
                </a:lnTo>
                <a:lnTo>
                  <a:pt x="444" y="401"/>
                </a:lnTo>
                <a:lnTo>
                  <a:pt x="442" y="401"/>
                </a:lnTo>
                <a:lnTo>
                  <a:pt x="436" y="401"/>
                </a:lnTo>
                <a:lnTo>
                  <a:pt x="432" y="401"/>
                </a:lnTo>
                <a:lnTo>
                  <a:pt x="432" y="403"/>
                </a:lnTo>
                <a:lnTo>
                  <a:pt x="430" y="401"/>
                </a:lnTo>
                <a:lnTo>
                  <a:pt x="427" y="401"/>
                </a:lnTo>
                <a:lnTo>
                  <a:pt x="425" y="401"/>
                </a:lnTo>
                <a:lnTo>
                  <a:pt x="421" y="401"/>
                </a:lnTo>
                <a:lnTo>
                  <a:pt x="419" y="401"/>
                </a:lnTo>
                <a:lnTo>
                  <a:pt x="417" y="403"/>
                </a:lnTo>
                <a:lnTo>
                  <a:pt x="407" y="401"/>
                </a:lnTo>
                <a:lnTo>
                  <a:pt x="409" y="401"/>
                </a:lnTo>
                <a:lnTo>
                  <a:pt x="409" y="398"/>
                </a:lnTo>
                <a:lnTo>
                  <a:pt x="409" y="398"/>
                </a:lnTo>
                <a:lnTo>
                  <a:pt x="402" y="398"/>
                </a:lnTo>
                <a:lnTo>
                  <a:pt x="402" y="398"/>
                </a:lnTo>
                <a:lnTo>
                  <a:pt x="402" y="396"/>
                </a:lnTo>
                <a:lnTo>
                  <a:pt x="400" y="396"/>
                </a:lnTo>
                <a:lnTo>
                  <a:pt x="398" y="396"/>
                </a:lnTo>
                <a:lnTo>
                  <a:pt x="400" y="394"/>
                </a:lnTo>
                <a:lnTo>
                  <a:pt x="402" y="392"/>
                </a:lnTo>
                <a:lnTo>
                  <a:pt x="402" y="390"/>
                </a:lnTo>
                <a:lnTo>
                  <a:pt x="398" y="390"/>
                </a:lnTo>
                <a:lnTo>
                  <a:pt x="396" y="390"/>
                </a:lnTo>
                <a:lnTo>
                  <a:pt x="394" y="390"/>
                </a:lnTo>
                <a:lnTo>
                  <a:pt x="388" y="388"/>
                </a:lnTo>
                <a:lnTo>
                  <a:pt x="383" y="390"/>
                </a:lnTo>
                <a:lnTo>
                  <a:pt x="381" y="390"/>
                </a:lnTo>
                <a:lnTo>
                  <a:pt x="377" y="390"/>
                </a:lnTo>
                <a:lnTo>
                  <a:pt x="373" y="392"/>
                </a:lnTo>
                <a:lnTo>
                  <a:pt x="371" y="392"/>
                </a:lnTo>
                <a:lnTo>
                  <a:pt x="369" y="390"/>
                </a:lnTo>
                <a:lnTo>
                  <a:pt x="365" y="390"/>
                </a:lnTo>
                <a:lnTo>
                  <a:pt x="367" y="388"/>
                </a:lnTo>
                <a:lnTo>
                  <a:pt x="367" y="388"/>
                </a:lnTo>
                <a:lnTo>
                  <a:pt x="365" y="386"/>
                </a:lnTo>
                <a:lnTo>
                  <a:pt x="362" y="384"/>
                </a:lnTo>
                <a:lnTo>
                  <a:pt x="360" y="384"/>
                </a:lnTo>
                <a:lnTo>
                  <a:pt x="358" y="384"/>
                </a:lnTo>
                <a:lnTo>
                  <a:pt x="358" y="386"/>
                </a:lnTo>
                <a:lnTo>
                  <a:pt x="354" y="390"/>
                </a:lnTo>
                <a:lnTo>
                  <a:pt x="352" y="390"/>
                </a:lnTo>
                <a:lnTo>
                  <a:pt x="350" y="392"/>
                </a:lnTo>
                <a:lnTo>
                  <a:pt x="348" y="390"/>
                </a:lnTo>
                <a:lnTo>
                  <a:pt x="348" y="390"/>
                </a:lnTo>
                <a:lnTo>
                  <a:pt x="346" y="388"/>
                </a:lnTo>
                <a:lnTo>
                  <a:pt x="350" y="388"/>
                </a:lnTo>
                <a:lnTo>
                  <a:pt x="352" y="386"/>
                </a:lnTo>
                <a:lnTo>
                  <a:pt x="354" y="384"/>
                </a:lnTo>
                <a:lnTo>
                  <a:pt x="352" y="382"/>
                </a:lnTo>
                <a:lnTo>
                  <a:pt x="350" y="382"/>
                </a:lnTo>
                <a:lnTo>
                  <a:pt x="342" y="380"/>
                </a:lnTo>
                <a:lnTo>
                  <a:pt x="339" y="378"/>
                </a:lnTo>
                <a:lnTo>
                  <a:pt x="342" y="378"/>
                </a:lnTo>
                <a:lnTo>
                  <a:pt x="342" y="378"/>
                </a:lnTo>
                <a:lnTo>
                  <a:pt x="342" y="375"/>
                </a:lnTo>
                <a:lnTo>
                  <a:pt x="337" y="378"/>
                </a:lnTo>
                <a:lnTo>
                  <a:pt x="333" y="382"/>
                </a:lnTo>
                <a:lnTo>
                  <a:pt x="331" y="384"/>
                </a:lnTo>
                <a:lnTo>
                  <a:pt x="329" y="386"/>
                </a:lnTo>
                <a:lnTo>
                  <a:pt x="325" y="388"/>
                </a:lnTo>
                <a:lnTo>
                  <a:pt x="321" y="390"/>
                </a:lnTo>
                <a:lnTo>
                  <a:pt x="318" y="390"/>
                </a:lnTo>
                <a:lnTo>
                  <a:pt x="312" y="390"/>
                </a:lnTo>
                <a:lnTo>
                  <a:pt x="312" y="392"/>
                </a:lnTo>
                <a:lnTo>
                  <a:pt x="310" y="392"/>
                </a:lnTo>
                <a:lnTo>
                  <a:pt x="304" y="392"/>
                </a:lnTo>
                <a:lnTo>
                  <a:pt x="304" y="392"/>
                </a:lnTo>
                <a:lnTo>
                  <a:pt x="300" y="394"/>
                </a:lnTo>
                <a:lnTo>
                  <a:pt x="300" y="394"/>
                </a:lnTo>
                <a:lnTo>
                  <a:pt x="300" y="392"/>
                </a:lnTo>
                <a:lnTo>
                  <a:pt x="300" y="392"/>
                </a:lnTo>
                <a:lnTo>
                  <a:pt x="302" y="392"/>
                </a:lnTo>
                <a:lnTo>
                  <a:pt x="302" y="390"/>
                </a:lnTo>
                <a:lnTo>
                  <a:pt x="302" y="390"/>
                </a:lnTo>
                <a:lnTo>
                  <a:pt x="300" y="390"/>
                </a:lnTo>
                <a:lnTo>
                  <a:pt x="293" y="392"/>
                </a:lnTo>
                <a:lnTo>
                  <a:pt x="289" y="396"/>
                </a:lnTo>
                <a:lnTo>
                  <a:pt x="291" y="396"/>
                </a:lnTo>
                <a:lnTo>
                  <a:pt x="293" y="398"/>
                </a:lnTo>
                <a:lnTo>
                  <a:pt x="300" y="398"/>
                </a:lnTo>
                <a:lnTo>
                  <a:pt x="293" y="401"/>
                </a:lnTo>
                <a:lnTo>
                  <a:pt x="293" y="401"/>
                </a:lnTo>
                <a:lnTo>
                  <a:pt x="291" y="401"/>
                </a:lnTo>
                <a:lnTo>
                  <a:pt x="291" y="403"/>
                </a:lnTo>
                <a:lnTo>
                  <a:pt x="291" y="405"/>
                </a:lnTo>
                <a:lnTo>
                  <a:pt x="291" y="405"/>
                </a:lnTo>
                <a:lnTo>
                  <a:pt x="291" y="405"/>
                </a:lnTo>
                <a:lnTo>
                  <a:pt x="289" y="405"/>
                </a:lnTo>
                <a:lnTo>
                  <a:pt x="289" y="401"/>
                </a:lnTo>
                <a:lnTo>
                  <a:pt x="289" y="401"/>
                </a:lnTo>
                <a:lnTo>
                  <a:pt x="291" y="398"/>
                </a:lnTo>
                <a:lnTo>
                  <a:pt x="289" y="398"/>
                </a:lnTo>
                <a:lnTo>
                  <a:pt x="287" y="398"/>
                </a:lnTo>
                <a:lnTo>
                  <a:pt x="281" y="401"/>
                </a:lnTo>
                <a:lnTo>
                  <a:pt x="281" y="403"/>
                </a:lnTo>
                <a:lnTo>
                  <a:pt x="274" y="405"/>
                </a:lnTo>
                <a:lnTo>
                  <a:pt x="266" y="407"/>
                </a:lnTo>
                <a:lnTo>
                  <a:pt x="264" y="407"/>
                </a:lnTo>
                <a:lnTo>
                  <a:pt x="260" y="409"/>
                </a:lnTo>
                <a:lnTo>
                  <a:pt x="260" y="409"/>
                </a:lnTo>
                <a:lnTo>
                  <a:pt x="260" y="409"/>
                </a:lnTo>
                <a:lnTo>
                  <a:pt x="262" y="407"/>
                </a:lnTo>
                <a:lnTo>
                  <a:pt x="264" y="407"/>
                </a:lnTo>
                <a:lnTo>
                  <a:pt x="264" y="407"/>
                </a:lnTo>
                <a:lnTo>
                  <a:pt x="264" y="405"/>
                </a:lnTo>
                <a:lnTo>
                  <a:pt x="264" y="405"/>
                </a:lnTo>
                <a:lnTo>
                  <a:pt x="262" y="405"/>
                </a:lnTo>
                <a:lnTo>
                  <a:pt x="262" y="405"/>
                </a:lnTo>
                <a:lnTo>
                  <a:pt x="260" y="407"/>
                </a:lnTo>
                <a:lnTo>
                  <a:pt x="256" y="411"/>
                </a:lnTo>
                <a:lnTo>
                  <a:pt x="247" y="419"/>
                </a:lnTo>
                <a:lnTo>
                  <a:pt x="245" y="424"/>
                </a:lnTo>
                <a:lnTo>
                  <a:pt x="245" y="428"/>
                </a:lnTo>
                <a:lnTo>
                  <a:pt x="243" y="428"/>
                </a:lnTo>
                <a:lnTo>
                  <a:pt x="243" y="428"/>
                </a:lnTo>
                <a:lnTo>
                  <a:pt x="243" y="428"/>
                </a:lnTo>
                <a:lnTo>
                  <a:pt x="243" y="430"/>
                </a:lnTo>
                <a:lnTo>
                  <a:pt x="239" y="434"/>
                </a:lnTo>
                <a:lnTo>
                  <a:pt x="235" y="438"/>
                </a:lnTo>
                <a:lnTo>
                  <a:pt x="230" y="438"/>
                </a:lnTo>
                <a:lnTo>
                  <a:pt x="228" y="440"/>
                </a:lnTo>
                <a:lnTo>
                  <a:pt x="218" y="440"/>
                </a:lnTo>
                <a:lnTo>
                  <a:pt x="216" y="440"/>
                </a:lnTo>
                <a:lnTo>
                  <a:pt x="210" y="443"/>
                </a:lnTo>
                <a:lnTo>
                  <a:pt x="199" y="440"/>
                </a:lnTo>
                <a:lnTo>
                  <a:pt x="201" y="443"/>
                </a:lnTo>
                <a:lnTo>
                  <a:pt x="199" y="449"/>
                </a:lnTo>
                <a:lnTo>
                  <a:pt x="197" y="453"/>
                </a:lnTo>
                <a:lnTo>
                  <a:pt x="197" y="453"/>
                </a:lnTo>
                <a:lnTo>
                  <a:pt x="195" y="455"/>
                </a:lnTo>
                <a:lnTo>
                  <a:pt x="193" y="453"/>
                </a:lnTo>
                <a:lnTo>
                  <a:pt x="195" y="453"/>
                </a:lnTo>
                <a:lnTo>
                  <a:pt x="193" y="453"/>
                </a:lnTo>
                <a:lnTo>
                  <a:pt x="191" y="455"/>
                </a:lnTo>
                <a:lnTo>
                  <a:pt x="195" y="455"/>
                </a:lnTo>
                <a:lnTo>
                  <a:pt x="197" y="455"/>
                </a:lnTo>
                <a:lnTo>
                  <a:pt x="199" y="457"/>
                </a:lnTo>
                <a:lnTo>
                  <a:pt x="203" y="459"/>
                </a:lnTo>
                <a:lnTo>
                  <a:pt x="212" y="461"/>
                </a:lnTo>
                <a:lnTo>
                  <a:pt x="230" y="472"/>
                </a:lnTo>
                <a:lnTo>
                  <a:pt x="233" y="476"/>
                </a:lnTo>
                <a:lnTo>
                  <a:pt x="235" y="480"/>
                </a:lnTo>
                <a:lnTo>
                  <a:pt x="237" y="482"/>
                </a:lnTo>
                <a:lnTo>
                  <a:pt x="239" y="484"/>
                </a:lnTo>
                <a:lnTo>
                  <a:pt x="247" y="487"/>
                </a:lnTo>
                <a:lnTo>
                  <a:pt x="249" y="487"/>
                </a:lnTo>
                <a:lnTo>
                  <a:pt x="251" y="487"/>
                </a:lnTo>
                <a:lnTo>
                  <a:pt x="256" y="484"/>
                </a:lnTo>
                <a:lnTo>
                  <a:pt x="256" y="487"/>
                </a:lnTo>
                <a:lnTo>
                  <a:pt x="256" y="487"/>
                </a:lnTo>
                <a:lnTo>
                  <a:pt x="262" y="487"/>
                </a:lnTo>
                <a:lnTo>
                  <a:pt x="264" y="487"/>
                </a:lnTo>
                <a:lnTo>
                  <a:pt x="266" y="489"/>
                </a:lnTo>
                <a:lnTo>
                  <a:pt x="264" y="489"/>
                </a:lnTo>
                <a:lnTo>
                  <a:pt x="262" y="493"/>
                </a:lnTo>
                <a:lnTo>
                  <a:pt x="262" y="495"/>
                </a:lnTo>
                <a:lnTo>
                  <a:pt x="266" y="497"/>
                </a:lnTo>
                <a:lnTo>
                  <a:pt x="266" y="497"/>
                </a:lnTo>
                <a:lnTo>
                  <a:pt x="270" y="499"/>
                </a:lnTo>
                <a:lnTo>
                  <a:pt x="274" y="495"/>
                </a:lnTo>
                <a:lnTo>
                  <a:pt x="277" y="495"/>
                </a:lnTo>
                <a:lnTo>
                  <a:pt x="281" y="497"/>
                </a:lnTo>
                <a:lnTo>
                  <a:pt x="285" y="497"/>
                </a:lnTo>
                <a:lnTo>
                  <a:pt x="285" y="497"/>
                </a:lnTo>
                <a:lnTo>
                  <a:pt x="287" y="499"/>
                </a:lnTo>
                <a:lnTo>
                  <a:pt x="287" y="501"/>
                </a:lnTo>
                <a:lnTo>
                  <a:pt x="281" y="503"/>
                </a:lnTo>
                <a:lnTo>
                  <a:pt x="279" y="503"/>
                </a:lnTo>
                <a:lnTo>
                  <a:pt x="274" y="501"/>
                </a:lnTo>
                <a:lnTo>
                  <a:pt x="272" y="499"/>
                </a:lnTo>
                <a:lnTo>
                  <a:pt x="270" y="499"/>
                </a:lnTo>
                <a:lnTo>
                  <a:pt x="266" y="501"/>
                </a:lnTo>
                <a:lnTo>
                  <a:pt x="262" y="499"/>
                </a:lnTo>
                <a:lnTo>
                  <a:pt x="260" y="495"/>
                </a:lnTo>
                <a:lnTo>
                  <a:pt x="260" y="493"/>
                </a:lnTo>
                <a:lnTo>
                  <a:pt x="260" y="493"/>
                </a:lnTo>
                <a:lnTo>
                  <a:pt x="258" y="489"/>
                </a:lnTo>
                <a:lnTo>
                  <a:pt x="256" y="489"/>
                </a:lnTo>
                <a:lnTo>
                  <a:pt x="254" y="489"/>
                </a:lnTo>
                <a:lnTo>
                  <a:pt x="251" y="491"/>
                </a:lnTo>
                <a:lnTo>
                  <a:pt x="254" y="493"/>
                </a:lnTo>
                <a:lnTo>
                  <a:pt x="254" y="495"/>
                </a:lnTo>
                <a:lnTo>
                  <a:pt x="256" y="495"/>
                </a:lnTo>
                <a:lnTo>
                  <a:pt x="258" y="495"/>
                </a:lnTo>
                <a:lnTo>
                  <a:pt x="262" y="499"/>
                </a:lnTo>
                <a:lnTo>
                  <a:pt x="262" y="501"/>
                </a:lnTo>
                <a:lnTo>
                  <a:pt x="264" y="503"/>
                </a:lnTo>
                <a:lnTo>
                  <a:pt x="268" y="501"/>
                </a:lnTo>
                <a:lnTo>
                  <a:pt x="274" y="503"/>
                </a:lnTo>
                <a:lnTo>
                  <a:pt x="274" y="505"/>
                </a:lnTo>
                <a:lnTo>
                  <a:pt x="274" y="508"/>
                </a:lnTo>
                <a:lnTo>
                  <a:pt x="274" y="505"/>
                </a:lnTo>
                <a:lnTo>
                  <a:pt x="272" y="505"/>
                </a:lnTo>
                <a:lnTo>
                  <a:pt x="270" y="505"/>
                </a:lnTo>
                <a:lnTo>
                  <a:pt x="268" y="505"/>
                </a:lnTo>
                <a:lnTo>
                  <a:pt x="268" y="505"/>
                </a:lnTo>
                <a:lnTo>
                  <a:pt x="264" y="510"/>
                </a:lnTo>
                <a:lnTo>
                  <a:pt x="262" y="510"/>
                </a:lnTo>
                <a:lnTo>
                  <a:pt x="258" y="510"/>
                </a:lnTo>
                <a:lnTo>
                  <a:pt x="251" y="510"/>
                </a:lnTo>
                <a:lnTo>
                  <a:pt x="249" y="510"/>
                </a:lnTo>
                <a:lnTo>
                  <a:pt x="247" y="510"/>
                </a:lnTo>
                <a:lnTo>
                  <a:pt x="243" y="510"/>
                </a:lnTo>
                <a:lnTo>
                  <a:pt x="237" y="510"/>
                </a:lnTo>
                <a:lnTo>
                  <a:pt x="230" y="505"/>
                </a:lnTo>
                <a:lnTo>
                  <a:pt x="233" y="505"/>
                </a:lnTo>
                <a:lnTo>
                  <a:pt x="233" y="505"/>
                </a:lnTo>
                <a:lnTo>
                  <a:pt x="233" y="503"/>
                </a:lnTo>
                <a:lnTo>
                  <a:pt x="235" y="499"/>
                </a:lnTo>
                <a:lnTo>
                  <a:pt x="235" y="499"/>
                </a:lnTo>
                <a:lnTo>
                  <a:pt x="235" y="499"/>
                </a:lnTo>
                <a:lnTo>
                  <a:pt x="233" y="497"/>
                </a:lnTo>
                <a:lnTo>
                  <a:pt x="235" y="497"/>
                </a:lnTo>
                <a:lnTo>
                  <a:pt x="237" y="497"/>
                </a:lnTo>
                <a:lnTo>
                  <a:pt x="237" y="497"/>
                </a:lnTo>
                <a:lnTo>
                  <a:pt x="230" y="497"/>
                </a:lnTo>
                <a:lnTo>
                  <a:pt x="224" y="497"/>
                </a:lnTo>
                <a:lnTo>
                  <a:pt x="222" y="499"/>
                </a:lnTo>
                <a:lnTo>
                  <a:pt x="216" y="501"/>
                </a:lnTo>
                <a:lnTo>
                  <a:pt x="214" y="501"/>
                </a:lnTo>
                <a:lnTo>
                  <a:pt x="212" y="501"/>
                </a:lnTo>
                <a:lnTo>
                  <a:pt x="205" y="503"/>
                </a:lnTo>
                <a:lnTo>
                  <a:pt x="205" y="505"/>
                </a:lnTo>
                <a:lnTo>
                  <a:pt x="205" y="505"/>
                </a:lnTo>
                <a:lnTo>
                  <a:pt x="210" y="508"/>
                </a:lnTo>
                <a:lnTo>
                  <a:pt x="210" y="508"/>
                </a:lnTo>
                <a:lnTo>
                  <a:pt x="207" y="508"/>
                </a:lnTo>
                <a:lnTo>
                  <a:pt x="207" y="510"/>
                </a:lnTo>
                <a:lnTo>
                  <a:pt x="203" y="510"/>
                </a:lnTo>
                <a:lnTo>
                  <a:pt x="201" y="508"/>
                </a:lnTo>
                <a:lnTo>
                  <a:pt x="199" y="508"/>
                </a:lnTo>
                <a:lnTo>
                  <a:pt x="197" y="508"/>
                </a:lnTo>
                <a:lnTo>
                  <a:pt x="195" y="510"/>
                </a:lnTo>
                <a:lnTo>
                  <a:pt x="193" y="510"/>
                </a:lnTo>
                <a:lnTo>
                  <a:pt x="191" y="512"/>
                </a:lnTo>
                <a:lnTo>
                  <a:pt x="189" y="514"/>
                </a:lnTo>
                <a:lnTo>
                  <a:pt x="186" y="514"/>
                </a:lnTo>
                <a:lnTo>
                  <a:pt x="182" y="516"/>
                </a:lnTo>
                <a:lnTo>
                  <a:pt x="180" y="518"/>
                </a:lnTo>
                <a:lnTo>
                  <a:pt x="176" y="520"/>
                </a:lnTo>
                <a:lnTo>
                  <a:pt x="174" y="518"/>
                </a:lnTo>
                <a:lnTo>
                  <a:pt x="174" y="518"/>
                </a:lnTo>
                <a:lnTo>
                  <a:pt x="174" y="518"/>
                </a:lnTo>
                <a:lnTo>
                  <a:pt x="172" y="520"/>
                </a:lnTo>
                <a:lnTo>
                  <a:pt x="174" y="520"/>
                </a:lnTo>
                <a:lnTo>
                  <a:pt x="174" y="522"/>
                </a:lnTo>
                <a:lnTo>
                  <a:pt x="182" y="524"/>
                </a:lnTo>
                <a:lnTo>
                  <a:pt x="193" y="526"/>
                </a:lnTo>
                <a:lnTo>
                  <a:pt x="195" y="526"/>
                </a:lnTo>
                <a:lnTo>
                  <a:pt x="199" y="528"/>
                </a:lnTo>
                <a:lnTo>
                  <a:pt x="201" y="528"/>
                </a:lnTo>
                <a:lnTo>
                  <a:pt x="201" y="528"/>
                </a:lnTo>
                <a:lnTo>
                  <a:pt x="199" y="528"/>
                </a:lnTo>
                <a:lnTo>
                  <a:pt x="197" y="528"/>
                </a:lnTo>
                <a:lnTo>
                  <a:pt x="195" y="531"/>
                </a:lnTo>
                <a:lnTo>
                  <a:pt x="193" y="533"/>
                </a:lnTo>
                <a:lnTo>
                  <a:pt x="191" y="533"/>
                </a:lnTo>
                <a:lnTo>
                  <a:pt x="191" y="531"/>
                </a:lnTo>
                <a:lnTo>
                  <a:pt x="189" y="531"/>
                </a:lnTo>
                <a:lnTo>
                  <a:pt x="191" y="533"/>
                </a:lnTo>
                <a:lnTo>
                  <a:pt x="195" y="537"/>
                </a:lnTo>
                <a:lnTo>
                  <a:pt x="197" y="537"/>
                </a:lnTo>
                <a:lnTo>
                  <a:pt x="197" y="539"/>
                </a:lnTo>
                <a:lnTo>
                  <a:pt x="195" y="539"/>
                </a:lnTo>
                <a:lnTo>
                  <a:pt x="195" y="541"/>
                </a:lnTo>
                <a:lnTo>
                  <a:pt x="199" y="543"/>
                </a:lnTo>
                <a:lnTo>
                  <a:pt x="201" y="545"/>
                </a:lnTo>
                <a:lnTo>
                  <a:pt x="212" y="547"/>
                </a:lnTo>
                <a:lnTo>
                  <a:pt x="216" y="547"/>
                </a:lnTo>
                <a:lnTo>
                  <a:pt x="218" y="547"/>
                </a:lnTo>
                <a:lnTo>
                  <a:pt x="218" y="547"/>
                </a:lnTo>
                <a:lnTo>
                  <a:pt x="220" y="547"/>
                </a:lnTo>
                <a:lnTo>
                  <a:pt x="220" y="547"/>
                </a:lnTo>
                <a:lnTo>
                  <a:pt x="220" y="545"/>
                </a:lnTo>
                <a:lnTo>
                  <a:pt x="222" y="545"/>
                </a:lnTo>
                <a:lnTo>
                  <a:pt x="222" y="547"/>
                </a:lnTo>
                <a:lnTo>
                  <a:pt x="228" y="545"/>
                </a:lnTo>
                <a:lnTo>
                  <a:pt x="237" y="545"/>
                </a:lnTo>
                <a:lnTo>
                  <a:pt x="239" y="545"/>
                </a:lnTo>
                <a:lnTo>
                  <a:pt x="243" y="547"/>
                </a:lnTo>
                <a:lnTo>
                  <a:pt x="245" y="549"/>
                </a:lnTo>
                <a:lnTo>
                  <a:pt x="245" y="547"/>
                </a:lnTo>
                <a:lnTo>
                  <a:pt x="245" y="545"/>
                </a:lnTo>
                <a:lnTo>
                  <a:pt x="243" y="545"/>
                </a:lnTo>
                <a:lnTo>
                  <a:pt x="243" y="545"/>
                </a:lnTo>
                <a:lnTo>
                  <a:pt x="241" y="545"/>
                </a:lnTo>
                <a:lnTo>
                  <a:pt x="243" y="543"/>
                </a:lnTo>
                <a:lnTo>
                  <a:pt x="247" y="547"/>
                </a:lnTo>
                <a:lnTo>
                  <a:pt x="249" y="549"/>
                </a:lnTo>
                <a:lnTo>
                  <a:pt x="251" y="549"/>
                </a:lnTo>
                <a:lnTo>
                  <a:pt x="251" y="547"/>
                </a:lnTo>
                <a:lnTo>
                  <a:pt x="256" y="543"/>
                </a:lnTo>
                <a:lnTo>
                  <a:pt x="258" y="543"/>
                </a:lnTo>
                <a:lnTo>
                  <a:pt x="262" y="541"/>
                </a:lnTo>
                <a:lnTo>
                  <a:pt x="264" y="539"/>
                </a:lnTo>
                <a:lnTo>
                  <a:pt x="266" y="539"/>
                </a:lnTo>
                <a:lnTo>
                  <a:pt x="268" y="539"/>
                </a:lnTo>
                <a:lnTo>
                  <a:pt x="272" y="537"/>
                </a:lnTo>
                <a:lnTo>
                  <a:pt x="272" y="537"/>
                </a:lnTo>
                <a:lnTo>
                  <a:pt x="274" y="537"/>
                </a:lnTo>
                <a:lnTo>
                  <a:pt x="277" y="539"/>
                </a:lnTo>
                <a:lnTo>
                  <a:pt x="277" y="539"/>
                </a:lnTo>
                <a:lnTo>
                  <a:pt x="277" y="541"/>
                </a:lnTo>
                <a:lnTo>
                  <a:pt x="279" y="543"/>
                </a:lnTo>
                <a:lnTo>
                  <a:pt x="277" y="543"/>
                </a:lnTo>
                <a:lnTo>
                  <a:pt x="277" y="545"/>
                </a:lnTo>
                <a:lnTo>
                  <a:pt x="274" y="545"/>
                </a:lnTo>
                <a:lnTo>
                  <a:pt x="272" y="547"/>
                </a:lnTo>
                <a:lnTo>
                  <a:pt x="270" y="545"/>
                </a:lnTo>
                <a:lnTo>
                  <a:pt x="268" y="547"/>
                </a:lnTo>
                <a:lnTo>
                  <a:pt x="270" y="547"/>
                </a:lnTo>
                <a:lnTo>
                  <a:pt x="272" y="549"/>
                </a:lnTo>
                <a:lnTo>
                  <a:pt x="274" y="552"/>
                </a:lnTo>
                <a:lnTo>
                  <a:pt x="277" y="558"/>
                </a:lnTo>
                <a:lnTo>
                  <a:pt x="277" y="560"/>
                </a:lnTo>
                <a:lnTo>
                  <a:pt x="279" y="562"/>
                </a:lnTo>
                <a:lnTo>
                  <a:pt x="279" y="564"/>
                </a:lnTo>
                <a:lnTo>
                  <a:pt x="277" y="566"/>
                </a:lnTo>
                <a:lnTo>
                  <a:pt x="274" y="568"/>
                </a:lnTo>
                <a:lnTo>
                  <a:pt x="272" y="570"/>
                </a:lnTo>
                <a:lnTo>
                  <a:pt x="268" y="570"/>
                </a:lnTo>
                <a:lnTo>
                  <a:pt x="262" y="570"/>
                </a:lnTo>
                <a:lnTo>
                  <a:pt x="260" y="570"/>
                </a:lnTo>
                <a:lnTo>
                  <a:pt x="260" y="568"/>
                </a:lnTo>
                <a:lnTo>
                  <a:pt x="258" y="568"/>
                </a:lnTo>
                <a:lnTo>
                  <a:pt x="258" y="568"/>
                </a:lnTo>
                <a:lnTo>
                  <a:pt x="256" y="570"/>
                </a:lnTo>
                <a:lnTo>
                  <a:pt x="251" y="575"/>
                </a:lnTo>
                <a:lnTo>
                  <a:pt x="249" y="577"/>
                </a:lnTo>
                <a:lnTo>
                  <a:pt x="247" y="579"/>
                </a:lnTo>
                <a:lnTo>
                  <a:pt x="245" y="579"/>
                </a:lnTo>
                <a:lnTo>
                  <a:pt x="243" y="581"/>
                </a:lnTo>
                <a:lnTo>
                  <a:pt x="241" y="581"/>
                </a:lnTo>
                <a:lnTo>
                  <a:pt x="241" y="579"/>
                </a:lnTo>
                <a:lnTo>
                  <a:pt x="239" y="579"/>
                </a:lnTo>
                <a:lnTo>
                  <a:pt x="237" y="579"/>
                </a:lnTo>
                <a:lnTo>
                  <a:pt x="235" y="581"/>
                </a:lnTo>
                <a:lnTo>
                  <a:pt x="235" y="581"/>
                </a:lnTo>
                <a:lnTo>
                  <a:pt x="237" y="579"/>
                </a:lnTo>
                <a:lnTo>
                  <a:pt x="237" y="579"/>
                </a:lnTo>
                <a:lnTo>
                  <a:pt x="237" y="579"/>
                </a:lnTo>
                <a:lnTo>
                  <a:pt x="237" y="579"/>
                </a:lnTo>
                <a:lnTo>
                  <a:pt x="235" y="577"/>
                </a:lnTo>
                <a:lnTo>
                  <a:pt x="233" y="575"/>
                </a:lnTo>
                <a:lnTo>
                  <a:pt x="230" y="575"/>
                </a:lnTo>
                <a:lnTo>
                  <a:pt x="226" y="577"/>
                </a:lnTo>
                <a:lnTo>
                  <a:pt x="224" y="577"/>
                </a:lnTo>
                <a:lnTo>
                  <a:pt x="224" y="579"/>
                </a:lnTo>
                <a:lnTo>
                  <a:pt x="226" y="579"/>
                </a:lnTo>
                <a:lnTo>
                  <a:pt x="226" y="581"/>
                </a:lnTo>
                <a:lnTo>
                  <a:pt x="226" y="581"/>
                </a:lnTo>
                <a:lnTo>
                  <a:pt x="222" y="581"/>
                </a:lnTo>
                <a:lnTo>
                  <a:pt x="220" y="581"/>
                </a:lnTo>
                <a:lnTo>
                  <a:pt x="220" y="583"/>
                </a:lnTo>
                <a:lnTo>
                  <a:pt x="220" y="585"/>
                </a:lnTo>
                <a:lnTo>
                  <a:pt x="220" y="587"/>
                </a:lnTo>
                <a:lnTo>
                  <a:pt x="220" y="589"/>
                </a:lnTo>
                <a:lnTo>
                  <a:pt x="222" y="587"/>
                </a:lnTo>
                <a:lnTo>
                  <a:pt x="224" y="587"/>
                </a:lnTo>
                <a:lnTo>
                  <a:pt x="224" y="587"/>
                </a:lnTo>
                <a:lnTo>
                  <a:pt x="222" y="589"/>
                </a:lnTo>
                <a:lnTo>
                  <a:pt x="220" y="589"/>
                </a:lnTo>
                <a:lnTo>
                  <a:pt x="220" y="591"/>
                </a:lnTo>
                <a:lnTo>
                  <a:pt x="220" y="591"/>
                </a:lnTo>
                <a:lnTo>
                  <a:pt x="220" y="593"/>
                </a:lnTo>
                <a:lnTo>
                  <a:pt x="218" y="591"/>
                </a:lnTo>
                <a:lnTo>
                  <a:pt x="218" y="591"/>
                </a:lnTo>
                <a:lnTo>
                  <a:pt x="216" y="591"/>
                </a:lnTo>
                <a:lnTo>
                  <a:pt x="214" y="593"/>
                </a:lnTo>
                <a:lnTo>
                  <a:pt x="212" y="596"/>
                </a:lnTo>
                <a:lnTo>
                  <a:pt x="207" y="602"/>
                </a:lnTo>
                <a:lnTo>
                  <a:pt x="207" y="604"/>
                </a:lnTo>
                <a:lnTo>
                  <a:pt x="207" y="604"/>
                </a:lnTo>
                <a:lnTo>
                  <a:pt x="207" y="604"/>
                </a:lnTo>
                <a:lnTo>
                  <a:pt x="207" y="606"/>
                </a:lnTo>
                <a:lnTo>
                  <a:pt x="205" y="606"/>
                </a:lnTo>
                <a:lnTo>
                  <a:pt x="203" y="606"/>
                </a:lnTo>
                <a:lnTo>
                  <a:pt x="201" y="608"/>
                </a:lnTo>
                <a:lnTo>
                  <a:pt x="203" y="608"/>
                </a:lnTo>
                <a:lnTo>
                  <a:pt x="205" y="610"/>
                </a:lnTo>
                <a:lnTo>
                  <a:pt x="205" y="610"/>
                </a:lnTo>
                <a:lnTo>
                  <a:pt x="201" y="610"/>
                </a:lnTo>
                <a:lnTo>
                  <a:pt x="201" y="610"/>
                </a:lnTo>
                <a:lnTo>
                  <a:pt x="201" y="610"/>
                </a:lnTo>
                <a:lnTo>
                  <a:pt x="201" y="612"/>
                </a:lnTo>
                <a:lnTo>
                  <a:pt x="201" y="612"/>
                </a:lnTo>
                <a:lnTo>
                  <a:pt x="201" y="614"/>
                </a:lnTo>
                <a:lnTo>
                  <a:pt x="203" y="612"/>
                </a:lnTo>
                <a:lnTo>
                  <a:pt x="205" y="614"/>
                </a:lnTo>
                <a:lnTo>
                  <a:pt x="205" y="614"/>
                </a:lnTo>
                <a:lnTo>
                  <a:pt x="203" y="617"/>
                </a:lnTo>
                <a:lnTo>
                  <a:pt x="205" y="619"/>
                </a:lnTo>
                <a:lnTo>
                  <a:pt x="207" y="619"/>
                </a:lnTo>
                <a:lnTo>
                  <a:pt x="207" y="621"/>
                </a:lnTo>
                <a:lnTo>
                  <a:pt x="210" y="623"/>
                </a:lnTo>
                <a:lnTo>
                  <a:pt x="210" y="623"/>
                </a:lnTo>
                <a:lnTo>
                  <a:pt x="212" y="623"/>
                </a:lnTo>
                <a:lnTo>
                  <a:pt x="212" y="621"/>
                </a:lnTo>
                <a:lnTo>
                  <a:pt x="212" y="621"/>
                </a:lnTo>
                <a:lnTo>
                  <a:pt x="212" y="619"/>
                </a:lnTo>
                <a:lnTo>
                  <a:pt x="214" y="619"/>
                </a:lnTo>
                <a:lnTo>
                  <a:pt x="214" y="619"/>
                </a:lnTo>
                <a:lnTo>
                  <a:pt x="214" y="621"/>
                </a:lnTo>
                <a:lnTo>
                  <a:pt x="212" y="621"/>
                </a:lnTo>
                <a:lnTo>
                  <a:pt x="214" y="621"/>
                </a:lnTo>
                <a:lnTo>
                  <a:pt x="214" y="623"/>
                </a:lnTo>
                <a:lnTo>
                  <a:pt x="216" y="621"/>
                </a:lnTo>
                <a:lnTo>
                  <a:pt x="216" y="621"/>
                </a:lnTo>
                <a:lnTo>
                  <a:pt x="216" y="623"/>
                </a:lnTo>
                <a:lnTo>
                  <a:pt x="216" y="623"/>
                </a:lnTo>
                <a:lnTo>
                  <a:pt x="218" y="623"/>
                </a:lnTo>
                <a:lnTo>
                  <a:pt x="220" y="623"/>
                </a:lnTo>
                <a:lnTo>
                  <a:pt x="220" y="623"/>
                </a:lnTo>
                <a:lnTo>
                  <a:pt x="218" y="625"/>
                </a:lnTo>
                <a:lnTo>
                  <a:pt x="214" y="625"/>
                </a:lnTo>
                <a:lnTo>
                  <a:pt x="216" y="627"/>
                </a:lnTo>
                <a:lnTo>
                  <a:pt x="216" y="627"/>
                </a:lnTo>
                <a:lnTo>
                  <a:pt x="220" y="627"/>
                </a:lnTo>
                <a:lnTo>
                  <a:pt x="226" y="627"/>
                </a:lnTo>
                <a:lnTo>
                  <a:pt x="233" y="629"/>
                </a:lnTo>
                <a:lnTo>
                  <a:pt x="235" y="625"/>
                </a:lnTo>
                <a:lnTo>
                  <a:pt x="237" y="627"/>
                </a:lnTo>
                <a:lnTo>
                  <a:pt x="237" y="627"/>
                </a:lnTo>
                <a:lnTo>
                  <a:pt x="237" y="627"/>
                </a:lnTo>
                <a:lnTo>
                  <a:pt x="235" y="627"/>
                </a:lnTo>
                <a:lnTo>
                  <a:pt x="233" y="629"/>
                </a:lnTo>
                <a:lnTo>
                  <a:pt x="237" y="629"/>
                </a:lnTo>
                <a:lnTo>
                  <a:pt x="239" y="629"/>
                </a:lnTo>
                <a:lnTo>
                  <a:pt x="241" y="631"/>
                </a:lnTo>
                <a:lnTo>
                  <a:pt x="239" y="633"/>
                </a:lnTo>
                <a:lnTo>
                  <a:pt x="235" y="633"/>
                </a:lnTo>
                <a:lnTo>
                  <a:pt x="235" y="633"/>
                </a:lnTo>
                <a:lnTo>
                  <a:pt x="233" y="631"/>
                </a:lnTo>
                <a:lnTo>
                  <a:pt x="233" y="631"/>
                </a:lnTo>
                <a:lnTo>
                  <a:pt x="233" y="631"/>
                </a:lnTo>
                <a:lnTo>
                  <a:pt x="230" y="631"/>
                </a:lnTo>
                <a:lnTo>
                  <a:pt x="226" y="633"/>
                </a:lnTo>
                <a:lnTo>
                  <a:pt x="226" y="633"/>
                </a:lnTo>
                <a:lnTo>
                  <a:pt x="226" y="633"/>
                </a:lnTo>
                <a:lnTo>
                  <a:pt x="228" y="631"/>
                </a:lnTo>
                <a:lnTo>
                  <a:pt x="226" y="631"/>
                </a:lnTo>
                <a:lnTo>
                  <a:pt x="226" y="629"/>
                </a:lnTo>
                <a:lnTo>
                  <a:pt x="224" y="629"/>
                </a:lnTo>
                <a:lnTo>
                  <a:pt x="222" y="627"/>
                </a:lnTo>
                <a:lnTo>
                  <a:pt x="220" y="627"/>
                </a:lnTo>
                <a:lnTo>
                  <a:pt x="218" y="627"/>
                </a:lnTo>
                <a:lnTo>
                  <a:pt x="218" y="631"/>
                </a:lnTo>
                <a:lnTo>
                  <a:pt x="212" y="635"/>
                </a:lnTo>
                <a:lnTo>
                  <a:pt x="214" y="635"/>
                </a:lnTo>
                <a:lnTo>
                  <a:pt x="216" y="635"/>
                </a:lnTo>
                <a:lnTo>
                  <a:pt x="218" y="635"/>
                </a:lnTo>
                <a:lnTo>
                  <a:pt x="216" y="637"/>
                </a:lnTo>
                <a:lnTo>
                  <a:pt x="216" y="637"/>
                </a:lnTo>
                <a:lnTo>
                  <a:pt x="218" y="640"/>
                </a:lnTo>
                <a:lnTo>
                  <a:pt x="220" y="640"/>
                </a:lnTo>
                <a:lnTo>
                  <a:pt x="222" y="640"/>
                </a:lnTo>
                <a:lnTo>
                  <a:pt x="224" y="644"/>
                </a:lnTo>
                <a:lnTo>
                  <a:pt x="230" y="648"/>
                </a:lnTo>
                <a:lnTo>
                  <a:pt x="230" y="648"/>
                </a:lnTo>
                <a:lnTo>
                  <a:pt x="230" y="650"/>
                </a:lnTo>
                <a:lnTo>
                  <a:pt x="233" y="650"/>
                </a:lnTo>
                <a:lnTo>
                  <a:pt x="237" y="650"/>
                </a:lnTo>
                <a:lnTo>
                  <a:pt x="243" y="650"/>
                </a:lnTo>
                <a:lnTo>
                  <a:pt x="247" y="648"/>
                </a:lnTo>
                <a:lnTo>
                  <a:pt x="249" y="648"/>
                </a:lnTo>
                <a:lnTo>
                  <a:pt x="254" y="648"/>
                </a:lnTo>
                <a:lnTo>
                  <a:pt x="254" y="646"/>
                </a:lnTo>
                <a:lnTo>
                  <a:pt x="254" y="644"/>
                </a:lnTo>
                <a:lnTo>
                  <a:pt x="254" y="642"/>
                </a:lnTo>
                <a:lnTo>
                  <a:pt x="254" y="642"/>
                </a:lnTo>
                <a:lnTo>
                  <a:pt x="251" y="642"/>
                </a:lnTo>
                <a:lnTo>
                  <a:pt x="251" y="640"/>
                </a:lnTo>
                <a:lnTo>
                  <a:pt x="254" y="637"/>
                </a:lnTo>
                <a:lnTo>
                  <a:pt x="258" y="633"/>
                </a:lnTo>
                <a:lnTo>
                  <a:pt x="258" y="633"/>
                </a:lnTo>
                <a:lnTo>
                  <a:pt x="260" y="631"/>
                </a:lnTo>
                <a:lnTo>
                  <a:pt x="260" y="631"/>
                </a:lnTo>
                <a:lnTo>
                  <a:pt x="262" y="631"/>
                </a:lnTo>
                <a:lnTo>
                  <a:pt x="262" y="631"/>
                </a:lnTo>
                <a:lnTo>
                  <a:pt x="258" y="633"/>
                </a:lnTo>
                <a:lnTo>
                  <a:pt x="256" y="637"/>
                </a:lnTo>
                <a:lnTo>
                  <a:pt x="256" y="642"/>
                </a:lnTo>
                <a:lnTo>
                  <a:pt x="258" y="644"/>
                </a:lnTo>
                <a:lnTo>
                  <a:pt x="260" y="648"/>
                </a:lnTo>
                <a:lnTo>
                  <a:pt x="262" y="652"/>
                </a:lnTo>
                <a:lnTo>
                  <a:pt x="264" y="656"/>
                </a:lnTo>
                <a:lnTo>
                  <a:pt x="264" y="656"/>
                </a:lnTo>
                <a:lnTo>
                  <a:pt x="262" y="658"/>
                </a:lnTo>
                <a:lnTo>
                  <a:pt x="262" y="661"/>
                </a:lnTo>
                <a:lnTo>
                  <a:pt x="260" y="663"/>
                </a:lnTo>
                <a:lnTo>
                  <a:pt x="262" y="665"/>
                </a:lnTo>
                <a:lnTo>
                  <a:pt x="262" y="667"/>
                </a:lnTo>
                <a:lnTo>
                  <a:pt x="264" y="667"/>
                </a:lnTo>
                <a:lnTo>
                  <a:pt x="266" y="667"/>
                </a:lnTo>
                <a:lnTo>
                  <a:pt x="264" y="667"/>
                </a:lnTo>
                <a:lnTo>
                  <a:pt x="264" y="669"/>
                </a:lnTo>
                <a:lnTo>
                  <a:pt x="264" y="671"/>
                </a:lnTo>
                <a:lnTo>
                  <a:pt x="264" y="673"/>
                </a:lnTo>
                <a:lnTo>
                  <a:pt x="262" y="673"/>
                </a:lnTo>
                <a:lnTo>
                  <a:pt x="260" y="675"/>
                </a:lnTo>
                <a:lnTo>
                  <a:pt x="258" y="675"/>
                </a:lnTo>
                <a:lnTo>
                  <a:pt x="264" y="677"/>
                </a:lnTo>
                <a:lnTo>
                  <a:pt x="270" y="675"/>
                </a:lnTo>
                <a:lnTo>
                  <a:pt x="270" y="673"/>
                </a:lnTo>
                <a:lnTo>
                  <a:pt x="270" y="673"/>
                </a:lnTo>
                <a:lnTo>
                  <a:pt x="272" y="673"/>
                </a:lnTo>
                <a:lnTo>
                  <a:pt x="272" y="673"/>
                </a:lnTo>
                <a:lnTo>
                  <a:pt x="277" y="671"/>
                </a:lnTo>
                <a:lnTo>
                  <a:pt x="279" y="671"/>
                </a:lnTo>
                <a:lnTo>
                  <a:pt x="281" y="669"/>
                </a:lnTo>
                <a:lnTo>
                  <a:pt x="283" y="669"/>
                </a:lnTo>
                <a:lnTo>
                  <a:pt x="285" y="667"/>
                </a:lnTo>
                <a:lnTo>
                  <a:pt x="285" y="669"/>
                </a:lnTo>
                <a:lnTo>
                  <a:pt x="287" y="671"/>
                </a:lnTo>
                <a:lnTo>
                  <a:pt x="291" y="671"/>
                </a:lnTo>
                <a:lnTo>
                  <a:pt x="291" y="671"/>
                </a:lnTo>
                <a:lnTo>
                  <a:pt x="293" y="671"/>
                </a:lnTo>
                <a:lnTo>
                  <a:pt x="295" y="671"/>
                </a:lnTo>
                <a:lnTo>
                  <a:pt x="298" y="673"/>
                </a:lnTo>
                <a:lnTo>
                  <a:pt x="300" y="673"/>
                </a:lnTo>
                <a:lnTo>
                  <a:pt x="304" y="679"/>
                </a:lnTo>
                <a:lnTo>
                  <a:pt x="306" y="682"/>
                </a:lnTo>
                <a:lnTo>
                  <a:pt x="308" y="679"/>
                </a:lnTo>
                <a:lnTo>
                  <a:pt x="308" y="677"/>
                </a:lnTo>
                <a:lnTo>
                  <a:pt x="306" y="673"/>
                </a:lnTo>
                <a:lnTo>
                  <a:pt x="306" y="673"/>
                </a:lnTo>
                <a:lnTo>
                  <a:pt x="308" y="671"/>
                </a:lnTo>
                <a:lnTo>
                  <a:pt x="308" y="669"/>
                </a:lnTo>
                <a:lnTo>
                  <a:pt x="308" y="669"/>
                </a:lnTo>
                <a:lnTo>
                  <a:pt x="308" y="669"/>
                </a:lnTo>
                <a:lnTo>
                  <a:pt x="310" y="669"/>
                </a:lnTo>
                <a:lnTo>
                  <a:pt x="312" y="667"/>
                </a:lnTo>
                <a:lnTo>
                  <a:pt x="312" y="667"/>
                </a:lnTo>
                <a:lnTo>
                  <a:pt x="316" y="667"/>
                </a:lnTo>
                <a:lnTo>
                  <a:pt x="318" y="669"/>
                </a:lnTo>
                <a:lnTo>
                  <a:pt x="316" y="669"/>
                </a:lnTo>
                <a:lnTo>
                  <a:pt x="314" y="669"/>
                </a:lnTo>
                <a:lnTo>
                  <a:pt x="312" y="669"/>
                </a:lnTo>
                <a:lnTo>
                  <a:pt x="312" y="669"/>
                </a:lnTo>
                <a:lnTo>
                  <a:pt x="312" y="671"/>
                </a:lnTo>
                <a:lnTo>
                  <a:pt x="312" y="673"/>
                </a:lnTo>
                <a:lnTo>
                  <a:pt x="312" y="673"/>
                </a:lnTo>
                <a:lnTo>
                  <a:pt x="314" y="675"/>
                </a:lnTo>
                <a:lnTo>
                  <a:pt x="316" y="675"/>
                </a:lnTo>
                <a:lnTo>
                  <a:pt x="318" y="675"/>
                </a:lnTo>
                <a:lnTo>
                  <a:pt x="323" y="673"/>
                </a:lnTo>
                <a:lnTo>
                  <a:pt x="331" y="671"/>
                </a:lnTo>
                <a:lnTo>
                  <a:pt x="333" y="669"/>
                </a:lnTo>
                <a:lnTo>
                  <a:pt x="335" y="665"/>
                </a:lnTo>
                <a:lnTo>
                  <a:pt x="335" y="669"/>
                </a:lnTo>
                <a:lnTo>
                  <a:pt x="333" y="673"/>
                </a:lnTo>
                <a:lnTo>
                  <a:pt x="333" y="673"/>
                </a:lnTo>
                <a:lnTo>
                  <a:pt x="333" y="673"/>
                </a:lnTo>
                <a:lnTo>
                  <a:pt x="329" y="675"/>
                </a:lnTo>
                <a:lnTo>
                  <a:pt x="327" y="679"/>
                </a:lnTo>
                <a:lnTo>
                  <a:pt x="325" y="679"/>
                </a:lnTo>
                <a:lnTo>
                  <a:pt x="325" y="682"/>
                </a:lnTo>
                <a:lnTo>
                  <a:pt x="327" y="684"/>
                </a:lnTo>
                <a:lnTo>
                  <a:pt x="327" y="684"/>
                </a:lnTo>
                <a:lnTo>
                  <a:pt x="329" y="684"/>
                </a:lnTo>
                <a:lnTo>
                  <a:pt x="331" y="686"/>
                </a:lnTo>
                <a:lnTo>
                  <a:pt x="327" y="686"/>
                </a:lnTo>
                <a:lnTo>
                  <a:pt x="325" y="686"/>
                </a:lnTo>
                <a:lnTo>
                  <a:pt x="325" y="688"/>
                </a:lnTo>
                <a:lnTo>
                  <a:pt x="325" y="692"/>
                </a:lnTo>
                <a:lnTo>
                  <a:pt x="323" y="694"/>
                </a:lnTo>
                <a:lnTo>
                  <a:pt x="323" y="696"/>
                </a:lnTo>
                <a:lnTo>
                  <a:pt x="323" y="696"/>
                </a:lnTo>
                <a:lnTo>
                  <a:pt x="325" y="698"/>
                </a:lnTo>
                <a:lnTo>
                  <a:pt x="325" y="698"/>
                </a:lnTo>
                <a:lnTo>
                  <a:pt x="325" y="698"/>
                </a:lnTo>
                <a:lnTo>
                  <a:pt x="327" y="698"/>
                </a:lnTo>
                <a:lnTo>
                  <a:pt x="327" y="698"/>
                </a:lnTo>
                <a:lnTo>
                  <a:pt x="325" y="700"/>
                </a:lnTo>
                <a:lnTo>
                  <a:pt x="325" y="700"/>
                </a:lnTo>
                <a:lnTo>
                  <a:pt x="323" y="698"/>
                </a:lnTo>
                <a:lnTo>
                  <a:pt x="323" y="698"/>
                </a:lnTo>
                <a:lnTo>
                  <a:pt x="323" y="698"/>
                </a:lnTo>
                <a:lnTo>
                  <a:pt x="321" y="698"/>
                </a:lnTo>
                <a:lnTo>
                  <a:pt x="321" y="698"/>
                </a:lnTo>
                <a:lnTo>
                  <a:pt x="318" y="700"/>
                </a:lnTo>
                <a:lnTo>
                  <a:pt x="316" y="702"/>
                </a:lnTo>
                <a:lnTo>
                  <a:pt x="316" y="702"/>
                </a:lnTo>
                <a:lnTo>
                  <a:pt x="314" y="705"/>
                </a:lnTo>
                <a:lnTo>
                  <a:pt x="312" y="707"/>
                </a:lnTo>
                <a:lnTo>
                  <a:pt x="310" y="707"/>
                </a:lnTo>
                <a:lnTo>
                  <a:pt x="310" y="709"/>
                </a:lnTo>
                <a:lnTo>
                  <a:pt x="308" y="709"/>
                </a:lnTo>
                <a:lnTo>
                  <a:pt x="308" y="711"/>
                </a:lnTo>
                <a:lnTo>
                  <a:pt x="308" y="713"/>
                </a:lnTo>
                <a:lnTo>
                  <a:pt x="310" y="713"/>
                </a:lnTo>
                <a:lnTo>
                  <a:pt x="308" y="713"/>
                </a:lnTo>
                <a:lnTo>
                  <a:pt x="308" y="715"/>
                </a:lnTo>
                <a:lnTo>
                  <a:pt x="308" y="713"/>
                </a:lnTo>
                <a:lnTo>
                  <a:pt x="306" y="713"/>
                </a:lnTo>
                <a:lnTo>
                  <a:pt x="306" y="713"/>
                </a:lnTo>
                <a:lnTo>
                  <a:pt x="306" y="713"/>
                </a:lnTo>
                <a:lnTo>
                  <a:pt x="304" y="713"/>
                </a:lnTo>
                <a:lnTo>
                  <a:pt x="302" y="715"/>
                </a:lnTo>
                <a:lnTo>
                  <a:pt x="300" y="717"/>
                </a:lnTo>
                <a:lnTo>
                  <a:pt x="293" y="719"/>
                </a:lnTo>
                <a:lnTo>
                  <a:pt x="289" y="721"/>
                </a:lnTo>
                <a:lnTo>
                  <a:pt x="287" y="721"/>
                </a:lnTo>
                <a:lnTo>
                  <a:pt x="285" y="723"/>
                </a:lnTo>
                <a:lnTo>
                  <a:pt x="285" y="726"/>
                </a:lnTo>
                <a:lnTo>
                  <a:pt x="283" y="728"/>
                </a:lnTo>
                <a:lnTo>
                  <a:pt x="283" y="730"/>
                </a:lnTo>
                <a:lnTo>
                  <a:pt x="283" y="730"/>
                </a:lnTo>
                <a:lnTo>
                  <a:pt x="283" y="732"/>
                </a:lnTo>
                <a:lnTo>
                  <a:pt x="283" y="732"/>
                </a:lnTo>
                <a:lnTo>
                  <a:pt x="285" y="732"/>
                </a:lnTo>
                <a:lnTo>
                  <a:pt x="285" y="734"/>
                </a:lnTo>
                <a:lnTo>
                  <a:pt x="285" y="734"/>
                </a:lnTo>
                <a:lnTo>
                  <a:pt x="285" y="734"/>
                </a:lnTo>
                <a:lnTo>
                  <a:pt x="283" y="734"/>
                </a:lnTo>
                <a:lnTo>
                  <a:pt x="283" y="734"/>
                </a:lnTo>
                <a:lnTo>
                  <a:pt x="283" y="734"/>
                </a:lnTo>
                <a:lnTo>
                  <a:pt x="281" y="732"/>
                </a:lnTo>
                <a:lnTo>
                  <a:pt x="279" y="732"/>
                </a:lnTo>
                <a:lnTo>
                  <a:pt x="279" y="734"/>
                </a:lnTo>
                <a:lnTo>
                  <a:pt x="279" y="734"/>
                </a:lnTo>
                <a:lnTo>
                  <a:pt x="279" y="736"/>
                </a:lnTo>
                <a:lnTo>
                  <a:pt x="279" y="736"/>
                </a:lnTo>
                <a:lnTo>
                  <a:pt x="277" y="734"/>
                </a:lnTo>
                <a:lnTo>
                  <a:pt x="274" y="732"/>
                </a:lnTo>
                <a:lnTo>
                  <a:pt x="274" y="732"/>
                </a:lnTo>
                <a:lnTo>
                  <a:pt x="277" y="732"/>
                </a:lnTo>
                <a:lnTo>
                  <a:pt x="277" y="730"/>
                </a:lnTo>
                <a:lnTo>
                  <a:pt x="277" y="730"/>
                </a:lnTo>
                <a:lnTo>
                  <a:pt x="277" y="730"/>
                </a:lnTo>
                <a:lnTo>
                  <a:pt x="272" y="732"/>
                </a:lnTo>
                <a:lnTo>
                  <a:pt x="272" y="732"/>
                </a:lnTo>
                <a:lnTo>
                  <a:pt x="272" y="730"/>
                </a:lnTo>
                <a:lnTo>
                  <a:pt x="272" y="730"/>
                </a:lnTo>
                <a:lnTo>
                  <a:pt x="272" y="730"/>
                </a:lnTo>
                <a:lnTo>
                  <a:pt x="266" y="732"/>
                </a:lnTo>
                <a:lnTo>
                  <a:pt x="262" y="734"/>
                </a:lnTo>
                <a:lnTo>
                  <a:pt x="258" y="736"/>
                </a:lnTo>
                <a:lnTo>
                  <a:pt x="256" y="738"/>
                </a:lnTo>
                <a:lnTo>
                  <a:pt x="254" y="740"/>
                </a:lnTo>
                <a:lnTo>
                  <a:pt x="251" y="742"/>
                </a:lnTo>
                <a:lnTo>
                  <a:pt x="249" y="744"/>
                </a:lnTo>
                <a:lnTo>
                  <a:pt x="249" y="744"/>
                </a:lnTo>
                <a:lnTo>
                  <a:pt x="247" y="747"/>
                </a:lnTo>
                <a:lnTo>
                  <a:pt x="247" y="747"/>
                </a:lnTo>
                <a:lnTo>
                  <a:pt x="247" y="747"/>
                </a:lnTo>
                <a:lnTo>
                  <a:pt x="245" y="747"/>
                </a:lnTo>
                <a:lnTo>
                  <a:pt x="245" y="747"/>
                </a:lnTo>
                <a:lnTo>
                  <a:pt x="245" y="747"/>
                </a:lnTo>
                <a:lnTo>
                  <a:pt x="243" y="749"/>
                </a:lnTo>
                <a:lnTo>
                  <a:pt x="241" y="749"/>
                </a:lnTo>
                <a:lnTo>
                  <a:pt x="241" y="749"/>
                </a:lnTo>
                <a:lnTo>
                  <a:pt x="243" y="751"/>
                </a:lnTo>
                <a:lnTo>
                  <a:pt x="241" y="751"/>
                </a:lnTo>
                <a:lnTo>
                  <a:pt x="241" y="753"/>
                </a:lnTo>
                <a:lnTo>
                  <a:pt x="241" y="753"/>
                </a:lnTo>
                <a:lnTo>
                  <a:pt x="243" y="753"/>
                </a:lnTo>
                <a:lnTo>
                  <a:pt x="243" y="753"/>
                </a:lnTo>
                <a:lnTo>
                  <a:pt x="245" y="753"/>
                </a:lnTo>
                <a:lnTo>
                  <a:pt x="245" y="751"/>
                </a:lnTo>
                <a:lnTo>
                  <a:pt x="245" y="749"/>
                </a:lnTo>
                <a:lnTo>
                  <a:pt x="245" y="749"/>
                </a:lnTo>
                <a:lnTo>
                  <a:pt x="247" y="749"/>
                </a:lnTo>
                <a:lnTo>
                  <a:pt x="247" y="751"/>
                </a:lnTo>
                <a:lnTo>
                  <a:pt x="249" y="751"/>
                </a:lnTo>
                <a:lnTo>
                  <a:pt x="251" y="751"/>
                </a:lnTo>
                <a:lnTo>
                  <a:pt x="251" y="749"/>
                </a:lnTo>
                <a:lnTo>
                  <a:pt x="251" y="749"/>
                </a:lnTo>
                <a:lnTo>
                  <a:pt x="251" y="747"/>
                </a:lnTo>
                <a:lnTo>
                  <a:pt x="251" y="744"/>
                </a:lnTo>
                <a:lnTo>
                  <a:pt x="254" y="744"/>
                </a:lnTo>
                <a:lnTo>
                  <a:pt x="254" y="747"/>
                </a:lnTo>
                <a:lnTo>
                  <a:pt x="256" y="747"/>
                </a:lnTo>
                <a:lnTo>
                  <a:pt x="256" y="749"/>
                </a:lnTo>
                <a:lnTo>
                  <a:pt x="254" y="749"/>
                </a:lnTo>
                <a:lnTo>
                  <a:pt x="254" y="749"/>
                </a:lnTo>
                <a:lnTo>
                  <a:pt x="254" y="749"/>
                </a:lnTo>
                <a:lnTo>
                  <a:pt x="256" y="749"/>
                </a:lnTo>
                <a:lnTo>
                  <a:pt x="256" y="749"/>
                </a:lnTo>
                <a:lnTo>
                  <a:pt x="258" y="749"/>
                </a:lnTo>
                <a:lnTo>
                  <a:pt x="258" y="749"/>
                </a:lnTo>
                <a:lnTo>
                  <a:pt x="258" y="747"/>
                </a:lnTo>
                <a:lnTo>
                  <a:pt x="260" y="747"/>
                </a:lnTo>
                <a:lnTo>
                  <a:pt x="262" y="747"/>
                </a:lnTo>
                <a:lnTo>
                  <a:pt x="264" y="742"/>
                </a:lnTo>
                <a:lnTo>
                  <a:pt x="264" y="742"/>
                </a:lnTo>
                <a:lnTo>
                  <a:pt x="266" y="740"/>
                </a:lnTo>
                <a:lnTo>
                  <a:pt x="266" y="738"/>
                </a:lnTo>
                <a:lnTo>
                  <a:pt x="266" y="738"/>
                </a:lnTo>
                <a:lnTo>
                  <a:pt x="268" y="738"/>
                </a:lnTo>
                <a:lnTo>
                  <a:pt x="268" y="738"/>
                </a:lnTo>
                <a:lnTo>
                  <a:pt x="270" y="738"/>
                </a:lnTo>
                <a:lnTo>
                  <a:pt x="272" y="738"/>
                </a:lnTo>
                <a:lnTo>
                  <a:pt x="272" y="738"/>
                </a:lnTo>
                <a:lnTo>
                  <a:pt x="272" y="740"/>
                </a:lnTo>
                <a:lnTo>
                  <a:pt x="270" y="738"/>
                </a:lnTo>
                <a:lnTo>
                  <a:pt x="270" y="738"/>
                </a:lnTo>
                <a:lnTo>
                  <a:pt x="270" y="740"/>
                </a:lnTo>
                <a:lnTo>
                  <a:pt x="268" y="740"/>
                </a:lnTo>
                <a:lnTo>
                  <a:pt x="268" y="740"/>
                </a:lnTo>
                <a:lnTo>
                  <a:pt x="268" y="742"/>
                </a:lnTo>
                <a:lnTo>
                  <a:pt x="268" y="742"/>
                </a:lnTo>
                <a:lnTo>
                  <a:pt x="270" y="742"/>
                </a:lnTo>
                <a:lnTo>
                  <a:pt x="272" y="742"/>
                </a:lnTo>
                <a:lnTo>
                  <a:pt x="274" y="742"/>
                </a:lnTo>
                <a:lnTo>
                  <a:pt x="274" y="742"/>
                </a:lnTo>
                <a:lnTo>
                  <a:pt x="277" y="740"/>
                </a:lnTo>
                <a:lnTo>
                  <a:pt x="277" y="740"/>
                </a:lnTo>
                <a:lnTo>
                  <a:pt x="279" y="740"/>
                </a:lnTo>
                <a:lnTo>
                  <a:pt x="279" y="740"/>
                </a:lnTo>
                <a:lnTo>
                  <a:pt x="281" y="740"/>
                </a:lnTo>
                <a:lnTo>
                  <a:pt x="281" y="738"/>
                </a:lnTo>
                <a:lnTo>
                  <a:pt x="281" y="740"/>
                </a:lnTo>
                <a:lnTo>
                  <a:pt x="283" y="740"/>
                </a:lnTo>
                <a:lnTo>
                  <a:pt x="283" y="738"/>
                </a:lnTo>
                <a:lnTo>
                  <a:pt x="283" y="738"/>
                </a:lnTo>
                <a:lnTo>
                  <a:pt x="285" y="738"/>
                </a:lnTo>
                <a:lnTo>
                  <a:pt x="287" y="736"/>
                </a:lnTo>
                <a:lnTo>
                  <a:pt x="289" y="734"/>
                </a:lnTo>
                <a:lnTo>
                  <a:pt x="291" y="734"/>
                </a:lnTo>
                <a:lnTo>
                  <a:pt x="291" y="734"/>
                </a:lnTo>
                <a:lnTo>
                  <a:pt x="291" y="734"/>
                </a:lnTo>
                <a:lnTo>
                  <a:pt x="293" y="734"/>
                </a:lnTo>
                <a:lnTo>
                  <a:pt x="293" y="734"/>
                </a:lnTo>
                <a:lnTo>
                  <a:pt x="293" y="734"/>
                </a:lnTo>
                <a:lnTo>
                  <a:pt x="295" y="734"/>
                </a:lnTo>
                <a:lnTo>
                  <a:pt x="295" y="734"/>
                </a:lnTo>
                <a:lnTo>
                  <a:pt x="295" y="738"/>
                </a:lnTo>
                <a:lnTo>
                  <a:pt x="295" y="738"/>
                </a:lnTo>
                <a:lnTo>
                  <a:pt x="295" y="738"/>
                </a:lnTo>
                <a:lnTo>
                  <a:pt x="295" y="736"/>
                </a:lnTo>
                <a:lnTo>
                  <a:pt x="295" y="736"/>
                </a:lnTo>
                <a:lnTo>
                  <a:pt x="298" y="734"/>
                </a:lnTo>
                <a:lnTo>
                  <a:pt x="298" y="734"/>
                </a:lnTo>
                <a:lnTo>
                  <a:pt x="308" y="730"/>
                </a:lnTo>
                <a:lnTo>
                  <a:pt x="308" y="730"/>
                </a:lnTo>
                <a:lnTo>
                  <a:pt x="310" y="728"/>
                </a:lnTo>
                <a:lnTo>
                  <a:pt x="310" y="726"/>
                </a:lnTo>
                <a:lnTo>
                  <a:pt x="310" y="726"/>
                </a:lnTo>
                <a:lnTo>
                  <a:pt x="310" y="728"/>
                </a:lnTo>
                <a:lnTo>
                  <a:pt x="310" y="728"/>
                </a:lnTo>
                <a:lnTo>
                  <a:pt x="312" y="730"/>
                </a:lnTo>
                <a:lnTo>
                  <a:pt x="312" y="728"/>
                </a:lnTo>
                <a:lnTo>
                  <a:pt x="312" y="728"/>
                </a:lnTo>
                <a:lnTo>
                  <a:pt x="314" y="726"/>
                </a:lnTo>
                <a:lnTo>
                  <a:pt x="314" y="726"/>
                </a:lnTo>
                <a:lnTo>
                  <a:pt x="314" y="726"/>
                </a:lnTo>
                <a:lnTo>
                  <a:pt x="314" y="723"/>
                </a:lnTo>
                <a:lnTo>
                  <a:pt x="312" y="723"/>
                </a:lnTo>
                <a:lnTo>
                  <a:pt x="312" y="723"/>
                </a:lnTo>
                <a:lnTo>
                  <a:pt x="310" y="723"/>
                </a:lnTo>
                <a:lnTo>
                  <a:pt x="310" y="723"/>
                </a:lnTo>
                <a:lnTo>
                  <a:pt x="310" y="723"/>
                </a:lnTo>
                <a:lnTo>
                  <a:pt x="312" y="721"/>
                </a:lnTo>
                <a:lnTo>
                  <a:pt x="314" y="721"/>
                </a:lnTo>
                <a:lnTo>
                  <a:pt x="316" y="721"/>
                </a:lnTo>
                <a:lnTo>
                  <a:pt x="316" y="719"/>
                </a:lnTo>
                <a:lnTo>
                  <a:pt x="318" y="719"/>
                </a:lnTo>
                <a:lnTo>
                  <a:pt x="318" y="719"/>
                </a:lnTo>
                <a:lnTo>
                  <a:pt x="321" y="719"/>
                </a:lnTo>
                <a:lnTo>
                  <a:pt x="321" y="719"/>
                </a:lnTo>
                <a:lnTo>
                  <a:pt x="318" y="719"/>
                </a:lnTo>
                <a:lnTo>
                  <a:pt x="318" y="719"/>
                </a:lnTo>
                <a:lnTo>
                  <a:pt x="318" y="717"/>
                </a:lnTo>
                <a:lnTo>
                  <a:pt x="321" y="717"/>
                </a:lnTo>
                <a:lnTo>
                  <a:pt x="323" y="717"/>
                </a:lnTo>
                <a:lnTo>
                  <a:pt x="323" y="717"/>
                </a:lnTo>
                <a:lnTo>
                  <a:pt x="325" y="717"/>
                </a:lnTo>
                <a:lnTo>
                  <a:pt x="325" y="717"/>
                </a:lnTo>
                <a:lnTo>
                  <a:pt x="325" y="717"/>
                </a:lnTo>
                <a:lnTo>
                  <a:pt x="327" y="715"/>
                </a:lnTo>
                <a:lnTo>
                  <a:pt x="327" y="715"/>
                </a:lnTo>
                <a:lnTo>
                  <a:pt x="327" y="713"/>
                </a:lnTo>
                <a:lnTo>
                  <a:pt x="329" y="713"/>
                </a:lnTo>
                <a:lnTo>
                  <a:pt x="329" y="713"/>
                </a:lnTo>
                <a:lnTo>
                  <a:pt x="331" y="713"/>
                </a:lnTo>
                <a:lnTo>
                  <a:pt x="331" y="713"/>
                </a:lnTo>
                <a:lnTo>
                  <a:pt x="333" y="713"/>
                </a:lnTo>
                <a:lnTo>
                  <a:pt x="333" y="711"/>
                </a:lnTo>
                <a:lnTo>
                  <a:pt x="335" y="711"/>
                </a:lnTo>
                <a:lnTo>
                  <a:pt x="335" y="711"/>
                </a:lnTo>
                <a:lnTo>
                  <a:pt x="335" y="711"/>
                </a:lnTo>
                <a:lnTo>
                  <a:pt x="337" y="709"/>
                </a:lnTo>
                <a:lnTo>
                  <a:pt x="337" y="709"/>
                </a:lnTo>
                <a:lnTo>
                  <a:pt x="339" y="709"/>
                </a:lnTo>
                <a:lnTo>
                  <a:pt x="339" y="709"/>
                </a:lnTo>
                <a:lnTo>
                  <a:pt x="339" y="709"/>
                </a:lnTo>
                <a:lnTo>
                  <a:pt x="342" y="707"/>
                </a:lnTo>
                <a:lnTo>
                  <a:pt x="342" y="705"/>
                </a:lnTo>
                <a:lnTo>
                  <a:pt x="342" y="705"/>
                </a:lnTo>
                <a:lnTo>
                  <a:pt x="342" y="705"/>
                </a:lnTo>
                <a:lnTo>
                  <a:pt x="342" y="702"/>
                </a:lnTo>
                <a:lnTo>
                  <a:pt x="342" y="702"/>
                </a:lnTo>
                <a:lnTo>
                  <a:pt x="342" y="702"/>
                </a:lnTo>
                <a:lnTo>
                  <a:pt x="344" y="700"/>
                </a:lnTo>
                <a:lnTo>
                  <a:pt x="346" y="700"/>
                </a:lnTo>
                <a:lnTo>
                  <a:pt x="346" y="700"/>
                </a:lnTo>
                <a:lnTo>
                  <a:pt x="348" y="700"/>
                </a:lnTo>
                <a:lnTo>
                  <a:pt x="348" y="698"/>
                </a:lnTo>
                <a:lnTo>
                  <a:pt x="348" y="698"/>
                </a:lnTo>
                <a:lnTo>
                  <a:pt x="350" y="698"/>
                </a:lnTo>
                <a:lnTo>
                  <a:pt x="350" y="698"/>
                </a:lnTo>
                <a:lnTo>
                  <a:pt x="352" y="696"/>
                </a:lnTo>
                <a:lnTo>
                  <a:pt x="354" y="696"/>
                </a:lnTo>
                <a:lnTo>
                  <a:pt x="354" y="696"/>
                </a:lnTo>
                <a:lnTo>
                  <a:pt x="354" y="694"/>
                </a:lnTo>
                <a:lnTo>
                  <a:pt x="354" y="694"/>
                </a:lnTo>
                <a:lnTo>
                  <a:pt x="356" y="694"/>
                </a:lnTo>
                <a:lnTo>
                  <a:pt x="358" y="694"/>
                </a:lnTo>
                <a:lnTo>
                  <a:pt x="360" y="692"/>
                </a:lnTo>
                <a:lnTo>
                  <a:pt x="360" y="690"/>
                </a:lnTo>
                <a:lnTo>
                  <a:pt x="362" y="688"/>
                </a:lnTo>
                <a:lnTo>
                  <a:pt x="369" y="688"/>
                </a:lnTo>
                <a:lnTo>
                  <a:pt x="369" y="688"/>
                </a:lnTo>
                <a:lnTo>
                  <a:pt x="369" y="686"/>
                </a:lnTo>
                <a:lnTo>
                  <a:pt x="371" y="686"/>
                </a:lnTo>
                <a:lnTo>
                  <a:pt x="373" y="686"/>
                </a:lnTo>
                <a:lnTo>
                  <a:pt x="373" y="686"/>
                </a:lnTo>
                <a:lnTo>
                  <a:pt x="373" y="684"/>
                </a:lnTo>
                <a:lnTo>
                  <a:pt x="373" y="684"/>
                </a:lnTo>
                <a:lnTo>
                  <a:pt x="373" y="684"/>
                </a:lnTo>
                <a:lnTo>
                  <a:pt x="373" y="684"/>
                </a:lnTo>
                <a:lnTo>
                  <a:pt x="375" y="682"/>
                </a:lnTo>
                <a:lnTo>
                  <a:pt x="375" y="682"/>
                </a:lnTo>
                <a:lnTo>
                  <a:pt x="375" y="679"/>
                </a:lnTo>
                <a:lnTo>
                  <a:pt x="377" y="679"/>
                </a:lnTo>
                <a:lnTo>
                  <a:pt x="379" y="677"/>
                </a:lnTo>
                <a:lnTo>
                  <a:pt x="379" y="677"/>
                </a:lnTo>
                <a:lnTo>
                  <a:pt x="381" y="675"/>
                </a:lnTo>
                <a:lnTo>
                  <a:pt x="381" y="675"/>
                </a:lnTo>
                <a:lnTo>
                  <a:pt x="386" y="673"/>
                </a:lnTo>
                <a:lnTo>
                  <a:pt x="386" y="671"/>
                </a:lnTo>
                <a:lnTo>
                  <a:pt x="386" y="671"/>
                </a:lnTo>
                <a:lnTo>
                  <a:pt x="386" y="671"/>
                </a:lnTo>
                <a:lnTo>
                  <a:pt x="386" y="671"/>
                </a:lnTo>
                <a:lnTo>
                  <a:pt x="386" y="669"/>
                </a:lnTo>
                <a:lnTo>
                  <a:pt x="381" y="667"/>
                </a:lnTo>
                <a:lnTo>
                  <a:pt x="379" y="667"/>
                </a:lnTo>
                <a:lnTo>
                  <a:pt x="377" y="667"/>
                </a:lnTo>
                <a:lnTo>
                  <a:pt x="375" y="665"/>
                </a:lnTo>
                <a:lnTo>
                  <a:pt x="375" y="665"/>
                </a:lnTo>
                <a:lnTo>
                  <a:pt x="375" y="663"/>
                </a:lnTo>
                <a:lnTo>
                  <a:pt x="375" y="661"/>
                </a:lnTo>
                <a:lnTo>
                  <a:pt x="375" y="661"/>
                </a:lnTo>
                <a:lnTo>
                  <a:pt x="379" y="658"/>
                </a:lnTo>
                <a:lnTo>
                  <a:pt x="379" y="656"/>
                </a:lnTo>
                <a:lnTo>
                  <a:pt x="381" y="656"/>
                </a:lnTo>
                <a:lnTo>
                  <a:pt x="381" y="656"/>
                </a:lnTo>
                <a:lnTo>
                  <a:pt x="381" y="654"/>
                </a:lnTo>
                <a:lnTo>
                  <a:pt x="381" y="654"/>
                </a:lnTo>
                <a:lnTo>
                  <a:pt x="381" y="654"/>
                </a:lnTo>
                <a:lnTo>
                  <a:pt x="383" y="652"/>
                </a:lnTo>
                <a:lnTo>
                  <a:pt x="386" y="652"/>
                </a:lnTo>
                <a:lnTo>
                  <a:pt x="386" y="652"/>
                </a:lnTo>
                <a:lnTo>
                  <a:pt x="386" y="652"/>
                </a:lnTo>
                <a:lnTo>
                  <a:pt x="386" y="654"/>
                </a:lnTo>
                <a:lnTo>
                  <a:pt x="386" y="654"/>
                </a:lnTo>
                <a:lnTo>
                  <a:pt x="388" y="654"/>
                </a:lnTo>
                <a:lnTo>
                  <a:pt x="390" y="652"/>
                </a:lnTo>
                <a:lnTo>
                  <a:pt x="390" y="652"/>
                </a:lnTo>
                <a:lnTo>
                  <a:pt x="392" y="652"/>
                </a:lnTo>
                <a:lnTo>
                  <a:pt x="390" y="650"/>
                </a:lnTo>
                <a:lnTo>
                  <a:pt x="388" y="650"/>
                </a:lnTo>
                <a:lnTo>
                  <a:pt x="388" y="650"/>
                </a:lnTo>
                <a:lnTo>
                  <a:pt x="390" y="650"/>
                </a:lnTo>
                <a:lnTo>
                  <a:pt x="394" y="648"/>
                </a:lnTo>
                <a:lnTo>
                  <a:pt x="394" y="648"/>
                </a:lnTo>
                <a:lnTo>
                  <a:pt x="396" y="646"/>
                </a:lnTo>
                <a:lnTo>
                  <a:pt x="396" y="646"/>
                </a:lnTo>
                <a:lnTo>
                  <a:pt x="396" y="646"/>
                </a:lnTo>
                <a:lnTo>
                  <a:pt x="396" y="644"/>
                </a:lnTo>
                <a:lnTo>
                  <a:pt x="394" y="644"/>
                </a:lnTo>
                <a:lnTo>
                  <a:pt x="392" y="642"/>
                </a:lnTo>
                <a:lnTo>
                  <a:pt x="390" y="640"/>
                </a:lnTo>
                <a:lnTo>
                  <a:pt x="392" y="640"/>
                </a:lnTo>
                <a:lnTo>
                  <a:pt x="392" y="640"/>
                </a:lnTo>
                <a:lnTo>
                  <a:pt x="394" y="642"/>
                </a:lnTo>
                <a:lnTo>
                  <a:pt x="396" y="642"/>
                </a:lnTo>
                <a:lnTo>
                  <a:pt x="396" y="642"/>
                </a:lnTo>
                <a:lnTo>
                  <a:pt x="398" y="642"/>
                </a:lnTo>
                <a:lnTo>
                  <a:pt x="400" y="640"/>
                </a:lnTo>
                <a:lnTo>
                  <a:pt x="402" y="640"/>
                </a:lnTo>
                <a:lnTo>
                  <a:pt x="402" y="637"/>
                </a:lnTo>
                <a:lnTo>
                  <a:pt x="400" y="637"/>
                </a:lnTo>
                <a:lnTo>
                  <a:pt x="400" y="637"/>
                </a:lnTo>
                <a:lnTo>
                  <a:pt x="402" y="635"/>
                </a:lnTo>
                <a:lnTo>
                  <a:pt x="407" y="631"/>
                </a:lnTo>
                <a:lnTo>
                  <a:pt x="409" y="631"/>
                </a:lnTo>
                <a:lnTo>
                  <a:pt x="409" y="631"/>
                </a:lnTo>
                <a:lnTo>
                  <a:pt x="409" y="631"/>
                </a:lnTo>
                <a:lnTo>
                  <a:pt x="409" y="629"/>
                </a:lnTo>
                <a:lnTo>
                  <a:pt x="409" y="629"/>
                </a:lnTo>
                <a:lnTo>
                  <a:pt x="409" y="627"/>
                </a:lnTo>
                <a:lnTo>
                  <a:pt x="411" y="625"/>
                </a:lnTo>
                <a:lnTo>
                  <a:pt x="413" y="625"/>
                </a:lnTo>
                <a:lnTo>
                  <a:pt x="417" y="625"/>
                </a:lnTo>
                <a:lnTo>
                  <a:pt x="417" y="623"/>
                </a:lnTo>
                <a:lnTo>
                  <a:pt x="419" y="623"/>
                </a:lnTo>
                <a:lnTo>
                  <a:pt x="421" y="621"/>
                </a:lnTo>
                <a:lnTo>
                  <a:pt x="425" y="619"/>
                </a:lnTo>
                <a:lnTo>
                  <a:pt x="427" y="619"/>
                </a:lnTo>
                <a:lnTo>
                  <a:pt x="427" y="619"/>
                </a:lnTo>
                <a:lnTo>
                  <a:pt x="427" y="619"/>
                </a:lnTo>
                <a:lnTo>
                  <a:pt x="434" y="619"/>
                </a:lnTo>
                <a:lnTo>
                  <a:pt x="436" y="619"/>
                </a:lnTo>
                <a:lnTo>
                  <a:pt x="436" y="619"/>
                </a:lnTo>
                <a:lnTo>
                  <a:pt x="436" y="617"/>
                </a:lnTo>
                <a:lnTo>
                  <a:pt x="438" y="617"/>
                </a:lnTo>
                <a:lnTo>
                  <a:pt x="440" y="614"/>
                </a:lnTo>
                <a:lnTo>
                  <a:pt x="440" y="614"/>
                </a:lnTo>
                <a:lnTo>
                  <a:pt x="442" y="614"/>
                </a:lnTo>
                <a:lnTo>
                  <a:pt x="444" y="614"/>
                </a:lnTo>
                <a:lnTo>
                  <a:pt x="440" y="617"/>
                </a:lnTo>
                <a:lnTo>
                  <a:pt x="438" y="617"/>
                </a:lnTo>
                <a:lnTo>
                  <a:pt x="438" y="619"/>
                </a:lnTo>
                <a:lnTo>
                  <a:pt x="436" y="619"/>
                </a:lnTo>
                <a:lnTo>
                  <a:pt x="436" y="621"/>
                </a:lnTo>
                <a:lnTo>
                  <a:pt x="436" y="621"/>
                </a:lnTo>
                <a:lnTo>
                  <a:pt x="434" y="621"/>
                </a:lnTo>
                <a:lnTo>
                  <a:pt x="434" y="621"/>
                </a:lnTo>
                <a:lnTo>
                  <a:pt x="436" y="623"/>
                </a:lnTo>
                <a:lnTo>
                  <a:pt x="440" y="625"/>
                </a:lnTo>
                <a:lnTo>
                  <a:pt x="442" y="627"/>
                </a:lnTo>
                <a:lnTo>
                  <a:pt x="446" y="627"/>
                </a:lnTo>
                <a:lnTo>
                  <a:pt x="448" y="627"/>
                </a:lnTo>
                <a:lnTo>
                  <a:pt x="448" y="627"/>
                </a:lnTo>
                <a:lnTo>
                  <a:pt x="446" y="627"/>
                </a:lnTo>
                <a:lnTo>
                  <a:pt x="440" y="627"/>
                </a:lnTo>
                <a:lnTo>
                  <a:pt x="436" y="627"/>
                </a:lnTo>
                <a:lnTo>
                  <a:pt x="434" y="627"/>
                </a:lnTo>
                <a:lnTo>
                  <a:pt x="434" y="627"/>
                </a:lnTo>
                <a:lnTo>
                  <a:pt x="432" y="627"/>
                </a:lnTo>
                <a:lnTo>
                  <a:pt x="430" y="625"/>
                </a:lnTo>
                <a:lnTo>
                  <a:pt x="430" y="625"/>
                </a:lnTo>
                <a:lnTo>
                  <a:pt x="427" y="625"/>
                </a:lnTo>
                <a:lnTo>
                  <a:pt x="423" y="627"/>
                </a:lnTo>
                <a:lnTo>
                  <a:pt x="421" y="629"/>
                </a:lnTo>
                <a:lnTo>
                  <a:pt x="415" y="631"/>
                </a:lnTo>
                <a:lnTo>
                  <a:pt x="415" y="631"/>
                </a:lnTo>
                <a:lnTo>
                  <a:pt x="415" y="633"/>
                </a:lnTo>
                <a:lnTo>
                  <a:pt x="415" y="635"/>
                </a:lnTo>
                <a:lnTo>
                  <a:pt x="415" y="637"/>
                </a:lnTo>
                <a:lnTo>
                  <a:pt x="415" y="642"/>
                </a:lnTo>
                <a:lnTo>
                  <a:pt x="413" y="642"/>
                </a:lnTo>
                <a:lnTo>
                  <a:pt x="411" y="646"/>
                </a:lnTo>
                <a:lnTo>
                  <a:pt x="409" y="648"/>
                </a:lnTo>
                <a:lnTo>
                  <a:pt x="409" y="648"/>
                </a:lnTo>
                <a:lnTo>
                  <a:pt x="409" y="652"/>
                </a:lnTo>
                <a:lnTo>
                  <a:pt x="409" y="652"/>
                </a:lnTo>
                <a:lnTo>
                  <a:pt x="409" y="654"/>
                </a:lnTo>
                <a:lnTo>
                  <a:pt x="413" y="654"/>
                </a:lnTo>
                <a:lnTo>
                  <a:pt x="413" y="654"/>
                </a:lnTo>
                <a:lnTo>
                  <a:pt x="415" y="654"/>
                </a:lnTo>
                <a:lnTo>
                  <a:pt x="419" y="652"/>
                </a:lnTo>
                <a:lnTo>
                  <a:pt x="419" y="652"/>
                </a:lnTo>
                <a:lnTo>
                  <a:pt x="419" y="652"/>
                </a:lnTo>
                <a:lnTo>
                  <a:pt x="417" y="654"/>
                </a:lnTo>
                <a:lnTo>
                  <a:pt x="417" y="656"/>
                </a:lnTo>
                <a:lnTo>
                  <a:pt x="415" y="656"/>
                </a:lnTo>
                <a:lnTo>
                  <a:pt x="413" y="658"/>
                </a:lnTo>
                <a:lnTo>
                  <a:pt x="411" y="658"/>
                </a:lnTo>
                <a:lnTo>
                  <a:pt x="409" y="661"/>
                </a:lnTo>
                <a:lnTo>
                  <a:pt x="407" y="661"/>
                </a:lnTo>
                <a:lnTo>
                  <a:pt x="407" y="661"/>
                </a:lnTo>
                <a:lnTo>
                  <a:pt x="407" y="663"/>
                </a:lnTo>
                <a:lnTo>
                  <a:pt x="407" y="663"/>
                </a:lnTo>
                <a:lnTo>
                  <a:pt x="407" y="663"/>
                </a:lnTo>
                <a:lnTo>
                  <a:pt x="409" y="665"/>
                </a:lnTo>
                <a:lnTo>
                  <a:pt x="411" y="665"/>
                </a:lnTo>
                <a:lnTo>
                  <a:pt x="413" y="663"/>
                </a:lnTo>
                <a:lnTo>
                  <a:pt x="415" y="663"/>
                </a:lnTo>
                <a:lnTo>
                  <a:pt x="417" y="663"/>
                </a:lnTo>
                <a:lnTo>
                  <a:pt x="417" y="663"/>
                </a:lnTo>
                <a:lnTo>
                  <a:pt x="417" y="663"/>
                </a:lnTo>
                <a:lnTo>
                  <a:pt x="417" y="663"/>
                </a:lnTo>
                <a:lnTo>
                  <a:pt x="417" y="663"/>
                </a:lnTo>
                <a:lnTo>
                  <a:pt x="417" y="663"/>
                </a:lnTo>
                <a:lnTo>
                  <a:pt x="419" y="663"/>
                </a:lnTo>
                <a:lnTo>
                  <a:pt x="421" y="663"/>
                </a:lnTo>
                <a:lnTo>
                  <a:pt x="421" y="663"/>
                </a:lnTo>
                <a:lnTo>
                  <a:pt x="421" y="663"/>
                </a:lnTo>
                <a:lnTo>
                  <a:pt x="423" y="661"/>
                </a:lnTo>
                <a:lnTo>
                  <a:pt x="425" y="658"/>
                </a:lnTo>
                <a:lnTo>
                  <a:pt x="425" y="658"/>
                </a:lnTo>
                <a:lnTo>
                  <a:pt x="425" y="656"/>
                </a:lnTo>
                <a:lnTo>
                  <a:pt x="425" y="656"/>
                </a:lnTo>
                <a:lnTo>
                  <a:pt x="425" y="656"/>
                </a:lnTo>
                <a:lnTo>
                  <a:pt x="427" y="656"/>
                </a:lnTo>
                <a:lnTo>
                  <a:pt x="427" y="656"/>
                </a:lnTo>
                <a:lnTo>
                  <a:pt x="430" y="656"/>
                </a:lnTo>
                <a:lnTo>
                  <a:pt x="430" y="656"/>
                </a:lnTo>
                <a:lnTo>
                  <a:pt x="432" y="656"/>
                </a:lnTo>
                <a:lnTo>
                  <a:pt x="432" y="656"/>
                </a:lnTo>
                <a:lnTo>
                  <a:pt x="436" y="654"/>
                </a:lnTo>
                <a:lnTo>
                  <a:pt x="436" y="652"/>
                </a:lnTo>
                <a:lnTo>
                  <a:pt x="434" y="652"/>
                </a:lnTo>
                <a:lnTo>
                  <a:pt x="434" y="652"/>
                </a:lnTo>
                <a:lnTo>
                  <a:pt x="436" y="652"/>
                </a:lnTo>
                <a:lnTo>
                  <a:pt x="438" y="652"/>
                </a:lnTo>
                <a:lnTo>
                  <a:pt x="438" y="652"/>
                </a:lnTo>
                <a:lnTo>
                  <a:pt x="438" y="650"/>
                </a:lnTo>
                <a:lnTo>
                  <a:pt x="438" y="650"/>
                </a:lnTo>
                <a:lnTo>
                  <a:pt x="438" y="648"/>
                </a:lnTo>
                <a:lnTo>
                  <a:pt x="440" y="650"/>
                </a:lnTo>
                <a:lnTo>
                  <a:pt x="440" y="652"/>
                </a:lnTo>
                <a:lnTo>
                  <a:pt x="440" y="652"/>
                </a:lnTo>
                <a:lnTo>
                  <a:pt x="440" y="652"/>
                </a:lnTo>
                <a:lnTo>
                  <a:pt x="442" y="650"/>
                </a:lnTo>
                <a:lnTo>
                  <a:pt x="442" y="648"/>
                </a:lnTo>
                <a:lnTo>
                  <a:pt x="442" y="646"/>
                </a:lnTo>
                <a:lnTo>
                  <a:pt x="442" y="644"/>
                </a:lnTo>
                <a:lnTo>
                  <a:pt x="444" y="644"/>
                </a:lnTo>
                <a:lnTo>
                  <a:pt x="444" y="646"/>
                </a:lnTo>
                <a:lnTo>
                  <a:pt x="444" y="646"/>
                </a:lnTo>
                <a:lnTo>
                  <a:pt x="448" y="646"/>
                </a:lnTo>
                <a:lnTo>
                  <a:pt x="448" y="646"/>
                </a:lnTo>
                <a:lnTo>
                  <a:pt x="448" y="648"/>
                </a:lnTo>
                <a:lnTo>
                  <a:pt x="451" y="648"/>
                </a:lnTo>
                <a:lnTo>
                  <a:pt x="453" y="648"/>
                </a:lnTo>
                <a:lnTo>
                  <a:pt x="455" y="648"/>
                </a:lnTo>
                <a:lnTo>
                  <a:pt x="455" y="648"/>
                </a:lnTo>
                <a:lnTo>
                  <a:pt x="457" y="648"/>
                </a:lnTo>
                <a:lnTo>
                  <a:pt x="457" y="648"/>
                </a:lnTo>
                <a:lnTo>
                  <a:pt x="457" y="648"/>
                </a:lnTo>
                <a:lnTo>
                  <a:pt x="457" y="648"/>
                </a:lnTo>
                <a:lnTo>
                  <a:pt x="459" y="644"/>
                </a:lnTo>
                <a:lnTo>
                  <a:pt x="459" y="644"/>
                </a:lnTo>
                <a:lnTo>
                  <a:pt x="461" y="644"/>
                </a:lnTo>
                <a:lnTo>
                  <a:pt x="461" y="644"/>
                </a:lnTo>
                <a:lnTo>
                  <a:pt x="461" y="644"/>
                </a:lnTo>
                <a:lnTo>
                  <a:pt x="461" y="642"/>
                </a:lnTo>
                <a:lnTo>
                  <a:pt x="461" y="640"/>
                </a:lnTo>
                <a:lnTo>
                  <a:pt x="461" y="640"/>
                </a:lnTo>
                <a:lnTo>
                  <a:pt x="461" y="637"/>
                </a:lnTo>
                <a:lnTo>
                  <a:pt x="461" y="637"/>
                </a:lnTo>
                <a:lnTo>
                  <a:pt x="463" y="637"/>
                </a:lnTo>
                <a:lnTo>
                  <a:pt x="463" y="637"/>
                </a:lnTo>
                <a:lnTo>
                  <a:pt x="465" y="635"/>
                </a:lnTo>
                <a:lnTo>
                  <a:pt x="463" y="635"/>
                </a:lnTo>
                <a:lnTo>
                  <a:pt x="463" y="635"/>
                </a:lnTo>
                <a:lnTo>
                  <a:pt x="461" y="635"/>
                </a:lnTo>
                <a:lnTo>
                  <a:pt x="461" y="635"/>
                </a:lnTo>
                <a:lnTo>
                  <a:pt x="459" y="635"/>
                </a:lnTo>
                <a:lnTo>
                  <a:pt x="457" y="635"/>
                </a:lnTo>
                <a:lnTo>
                  <a:pt x="455" y="635"/>
                </a:lnTo>
                <a:lnTo>
                  <a:pt x="455" y="635"/>
                </a:lnTo>
                <a:lnTo>
                  <a:pt x="455" y="635"/>
                </a:lnTo>
                <a:lnTo>
                  <a:pt x="455" y="635"/>
                </a:lnTo>
                <a:lnTo>
                  <a:pt x="457" y="635"/>
                </a:lnTo>
                <a:lnTo>
                  <a:pt x="457" y="635"/>
                </a:lnTo>
                <a:lnTo>
                  <a:pt x="459" y="635"/>
                </a:lnTo>
                <a:lnTo>
                  <a:pt x="459" y="633"/>
                </a:lnTo>
                <a:lnTo>
                  <a:pt x="459" y="633"/>
                </a:lnTo>
                <a:lnTo>
                  <a:pt x="459" y="633"/>
                </a:lnTo>
                <a:lnTo>
                  <a:pt x="459" y="631"/>
                </a:lnTo>
                <a:lnTo>
                  <a:pt x="459" y="631"/>
                </a:lnTo>
                <a:lnTo>
                  <a:pt x="457" y="631"/>
                </a:lnTo>
                <a:lnTo>
                  <a:pt x="455" y="629"/>
                </a:lnTo>
                <a:lnTo>
                  <a:pt x="455" y="629"/>
                </a:lnTo>
                <a:lnTo>
                  <a:pt x="457" y="629"/>
                </a:lnTo>
                <a:lnTo>
                  <a:pt x="459" y="629"/>
                </a:lnTo>
                <a:lnTo>
                  <a:pt x="459" y="629"/>
                </a:lnTo>
                <a:lnTo>
                  <a:pt x="459" y="627"/>
                </a:lnTo>
                <a:lnTo>
                  <a:pt x="461" y="625"/>
                </a:lnTo>
                <a:lnTo>
                  <a:pt x="461" y="625"/>
                </a:lnTo>
                <a:lnTo>
                  <a:pt x="459" y="625"/>
                </a:lnTo>
                <a:lnTo>
                  <a:pt x="459" y="625"/>
                </a:lnTo>
                <a:lnTo>
                  <a:pt x="457" y="625"/>
                </a:lnTo>
                <a:lnTo>
                  <a:pt x="459" y="625"/>
                </a:lnTo>
                <a:lnTo>
                  <a:pt x="459" y="625"/>
                </a:lnTo>
                <a:lnTo>
                  <a:pt x="459" y="623"/>
                </a:lnTo>
                <a:lnTo>
                  <a:pt x="461" y="623"/>
                </a:lnTo>
                <a:lnTo>
                  <a:pt x="461" y="623"/>
                </a:lnTo>
                <a:lnTo>
                  <a:pt x="463" y="623"/>
                </a:lnTo>
                <a:lnTo>
                  <a:pt x="463" y="623"/>
                </a:lnTo>
                <a:lnTo>
                  <a:pt x="465" y="621"/>
                </a:lnTo>
                <a:lnTo>
                  <a:pt x="467" y="621"/>
                </a:lnTo>
                <a:lnTo>
                  <a:pt x="467" y="621"/>
                </a:lnTo>
                <a:lnTo>
                  <a:pt x="463" y="625"/>
                </a:lnTo>
                <a:lnTo>
                  <a:pt x="463" y="625"/>
                </a:lnTo>
                <a:lnTo>
                  <a:pt x="463" y="627"/>
                </a:lnTo>
                <a:lnTo>
                  <a:pt x="465" y="627"/>
                </a:lnTo>
                <a:lnTo>
                  <a:pt x="467" y="627"/>
                </a:lnTo>
                <a:lnTo>
                  <a:pt x="469" y="627"/>
                </a:lnTo>
                <a:lnTo>
                  <a:pt x="469" y="627"/>
                </a:lnTo>
                <a:lnTo>
                  <a:pt x="469" y="625"/>
                </a:lnTo>
                <a:lnTo>
                  <a:pt x="469" y="625"/>
                </a:lnTo>
                <a:lnTo>
                  <a:pt x="471" y="625"/>
                </a:lnTo>
                <a:lnTo>
                  <a:pt x="471" y="627"/>
                </a:lnTo>
                <a:lnTo>
                  <a:pt x="471" y="627"/>
                </a:lnTo>
                <a:lnTo>
                  <a:pt x="474" y="627"/>
                </a:lnTo>
                <a:lnTo>
                  <a:pt x="474" y="627"/>
                </a:lnTo>
                <a:lnTo>
                  <a:pt x="474" y="627"/>
                </a:lnTo>
                <a:lnTo>
                  <a:pt x="474" y="625"/>
                </a:lnTo>
                <a:lnTo>
                  <a:pt x="476" y="625"/>
                </a:lnTo>
                <a:lnTo>
                  <a:pt x="476" y="625"/>
                </a:lnTo>
                <a:lnTo>
                  <a:pt x="478" y="625"/>
                </a:lnTo>
                <a:lnTo>
                  <a:pt x="478" y="625"/>
                </a:lnTo>
                <a:lnTo>
                  <a:pt x="480" y="625"/>
                </a:lnTo>
                <a:lnTo>
                  <a:pt x="482" y="623"/>
                </a:lnTo>
                <a:lnTo>
                  <a:pt x="484" y="623"/>
                </a:lnTo>
                <a:lnTo>
                  <a:pt x="486" y="623"/>
                </a:lnTo>
                <a:lnTo>
                  <a:pt x="488" y="623"/>
                </a:lnTo>
                <a:lnTo>
                  <a:pt x="484" y="625"/>
                </a:lnTo>
                <a:lnTo>
                  <a:pt x="484" y="625"/>
                </a:lnTo>
                <a:lnTo>
                  <a:pt x="484" y="627"/>
                </a:lnTo>
                <a:lnTo>
                  <a:pt x="484" y="627"/>
                </a:lnTo>
                <a:lnTo>
                  <a:pt x="484" y="629"/>
                </a:lnTo>
                <a:lnTo>
                  <a:pt x="486" y="629"/>
                </a:lnTo>
                <a:lnTo>
                  <a:pt x="486" y="631"/>
                </a:lnTo>
                <a:lnTo>
                  <a:pt x="484" y="631"/>
                </a:lnTo>
                <a:lnTo>
                  <a:pt x="484" y="631"/>
                </a:lnTo>
                <a:lnTo>
                  <a:pt x="486" y="631"/>
                </a:lnTo>
                <a:lnTo>
                  <a:pt x="488" y="631"/>
                </a:lnTo>
                <a:lnTo>
                  <a:pt x="488" y="631"/>
                </a:lnTo>
                <a:lnTo>
                  <a:pt x="490" y="631"/>
                </a:lnTo>
                <a:lnTo>
                  <a:pt x="490" y="631"/>
                </a:lnTo>
                <a:lnTo>
                  <a:pt x="490" y="631"/>
                </a:lnTo>
                <a:lnTo>
                  <a:pt x="490" y="633"/>
                </a:lnTo>
                <a:lnTo>
                  <a:pt x="497" y="633"/>
                </a:lnTo>
                <a:lnTo>
                  <a:pt x="497" y="633"/>
                </a:lnTo>
                <a:lnTo>
                  <a:pt x="497" y="635"/>
                </a:lnTo>
                <a:lnTo>
                  <a:pt x="495" y="635"/>
                </a:lnTo>
                <a:lnTo>
                  <a:pt x="495" y="637"/>
                </a:lnTo>
                <a:lnTo>
                  <a:pt x="495" y="637"/>
                </a:lnTo>
                <a:lnTo>
                  <a:pt x="497" y="637"/>
                </a:lnTo>
                <a:lnTo>
                  <a:pt x="499" y="637"/>
                </a:lnTo>
                <a:lnTo>
                  <a:pt x="501" y="637"/>
                </a:lnTo>
                <a:lnTo>
                  <a:pt x="503" y="640"/>
                </a:lnTo>
                <a:lnTo>
                  <a:pt x="505" y="637"/>
                </a:lnTo>
                <a:lnTo>
                  <a:pt x="505" y="637"/>
                </a:lnTo>
                <a:lnTo>
                  <a:pt x="507" y="635"/>
                </a:lnTo>
                <a:lnTo>
                  <a:pt x="509" y="633"/>
                </a:lnTo>
                <a:lnTo>
                  <a:pt x="511" y="633"/>
                </a:lnTo>
                <a:lnTo>
                  <a:pt x="511" y="633"/>
                </a:lnTo>
                <a:lnTo>
                  <a:pt x="509" y="633"/>
                </a:lnTo>
                <a:lnTo>
                  <a:pt x="509" y="635"/>
                </a:lnTo>
                <a:lnTo>
                  <a:pt x="509" y="637"/>
                </a:lnTo>
                <a:lnTo>
                  <a:pt x="509" y="640"/>
                </a:lnTo>
                <a:lnTo>
                  <a:pt x="509" y="640"/>
                </a:lnTo>
                <a:lnTo>
                  <a:pt x="511" y="642"/>
                </a:lnTo>
                <a:lnTo>
                  <a:pt x="511" y="642"/>
                </a:lnTo>
                <a:lnTo>
                  <a:pt x="511" y="642"/>
                </a:lnTo>
                <a:lnTo>
                  <a:pt x="513" y="642"/>
                </a:lnTo>
                <a:lnTo>
                  <a:pt x="518" y="642"/>
                </a:lnTo>
                <a:lnTo>
                  <a:pt x="520" y="644"/>
                </a:lnTo>
                <a:lnTo>
                  <a:pt x="520" y="646"/>
                </a:lnTo>
                <a:lnTo>
                  <a:pt x="520" y="646"/>
                </a:lnTo>
                <a:lnTo>
                  <a:pt x="520" y="646"/>
                </a:lnTo>
                <a:lnTo>
                  <a:pt x="520" y="646"/>
                </a:lnTo>
                <a:lnTo>
                  <a:pt x="522" y="646"/>
                </a:lnTo>
                <a:lnTo>
                  <a:pt x="524" y="646"/>
                </a:lnTo>
                <a:lnTo>
                  <a:pt x="528" y="646"/>
                </a:lnTo>
                <a:lnTo>
                  <a:pt x="536" y="644"/>
                </a:lnTo>
                <a:lnTo>
                  <a:pt x="543" y="646"/>
                </a:lnTo>
                <a:lnTo>
                  <a:pt x="549" y="646"/>
                </a:lnTo>
                <a:lnTo>
                  <a:pt x="555" y="648"/>
                </a:lnTo>
                <a:lnTo>
                  <a:pt x="557" y="648"/>
                </a:lnTo>
                <a:lnTo>
                  <a:pt x="559" y="646"/>
                </a:lnTo>
                <a:lnTo>
                  <a:pt x="559" y="646"/>
                </a:lnTo>
                <a:lnTo>
                  <a:pt x="559" y="646"/>
                </a:lnTo>
                <a:lnTo>
                  <a:pt x="559" y="644"/>
                </a:lnTo>
                <a:lnTo>
                  <a:pt x="559" y="644"/>
                </a:lnTo>
                <a:lnTo>
                  <a:pt x="559" y="644"/>
                </a:lnTo>
                <a:lnTo>
                  <a:pt x="559" y="646"/>
                </a:lnTo>
                <a:lnTo>
                  <a:pt x="562" y="646"/>
                </a:lnTo>
                <a:lnTo>
                  <a:pt x="562" y="648"/>
                </a:lnTo>
                <a:lnTo>
                  <a:pt x="559" y="648"/>
                </a:lnTo>
                <a:lnTo>
                  <a:pt x="559" y="650"/>
                </a:lnTo>
                <a:lnTo>
                  <a:pt x="568" y="652"/>
                </a:lnTo>
                <a:lnTo>
                  <a:pt x="570" y="652"/>
                </a:lnTo>
                <a:lnTo>
                  <a:pt x="574" y="652"/>
                </a:lnTo>
                <a:lnTo>
                  <a:pt x="576" y="652"/>
                </a:lnTo>
                <a:lnTo>
                  <a:pt x="580" y="650"/>
                </a:lnTo>
                <a:lnTo>
                  <a:pt x="583" y="650"/>
                </a:lnTo>
                <a:lnTo>
                  <a:pt x="585" y="648"/>
                </a:lnTo>
                <a:lnTo>
                  <a:pt x="587" y="646"/>
                </a:lnTo>
                <a:lnTo>
                  <a:pt x="587" y="646"/>
                </a:lnTo>
                <a:lnTo>
                  <a:pt x="589" y="646"/>
                </a:lnTo>
                <a:lnTo>
                  <a:pt x="591" y="650"/>
                </a:lnTo>
                <a:lnTo>
                  <a:pt x="595" y="650"/>
                </a:lnTo>
                <a:lnTo>
                  <a:pt x="593" y="650"/>
                </a:lnTo>
                <a:lnTo>
                  <a:pt x="591" y="650"/>
                </a:lnTo>
                <a:lnTo>
                  <a:pt x="591" y="650"/>
                </a:lnTo>
                <a:lnTo>
                  <a:pt x="591" y="652"/>
                </a:lnTo>
                <a:lnTo>
                  <a:pt x="591" y="652"/>
                </a:lnTo>
                <a:lnTo>
                  <a:pt x="591" y="654"/>
                </a:lnTo>
                <a:lnTo>
                  <a:pt x="591" y="654"/>
                </a:lnTo>
                <a:lnTo>
                  <a:pt x="589" y="654"/>
                </a:lnTo>
                <a:lnTo>
                  <a:pt x="589" y="652"/>
                </a:lnTo>
                <a:lnTo>
                  <a:pt x="589" y="650"/>
                </a:lnTo>
                <a:lnTo>
                  <a:pt x="589" y="650"/>
                </a:lnTo>
                <a:lnTo>
                  <a:pt x="587" y="648"/>
                </a:lnTo>
                <a:lnTo>
                  <a:pt x="587" y="648"/>
                </a:lnTo>
                <a:lnTo>
                  <a:pt x="587" y="648"/>
                </a:lnTo>
                <a:lnTo>
                  <a:pt x="587" y="648"/>
                </a:lnTo>
                <a:lnTo>
                  <a:pt x="587" y="648"/>
                </a:lnTo>
                <a:lnTo>
                  <a:pt x="585" y="650"/>
                </a:lnTo>
                <a:lnTo>
                  <a:pt x="585" y="650"/>
                </a:lnTo>
                <a:lnTo>
                  <a:pt x="587" y="652"/>
                </a:lnTo>
                <a:lnTo>
                  <a:pt x="587" y="652"/>
                </a:lnTo>
                <a:lnTo>
                  <a:pt x="587" y="654"/>
                </a:lnTo>
                <a:lnTo>
                  <a:pt x="585" y="654"/>
                </a:lnTo>
                <a:lnTo>
                  <a:pt x="585" y="656"/>
                </a:lnTo>
                <a:lnTo>
                  <a:pt x="583" y="656"/>
                </a:lnTo>
                <a:lnTo>
                  <a:pt x="583" y="656"/>
                </a:lnTo>
                <a:lnTo>
                  <a:pt x="583" y="656"/>
                </a:lnTo>
                <a:lnTo>
                  <a:pt x="585" y="658"/>
                </a:lnTo>
                <a:lnTo>
                  <a:pt x="585" y="658"/>
                </a:lnTo>
                <a:lnTo>
                  <a:pt x="589" y="661"/>
                </a:lnTo>
                <a:lnTo>
                  <a:pt x="595" y="663"/>
                </a:lnTo>
                <a:lnTo>
                  <a:pt x="599" y="665"/>
                </a:lnTo>
                <a:lnTo>
                  <a:pt x="601" y="665"/>
                </a:lnTo>
                <a:lnTo>
                  <a:pt x="601" y="665"/>
                </a:lnTo>
                <a:lnTo>
                  <a:pt x="601" y="665"/>
                </a:lnTo>
                <a:lnTo>
                  <a:pt x="601" y="665"/>
                </a:lnTo>
                <a:lnTo>
                  <a:pt x="601" y="665"/>
                </a:lnTo>
                <a:lnTo>
                  <a:pt x="603" y="667"/>
                </a:lnTo>
                <a:lnTo>
                  <a:pt x="606" y="667"/>
                </a:lnTo>
                <a:lnTo>
                  <a:pt x="608" y="669"/>
                </a:lnTo>
                <a:lnTo>
                  <a:pt x="610" y="671"/>
                </a:lnTo>
                <a:lnTo>
                  <a:pt x="610" y="671"/>
                </a:lnTo>
                <a:lnTo>
                  <a:pt x="610" y="673"/>
                </a:lnTo>
                <a:lnTo>
                  <a:pt x="612" y="675"/>
                </a:lnTo>
                <a:lnTo>
                  <a:pt x="614" y="675"/>
                </a:lnTo>
                <a:lnTo>
                  <a:pt x="614" y="675"/>
                </a:lnTo>
                <a:lnTo>
                  <a:pt x="614" y="675"/>
                </a:lnTo>
                <a:lnTo>
                  <a:pt x="614" y="677"/>
                </a:lnTo>
                <a:lnTo>
                  <a:pt x="616" y="677"/>
                </a:lnTo>
                <a:lnTo>
                  <a:pt x="622" y="682"/>
                </a:lnTo>
                <a:lnTo>
                  <a:pt x="624" y="682"/>
                </a:lnTo>
                <a:lnTo>
                  <a:pt x="627" y="684"/>
                </a:lnTo>
                <a:lnTo>
                  <a:pt x="629" y="684"/>
                </a:lnTo>
                <a:lnTo>
                  <a:pt x="629" y="684"/>
                </a:lnTo>
                <a:lnTo>
                  <a:pt x="631" y="682"/>
                </a:lnTo>
                <a:lnTo>
                  <a:pt x="635" y="682"/>
                </a:lnTo>
                <a:lnTo>
                  <a:pt x="637" y="682"/>
                </a:lnTo>
                <a:lnTo>
                  <a:pt x="637" y="682"/>
                </a:lnTo>
                <a:lnTo>
                  <a:pt x="637" y="679"/>
                </a:lnTo>
                <a:lnTo>
                  <a:pt x="637" y="679"/>
                </a:lnTo>
                <a:lnTo>
                  <a:pt x="635" y="677"/>
                </a:lnTo>
                <a:lnTo>
                  <a:pt x="633" y="675"/>
                </a:lnTo>
                <a:lnTo>
                  <a:pt x="631" y="675"/>
                </a:lnTo>
                <a:lnTo>
                  <a:pt x="631" y="675"/>
                </a:lnTo>
                <a:lnTo>
                  <a:pt x="631" y="675"/>
                </a:lnTo>
                <a:lnTo>
                  <a:pt x="631" y="673"/>
                </a:lnTo>
                <a:lnTo>
                  <a:pt x="629" y="673"/>
                </a:lnTo>
                <a:lnTo>
                  <a:pt x="629" y="673"/>
                </a:lnTo>
                <a:lnTo>
                  <a:pt x="629" y="673"/>
                </a:lnTo>
                <a:lnTo>
                  <a:pt x="627" y="671"/>
                </a:lnTo>
                <a:lnTo>
                  <a:pt x="624" y="671"/>
                </a:lnTo>
                <a:lnTo>
                  <a:pt x="624" y="671"/>
                </a:lnTo>
                <a:lnTo>
                  <a:pt x="622" y="671"/>
                </a:lnTo>
                <a:lnTo>
                  <a:pt x="622" y="671"/>
                </a:lnTo>
                <a:lnTo>
                  <a:pt x="622" y="669"/>
                </a:lnTo>
                <a:lnTo>
                  <a:pt x="624" y="669"/>
                </a:lnTo>
                <a:lnTo>
                  <a:pt x="624" y="669"/>
                </a:lnTo>
                <a:lnTo>
                  <a:pt x="622" y="667"/>
                </a:lnTo>
                <a:lnTo>
                  <a:pt x="622" y="667"/>
                </a:lnTo>
                <a:lnTo>
                  <a:pt x="624" y="669"/>
                </a:lnTo>
                <a:lnTo>
                  <a:pt x="629" y="669"/>
                </a:lnTo>
                <a:lnTo>
                  <a:pt x="631" y="671"/>
                </a:lnTo>
                <a:lnTo>
                  <a:pt x="631" y="671"/>
                </a:lnTo>
                <a:lnTo>
                  <a:pt x="631" y="671"/>
                </a:lnTo>
                <a:lnTo>
                  <a:pt x="633" y="671"/>
                </a:lnTo>
                <a:lnTo>
                  <a:pt x="633" y="673"/>
                </a:lnTo>
                <a:lnTo>
                  <a:pt x="635" y="673"/>
                </a:lnTo>
                <a:lnTo>
                  <a:pt x="635" y="673"/>
                </a:lnTo>
                <a:lnTo>
                  <a:pt x="635" y="673"/>
                </a:lnTo>
                <a:lnTo>
                  <a:pt x="635" y="671"/>
                </a:lnTo>
                <a:lnTo>
                  <a:pt x="635" y="671"/>
                </a:lnTo>
                <a:lnTo>
                  <a:pt x="635" y="671"/>
                </a:lnTo>
                <a:lnTo>
                  <a:pt x="635" y="669"/>
                </a:lnTo>
                <a:lnTo>
                  <a:pt x="635" y="667"/>
                </a:lnTo>
                <a:lnTo>
                  <a:pt x="635" y="667"/>
                </a:lnTo>
                <a:lnTo>
                  <a:pt x="637" y="669"/>
                </a:lnTo>
                <a:lnTo>
                  <a:pt x="637" y="671"/>
                </a:lnTo>
                <a:lnTo>
                  <a:pt x="637" y="671"/>
                </a:lnTo>
                <a:lnTo>
                  <a:pt x="639" y="671"/>
                </a:lnTo>
                <a:lnTo>
                  <a:pt x="639" y="671"/>
                </a:lnTo>
                <a:lnTo>
                  <a:pt x="637" y="671"/>
                </a:lnTo>
                <a:lnTo>
                  <a:pt x="637" y="673"/>
                </a:lnTo>
                <a:lnTo>
                  <a:pt x="639" y="675"/>
                </a:lnTo>
                <a:lnTo>
                  <a:pt x="639" y="677"/>
                </a:lnTo>
                <a:lnTo>
                  <a:pt x="639" y="679"/>
                </a:lnTo>
                <a:lnTo>
                  <a:pt x="639" y="682"/>
                </a:lnTo>
                <a:lnTo>
                  <a:pt x="639" y="682"/>
                </a:lnTo>
                <a:lnTo>
                  <a:pt x="643" y="682"/>
                </a:lnTo>
                <a:lnTo>
                  <a:pt x="645" y="682"/>
                </a:lnTo>
                <a:lnTo>
                  <a:pt x="647" y="684"/>
                </a:lnTo>
                <a:lnTo>
                  <a:pt x="647" y="684"/>
                </a:lnTo>
                <a:lnTo>
                  <a:pt x="650" y="684"/>
                </a:lnTo>
                <a:lnTo>
                  <a:pt x="652" y="684"/>
                </a:lnTo>
                <a:lnTo>
                  <a:pt x="652" y="684"/>
                </a:lnTo>
                <a:lnTo>
                  <a:pt x="652" y="684"/>
                </a:lnTo>
                <a:lnTo>
                  <a:pt x="652" y="682"/>
                </a:lnTo>
                <a:lnTo>
                  <a:pt x="650" y="679"/>
                </a:lnTo>
                <a:lnTo>
                  <a:pt x="650" y="677"/>
                </a:lnTo>
                <a:lnTo>
                  <a:pt x="650" y="675"/>
                </a:lnTo>
                <a:lnTo>
                  <a:pt x="647" y="673"/>
                </a:lnTo>
                <a:lnTo>
                  <a:pt x="647" y="671"/>
                </a:lnTo>
                <a:lnTo>
                  <a:pt x="645" y="667"/>
                </a:lnTo>
                <a:lnTo>
                  <a:pt x="645" y="665"/>
                </a:lnTo>
                <a:lnTo>
                  <a:pt x="645" y="663"/>
                </a:lnTo>
                <a:lnTo>
                  <a:pt x="645" y="665"/>
                </a:lnTo>
                <a:lnTo>
                  <a:pt x="645" y="663"/>
                </a:lnTo>
                <a:lnTo>
                  <a:pt x="645" y="661"/>
                </a:lnTo>
                <a:lnTo>
                  <a:pt x="645" y="661"/>
                </a:lnTo>
                <a:lnTo>
                  <a:pt x="645" y="661"/>
                </a:lnTo>
                <a:lnTo>
                  <a:pt x="647" y="658"/>
                </a:lnTo>
                <a:lnTo>
                  <a:pt x="647" y="658"/>
                </a:lnTo>
                <a:lnTo>
                  <a:pt x="647" y="661"/>
                </a:lnTo>
                <a:lnTo>
                  <a:pt x="647" y="663"/>
                </a:lnTo>
                <a:lnTo>
                  <a:pt x="650" y="667"/>
                </a:lnTo>
                <a:lnTo>
                  <a:pt x="650" y="671"/>
                </a:lnTo>
                <a:lnTo>
                  <a:pt x="652" y="673"/>
                </a:lnTo>
                <a:lnTo>
                  <a:pt x="652" y="673"/>
                </a:lnTo>
                <a:lnTo>
                  <a:pt x="652" y="673"/>
                </a:lnTo>
                <a:lnTo>
                  <a:pt x="654" y="675"/>
                </a:lnTo>
                <a:lnTo>
                  <a:pt x="656" y="679"/>
                </a:lnTo>
                <a:lnTo>
                  <a:pt x="656" y="682"/>
                </a:lnTo>
                <a:lnTo>
                  <a:pt x="660" y="682"/>
                </a:lnTo>
                <a:lnTo>
                  <a:pt x="662" y="684"/>
                </a:lnTo>
                <a:lnTo>
                  <a:pt x="662" y="684"/>
                </a:lnTo>
                <a:lnTo>
                  <a:pt x="664" y="684"/>
                </a:lnTo>
                <a:lnTo>
                  <a:pt x="664" y="684"/>
                </a:lnTo>
                <a:lnTo>
                  <a:pt x="666" y="679"/>
                </a:lnTo>
                <a:lnTo>
                  <a:pt x="666" y="679"/>
                </a:lnTo>
                <a:lnTo>
                  <a:pt x="668" y="677"/>
                </a:lnTo>
                <a:lnTo>
                  <a:pt x="668" y="677"/>
                </a:lnTo>
                <a:lnTo>
                  <a:pt x="668" y="679"/>
                </a:lnTo>
                <a:lnTo>
                  <a:pt x="668" y="679"/>
                </a:lnTo>
                <a:lnTo>
                  <a:pt x="666" y="684"/>
                </a:lnTo>
                <a:lnTo>
                  <a:pt x="666" y="686"/>
                </a:lnTo>
                <a:lnTo>
                  <a:pt x="666" y="686"/>
                </a:lnTo>
                <a:lnTo>
                  <a:pt x="666" y="688"/>
                </a:lnTo>
                <a:lnTo>
                  <a:pt x="668" y="690"/>
                </a:lnTo>
                <a:lnTo>
                  <a:pt x="668" y="690"/>
                </a:lnTo>
                <a:lnTo>
                  <a:pt x="671" y="692"/>
                </a:lnTo>
                <a:lnTo>
                  <a:pt x="671" y="692"/>
                </a:lnTo>
                <a:lnTo>
                  <a:pt x="671" y="692"/>
                </a:lnTo>
                <a:lnTo>
                  <a:pt x="673" y="692"/>
                </a:lnTo>
                <a:lnTo>
                  <a:pt x="673" y="690"/>
                </a:lnTo>
                <a:lnTo>
                  <a:pt x="675" y="690"/>
                </a:lnTo>
                <a:lnTo>
                  <a:pt x="679" y="692"/>
                </a:lnTo>
                <a:lnTo>
                  <a:pt x="679" y="692"/>
                </a:lnTo>
                <a:lnTo>
                  <a:pt x="673" y="692"/>
                </a:lnTo>
                <a:lnTo>
                  <a:pt x="673" y="692"/>
                </a:lnTo>
                <a:lnTo>
                  <a:pt x="673" y="692"/>
                </a:lnTo>
                <a:lnTo>
                  <a:pt x="673" y="694"/>
                </a:lnTo>
                <a:lnTo>
                  <a:pt x="675" y="694"/>
                </a:lnTo>
                <a:lnTo>
                  <a:pt x="679" y="698"/>
                </a:lnTo>
                <a:lnTo>
                  <a:pt x="679" y="698"/>
                </a:lnTo>
                <a:lnTo>
                  <a:pt x="677" y="696"/>
                </a:lnTo>
                <a:lnTo>
                  <a:pt x="673" y="696"/>
                </a:lnTo>
                <a:lnTo>
                  <a:pt x="673" y="696"/>
                </a:lnTo>
                <a:lnTo>
                  <a:pt x="673" y="696"/>
                </a:lnTo>
                <a:lnTo>
                  <a:pt x="671" y="696"/>
                </a:lnTo>
                <a:lnTo>
                  <a:pt x="673" y="698"/>
                </a:lnTo>
                <a:lnTo>
                  <a:pt x="675" y="702"/>
                </a:lnTo>
                <a:lnTo>
                  <a:pt x="675" y="707"/>
                </a:lnTo>
                <a:lnTo>
                  <a:pt x="683" y="709"/>
                </a:lnTo>
                <a:lnTo>
                  <a:pt x="683" y="709"/>
                </a:lnTo>
                <a:lnTo>
                  <a:pt x="683" y="709"/>
                </a:lnTo>
                <a:lnTo>
                  <a:pt x="683" y="711"/>
                </a:lnTo>
                <a:lnTo>
                  <a:pt x="683" y="711"/>
                </a:lnTo>
                <a:lnTo>
                  <a:pt x="683" y="711"/>
                </a:lnTo>
                <a:lnTo>
                  <a:pt x="685" y="713"/>
                </a:lnTo>
                <a:lnTo>
                  <a:pt x="685" y="713"/>
                </a:lnTo>
                <a:lnTo>
                  <a:pt x="689" y="715"/>
                </a:lnTo>
                <a:lnTo>
                  <a:pt x="689" y="717"/>
                </a:lnTo>
                <a:lnTo>
                  <a:pt x="689" y="717"/>
                </a:lnTo>
                <a:lnTo>
                  <a:pt x="689" y="717"/>
                </a:lnTo>
                <a:lnTo>
                  <a:pt x="691" y="717"/>
                </a:lnTo>
                <a:lnTo>
                  <a:pt x="691" y="719"/>
                </a:lnTo>
                <a:lnTo>
                  <a:pt x="691" y="719"/>
                </a:lnTo>
                <a:lnTo>
                  <a:pt x="691" y="719"/>
                </a:lnTo>
                <a:lnTo>
                  <a:pt x="694" y="721"/>
                </a:lnTo>
                <a:lnTo>
                  <a:pt x="694" y="721"/>
                </a:lnTo>
                <a:lnTo>
                  <a:pt x="696" y="723"/>
                </a:lnTo>
                <a:lnTo>
                  <a:pt x="696" y="723"/>
                </a:lnTo>
                <a:lnTo>
                  <a:pt x="696" y="726"/>
                </a:lnTo>
                <a:lnTo>
                  <a:pt x="698" y="726"/>
                </a:lnTo>
                <a:lnTo>
                  <a:pt x="698" y="726"/>
                </a:lnTo>
                <a:lnTo>
                  <a:pt x="702" y="726"/>
                </a:lnTo>
                <a:lnTo>
                  <a:pt x="700" y="728"/>
                </a:lnTo>
                <a:lnTo>
                  <a:pt x="698" y="728"/>
                </a:lnTo>
                <a:lnTo>
                  <a:pt x="696" y="732"/>
                </a:lnTo>
                <a:lnTo>
                  <a:pt x="694" y="734"/>
                </a:lnTo>
                <a:lnTo>
                  <a:pt x="694" y="734"/>
                </a:lnTo>
                <a:lnTo>
                  <a:pt x="691" y="736"/>
                </a:lnTo>
                <a:lnTo>
                  <a:pt x="691" y="736"/>
                </a:lnTo>
                <a:lnTo>
                  <a:pt x="694" y="738"/>
                </a:lnTo>
                <a:lnTo>
                  <a:pt x="694" y="738"/>
                </a:lnTo>
                <a:lnTo>
                  <a:pt x="696" y="740"/>
                </a:lnTo>
                <a:lnTo>
                  <a:pt x="696" y="738"/>
                </a:lnTo>
                <a:lnTo>
                  <a:pt x="698" y="738"/>
                </a:lnTo>
                <a:lnTo>
                  <a:pt x="698" y="736"/>
                </a:lnTo>
                <a:lnTo>
                  <a:pt x="698" y="734"/>
                </a:lnTo>
                <a:lnTo>
                  <a:pt x="698" y="734"/>
                </a:lnTo>
                <a:lnTo>
                  <a:pt x="698" y="734"/>
                </a:lnTo>
                <a:lnTo>
                  <a:pt x="698" y="734"/>
                </a:lnTo>
                <a:lnTo>
                  <a:pt x="698" y="732"/>
                </a:lnTo>
                <a:lnTo>
                  <a:pt x="700" y="732"/>
                </a:lnTo>
                <a:lnTo>
                  <a:pt x="706" y="730"/>
                </a:lnTo>
                <a:lnTo>
                  <a:pt x="710" y="728"/>
                </a:lnTo>
                <a:lnTo>
                  <a:pt x="708" y="730"/>
                </a:lnTo>
                <a:lnTo>
                  <a:pt x="708" y="730"/>
                </a:lnTo>
                <a:lnTo>
                  <a:pt x="708" y="732"/>
                </a:lnTo>
                <a:lnTo>
                  <a:pt x="710" y="734"/>
                </a:lnTo>
                <a:lnTo>
                  <a:pt x="710" y="736"/>
                </a:lnTo>
                <a:lnTo>
                  <a:pt x="712" y="738"/>
                </a:lnTo>
                <a:lnTo>
                  <a:pt x="712" y="740"/>
                </a:lnTo>
                <a:lnTo>
                  <a:pt x="712" y="740"/>
                </a:lnTo>
                <a:lnTo>
                  <a:pt x="712" y="742"/>
                </a:lnTo>
                <a:lnTo>
                  <a:pt x="712" y="744"/>
                </a:lnTo>
                <a:lnTo>
                  <a:pt x="715" y="744"/>
                </a:lnTo>
                <a:lnTo>
                  <a:pt x="715" y="744"/>
                </a:lnTo>
                <a:lnTo>
                  <a:pt x="710" y="744"/>
                </a:lnTo>
                <a:lnTo>
                  <a:pt x="708" y="747"/>
                </a:lnTo>
                <a:lnTo>
                  <a:pt x="708" y="747"/>
                </a:lnTo>
                <a:lnTo>
                  <a:pt x="710" y="749"/>
                </a:lnTo>
                <a:lnTo>
                  <a:pt x="710" y="751"/>
                </a:lnTo>
                <a:lnTo>
                  <a:pt x="712" y="755"/>
                </a:lnTo>
                <a:lnTo>
                  <a:pt x="715" y="755"/>
                </a:lnTo>
                <a:lnTo>
                  <a:pt x="717" y="755"/>
                </a:lnTo>
                <a:lnTo>
                  <a:pt x="717" y="755"/>
                </a:lnTo>
                <a:lnTo>
                  <a:pt x="719" y="755"/>
                </a:lnTo>
                <a:lnTo>
                  <a:pt x="721" y="751"/>
                </a:lnTo>
                <a:lnTo>
                  <a:pt x="721" y="751"/>
                </a:lnTo>
                <a:lnTo>
                  <a:pt x="721" y="749"/>
                </a:lnTo>
                <a:lnTo>
                  <a:pt x="723" y="747"/>
                </a:lnTo>
                <a:lnTo>
                  <a:pt x="723" y="744"/>
                </a:lnTo>
                <a:lnTo>
                  <a:pt x="723" y="742"/>
                </a:lnTo>
                <a:lnTo>
                  <a:pt x="723" y="742"/>
                </a:lnTo>
                <a:lnTo>
                  <a:pt x="723" y="740"/>
                </a:lnTo>
                <a:lnTo>
                  <a:pt x="723" y="738"/>
                </a:lnTo>
                <a:lnTo>
                  <a:pt x="723" y="738"/>
                </a:lnTo>
                <a:lnTo>
                  <a:pt x="723" y="736"/>
                </a:lnTo>
                <a:lnTo>
                  <a:pt x="723" y="734"/>
                </a:lnTo>
                <a:lnTo>
                  <a:pt x="723" y="734"/>
                </a:lnTo>
                <a:lnTo>
                  <a:pt x="725" y="732"/>
                </a:lnTo>
                <a:lnTo>
                  <a:pt x="725" y="732"/>
                </a:lnTo>
                <a:lnTo>
                  <a:pt x="723" y="734"/>
                </a:lnTo>
                <a:lnTo>
                  <a:pt x="723" y="736"/>
                </a:lnTo>
                <a:lnTo>
                  <a:pt x="723" y="736"/>
                </a:lnTo>
                <a:lnTo>
                  <a:pt x="723" y="738"/>
                </a:lnTo>
                <a:lnTo>
                  <a:pt x="723" y="738"/>
                </a:lnTo>
                <a:lnTo>
                  <a:pt x="723" y="740"/>
                </a:lnTo>
                <a:lnTo>
                  <a:pt x="725" y="742"/>
                </a:lnTo>
                <a:lnTo>
                  <a:pt x="725" y="744"/>
                </a:lnTo>
                <a:lnTo>
                  <a:pt x="723" y="747"/>
                </a:lnTo>
                <a:lnTo>
                  <a:pt x="723" y="749"/>
                </a:lnTo>
                <a:lnTo>
                  <a:pt x="723" y="749"/>
                </a:lnTo>
                <a:lnTo>
                  <a:pt x="725" y="749"/>
                </a:lnTo>
                <a:lnTo>
                  <a:pt x="727" y="744"/>
                </a:lnTo>
                <a:lnTo>
                  <a:pt x="727" y="744"/>
                </a:lnTo>
                <a:lnTo>
                  <a:pt x="727" y="742"/>
                </a:lnTo>
                <a:lnTo>
                  <a:pt x="727" y="740"/>
                </a:lnTo>
                <a:lnTo>
                  <a:pt x="727" y="738"/>
                </a:lnTo>
                <a:lnTo>
                  <a:pt x="727" y="740"/>
                </a:lnTo>
                <a:lnTo>
                  <a:pt x="729" y="740"/>
                </a:lnTo>
                <a:lnTo>
                  <a:pt x="729" y="742"/>
                </a:lnTo>
                <a:lnTo>
                  <a:pt x="729" y="742"/>
                </a:lnTo>
                <a:lnTo>
                  <a:pt x="729" y="740"/>
                </a:lnTo>
                <a:lnTo>
                  <a:pt x="731" y="740"/>
                </a:lnTo>
                <a:lnTo>
                  <a:pt x="727" y="744"/>
                </a:lnTo>
                <a:lnTo>
                  <a:pt x="725" y="747"/>
                </a:lnTo>
                <a:lnTo>
                  <a:pt x="725" y="749"/>
                </a:lnTo>
                <a:lnTo>
                  <a:pt x="723" y="753"/>
                </a:lnTo>
                <a:lnTo>
                  <a:pt x="723" y="753"/>
                </a:lnTo>
                <a:lnTo>
                  <a:pt x="721" y="755"/>
                </a:lnTo>
                <a:lnTo>
                  <a:pt x="721" y="757"/>
                </a:lnTo>
                <a:lnTo>
                  <a:pt x="719" y="757"/>
                </a:lnTo>
                <a:lnTo>
                  <a:pt x="719" y="757"/>
                </a:lnTo>
                <a:lnTo>
                  <a:pt x="719" y="759"/>
                </a:lnTo>
                <a:lnTo>
                  <a:pt x="719" y="761"/>
                </a:lnTo>
                <a:lnTo>
                  <a:pt x="719" y="761"/>
                </a:lnTo>
                <a:lnTo>
                  <a:pt x="719" y="763"/>
                </a:lnTo>
                <a:lnTo>
                  <a:pt x="721" y="765"/>
                </a:lnTo>
                <a:lnTo>
                  <a:pt x="723" y="767"/>
                </a:lnTo>
                <a:lnTo>
                  <a:pt x="725" y="765"/>
                </a:lnTo>
                <a:lnTo>
                  <a:pt x="727" y="765"/>
                </a:lnTo>
                <a:lnTo>
                  <a:pt x="729" y="765"/>
                </a:lnTo>
                <a:lnTo>
                  <a:pt x="727" y="767"/>
                </a:lnTo>
                <a:lnTo>
                  <a:pt x="723" y="767"/>
                </a:lnTo>
                <a:lnTo>
                  <a:pt x="723" y="767"/>
                </a:lnTo>
                <a:lnTo>
                  <a:pt x="723" y="770"/>
                </a:lnTo>
                <a:lnTo>
                  <a:pt x="721" y="772"/>
                </a:lnTo>
                <a:lnTo>
                  <a:pt x="719" y="776"/>
                </a:lnTo>
                <a:lnTo>
                  <a:pt x="721" y="776"/>
                </a:lnTo>
                <a:lnTo>
                  <a:pt x="723" y="778"/>
                </a:lnTo>
                <a:lnTo>
                  <a:pt x="725" y="778"/>
                </a:lnTo>
                <a:lnTo>
                  <a:pt x="727" y="782"/>
                </a:lnTo>
                <a:lnTo>
                  <a:pt x="729" y="782"/>
                </a:lnTo>
                <a:lnTo>
                  <a:pt x="731" y="784"/>
                </a:lnTo>
                <a:lnTo>
                  <a:pt x="731" y="782"/>
                </a:lnTo>
                <a:lnTo>
                  <a:pt x="735" y="782"/>
                </a:lnTo>
                <a:lnTo>
                  <a:pt x="735" y="782"/>
                </a:lnTo>
                <a:lnTo>
                  <a:pt x="735" y="780"/>
                </a:lnTo>
                <a:lnTo>
                  <a:pt x="735" y="778"/>
                </a:lnTo>
                <a:lnTo>
                  <a:pt x="735" y="778"/>
                </a:lnTo>
                <a:lnTo>
                  <a:pt x="738" y="774"/>
                </a:lnTo>
                <a:lnTo>
                  <a:pt x="740" y="774"/>
                </a:lnTo>
                <a:lnTo>
                  <a:pt x="740" y="774"/>
                </a:lnTo>
                <a:lnTo>
                  <a:pt x="740" y="774"/>
                </a:lnTo>
                <a:lnTo>
                  <a:pt x="740" y="774"/>
                </a:lnTo>
                <a:lnTo>
                  <a:pt x="740" y="774"/>
                </a:lnTo>
                <a:lnTo>
                  <a:pt x="744" y="772"/>
                </a:lnTo>
                <a:lnTo>
                  <a:pt x="744" y="772"/>
                </a:lnTo>
                <a:lnTo>
                  <a:pt x="746" y="774"/>
                </a:lnTo>
                <a:lnTo>
                  <a:pt x="746" y="774"/>
                </a:lnTo>
                <a:lnTo>
                  <a:pt x="744" y="774"/>
                </a:lnTo>
                <a:lnTo>
                  <a:pt x="744" y="774"/>
                </a:lnTo>
                <a:lnTo>
                  <a:pt x="742" y="774"/>
                </a:lnTo>
                <a:lnTo>
                  <a:pt x="742" y="776"/>
                </a:lnTo>
                <a:lnTo>
                  <a:pt x="742" y="776"/>
                </a:lnTo>
                <a:lnTo>
                  <a:pt x="742" y="776"/>
                </a:lnTo>
                <a:lnTo>
                  <a:pt x="744" y="778"/>
                </a:lnTo>
                <a:lnTo>
                  <a:pt x="744" y="780"/>
                </a:lnTo>
                <a:lnTo>
                  <a:pt x="746" y="780"/>
                </a:lnTo>
                <a:lnTo>
                  <a:pt x="746" y="780"/>
                </a:lnTo>
                <a:lnTo>
                  <a:pt x="748" y="780"/>
                </a:lnTo>
                <a:lnTo>
                  <a:pt x="750" y="780"/>
                </a:lnTo>
                <a:lnTo>
                  <a:pt x="752" y="780"/>
                </a:lnTo>
                <a:lnTo>
                  <a:pt x="754" y="782"/>
                </a:lnTo>
                <a:lnTo>
                  <a:pt x="754" y="784"/>
                </a:lnTo>
                <a:lnTo>
                  <a:pt x="752" y="782"/>
                </a:lnTo>
                <a:lnTo>
                  <a:pt x="752" y="782"/>
                </a:lnTo>
                <a:lnTo>
                  <a:pt x="750" y="780"/>
                </a:lnTo>
                <a:lnTo>
                  <a:pt x="748" y="780"/>
                </a:lnTo>
                <a:lnTo>
                  <a:pt x="746" y="782"/>
                </a:lnTo>
                <a:lnTo>
                  <a:pt x="746" y="782"/>
                </a:lnTo>
                <a:lnTo>
                  <a:pt x="742" y="778"/>
                </a:lnTo>
                <a:lnTo>
                  <a:pt x="740" y="778"/>
                </a:lnTo>
                <a:lnTo>
                  <a:pt x="742" y="776"/>
                </a:lnTo>
                <a:lnTo>
                  <a:pt x="742" y="776"/>
                </a:lnTo>
                <a:lnTo>
                  <a:pt x="740" y="776"/>
                </a:lnTo>
                <a:lnTo>
                  <a:pt x="738" y="776"/>
                </a:lnTo>
                <a:lnTo>
                  <a:pt x="738" y="778"/>
                </a:lnTo>
                <a:lnTo>
                  <a:pt x="735" y="780"/>
                </a:lnTo>
                <a:lnTo>
                  <a:pt x="738" y="780"/>
                </a:lnTo>
                <a:lnTo>
                  <a:pt x="738" y="782"/>
                </a:lnTo>
                <a:lnTo>
                  <a:pt x="742" y="784"/>
                </a:lnTo>
                <a:lnTo>
                  <a:pt x="744" y="784"/>
                </a:lnTo>
                <a:lnTo>
                  <a:pt x="746" y="786"/>
                </a:lnTo>
                <a:lnTo>
                  <a:pt x="746" y="793"/>
                </a:lnTo>
                <a:lnTo>
                  <a:pt x="748" y="793"/>
                </a:lnTo>
                <a:lnTo>
                  <a:pt x="752" y="791"/>
                </a:lnTo>
                <a:lnTo>
                  <a:pt x="752" y="791"/>
                </a:lnTo>
                <a:lnTo>
                  <a:pt x="752" y="793"/>
                </a:lnTo>
                <a:lnTo>
                  <a:pt x="752" y="793"/>
                </a:lnTo>
                <a:lnTo>
                  <a:pt x="750" y="797"/>
                </a:lnTo>
                <a:lnTo>
                  <a:pt x="750" y="801"/>
                </a:lnTo>
                <a:lnTo>
                  <a:pt x="750" y="801"/>
                </a:lnTo>
                <a:lnTo>
                  <a:pt x="750" y="801"/>
                </a:lnTo>
                <a:lnTo>
                  <a:pt x="750" y="801"/>
                </a:lnTo>
                <a:lnTo>
                  <a:pt x="752" y="799"/>
                </a:lnTo>
                <a:lnTo>
                  <a:pt x="754" y="799"/>
                </a:lnTo>
                <a:lnTo>
                  <a:pt x="754" y="799"/>
                </a:lnTo>
                <a:lnTo>
                  <a:pt x="752" y="799"/>
                </a:lnTo>
                <a:lnTo>
                  <a:pt x="752" y="801"/>
                </a:lnTo>
                <a:lnTo>
                  <a:pt x="752" y="801"/>
                </a:lnTo>
                <a:lnTo>
                  <a:pt x="752" y="803"/>
                </a:lnTo>
                <a:lnTo>
                  <a:pt x="752" y="803"/>
                </a:lnTo>
                <a:lnTo>
                  <a:pt x="748" y="805"/>
                </a:lnTo>
                <a:lnTo>
                  <a:pt x="750" y="809"/>
                </a:lnTo>
                <a:lnTo>
                  <a:pt x="752" y="814"/>
                </a:lnTo>
                <a:lnTo>
                  <a:pt x="754" y="809"/>
                </a:lnTo>
                <a:lnTo>
                  <a:pt x="754" y="805"/>
                </a:lnTo>
                <a:lnTo>
                  <a:pt x="756" y="803"/>
                </a:lnTo>
                <a:lnTo>
                  <a:pt x="756" y="803"/>
                </a:lnTo>
                <a:lnTo>
                  <a:pt x="759" y="803"/>
                </a:lnTo>
                <a:lnTo>
                  <a:pt x="761" y="803"/>
                </a:lnTo>
                <a:lnTo>
                  <a:pt x="761" y="801"/>
                </a:lnTo>
                <a:lnTo>
                  <a:pt x="767" y="797"/>
                </a:lnTo>
                <a:lnTo>
                  <a:pt x="767" y="797"/>
                </a:lnTo>
                <a:lnTo>
                  <a:pt x="767" y="795"/>
                </a:lnTo>
                <a:lnTo>
                  <a:pt x="767" y="795"/>
                </a:lnTo>
                <a:lnTo>
                  <a:pt x="767" y="795"/>
                </a:lnTo>
                <a:lnTo>
                  <a:pt x="767" y="793"/>
                </a:lnTo>
                <a:lnTo>
                  <a:pt x="767" y="793"/>
                </a:lnTo>
                <a:lnTo>
                  <a:pt x="769" y="795"/>
                </a:lnTo>
                <a:lnTo>
                  <a:pt x="769" y="795"/>
                </a:lnTo>
                <a:lnTo>
                  <a:pt x="769" y="795"/>
                </a:lnTo>
                <a:lnTo>
                  <a:pt x="767" y="797"/>
                </a:lnTo>
                <a:lnTo>
                  <a:pt x="765" y="799"/>
                </a:lnTo>
                <a:lnTo>
                  <a:pt x="765" y="799"/>
                </a:lnTo>
                <a:lnTo>
                  <a:pt x="765" y="801"/>
                </a:lnTo>
                <a:lnTo>
                  <a:pt x="765" y="801"/>
                </a:lnTo>
                <a:lnTo>
                  <a:pt x="767" y="801"/>
                </a:lnTo>
                <a:lnTo>
                  <a:pt x="769" y="803"/>
                </a:lnTo>
                <a:lnTo>
                  <a:pt x="769" y="803"/>
                </a:lnTo>
                <a:lnTo>
                  <a:pt x="769" y="805"/>
                </a:lnTo>
                <a:lnTo>
                  <a:pt x="771" y="807"/>
                </a:lnTo>
                <a:lnTo>
                  <a:pt x="771" y="807"/>
                </a:lnTo>
                <a:lnTo>
                  <a:pt x="771" y="807"/>
                </a:lnTo>
                <a:lnTo>
                  <a:pt x="771" y="807"/>
                </a:lnTo>
                <a:lnTo>
                  <a:pt x="769" y="805"/>
                </a:lnTo>
                <a:lnTo>
                  <a:pt x="769" y="803"/>
                </a:lnTo>
                <a:lnTo>
                  <a:pt x="767" y="803"/>
                </a:lnTo>
                <a:lnTo>
                  <a:pt x="765" y="803"/>
                </a:lnTo>
                <a:lnTo>
                  <a:pt x="765" y="801"/>
                </a:lnTo>
                <a:lnTo>
                  <a:pt x="761" y="801"/>
                </a:lnTo>
                <a:lnTo>
                  <a:pt x="761" y="803"/>
                </a:lnTo>
                <a:lnTo>
                  <a:pt x="759" y="803"/>
                </a:lnTo>
                <a:lnTo>
                  <a:pt x="756" y="805"/>
                </a:lnTo>
                <a:lnTo>
                  <a:pt x="756" y="807"/>
                </a:lnTo>
                <a:lnTo>
                  <a:pt x="756" y="809"/>
                </a:lnTo>
                <a:lnTo>
                  <a:pt x="756" y="809"/>
                </a:lnTo>
                <a:lnTo>
                  <a:pt x="756" y="811"/>
                </a:lnTo>
                <a:lnTo>
                  <a:pt x="754" y="811"/>
                </a:lnTo>
                <a:lnTo>
                  <a:pt x="754" y="814"/>
                </a:lnTo>
                <a:lnTo>
                  <a:pt x="756" y="816"/>
                </a:lnTo>
                <a:lnTo>
                  <a:pt x="756" y="816"/>
                </a:lnTo>
                <a:lnTo>
                  <a:pt x="756" y="818"/>
                </a:lnTo>
                <a:lnTo>
                  <a:pt x="756" y="818"/>
                </a:lnTo>
                <a:lnTo>
                  <a:pt x="759" y="818"/>
                </a:lnTo>
                <a:lnTo>
                  <a:pt x="759" y="820"/>
                </a:lnTo>
                <a:lnTo>
                  <a:pt x="759" y="820"/>
                </a:lnTo>
                <a:lnTo>
                  <a:pt x="759" y="818"/>
                </a:lnTo>
                <a:lnTo>
                  <a:pt x="759" y="818"/>
                </a:lnTo>
                <a:lnTo>
                  <a:pt x="761" y="816"/>
                </a:lnTo>
                <a:lnTo>
                  <a:pt x="763" y="814"/>
                </a:lnTo>
                <a:lnTo>
                  <a:pt x="767" y="814"/>
                </a:lnTo>
                <a:lnTo>
                  <a:pt x="773" y="814"/>
                </a:lnTo>
                <a:lnTo>
                  <a:pt x="771" y="816"/>
                </a:lnTo>
                <a:lnTo>
                  <a:pt x="769" y="816"/>
                </a:lnTo>
                <a:lnTo>
                  <a:pt x="765" y="816"/>
                </a:lnTo>
                <a:lnTo>
                  <a:pt x="763" y="816"/>
                </a:lnTo>
                <a:lnTo>
                  <a:pt x="763" y="816"/>
                </a:lnTo>
                <a:lnTo>
                  <a:pt x="759" y="820"/>
                </a:lnTo>
                <a:lnTo>
                  <a:pt x="759" y="822"/>
                </a:lnTo>
                <a:lnTo>
                  <a:pt x="759" y="822"/>
                </a:lnTo>
                <a:lnTo>
                  <a:pt x="759" y="824"/>
                </a:lnTo>
                <a:lnTo>
                  <a:pt x="759" y="826"/>
                </a:lnTo>
                <a:lnTo>
                  <a:pt x="761" y="828"/>
                </a:lnTo>
                <a:lnTo>
                  <a:pt x="763" y="828"/>
                </a:lnTo>
                <a:lnTo>
                  <a:pt x="765" y="830"/>
                </a:lnTo>
                <a:lnTo>
                  <a:pt x="767" y="830"/>
                </a:lnTo>
                <a:lnTo>
                  <a:pt x="767" y="830"/>
                </a:lnTo>
                <a:lnTo>
                  <a:pt x="769" y="830"/>
                </a:lnTo>
                <a:lnTo>
                  <a:pt x="773" y="830"/>
                </a:lnTo>
                <a:lnTo>
                  <a:pt x="773" y="828"/>
                </a:lnTo>
                <a:lnTo>
                  <a:pt x="775" y="826"/>
                </a:lnTo>
                <a:lnTo>
                  <a:pt x="775" y="828"/>
                </a:lnTo>
                <a:lnTo>
                  <a:pt x="775" y="830"/>
                </a:lnTo>
                <a:lnTo>
                  <a:pt x="775" y="830"/>
                </a:lnTo>
                <a:lnTo>
                  <a:pt x="775" y="830"/>
                </a:lnTo>
                <a:lnTo>
                  <a:pt x="777" y="830"/>
                </a:lnTo>
                <a:lnTo>
                  <a:pt x="777" y="832"/>
                </a:lnTo>
                <a:lnTo>
                  <a:pt x="775" y="832"/>
                </a:lnTo>
                <a:lnTo>
                  <a:pt x="775" y="832"/>
                </a:lnTo>
                <a:lnTo>
                  <a:pt x="775" y="835"/>
                </a:lnTo>
                <a:lnTo>
                  <a:pt x="775" y="835"/>
                </a:lnTo>
                <a:lnTo>
                  <a:pt x="777" y="835"/>
                </a:lnTo>
                <a:lnTo>
                  <a:pt x="782" y="832"/>
                </a:lnTo>
                <a:lnTo>
                  <a:pt x="784" y="835"/>
                </a:lnTo>
                <a:lnTo>
                  <a:pt x="784" y="835"/>
                </a:lnTo>
                <a:lnTo>
                  <a:pt x="782" y="835"/>
                </a:lnTo>
                <a:lnTo>
                  <a:pt x="779" y="835"/>
                </a:lnTo>
                <a:lnTo>
                  <a:pt x="775" y="835"/>
                </a:lnTo>
                <a:lnTo>
                  <a:pt x="775" y="837"/>
                </a:lnTo>
                <a:lnTo>
                  <a:pt x="775" y="837"/>
                </a:lnTo>
                <a:lnTo>
                  <a:pt x="777" y="837"/>
                </a:lnTo>
                <a:lnTo>
                  <a:pt x="779" y="837"/>
                </a:lnTo>
                <a:lnTo>
                  <a:pt x="782" y="837"/>
                </a:lnTo>
                <a:lnTo>
                  <a:pt x="782" y="837"/>
                </a:lnTo>
                <a:lnTo>
                  <a:pt x="784" y="837"/>
                </a:lnTo>
                <a:lnTo>
                  <a:pt x="784" y="837"/>
                </a:lnTo>
                <a:lnTo>
                  <a:pt x="786" y="837"/>
                </a:lnTo>
                <a:lnTo>
                  <a:pt x="786" y="839"/>
                </a:lnTo>
                <a:lnTo>
                  <a:pt x="786" y="839"/>
                </a:lnTo>
                <a:lnTo>
                  <a:pt x="788" y="839"/>
                </a:lnTo>
                <a:lnTo>
                  <a:pt x="788" y="839"/>
                </a:lnTo>
                <a:lnTo>
                  <a:pt x="788" y="837"/>
                </a:lnTo>
                <a:lnTo>
                  <a:pt x="788" y="835"/>
                </a:lnTo>
                <a:lnTo>
                  <a:pt x="790" y="835"/>
                </a:lnTo>
                <a:lnTo>
                  <a:pt x="790" y="837"/>
                </a:lnTo>
                <a:lnTo>
                  <a:pt x="790" y="837"/>
                </a:lnTo>
                <a:lnTo>
                  <a:pt x="790" y="837"/>
                </a:lnTo>
                <a:lnTo>
                  <a:pt x="794" y="839"/>
                </a:lnTo>
                <a:lnTo>
                  <a:pt x="796" y="837"/>
                </a:lnTo>
                <a:lnTo>
                  <a:pt x="796" y="837"/>
                </a:lnTo>
                <a:lnTo>
                  <a:pt x="798" y="835"/>
                </a:lnTo>
                <a:lnTo>
                  <a:pt x="798" y="832"/>
                </a:lnTo>
                <a:lnTo>
                  <a:pt x="798" y="832"/>
                </a:lnTo>
                <a:lnTo>
                  <a:pt x="798" y="832"/>
                </a:lnTo>
                <a:lnTo>
                  <a:pt x="798" y="830"/>
                </a:lnTo>
                <a:lnTo>
                  <a:pt x="798" y="830"/>
                </a:lnTo>
                <a:lnTo>
                  <a:pt x="798" y="832"/>
                </a:lnTo>
                <a:lnTo>
                  <a:pt x="798" y="835"/>
                </a:lnTo>
                <a:lnTo>
                  <a:pt x="798" y="835"/>
                </a:lnTo>
                <a:lnTo>
                  <a:pt x="798" y="837"/>
                </a:lnTo>
                <a:lnTo>
                  <a:pt x="796" y="839"/>
                </a:lnTo>
                <a:lnTo>
                  <a:pt x="796" y="841"/>
                </a:lnTo>
                <a:lnTo>
                  <a:pt x="796" y="841"/>
                </a:lnTo>
                <a:lnTo>
                  <a:pt x="798" y="841"/>
                </a:lnTo>
                <a:lnTo>
                  <a:pt x="798" y="843"/>
                </a:lnTo>
                <a:lnTo>
                  <a:pt x="800" y="845"/>
                </a:lnTo>
                <a:lnTo>
                  <a:pt x="800" y="847"/>
                </a:lnTo>
                <a:lnTo>
                  <a:pt x="800" y="847"/>
                </a:lnTo>
                <a:lnTo>
                  <a:pt x="805" y="851"/>
                </a:lnTo>
                <a:lnTo>
                  <a:pt x="805" y="851"/>
                </a:lnTo>
                <a:lnTo>
                  <a:pt x="807" y="851"/>
                </a:lnTo>
                <a:lnTo>
                  <a:pt x="809" y="851"/>
                </a:lnTo>
                <a:lnTo>
                  <a:pt x="811" y="849"/>
                </a:lnTo>
                <a:lnTo>
                  <a:pt x="811" y="849"/>
                </a:lnTo>
                <a:lnTo>
                  <a:pt x="811" y="849"/>
                </a:lnTo>
                <a:lnTo>
                  <a:pt x="811" y="847"/>
                </a:lnTo>
                <a:lnTo>
                  <a:pt x="811" y="847"/>
                </a:lnTo>
                <a:lnTo>
                  <a:pt x="813" y="845"/>
                </a:lnTo>
                <a:lnTo>
                  <a:pt x="813" y="845"/>
                </a:lnTo>
                <a:lnTo>
                  <a:pt x="813" y="843"/>
                </a:lnTo>
                <a:lnTo>
                  <a:pt x="813" y="843"/>
                </a:lnTo>
                <a:lnTo>
                  <a:pt x="813" y="843"/>
                </a:lnTo>
                <a:lnTo>
                  <a:pt x="813" y="845"/>
                </a:lnTo>
                <a:lnTo>
                  <a:pt x="815" y="845"/>
                </a:lnTo>
                <a:lnTo>
                  <a:pt x="815" y="845"/>
                </a:lnTo>
                <a:lnTo>
                  <a:pt x="813" y="845"/>
                </a:lnTo>
                <a:lnTo>
                  <a:pt x="813" y="847"/>
                </a:lnTo>
                <a:lnTo>
                  <a:pt x="813" y="847"/>
                </a:lnTo>
                <a:lnTo>
                  <a:pt x="813" y="851"/>
                </a:lnTo>
                <a:lnTo>
                  <a:pt x="813" y="851"/>
                </a:lnTo>
                <a:lnTo>
                  <a:pt x="813" y="853"/>
                </a:lnTo>
                <a:lnTo>
                  <a:pt x="815" y="853"/>
                </a:lnTo>
                <a:lnTo>
                  <a:pt x="815" y="853"/>
                </a:lnTo>
                <a:lnTo>
                  <a:pt x="817" y="853"/>
                </a:lnTo>
                <a:lnTo>
                  <a:pt x="817" y="853"/>
                </a:lnTo>
                <a:lnTo>
                  <a:pt x="815" y="853"/>
                </a:lnTo>
                <a:lnTo>
                  <a:pt x="813" y="856"/>
                </a:lnTo>
                <a:lnTo>
                  <a:pt x="813" y="853"/>
                </a:lnTo>
                <a:lnTo>
                  <a:pt x="813" y="851"/>
                </a:lnTo>
                <a:lnTo>
                  <a:pt x="811" y="851"/>
                </a:lnTo>
                <a:lnTo>
                  <a:pt x="811" y="851"/>
                </a:lnTo>
                <a:lnTo>
                  <a:pt x="811" y="851"/>
                </a:lnTo>
                <a:lnTo>
                  <a:pt x="811" y="853"/>
                </a:lnTo>
                <a:lnTo>
                  <a:pt x="811" y="853"/>
                </a:lnTo>
                <a:lnTo>
                  <a:pt x="813" y="856"/>
                </a:lnTo>
                <a:lnTo>
                  <a:pt x="813" y="856"/>
                </a:lnTo>
                <a:lnTo>
                  <a:pt x="813" y="856"/>
                </a:lnTo>
                <a:lnTo>
                  <a:pt x="817" y="858"/>
                </a:lnTo>
                <a:lnTo>
                  <a:pt x="819" y="858"/>
                </a:lnTo>
                <a:lnTo>
                  <a:pt x="819" y="858"/>
                </a:lnTo>
                <a:lnTo>
                  <a:pt x="819" y="858"/>
                </a:lnTo>
                <a:lnTo>
                  <a:pt x="821" y="858"/>
                </a:lnTo>
                <a:lnTo>
                  <a:pt x="821" y="856"/>
                </a:lnTo>
                <a:lnTo>
                  <a:pt x="821" y="856"/>
                </a:lnTo>
                <a:lnTo>
                  <a:pt x="821" y="856"/>
                </a:lnTo>
                <a:lnTo>
                  <a:pt x="823" y="853"/>
                </a:lnTo>
                <a:lnTo>
                  <a:pt x="823" y="853"/>
                </a:lnTo>
                <a:lnTo>
                  <a:pt x="823" y="853"/>
                </a:lnTo>
                <a:lnTo>
                  <a:pt x="823" y="856"/>
                </a:lnTo>
                <a:lnTo>
                  <a:pt x="821" y="858"/>
                </a:lnTo>
                <a:lnTo>
                  <a:pt x="821" y="858"/>
                </a:lnTo>
                <a:lnTo>
                  <a:pt x="821" y="858"/>
                </a:lnTo>
                <a:lnTo>
                  <a:pt x="821" y="860"/>
                </a:lnTo>
                <a:lnTo>
                  <a:pt x="821" y="860"/>
                </a:lnTo>
                <a:lnTo>
                  <a:pt x="823" y="860"/>
                </a:lnTo>
                <a:lnTo>
                  <a:pt x="826" y="860"/>
                </a:lnTo>
                <a:lnTo>
                  <a:pt x="826" y="860"/>
                </a:lnTo>
                <a:lnTo>
                  <a:pt x="828" y="858"/>
                </a:lnTo>
                <a:lnTo>
                  <a:pt x="828" y="860"/>
                </a:lnTo>
                <a:lnTo>
                  <a:pt x="826" y="860"/>
                </a:lnTo>
                <a:lnTo>
                  <a:pt x="826" y="860"/>
                </a:lnTo>
                <a:lnTo>
                  <a:pt x="823" y="860"/>
                </a:lnTo>
                <a:lnTo>
                  <a:pt x="823" y="860"/>
                </a:lnTo>
                <a:lnTo>
                  <a:pt x="823" y="862"/>
                </a:lnTo>
                <a:lnTo>
                  <a:pt x="823" y="862"/>
                </a:lnTo>
                <a:lnTo>
                  <a:pt x="823" y="864"/>
                </a:lnTo>
                <a:lnTo>
                  <a:pt x="823" y="864"/>
                </a:lnTo>
                <a:lnTo>
                  <a:pt x="826" y="864"/>
                </a:lnTo>
                <a:lnTo>
                  <a:pt x="826" y="864"/>
                </a:lnTo>
                <a:lnTo>
                  <a:pt x="823" y="864"/>
                </a:lnTo>
                <a:lnTo>
                  <a:pt x="823" y="864"/>
                </a:lnTo>
                <a:lnTo>
                  <a:pt x="826" y="866"/>
                </a:lnTo>
                <a:lnTo>
                  <a:pt x="826" y="866"/>
                </a:lnTo>
                <a:lnTo>
                  <a:pt x="826" y="866"/>
                </a:lnTo>
                <a:lnTo>
                  <a:pt x="826" y="866"/>
                </a:lnTo>
                <a:lnTo>
                  <a:pt x="826" y="864"/>
                </a:lnTo>
                <a:lnTo>
                  <a:pt x="826" y="864"/>
                </a:lnTo>
                <a:lnTo>
                  <a:pt x="826" y="864"/>
                </a:lnTo>
                <a:lnTo>
                  <a:pt x="828" y="864"/>
                </a:lnTo>
                <a:lnTo>
                  <a:pt x="828" y="864"/>
                </a:lnTo>
                <a:lnTo>
                  <a:pt x="830" y="866"/>
                </a:lnTo>
                <a:lnTo>
                  <a:pt x="830" y="868"/>
                </a:lnTo>
                <a:lnTo>
                  <a:pt x="830" y="870"/>
                </a:lnTo>
                <a:lnTo>
                  <a:pt x="832" y="870"/>
                </a:lnTo>
                <a:lnTo>
                  <a:pt x="832" y="870"/>
                </a:lnTo>
                <a:lnTo>
                  <a:pt x="832" y="870"/>
                </a:lnTo>
                <a:lnTo>
                  <a:pt x="832" y="870"/>
                </a:lnTo>
                <a:lnTo>
                  <a:pt x="832" y="870"/>
                </a:lnTo>
                <a:lnTo>
                  <a:pt x="832" y="872"/>
                </a:lnTo>
                <a:lnTo>
                  <a:pt x="832" y="874"/>
                </a:lnTo>
                <a:lnTo>
                  <a:pt x="834" y="874"/>
                </a:lnTo>
                <a:lnTo>
                  <a:pt x="834" y="874"/>
                </a:lnTo>
                <a:lnTo>
                  <a:pt x="832" y="874"/>
                </a:lnTo>
                <a:lnTo>
                  <a:pt x="832" y="874"/>
                </a:lnTo>
                <a:lnTo>
                  <a:pt x="830" y="874"/>
                </a:lnTo>
                <a:lnTo>
                  <a:pt x="830" y="874"/>
                </a:lnTo>
                <a:lnTo>
                  <a:pt x="830" y="876"/>
                </a:lnTo>
                <a:lnTo>
                  <a:pt x="832" y="876"/>
                </a:lnTo>
                <a:lnTo>
                  <a:pt x="832" y="876"/>
                </a:lnTo>
                <a:lnTo>
                  <a:pt x="832" y="876"/>
                </a:lnTo>
                <a:lnTo>
                  <a:pt x="834" y="876"/>
                </a:lnTo>
                <a:lnTo>
                  <a:pt x="834" y="879"/>
                </a:lnTo>
                <a:lnTo>
                  <a:pt x="834" y="879"/>
                </a:lnTo>
                <a:lnTo>
                  <a:pt x="834" y="879"/>
                </a:lnTo>
                <a:lnTo>
                  <a:pt x="832" y="881"/>
                </a:lnTo>
                <a:lnTo>
                  <a:pt x="832" y="881"/>
                </a:lnTo>
                <a:lnTo>
                  <a:pt x="832" y="881"/>
                </a:lnTo>
                <a:lnTo>
                  <a:pt x="834" y="881"/>
                </a:lnTo>
                <a:lnTo>
                  <a:pt x="834" y="883"/>
                </a:lnTo>
                <a:lnTo>
                  <a:pt x="834" y="883"/>
                </a:lnTo>
                <a:lnTo>
                  <a:pt x="834" y="881"/>
                </a:lnTo>
                <a:lnTo>
                  <a:pt x="834" y="881"/>
                </a:lnTo>
                <a:lnTo>
                  <a:pt x="834" y="881"/>
                </a:lnTo>
                <a:lnTo>
                  <a:pt x="836" y="883"/>
                </a:lnTo>
                <a:lnTo>
                  <a:pt x="836" y="883"/>
                </a:lnTo>
                <a:lnTo>
                  <a:pt x="836" y="883"/>
                </a:lnTo>
                <a:lnTo>
                  <a:pt x="836" y="883"/>
                </a:lnTo>
                <a:lnTo>
                  <a:pt x="836" y="885"/>
                </a:lnTo>
                <a:lnTo>
                  <a:pt x="836" y="885"/>
                </a:lnTo>
                <a:lnTo>
                  <a:pt x="834" y="887"/>
                </a:lnTo>
                <a:lnTo>
                  <a:pt x="834" y="887"/>
                </a:lnTo>
                <a:lnTo>
                  <a:pt x="834" y="889"/>
                </a:lnTo>
                <a:lnTo>
                  <a:pt x="834" y="889"/>
                </a:lnTo>
                <a:lnTo>
                  <a:pt x="834" y="889"/>
                </a:lnTo>
                <a:lnTo>
                  <a:pt x="834" y="891"/>
                </a:lnTo>
                <a:lnTo>
                  <a:pt x="834" y="891"/>
                </a:lnTo>
                <a:lnTo>
                  <a:pt x="834" y="891"/>
                </a:lnTo>
                <a:lnTo>
                  <a:pt x="834" y="893"/>
                </a:lnTo>
                <a:lnTo>
                  <a:pt x="836" y="895"/>
                </a:lnTo>
                <a:lnTo>
                  <a:pt x="836" y="895"/>
                </a:lnTo>
                <a:lnTo>
                  <a:pt x="834" y="897"/>
                </a:lnTo>
                <a:lnTo>
                  <a:pt x="834" y="897"/>
                </a:lnTo>
                <a:lnTo>
                  <a:pt x="832" y="897"/>
                </a:lnTo>
                <a:lnTo>
                  <a:pt x="832" y="897"/>
                </a:lnTo>
                <a:lnTo>
                  <a:pt x="832" y="900"/>
                </a:lnTo>
                <a:lnTo>
                  <a:pt x="832" y="900"/>
                </a:lnTo>
                <a:lnTo>
                  <a:pt x="830" y="900"/>
                </a:lnTo>
                <a:lnTo>
                  <a:pt x="830" y="900"/>
                </a:lnTo>
                <a:lnTo>
                  <a:pt x="828" y="900"/>
                </a:lnTo>
                <a:lnTo>
                  <a:pt x="828" y="900"/>
                </a:lnTo>
                <a:lnTo>
                  <a:pt x="826" y="900"/>
                </a:lnTo>
                <a:lnTo>
                  <a:pt x="826" y="900"/>
                </a:lnTo>
                <a:lnTo>
                  <a:pt x="826" y="897"/>
                </a:lnTo>
                <a:lnTo>
                  <a:pt x="828" y="897"/>
                </a:lnTo>
                <a:lnTo>
                  <a:pt x="828" y="895"/>
                </a:lnTo>
                <a:lnTo>
                  <a:pt x="828" y="895"/>
                </a:lnTo>
                <a:lnTo>
                  <a:pt x="830" y="897"/>
                </a:lnTo>
                <a:lnTo>
                  <a:pt x="830" y="897"/>
                </a:lnTo>
                <a:lnTo>
                  <a:pt x="830" y="897"/>
                </a:lnTo>
                <a:lnTo>
                  <a:pt x="830" y="895"/>
                </a:lnTo>
                <a:lnTo>
                  <a:pt x="832" y="897"/>
                </a:lnTo>
                <a:lnTo>
                  <a:pt x="832" y="897"/>
                </a:lnTo>
                <a:lnTo>
                  <a:pt x="832" y="897"/>
                </a:lnTo>
                <a:lnTo>
                  <a:pt x="832" y="895"/>
                </a:lnTo>
                <a:lnTo>
                  <a:pt x="832" y="893"/>
                </a:lnTo>
                <a:lnTo>
                  <a:pt x="832" y="893"/>
                </a:lnTo>
                <a:lnTo>
                  <a:pt x="830" y="891"/>
                </a:lnTo>
                <a:lnTo>
                  <a:pt x="830" y="891"/>
                </a:lnTo>
                <a:lnTo>
                  <a:pt x="832" y="891"/>
                </a:lnTo>
                <a:lnTo>
                  <a:pt x="832" y="891"/>
                </a:lnTo>
                <a:lnTo>
                  <a:pt x="832" y="889"/>
                </a:lnTo>
                <a:lnTo>
                  <a:pt x="832" y="889"/>
                </a:lnTo>
                <a:lnTo>
                  <a:pt x="832" y="889"/>
                </a:lnTo>
                <a:lnTo>
                  <a:pt x="832" y="887"/>
                </a:lnTo>
                <a:lnTo>
                  <a:pt x="832" y="885"/>
                </a:lnTo>
                <a:lnTo>
                  <a:pt x="832" y="885"/>
                </a:lnTo>
                <a:lnTo>
                  <a:pt x="832" y="885"/>
                </a:lnTo>
                <a:lnTo>
                  <a:pt x="832" y="887"/>
                </a:lnTo>
                <a:lnTo>
                  <a:pt x="832" y="887"/>
                </a:lnTo>
                <a:lnTo>
                  <a:pt x="830" y="889"/>
                </a:lnTo>
                <a:lnTo>
                  <a:pt x="830" y="889"/>
                </a:lnTo>
                <a:lnTo>
                  <a:pt x="828" y="891"/>
                </a:lnTo>
                <a:lnTo>
                  <a:pt x="828" y="891"/>
                </a:lnTo>
                <a:lnTo>
                  <a:pt x="826" y="891"/>
                </a:lnTo>
                <a:lnTo>
                  <a:pt x="826" y="893"/>
                </a:lnTo>
                <a:lnTo>
                  <a:pt x="826" y="893"/>
                </a:lnTo>
                <a:lnTo>
                  <a:pt x="826" y="895"/>
                </a:lnTo>
                <a:lnTo>
                  <a:pt x="826" y="895"/>
                </a:lnTo>
                <a:lnTo>
                  <a:pt x="828" y="895"/>
                </a:lnTo>
                <a:lnTo>
                  <a:pt x="828" y="895"/>
                </a:lnTo>
                <a:lnTo>
                  <a:pt x="826" y="895"/>
                </a:lnTo>
                <a:lnTo>
                  <a:pt x="823" y="895"/>
                </a:lnTo>
                <a:lnTo>
                  <a:pt x="823" y="895"/>
                </a:lnTo>
                <a:lnTo>
                  <a:pt x="823" y="895"/>
                </a:lnTo>
                <a:lnTo>
                  <a:pt x="823" y="893"/>
                </a:lnTo>
                <a:lnTo>
                  <a:pt x="826" y="891"/>
                </a:lnTo>
                <a:lnTo>
                  <a:pt x="828" y="887"/>
                </a:lnTo>
                <a:lnTo>
                  <a:pt x="828" y="887"/>
                </a:lnTo>
                <a:lnTo>
                  <a:pt x="828" y="889"/>
                </a:lnTo>
                <a:lnTo>
                  <a:pt x="830" y="889"/>
                </a:lnTo>
                <a:lnTo>
                  <a:pt x="830" y="887"/>
                </a:lnTo>
                <a:lnTo>
                  <a:pt x="830" y="885"/>
                </a:lnTo>
                <a:lnTo>
                  <a:pt x="830" y="883"/>
                </a:lnTo>
                <a:lnTo>
                  <a:pt x="830" y="883"/>
                </a:lnTo>
                <a:lnTo>
                  <a:pt x="830" y="881"/>
                </a:lnTo>
                <a:lnTo>
                  <a:pt x="830" y="881"/>
                </a:lnTo>
                <a:lnTo>
                  <a:pt x="828" y="883"/>
                </a:lnTo>
                <a:lnTo>
                  <a:pt x="828" y="883"/>
                </a:lnTo>
                <a:lnTo>
                  <a:pt x="826" y="883"/>
                </a:lnTo>
                <a:lnTo>
                  <a:pt x="826" y="883"/>
                </a:lnTo>
                <a:lnTo>
                  <a:pt x="823" y="881"/>
                </a:lnTo>
                <a:lnTo>
                  <a:pt x="823" y="881"/>
                </a:lnTo>
                <a:lnTo>
                  <a:pt x="821" y="881"/>
                </a:lnTo>
                <a:lnTo>
                  <a:pt x="821" y="881"/>
                </a:lnTo>
                <a:lnTo>
                  <a:pt x="811" y="881"/>
                </a:lnTo>
                <a:lnTo>
                  <a:pt x="811" y="881"/>
                </a:lnTo>
                <a:lnTo>
                  <a:pt x="809" y="879"/>
                </a:lnTo>
                <a:lnTo>
                  <a:pt x="805" y="879"/>
                </a:lnTo>
                <a:lnTo>
                  <a:pt x="803" y="876"/>
                </a:lnTo>
                <a:lnTo>
                  <a:pt x="800" y="876"/>
                </a:lnTo>
                <a:lnTo>
                  <a:pt x="800" y="879"/>
                </a:lnTo>
                <a:lnTo>
                  <a:pt x="800" y="881"/>
                </a:lnTo>
                <a:lnTo>
                  <a:pt x="803" y="885"/>
                </a:lnTo>
                <a:lnTo>
                  <a:pt x="803" y="885"/>
                </a:lnTo>
                <a:lnTo>
                  <a:pt x="805" y="887"/>
                </a:lnTo>
                <a:lnTo>
                  <a:pt x="807" y="891"/>
                </a:lnTo>
                <a:lnTo>
                  <a:pt x="807" y="895"/>
                </a:lnTo>
                <a:lnTo>
                  <a:pt x="809" y="897"/>
                </a:lnTo>
                <a:lnTo>
                  <a:pt x="809" y="900"/>
                </a:lnTo>
                <a:lnTo>
                  <a:pt x="809" y="902"/>
                </a:lnTo>
                <a:lnTo>
                  <a:pt x="809" y="904"/>
                </a:lnTo>
                <a:lnTo>
                  <a:pt x="809" y="902"/>
                </a:lnTo>
                <a:lnTo>
                  <a:pt x="809" y="902"/>
                </a:lnTo>
                <a:lnTo>
                  <a:pt x="811" y="902"/>
                </a:lnTo>
                <a:lnTo>
                  <a:pt x="811" y="902"/>
                </a:lnTo>
                <a:lnTo>
                  <a:pt x="813" y="904"/>
                </a:lnTo>
                <a:lnTo>
                  <a:pt x="809" y="904"/>
                </a:lnTo>
                <a:lnTo>
                  <a:pt x="811" y="906"/>
                </a:lnTo>
                <a:lnTo>
                  <a:pt x="811" y="908"/>
                </a:lnTo>
                <a:lnTo>
                  <a:pt x="813" y="908"/>
                </a:lnTo>
                <a:lnTo>
                  <a:pt x="813" y="910"/>
                </a:lnTo>
                <a:lnTo>
                  <a:pt x="813" y="912"/>
                </a:lnTo>
                <a:lnTo>
                  <a:pt x="811" y="910"/>
                </a:lnTo>
                <a:lnTo>
                  <a:pt x="811" y="910"/>
                </a:lnTo>
                <a:lnTo>
                  <a:pt x="811" y="912"/>
                </a:lnTo>
                <a:lnTo>
                  <a:pt x="811" y="914"/>
                </a:lnTo>
                <a:lnTo>
                  <a:pt x="811" y="914"/>
                </a:lnTo>
                <a:lnTo>
                  <a:pt x="811" y="914"/>
                </a:lnTo>
                <a:lnTo>
                  <a:pt x="813" y="916"/>
                </a:lnTo>
                <a:lnTo>
                  <a:pt x="815" y="914"/>
                </a:lnTo>
                <a:lnTo>
                  <a:pt x="817" y="916"/>
                </a:lnTo>
                <a:lnTo>
                  <a:pt x="819" y="914"/>
                </a:lnTo>
                <a:lnTo>
                  <a:pt x="819" y="916"/>
                </a:lnTo>
                <a:lnTo>
                  <a:pt x="821" y="916"/>
                </a:lnTo>
                <a:lnTo>
                  <a:pt x="821" y="916"/>
                </a:lnTo>
                <a:lnTo>
                  <a:pt x="823" y="918"/>
                </a:lnTo>
                <a:lnTo>
                  <a:pt x="821" y="918"/>
                </a:lnTo>
                <a:lnTo>
                  <a:pt x="819" y="916"/>
                </a:lnTo>
                <a:lnTo>
                  <a:pt x="819" y="916"/>
                </a:lnTo>
                <a:lnTo>
                  <a:pt x="817" y="916"/>
                </a:lnTo>
                <a:lnTo>
                  <a:pt x="815" y="916"/>
                </a:lnTo>
                <a:lnTo>
                  <a:pt x="813" y="916"/>
                </a:lnTo>
                <a:lnTo>
                  <a:pt x="811" y="916"/>
                </a:lnTo>
                <a:lnTo>
                  <a:pt x="811" y="916"/>
                </a:lnTo>
                <a:lnTo>
                  <a:pt x="811" y="916"/>
                </a:lnTo>
                <a:lnTo>
                  <a:pt x="813" y="918"/>
                </a:lnTo>
                <a:lnTo>
                  <a:pt x="811" y="923"/>
                </a:lnTo>
                <a:lnTo>
                  <a:pt x="813" y="927"/>
                </a:lnTo>
                <a:lnTo>
                  <a:pt x="811" y="929"/>
                </a:lnTo>
                <a:lnTo>
                  <a:pt x="813" y="931"/>
                </a:lnTo>
                <a:lnTo>
                  <a:pt x="811" y="941"/>
                </a:lnTo>
                <a:lnTo>
                  <a:pt x="811" y="944"/>
                </a:lnTo>
                <a:lnTo>
                  <a:pt x="811" y="946"/>
                </a:lnTo>
                <a:lnTo>
                  <a:pt x="811" y="948"/>
                </a:lnTo>
                <a:lnTo>
                  <a:pt x="811" y="950"/>
                </a:lnTo>
                <a:lnTo>
                  <a:pt x="809" y="954"/>
                </a:lnTo>
                <a:lnTo>
                  <a:pt x="809" y="960"/>
                </a:lnTo>
                <a:lnTo>
                  <a:pt x="809" y="962"/>
                </a:lnTo>
                <a:lnTo>
                  <a:pt x="809" y="965"/>
                </a:lnTo>
                <a:lnTo>
                  <a:pt x="807" y="967"/>
                </a:lnTo>
                <a:lnTo>
                  <a:pt x="809" y="965"/>
                </a:lnTo>
                <a:lnTo>
                  <a:pt x="809" y="967"/>
                </a:lnTo>
                <a:lnTo>
                  <a:pt x="807" y="967"/>
                </a:lnTo>
                <a:lnTo>
                  <a:pt x="807" y="967"/>
                </a:lnTo>
                <a:lnTo>
                  <a:pt x="807" y="967"/>
                </a:lnTo>
                <a:lnTo>
                  <a:pt x="805" y="973"/>
                </a:lnTo>
                <a:lnTo>
                  <a:pt x="805" y="975"/>
                </a:lnTo>
                <a:lnTo>
                  <a:pt x="803" y="977"/>
                </a:lnTo>
                <a:lnTo>
                  <a:pt x="805" y="979"/>
                </a:lnTo>
                <a:lnTo>
                  <a:pt x="805" y="981"/>
                </a:lnTo>
                <a:lnTo>
                  <a:pt x="805" y="983"/>
                </a:lnTo>
                <a:lnTo>
                  <a:pt x="805" y="986"/>
                </a:lnTo>
                <a:lnTo>
                  <a:pt x="807" y="988"/>
                </a:lnTo>
                <a:lnTo>
                  <a:pt x="809" y="990"/>
                </a:lnTo>
                <a:lnTo>
                  <a:pt x="809" y="992"/>
                </a:lnTo>
                <a:lnTo>
                  <a:pt x="809" y="994"/>
                </a:lnTo>
                <a:lnTo>
                  <a:pt x="809" y="996"/>
                </a:lnTo>
                <a:lnTo>
                  <a:pt x="809" y="996"/>
                </a:lnTo>
                <a:lnTo>
                  <a:pt x="811" y="1000"/>
                </a:lnTo>
                <a:lnTo>
                  <a:pt x="811" y="1000"/>
                </a:lnTo>
                <a:lnTo>
                  <a:pt x="809" y="1004"/>
                </a:lnTo>
                <a:lnTo>
                  <a:pt x="809" y="1009"/>
                </a:lnTo>
                <a:lnTo>
                  <a:pt x="809" y="1011"/>
                </a:lnTo>
                <a:lnTo>
                  <a:pt x="809" y="1011"/>
                </a:lnTo>
                <a:lnTo>
                  <a:pt x="809" y="1011"/>
                </a:lnTo>
                <a:lnTo>
                  <a:pt x="809" y="1011"/>
                </a:lnTo>
                <a:lnTo>
                  <a:pt x="809" y="1013"/>
                </a:lnTo>
                <a:lnTo>
                  <a:pt x="809" y="1013"/>
                </a:lnTo>
                <a:lnTo>
                  <a:pt x="807" y="1013"/>
                </a:lnTo>
                <a:lnTo>
                  <a:pt x="809" y="1013"/>
                </a:lnTo>
                <a:lnTo>
                  <a:pt x="807" y="1013"/>
                </a:lnTo>
                <a:lnTo>
                  <a:pt x="807" y="1013"/>
                </a:lnTo>
                <a:lnTo>
                  <a:pt x="807" y="1015"/>
                </a:lnTo>
                <a:lnTo>
                  <a:pt x="807" y="1017"/>
                </a:lnTo>
                <a:lnTo>
                  <a:pt x="807" y="1019"/>
                </a:lnTo>
                <a:lnTo>
                  <a:pt x="807" y="1021"/>
                </a:lnTo>
                <a:lnTo>
                  <a:pt x="809" y="1023"/>
                </a:lnTo>
                <a:lnTo>
                  <a:pt x="813" y="1027"/>
                </a:lnTo>
                <a:lnTo>
                  <a:pt x="813" y="1027"/>
                </a:lnTo>
                <a:lnTo>
                  <a:pt x="815" y="1032"/>
                </a:lnTo>
                <a:lnTo>
                  <a:pt x="815" y="1034"/>
                </a:lnTo>
                <a:lnTo>
                  <a:pt x="813" y="1036"/>
                </a:lnTo>
                <a:lnTo>
                  <a:pt x="815" y="1040"/>
                </a:lnTo>
                <a:lnTo>
                  <a:pt x="815" y="1042"/>
                </a:lnTo>
                <a:lnTo>
                  <a:pt x="819" y="1046"/>
                </a:lnTo>
                <a:lnTo>
                  <a:pt x="821" y="1048"/>
                </a:lnTo>
                <a:lnTo>
                  <a:pt x="823" y="1050"/>
                </a:lnTo>
                <a:lnTo>
                  <a:pt x="826" y="1053"/>
                </a:lnTo>
                <a:lnTo>
                  <a:pt x="826" y="1053"/>
                </a:lnTo>
                <a:lnTo>
                  <a:pt x="828" y="1055"/>
                </a:lnTo>
                <a:lnTo>
                  <a:pt x="828" y="1057"/>
                </a:lnTo>
                <a:lnTo>
                  <a:pt x="826" y="1055"/>
                </a:lnTo>
                <a:lnTo>
                  <a:pt x="826" y="1057"/>
                </a:lnTo>
                <a:lnTo>
                  <a:pt x="826" y="1057"/>
                </a:lnTo>
                <a:lnTo>
                  <a:pt x="826" y="1059"/>
                </a:lnTo>
                <a:lnTo>
                  <a:pt x="828" y="1057"/>
                </a:lnTo>
                <a:lnTo>
                  <a:pt x="828" y="1057"/>
                </a:lnTo>
                <a:lnTo>
                  <a:pt x="830" y="1059"/>
                </a:lnTo>
                <a:lnTo>
                  <a:pt x="830" y="1059"/>
                </a:lnTo>
                <a:lnTo>
                  <a:pt x="832" y="1061"/>
                </a:lnTo>
                <a:lnTo>
                  <a:pt x="832" y="1061"/>
                </a:lnTo>
                <a:lnTo>
                  <a:pt x="834" y="1061"/>
                </a:lnTo>
                <a:lnTo>
                  <a:pt x="834" y="1059"/>
                </a:lnTo>
                <a:lnTo>
                  <a:pt x="834" y="1057"/>
                </a:lnTo>
                <a:lnTo>
                  <a:pt x="834" y="1055"/>
                </a:lnTo>
                <a:lnTo>
                  <a:pt x="836" y="1057"/>
                </a:lnTo>
                <a:lnTo>
                  <a:pt x="838" y="1057"/>
                </a:lnTo>
                <a:lnTo>
                  <a:pt x="838" y="1057"/>
                </a:lnTo>
                <a:lnTo>
                  <a:pt x="840" y="1057"/>
                </a:lnTo>
                <a:lnTo>
                  <a:pt x="840" y="1057"/>
                </a:lnTo>
                <a:lnTo>
                  <a:pt x="840" y="1057"/>
                </a:lnTo>
                <a:lnTo>
                  <a:pt x="842" y="1057"/>
                </a:lnTo>
                <a:lnTo>
                  <a:pt x="844" y="1057"/>
                </a:lnTo>
                <a:lnTo>
                  <a:pt x="844" y="1057"/>
                </a:lnTo>
                <a:lnTo>
                  <a:pt x="847" y="1057"/>
                </a:lnTo>
                <a:lnTo>
                  <a:pt x="847" y="1057"/>
                </a:lnTo>
                <a:lnTo>
                  <a:pt x="847" y="1057"/>
                </a:lnTo>
                <a:lnTo>
                  <a:pt x="847" y="1057"/>
                </a:lnTo>
                <a:lnTo>
                  <a:pt x="844" y="1057"/>
                </a:lnTo>
                <a:lnTo>
                  <a:pt x="838" y="1057"/>
                </a:lnTo>
                <a:lnTo>
                  <a:pt x="838" y="1057"/>
                </a:lnTo>
                <a:lnTo>
                  <a:pt x="836" y="1059"/>
                </a:lnTo>
                <a:lnTo>
                  <a:pt x="834" y="1059"/>
                </a:lnTo>
                <a:lnTo>
                  <a:pt x="834" y="1059"/>
                </a:lnTo>
                <a:lnTo>
                  <a:pt x="836" y="1059"/>
                </a:lnTo>
                <a:lnTo>
                  <a:pt x="836" y="1061"/>
                </a:lnTo>
                <a:lnTo>
                  <a:pt x="836" y="1063"/>
                </a:lnTo>
                <a:lnTo>
                  <a:pt x="838" y="1065"/>
                </a:lnTo>
                <a:lnTo>
                  <a:pt x="838" y="1065"/>
                </a:lnTo>
                <a:lnTo>
                  <a:pt x="838" y="1065"/>
                </a:lnTo>
                <a:lnTo>
                  <a:pt x="840" y="1067"/>
                </a:lnTo>
                <a:lnTo>
                  <a:pt x="838" y="1067"/>
                </a:lnTo>
                <a:lnTo>
                  <a:pt x="838" y="1067"/>
                </a:lnTo>
                <a:lnTo>
                  <a:pt x="836" y="1065"/>
                </a:lnTo>
                <a:lnTo>
                  <a:pt x="836" y="1065"/>
                </a:lnTo>
                <a:lnTo>
                  <a:pt x="834" y="1063"/>
                </a:lnTo>
                <a:lnTo>
                  <a:pt x="834" y="1063"/>
                </a:lnTo>
                <a:lnTo>
                  <a:pt x="834" y="1061"/>
                </a:lnTo>
                <a:lnTo>
                  <a:pt x="834" y="1061"/>
                </a:lnTo>
                <a:lnTo>
                  <a:pt x="832" y="1061"/>
                </a:lnTo>
                <a:lnTo>
                  <a:pt x="834" y="1063"/>
                </a:lnTo>
                <a:lnTo>
                  <a:pt x="834" y="1065"/>
                </a:lnTo>
                <a:lnTo>
                  <a:pt x="834" y="1069"/>
                </a:lnTo>
                <a:lnTo>
                  <a:pt x="834" y="1071"/>
                </a:lnTo>
                <a:lnTo>
                  <a:pt x="838" y="1076"/>
                </a:lnTo>
                <a:lnTo>
                  <a:pt x="842" y="1076"/>
                </a:lnTo>
                <a:lnTo>
                  <a:pt x="842" y="1078"/>
                </a:lnTo>
                <a:lnTo>
                  <a:pt x="842" y="1078"/>
                </a:lnTo>
                <a:lnTo>
                  <a:pt x="842" y="1080"/>
                </a:lnTo>
                <a:lnTo>
                  <a:pt x="842" y="1080"/>
                </a:lnTo>
                <a:lnTo>
                  <a:pt x="842" y="1082"/>
                </a:lnTo>
                <a:lnTo>
                  <a:pt x="842" y="1084"/>
                </a:lnTo>
                <a:lnTo>
                  <a:pt x="842" y="1086"/>
                </a:lnTo>
                <a:lnTo>
                  <a:pt x="844" y="1088"/>
                </a:lnTo>
                <a:lnTo>
                  <a:pt x="849" y="1092"/>
                </a:lnTo>
                <a:lnTo>
                  <a:pt x="849" y="1092"/>
                </a:lnTo>
                <a:lnTo>
                  <a:pt x="851" y="1095"/>
                </a:lnTo>
                <a:lnTo>
                  <a:pt x="851" y="1097"/>
                </a:lnTo>
                <a:lnTo>
                  <a:pt x="853" y="1097"/>
                </a:lnTo>
                <a:lnTo>
                  <a:pt x="855" y="1099"/>
                </a:lnTo>
                <a:lnTo>
                  <a:pt x="857" y="1101"/>
                </a:lnTo>
                <a:lnTo>
                  <a:pt x="857" y="1101"/>
                </a:lnTo>
                <a:lnTo>
                  <a:pt x="857" y="1103"/>
                </a:lnTo>
                <a:lnTo>
                  <a:pt x="857" y="1105"/>
                </a:lnTo>
                <a:lnTo>
                  <a:pt x="859" y="1105"/>
                </a:lnTo>
                <a:lnTo>
                  <a:pt x="859" y="1105"/>
                </a:lnTo>
                <a:lnTo>
                  <a:pt x="859" y="1107"/>
                </a:lnTo>
                <a:lnTo>
                  <a:pt x="859" y="1109"/>
                </a:lnTo>
                <a:lnTo>
                  <a:pt x="861" y="1111"/>
                </a:lnTo>
                <a:lnTo>
                  <a:pt x="859" y="1111"/>
                </a:lnTo>
                <a:lnTo>
                  <a:pt x="861" y="1113"/>
                </a:lnTo>
                <a:lnTo>
                  <a:pt x="859" y="1113"/>
                </a:lnTo>
                <a:lnTo>
                  <a:pt x="861" y="1115"/>
                </a:lnTo>
                <a:lnTo>
                  <a:pt x="863" y="1115"/>
                </a:lnTo>
                <a:lnTo>
                  <a:pt x="863" y="1115"/>
                </a:lnTo>
                <a:lnTo>
                  <a:pt x="867" y="1115"/>
                </a:lnTo>
                <a:lnTo>
                  <a:pt x="867" y="1115"/>
                </a:lnTo>
                <a:lnTo>
                  <a:pt x="872" y="1118"/>
                </a:lnTo>
                <a:lnTo>
                  <a:pt x="874" y="1118"/>
                </a:lnTo>
                <a:lnTo>
                  <a:pt x="876" y="1118"/>
                </a:lnTo>
                <a:lnTo>
                  <a:pt x="878" y="1118"/>
                </a:lnTo>
                <a:lnTo>
                  <a:pt x="880" y="1120"/>
                </a:lnTo>
                <a:lnTo>
                  <a:pt x="880" y="1122"/>
                </a:lnTo>
                <a:lnTo>
                  <a:pt x="882" y="1122"/>
                </a:lnTo>
                <a:lnTo>
                  <a:pt x="886" y="1124"/>
                </a:lnTo>
                <a:lnTo>
                  <a:pt x="891" y="1124"/>
                </a:lnTo>
                <a:lnTo>
                  <a:pt x="891" y="1124"/>
                </a:lnTo>
                <a:lnTo>
                  <a:pt x="893" y="1126"/>
                </a:lnTo>
                <a:lnTo>
                  <a:pt x="893" y="1128"/>
                </a:lnTo>
                <a:lnTo>
                  <a:pt x="895" y="1128"/>
                </a:lnTo>
                <a:lnTo>
                  <a:pt x="895" y="1128"/>
                </a:lnTo>
                <a:lnTo>
                  <a:pt x="897" y="1128"/>
                </a:lnTo>
                <a:lnTo>
                  <a:pt x="897" y="1128"/>
                </a:lnTo>
                <a:lnTo>
                  <a:pt x="899" y="1130"/>
                </a:lnTo>
                <a:lnTo>
                  <a:pt x="901" y="1130"/>
                </a:lnTo>
                <a:lnTo>
                  <a:pt x="905" y="1134"/>
                </a:lnTo>
                <a:lnTo>
                  <a:pt x="907" y="1139"/>
                </a:lnTo>
                <a:lnTo>
                  <a:pt x="909" y="1141"/>
                </a:lnTo>
                <a:lnTo>
                  <a:pt x="909" y="1143"/>
                </a:lnTo>
                <a:lnTo>
                  <a:pt x="909" y="1143"/>
                </a:lnTo>
                <a:lnTo>
                  <a:pt x="909" y="1145"/>
                </a:lnTo>
                <a:lnTo>
                  <a:pt x="909" y="1145"/>
                </a:lnTo>
                <a:lnTo>
                  <a:pt x="911" y="1145"/>
                </a:lnTo>
                <a:lnTo>
                  <a:pt x="911" y="1147"/>
                </a:lnTo>
                <a:lnTo>
                  <a:pt x="911" y="1147"/>
                </a:lnTo>
                <a:lnTo>
                  <a:pt x="911" y="1151"/>
                </a:lnTo>
                <a:lnTo>
                  <a:pt x="911" y="1151"/>
                </a:lnTo>
                <a:lnTo>
                  <a:pt x="914" y="1153"/>
                </a:lnTo>
                <a:lnTo>
                  <a:pt x="916" y="1155"/>
                </a:lnTo>
                <a:lnTo>
                  <a:pt x="918" y="1157"/>
                </a:lnTo>
                <a:lnTo>
                  <a:pt x="918" y="1160"/>
                </a:lnTo>
                <a:lnTo>
                  <a:pt x="918" y="1160"/>
                </a:lnTo>
                <a:lnTo>
                  <a:pt x="918" y="1160"/>
                </a:lnTo>
                <a:lnTo>
                  <a:pt x="918" y="1160"/>
                </a:lnTo>
                <a:lnTo>
                  <a:pt x="918" y="1160"/>
                </a:lnTo>
                <a:lnTo>
                  <a:pt x="918" y="1162"/>
                </a:lnTo>
                <a:lnTo>
                  <a:pt x="918" y="1164"/>
                </a:lnTo>
                <a:lnTo>
                  <a:pt x="920" y="1166"/>
                </a:lnTo>
                <a:lnTo>
                  <a:pt x="922" y="1168"/>
                </a:lnTo>
                <a:lnTo>
                  <a:pt x="922" y="1170"/>
                </a:lnTo>
                <a:lnTo>
                  <a:pt x="922" y="1170"/>
                </a:lnTo>
                <a:lnTo>
                  <a:pt x="922" y="1172"/>
                </a:lnTo>
                <a:lnTo>
                  <a:pt x="926" y="1174"/>
                </a:lnTo>
                <a:lnTo>
                  <a:pt x="926" y="1176"/>
                </a:lnTo>
                <a:lnTo>
                  <a:pt x="926" y="1178"/>
                </a:lnTo>
                <a:lnTo>
                  <a:pt x="928" y="1180"/>
                </a:lnTo>
                <a:lnTo>
                  <a:pt x="928" y="1183"/>
                </a:lnTo>
                <a:lnTo>
                  <a:pt x="930" y="1183"/>
                </a:lnTo>
                <a:lnTo>
                  <a:pt x="930" y="1187"/>
                </a:lnTo>
                <a:lnTo>
                  <a:pt x="930" y="1189"/>
                </a:lnTo>
                <a:lnTo>
                  <a:pt x="930" y="1189"/>
                </a:lnTo>
                <a:lnTo>
                  <a:pt x="932" y="1191"/>
                </a:lnTo>
                <a:lnTo>
                  <a:pt x="935" y="1193"/>
                </a:lnTo>
                <a:lnTo>
                  <a:pt x="937" y="1195"/>
                </a:lnTo>
                <a:lnTo>
                  <a:pt x="939" y="1197"/>
                </a:lnTo>
                <a:lnTo>
                  <a:pt x="941" y="1197"/>
                </a:lnTo>
                <a:lnTo>
                  <a:pt x="943" y="1197"/>
                </a:lnTo>
                <a:lnTo>
                  <a:pt x="943" y="1199"/>
                </a:lnTo>
                <a:lnTo>
                  <a:pt x="947" y="1201"/>
                </a:lnTo>
                <a:lnTo>
                  <a:pt x="951" y="1208"/>
                </a:lnTo>
                <a:lnTo>
                  <a:pt x="953" y="1210"/>
                </a:lnTo>
                <a:lnTo>
                  <a:pt x="955" y="1212"/>
                </a:lnTo>
                <a:lnTo>
                  <a:pt x="955" y="1216"/>
                </a:lnTo>
                <a:lnTo>
                  <a:pt x="953" y="1218"/>
                </a:lnTo>
                <a:lnTo>
                  <a:pt x="951" y="1220"/>
                </a:lnTo>
                <a:lnTo>
                  <a:pt x="953" y="1220"/>
                </a:lnTo>
                <a:lnTo>
                  <a:pt x="953" y="1220"/>
                </a:lnTo>
                <a:lnTo>
                  <a:pt x="953" y="1220"/>
                </a:lnTo>
                <a:lnTo>
                  <a:pt x="953" y="1220"/>
                </a:lnTo>
                <a:lnTo>
                  <a:pt x="953" y="1222"/>
                </a:lnTo>
                <a:lnTo>
                  <a:pt x="955" y="1224"/>
                </a:lnTo>
                <a:lnTo>
                  <a:pt x="953" y="1224"/>
                </a:lnTo>
                <a:lnTo>
                  <a:pt x="953" y="1222"/>
                </a:lnTo>
                <a:lnTo>
                  <a:pt x="951" y="1222"/>
                </a:lnTo>
                <a:lnTo>
                  <a:pt x="951" y="1220"/>
                </a:lnTo>
                <a:lnTo>
                  <a:pt x="951" y="1220"/>
                </a:lnTo>
                <a:lnTo>
                  <a:pt x="951" y="1220"/>
                </a:lnTo>
                <a:lnTo>
                  <a:pt x="949" y="1222"/>
                </a:lnTo>
                <a:lnTo>
                  <a:pt x="947" y="1222"/>
                </a:lnTo>
                <a:lnTo>
                  <a:pt x="945" y="1220"/>
                </a:lnTo>
                <a:lnTo>
                  <a:pt x="941" y="1220"/>
                </a:lnTo>
                <a:lnTo>
                  <a:pt x="941" y="1222"/>
                </a:lnTo>
                <a:lnTo>
                  <a:pt x="941" y="1222"/>
                </a:lnTo>
                <a:lnTo>
                  <a:pt x="943" y="1224"/>
                </a:lnTo>
                <a:lnTo>
                  <a:pt x="945" y="1227"/>
                </a:lnTo>
                <a:lnTo>
                  <a:pt x="949" y="1227"/>
                </a:lnTo>
                <a:lnTo>
                  <a:pt x="949" y="1229"/>
                </a:lnTo>
                <a:lnTo>
                  <a:pt x="949" y="1229"/>
                </a:lnTo>
                <a:lnTo>
                  <a:pt x="949" y="1231"/>
                </a:lnTo>
                <a:lnTo>
                  <a:pt x="951" y="1231"/>
                </a:lnTo>
                <a:lnTo>
                  <a:pt x="953" y="1233"/>
                </a:lnTo>
                <a:lnTo>
                  <a:pt x="955" y="1233"/>
                </a:lnTo>
                <a:lnTo>
                  <a:pt x="955" y="1235"/>
                </a:lnTo>
                <a:lnTo>
                  <a:pt x="958" y="1235"/>
                </a:lnTo>
                <a:lnTo>
                  <a:pt x="958" y="1235"/>
                </a:lnTo>
                <a:lnTo>
                  <a:pt x="960" y="1237"/>
                </a:lnTo>
                <a:lnTo>
                  <a:pt x="960" y="1237"/>
                </a:lnTo>
                <a:lnTo>
                  <a:pt x="962" y="1239"/>
                </a:lnTo>
                <a:lnTo>
                  <a:pt x="964" y="1237"/>
                </a:lnTo>
                <a:lnTo>
                  <a:pt x="966" y="1237"/>
                </a:lnTo>
                <a:lnTo>
                  <a:pt x="968" y="1237"/>
                </a:lnTo>
                <a:lnTo>
                  <a:pt x="968" y="1235"/>
                </a:lnTo>
                <a:lnTo>
                  <a:pt x="968" y="1237"/>
                </a:lnTo>
                <a:lnTo>
                  <a:pt x="968" y="1239"/>
                </a:lnTo>
                <a:lnTo>
                  <a:pt x="970" y="1241"/>
                </a:lnTo>
                <a:lnTo>
                  <a:pt x="976" y="1245"/>
                </a:lnTo>
                <a:lnTo>
                  <a:pt x="979" y="1245"/>
                </a:lnTo>
                <a:lnTo>
                  <a:pt x="981" y="1245"/>
                </a:lnTo>
                <a:lnTo>
                  <a:pt x="983" y="1252"/>
                </a:lnTo>
                <a:lnTo>
                  <a:pt x="983" y="1254"/>
                </a:lnTo>
                <a:lnTo>
                  <a:pt x="983" y="1256"/>
                </a:lnTo>
                <a:lnTo>
                  <a:pt x="985" y="1256"/>
                </a:lnTo>
                <a:lnTo>
                  <a:pt x="985" y="1256"/>
                </a:lnTo>
                <a:lnTo>
                  <a:pt x="985" y="1258"/>
                </a:lnTo>
                <a:lnTo>
                  <a:pt x="985" y="1260"/>
                </a:lnTo>
                <a:lnTo>
                  <a:pt x="983" y="1264"/>
                </a:lnTo>
                <a:lnTo>
                  <a:pt x="983" y="1266"/>
                </a:lnTo>
                <a:lnTo>
                  <a:pt x="985" y="1266"/>
                </a:lnTo>
                <a:lnTo>
                  <a:pt x="987" y="1271"/>
                </a:lnTo>
                <a:lnTo>
                  <a:pt x="987" y="1271"/>
                </a:lnTo>
                <a:lnTo>
                  <a:pt x="987" y="1271"/>
                </a:lnTo>
                <a:lnTo>
                  <a:pt x="989" y="1273"/>
                </a:lnTo>
                <a:lnTo>
                  <a:pt x="989" y="1271"/>
                </a:lnTo>
                <a:lnTo>
                  <a:pt x="989" y="1271"/>
                </a:lnTo>
                <a:lnTo>
                  <a:pt x="991" y="1273"/>
                </a:lnTo>
                <a:lnTo>
                  <a:pt x="993" y="1275"/>
                </a:lnTo>
                <a:lnTo>
                  <a:pt x="999" y="1279"/>
                </a:lnTo>
                <a:lnTo>
                  <a:pt x="1002" y="1281"/>
                </a:lnTo>
                <a:lnTo>
                  <a:pt x="1004" y="1281"/>
                </a:lnTo>
                <a:lnTo>
                  <a:pt x="1006" y="1283"/>
                </a:lnTo>
                <a:lnTo>
                  <a:pt x="1008" y="1285"/>
                </a:lnTo>
                <a:lnTo>
                  <a:pt x="1010" y="1287"/>
                </a:lnTo>
                <a:lnTo>
                  <a:pt x="1010" y="1289"/>
                </a:lnTo>
                <a:lnTo>
                  <a:pt x="1012" y="1289"/>
                </a:lnTo>
                <a:lnTo>
                  <a:pt x="1012" y="1296"/>
                </a:lnTo>
                <a:lnTo>
                  <a:pt x="1014" y="1296"/>
                </a:lnTo>
                <a:lnTo>
                  <a:pt x="1016" y="1298"/>
                </a:lnTo>
                <a:lnTo>
                  <a:pt x="1016" y="1296"/>
                </a:lnTo>
                <a:lnTo>
                  <a:pt x="1018" y="1296"/>
                </a:lnTo>
                <a:lnTo>
                  <a:pt x="1020" y="1294"/>
                </a:lnTo>
                <a:lnTo>
                  <a:pt x="1020" y="1294"/>
                </a:lnTo>
                <a:lnTo>
                  <a:pt x="1023" y="1292"/>
                </a:lnTo>
                <a:lnTo>
                  <a:pt x="1023" y="1289"/>
                </a:lnTo>
                <a:lnTo>
                  <a:pt x="1023" y="1287"/>
                </a:lnTo>
                <a:lnTo>
                  <a:pt x="1020" y="1285"/>
                </a:lnTo>
                <a:lnTo>
                  <a:pt x="1018" y="1285"/>
                </a:lnTo>
                <a:lnTo>
                  <a:pt x="1018" y="1283"/>
                </a:lnTo>
                <a:lnTo>
                  <a:pt x="1018" y="1281"/>
                </a:lnTo>
                <a:lnTo>
                  <a:pt x="1016" y="1281"/>
                </a:lnTo>
                <a:lnTo>
                  <a:pt x="1016" y="1279"/>
                </a:lnTo>
                <a:lnTo>
                  <a:pt x="1014" y="1279"/>
                </a:lnTo>
                <a:lnTo>
                  <a:pt x="1014" y="1277"/>
                </a:lnTo>
                <a:lnTo>
                  <a:pt x="1010" y="1275"/>
                </a:lnTo>
                <a:lnTo>
                  <a:pt x="1010" y="1275"/>
                </a:lnTo>
                <a:lnTo>
                  <a:pt x="1010" y="1275"/>
                </a:lnTo>
                <a:lnTo>
                  <a:pt x="1010" y="1277"/>
                </a:lnTo>
                <a:lnTo>
                  <a:pt x="1010" y="1277"/>
                </a:lnTo>
                <a:lnTo>
                  <a:pt x="1010" y="1277"/>
                </a:lnTo>
                <a:lnTo>
                  <a:pt x="1008" y="1279"/>
                </a:lnTo>
                <a:lnTo>
                  <a:pt x="1008" y="1279"/>
                </a:lnTo>
                <a:lnTo>
                  <a:pt x="1008" y="1277"/>
                </a:lnTo>
                <a:lnTo>
                  <a:pt x="1008" y="1277"/>
                </a:lnTo>
                <a:lnTo>
                  <a:pt x="1006" y="1277"/>
                </a:lnTo>
                <a:lnTo>
                  <a:pt x="1004" y="1275"/>
                </a:lnTo>
                <a:lnTo>
                  <a:pt x="1004" y="1271"/>
                </a:lnTo>
                <a:lnTo>
                  <a:pt x="1004" y="1271"/>
                </a:lnTo>
                <a:lnTo>
                  <a:pt x="1004" y="1269"/>
                </a:lnTo>
                <a:lnTo>
                  <a:pt x="1004" y="1266"/>
                </a:lnTo>
                <a:lnTo>
                  <a:pt x="1004" y="1264"/>
                </a:lnTo>
                <a:lnTo>
                  <a:pt x="1002" y="1262"/>
                </a:lnTo>
                <a:lnTo>
                  <a:pt x="999" y="1258"/>
                </a:lnTo>
                <a:lnTo>
                  <a:pt x="999" y="1256"/>
                </a:lnTo>
                <a:lnTo>
                  <a:pt x="997" y="1256"/>
                </a:lnTo>
                <a:lnTo>
                  <a:pt x="995" y="1252"/>
                </a:lnTo>
                <a:lnTo>
                  <a:pt x="995" y="1250"/>
                </a:lnTo>
                <a:lnTo>
                  <a:pt x="995" y="1248"/>
                </a:lnTo>
                <a:lnTo>
                  <a:pt x="993" y="1245"/>
                </a:lnTo>
                <a:lnTo>
                  <a:pt x="993" y="1243"/>
                </a:lnTo>
                <a:lnTo>
                  <a:pt x="993" y="1243"/>
                </a:lnTo>
                <a:lnTo>
                  <a:pt x="993" y="1241"/>
                </a:lnTo>
                <a:lnTo>
                  <a:pt x="991" y="1241"/>
                </a:lnTo>
                <a:lnTo>
                  <a:pt x="991" y="1239"/>
                </a:lnTo>
                <a:lnTo>
                  <a:pt x="989" y="1235"/>
                </a:lnTo>
                <a:lnTo>
                  <a:pt x="987" y="1237"/>
                </a:lnTo>
                <a:lnTo>
                  <a:pt x="987" y="1237"/>
                </a:lnTo>
                <a:lnTo>
                  <a:pt x="989" y="1239"/>
                </a:lnTo>
                <a:lnTo>
                  <a:pt x="989" y="1241"/>
                </a:lnTo>
                <a:lnTo>
                  <a:pt x="989" y="1241"/>
                </a:lnTo>
                <a:lnTo>
                  <a:pt x="989" y="1241"/>
                </a:lnTo>
                <a:lnTo>
                  <a:pt x="987" y="1239"/>
                </a:lnTo>
                <a:lnTo>
                  <a:pt x="987" y="1237"/>
                </a:lnTo>
                <a:lnTo>
                  <a:pt x="985" y="1235"/>
                </a:lnTo>
                <a:lnTo>
                  <a:pt x="985" y="1233"/>
                </a:lnTo>
                <a:lnTo>
                  <a:pt x="985" y="1233"/>
                </a:lnTo>
                <a:lnTo>
                  <a:pt x="983" y="1231"/>
                </a:lnTo>
                <a:lnTo>
                  <a:pt x="983" y="1231"/>
                </a:lnTo>
                <a:lnTo>
                  <a:pt x="981" y="1229"/>
                </a:lnTo>
                <a:lnTo>
                  <a:pt x="981" y="1227"/>
                </a:lnTo>
                <a:lnTo>
                  <a:pt x="976" y="1224"/>
                </a:lnTo>
                <a:lnTo>
                  <a:pt x="974" y="1220"/>
                </a:lnTo>
                <a:lnTo>
                  <a:pt x="974" y="1220"/>
                </a:lnTo>
                <a:lnTo>
                  <a:pt x="974" y="1218"/>
                </a:lnTo>
                <a:lnTo>
                  <a:pt x="974" y="1216"/>
                </a:lnTo>
                <a:lnTo>
                  <a:pt x="974" y="1216"/>
                </a:lnTo>
                <a:lnTo>
                  <a:pt x="972" y="1214"/>
                </a:lnTo>
                <a:lnTo>
                  <a:pt x="972" y="1214"/>
                </a:lnTo>
                <a:lnTo>
                  <a:pt x="972" y="1212"/>
                </a:lnTo>
                <a:lnTo>
                  <a:pt x="972" y="1212"/>
                </a:lnTo>
                <a:lnTo>
                  <a:pt x="970" y="1212"/>
                </a:lnTo>
                <a:lnTo>
                  <a:pt x="970" y="1210"/>
                </a:lnTo>
                <a:lnTo>
                  <a:pt x="968" y="1206"/>
                </a:lnTo>
                <a:lnTo>
                  <a:pt x="966" y="1206"/>
                </a:lnTo>
                <a:lnTo>
                  <a:pt x="966" y="1206"/>
                </a:lnTo>
                <a:lnTo>
                  <a:pt x="966" y="1206"/>
                </a:lnTo>
                <a:lnTo>
                  <a:pt x="966" y="1206"/>
                </a:lnTo>
                <a:lnTo>
                  <a:pt x="966" y="1204"/>
                </a:lnTo>
                <a:lnTo>
                  <a:pt x="964" y="1204"/>
                </a:lnTo>
                <a:lnTo>
                  <a:pt x="964" y="1204"/>
                </a:lnTo>
                <a:lnTo>
                  <a:pt x="962" y="1201"/>
                </a:lnTo>
                <a:lnTo>
                  <a:pt x="960" y="1197"/>
                </a:lnTo>
                <a:lnTo>
                  <a:pt x="960" y="1195"/>
                </a:lnTo>
                <a:lnTo>
                  <a:pt x="955" y="1193"/>
                </a:lnTo>
                <a:lnTo>
                  <a:pt x="953" y="1191"/>
                </a:lnTo>
                <a:lnTo>
                  <a:pt x="951" y="1191"/>
                </a:lnTo>
                <a:lnTo>
                  <a:pt x="951" y="1189"/>
                </a:lnTo>
                <a:lnTo>
                  <a:pt x="949" y="1187"/>
                </a:lnTo>
                <a:lnTo>
                  <a:pt x="947" y="1185"/>
                </a:lnTo>
                <a:lnTo>
                  <a:pt x="947" y="1183"/>
                </a:lnTo>
                <a:lnTo>
                  <a:pt x="947" y="1178"/>
                </a:lnTo>
                <a:lnTo>
                  <a:pt x="947" y="1178"/>
                </a:lnTo>
                <a:lnTo>
                  <a:pt x="945" y="1176"/>
                </a:lnTo>
                <a:lnTo>
                  <a:pt x="945" y="1172"/>
                </a:lnTo>
                <a:lnTo>
                  <a:pt x="943" y="1170"/>
                </a:lnTo>
                <a:lnTo>
                  <a:pt x="943" y="1170"/>
                </a:lnTo>
                <a:lnTo>
                  <a:pt x="943" y="1164"/>
                </a:lnTo>
                <a:lnTo>
                  <a:pt x="945" y="1162"/>
                </a:lnTo>
                <a:lnTo>
                  <a:pt x="945" y="1160"/>
                </a:lnTo>
                <a:lnTo>
                  <a:pt x="943" y="1157"/>
                </a:lnTo>
                <a:lnTo>
                  <a:pt x="943" y="1157"/>
                </a:lnTo>
                <a:lnTo>
                  <a:pt x="945" y="1160"/>
                </a:lnTo>
                <a:lnTo>
                  <a:pt x="947" y="1160"/>
                </a:lnTo>
                <a:lnTo>
                  <a:pt x="947" y="1160"/>
                </a:lnTo>
                <a:lnTo>
                  <a:pt x="949" y="1160"/>
                </a:lnTo>
                <a:lnTo>
                  <a:pt x="953" y="1164"/>
                </a:lnTo>
                <a:lnTo>
                  <a:pt x="953" y="1164"/>
                </a:lnTo>
                <a:lnTo>
                  <a:pt x="955" y="1164"/>
                </a:lnTo>
                <a:lnTo>
                  <a:pt x="955" y="1164"/>
                </a:lnTo>
                <a:lnTo>
                  <a:pt x="955" y="1162"/>
                </a:lnTo>
                <a:lnTo>
                  <a:pt x="958" y="1162"/>
                </a:lnTo>
                <a:lnTo>
                  <a:pt x="960" y="1164"/>
                </a:lnTo>
                <a:lnTo>
                  <a:pt x="960" y="1164"/>
                </a:lnTo>
                <a:lnTo>
                  <a:pt x="962" y="1164"/>
                </a:lnTo>
                <a:lnTo>
                  <a:pt x="962" y="1166"/>
                </a:lnTo>
                <a:lnTo>
                  <a:pt x="964" y="1168"/>
                </a:lnTo>
                <a:lnTo>
                  <a:pt x="968" y="1168"/>
                </a:lnTo>
                <a:lnTo>
                  <a:pt x="968" y="1168"/>
                </a:lnTo>
                <a:lnTo>
                  <a:pt x="970" y="1168"/>
                </a:lnTo>
                <a:lnTo>
                  <a:pt x="970" y="1168"/>
                </a:lnTo>
                <a:lnTo>
                  <a:pt x="970" y="1170"/>
                </a:lnTo>
                <a:lnTo>
                  <a:pt x="970" y="1170"/>
                </a:lnTo>
                <a:lnTo>
                  <a:pt x="970" y="1170"/>
                </a:lnTo>
                <a:lnTo>
                  <a:pt x="968" y="1170"/>
                </a:lnTo>
                <a:lnTo>
                  <a:pt x="970" y="1172"/>
                </a:lnTo>
                <a:lnTo>
                  <a:pt x="970" y="1172"/>
                </a:lnTo>
                <a:lnTo>
                  <a:pt x="968" y="1174"/>
                </a:lnTo>
                <a:lnTo>
                  <a:pt x="970" y="1176"/>
                </a:lnTo>
                <a:lnTo>
                  <a:pt x="972" y="1178"/>
                </a:lnTo>
                <a:lnTo>
                  <a:pt x="972" y="1183"/>
                </a:lnTo>
                <a:lnTo>
                  <a:pt x="974" y="1185"/>
                </a:lnTo>
                <a:lnTo>
                  <a:pt x="974" y="1187"/>
                </a:lnTo>
                <a:lnTo>
                  <a:pt x="974" y="1189"/>
                </a:lnTo>
                <a:lnTo>
                  <a:pt x="976" y="1189"/>
                </a:lnTo>
                <a:lnTo>
                  <a:pt x="976" y="1191"/>
                </a:lnTo>
                <a:lnTo>
                  <a:pt x="979" y="1195"/>
                </a:lnTo>
                <a:lnTo>
                  <a:pt x="979" y="1195"/>
                </a:lnTo>
                <a:lnTo>
                  <a:pt x="979" y="1197"/>
                </a:lnTo>
                <a:lnTo>
                  <a:pt x="981" y="1197"/>
                </a:lnTo>
                <a:lnTo>
                  <a:pt x="981" y="1197"/>
                </a:lnTo>
                <a:lnTo>
                  <a:pt x="983" y="1199"/>
                </a:lnTo>
                <a:lnTo>
                  <a:pt x="983" y="1201"/>
                </a:lnTo>
                <a:lnTo>
                  <a:pt x="983" y="1204"/>
                </a:lnTo>
                <a:lnTo>
                  <a:pt x="985" y="1206"/>
                </a:lnTo>
                <a:lnTo>
                  <a:pt x="987" y="1206"/>
                </a:lnTo>
                <a:lnTo>
                  <a:pt x="987" y="1206"/>
                </a:lnTo>
                <a:lnTo>
                  <a:pt x="987" y="1208"/>
                </a:lnTo>
                <a:lnTo>
                  <a:pt x="987" y="1208"/>
                </a:lnTo>
                <a:lnTo>
                  <a:pt x="989" y="1210"/>
                </a:lnTo>
                <a:lnTo>
                  <a:pt x="989" y="1212"/>
                </a:lnTo>
                <a:lnTo>
                  <a:pt x="993" y="1212"/>
                </a:lnTo>
                <a:lnTo>
                  <a:pt x="995" y="1216"/>
                </a:lnTo>
                <a:lnTo>
                  <a:pt x="997" y="1218"/>
                </a:lnTo>
                <a:lnTo>
                  <a:pt x="999" y="1220"/>
                </a:lnTo>
                <a:lnTo>
                  <a:pt x="1002" y="1220"/>
                </a:lnTo>
                <a:lnTo>
                  <a:pt x="1002" y="1220"/>
                </a:lnTo>
                <a:lnTo>
                  <a:pt x="1004" y="1220"/>
                </a:lnTo>
                <a:lnTo>
                  <a:pt x="1006" y="1220"/>
                </a:lnTo>
                <a:lnTo>
                  <a:pt x="1006" y="1222"/>
                </a:lnTo>
                <a:lnTo>
                  <a:pt x="1006" y="1224"/>
                </a:lnTo>
                <a:lnTo>
                  <a:pt x="1006" y="1227"/>
                </a:lnTo>
                <a:lnTo>
                  <a:pt x="1006" y="1227"/>
                </a:lnTo>
                <a:lnTo>
                  <a:pt x="1006" y="1229"/>
                </a:lnTo>
                <a:lnTo>
                  <a:pt x="1008" y="1229"/>
                </a:lnTo>
                <a:lnTo>
                  <a:pt x="1008" y="1231"/>
                </a:lnTo>
                <a:lnTo>
                  <a:pt x="1010" y="1231"/>
                </a:lnTo>
                <a:lnTo>
                  <a:pt x="1014" y="1233"/>
                </a:lnTo>
                <a:lnTo>
                  <a:pt x="1016" y="1233"/>
                </a:lnTo>
                <a:lnTo>
                  <a:pt x="1016" y="1235"/>
                </a:lnTo>
                <a:lnTo>
                  <a:pt x="1016" y="1235"/>
                </a:lnTo>
                <a:lnTo>
                  <a:pt x="1016" y="1237"/>
                </a:lnTo>
                <a:lnTo>
                  <a:pt x="1018" y="1239"/>
                </a:lnTo>
                <a:lnTo>
                  <a:pt x="1018" y="1239"/>
                </a:lnTo>
                <a:lnTo>
                  <a:pt x="1023" y="1239"/>
                </a:lnTo>
                <a:lnTo>
                  <a:pt x="1025" y="1241"/>
                </a:lnTo>
                <a:lnTo>
                  <a:pt x="1025" y="1243"/>
                </a:lnTo>
                <a:lnTo>
                  <a:pt x="1025" y="1243"/>
                </a:lnTo>
                <a:lnTo>
                  <a:pt x="1025" y="1243"/>
                </a:lnTo>
                <a:lnTo>
                  <a:pt x="1027" y="1245"/>
                </a:lnTo>
                <a:lnTo>
                  <a:pt x="1027" y="1245"/>
                </a:lnTo>
                <a:lnTo>
                  <a:pt x="1027" y="1245"/>
                </a:lnTo>
                <a:lnTo>
                  <a:pt x="1027" y="1245"/>
                </a:lnTo>
                <a:lnTo>
                  <a:pt x="1025" y="1245"/>
                </a:lnTo>
                <a:lnTo>
                  <a:pt x="1023" y="1248"/>
                </a:lnTo>
                <a:lnTo>
                  <a:pt x="1023" y="1250"/>
                </a:lnTo>
                <a:lnTo>
                  <a:pt x="1023" y="1254"/>
                </a:lnTo>
                <a:lnTo>
                  <a:pt x="1025" y="1256"/>
                </a:lnTo>
                <a:lnTo>
                  <a:pt x="1025" y="1256"/>
                </a:lnTo>
                <a:lnTo>
                  <a:pt x="1027" y="1256"/>
                </a:lnTo>
                <a:lnTo>
                  <a:pt x="1027" y="1256"/>
                </a:lnTo>
                <a:lnTo>
                  <a:pt x="1029" y="1256"/>
                </a:lnTo>
                <a:lnTo>
                  <a:pt x="1029" y="1254"/>
                </a:lnTo>
                <a:lnTo>
                  <a:pt x="1031" y="1254"/>
                </a:lnTo>
                <a:lnTo>
                  <a:pt x="1031" y="1254"/>
                </a:lnTo>
                <a:lnTo>
                  <a:pt x="1029" y="1256"/>
                </a:lnTo>
                <a:lnTo>
                  <a:pt x="1027" y="1256"/>
                </a:lnTo>
                <a:lnTo>
                  <a:pt x="1027" y="1256"/>
                </a:lnTo>
                <a:lnTo>
                  <a:pt x="1029" y="1258"/>
                </a:lnTo>
                <a:lnTo>
                  <a:pt x="1031" y="1256"/>
                </a:lnTo>
                <a:lnTo>
                  <a:pt x="1031" y="1256"/>
                </a:lnTo>
                <a:lnTo>
                  <a:pt x="1031" y="1256"/>
                </a:lnTo>
                <a:lnTo>
                  <a:pt x="1033" y="1258"/>
                </a:lnTo>
                <a:lnTo>
                  <a:pt x="1033" y="1258"/>
                </a:lnTo>
                <a:lnTo>
                  <a:pt x="1037" y="1260"/>
                </a:lnTo>
                <a:lnTo>
                  <a:pt x="1037" y="1262"/>
                </a:lnTo>
                <a:lnTo>
                  <a:pt x="1041" y="1264"/>
                </a:lnTo>
                <a:lnTo>
                  <a:pt x="1041" y="1264"/>
                </a:lnTo>
                <a:lnTo>
                  <a:pt x="1043" y="1264"/>
                </a:lnTo>
                <a:lnTo>
                  <a:pt x="1041" y="1264"/>
                </a:lnTo>
                <a:lnTo>
                  <a:pt x="1041" y="1264"/>
                </a:lnTo>
                <a:lnTo>
                  <a:pt x="1039" y="1264"/>
                </a:lnTo>
                <a:lnTo>
                  <a:pt x="1039" y="1264"/>
                </a:lnTo>
                <a:lnTo>
                  <a:pt x="1039" y="1264"/>
                </a:lnTo>
                <a:lnTo>
                  <a:pt x="1039" y="1264"/>
                </a:lnTo>
                <a:lnTo>
                  <a:pt x="1043" y="1269"/>
                </a:lnTo>
                <a:lnTo>
                  <a:pt x="1043" y="1269"/>
                </a:lnTo>
                <a:lnTo>
                  <a:pt x="1043" y="1271"/>
                </a:lnTo>
                <a:lnTo>
                  <a:pt x="1046" y="1273"/>
                </a:lnTo>
                <a:lnTo>
                  <a:pt x="1048" y="1273"/>
                </a:lnTo>
                <a:lnTo>
                  <a:pt x="1048" y="1273"/>
                </a:lnTo>
                <a:lnTo>
                  <a:pt x="1050" y="1273"/>
                </a:lnTo>
                <a:lnTo>
                  <a:pt x="1050" y="1273"/>
                </a:lnTo>
                <a:lnTo>
                  <a:pt x="1050" y="1273"/>
                </a:lnTo>
                <a:lnTo>
                  <a:pt x="1050" y="1273"/>
                </a:lnTo>
                <a:lnTo>
                  <a:pt x="1050" y="1275"/>
                </a:lnTo>
                <a:lnTo>
                  <a:pt x="1050" y="1275"/>
                </a:lnTo>
                <a:lnTo>
                  <a:pt x="1048" y="1273"/>
                </a:lnTo>
                <a:lnTo>
                  <a:pt x="1046" y="1273"/>
                </a:lnTo>
                <a:lnTo>
                  <a:pt x="1056" y="1279"/>
                </a:lnTo>
                <a:lnTo>
                  <a:pt x="1058" y="1281"/>
                </a:lnTo>
                <a:lnTo>
                  <a:pt x="1062" y="1285"/>
                </a:lnTo>
                <a:lnTo>
                  <a:pt x="1064" y="1287"/>
                </a:lnTo>
                <a:lnTo>
                  <a:pt x="1067" y="1292"/>
                </a:lnTo>
                <a:lnTo>
                  <a:pt x="1069" y="1294"/>
                </a:lnTo>
                <a:lnTo>
                  <a:pt x="1071" y="1298"/>
                </a:lnTo>
                <a:lnTo>
                  <a:pt x="1073" y="1298"/>
                </a:lnTo>
                <a:lnTo>
                  <a:pt x="1075" y="1300"/>
                </a:lnTo>
                <a:lnTo>
                  <a:pt x="1077" y="1306"/>
                </a:lnTo>
                <a:lnTo>
                  <a:pt x="1077" y="1310"/>
                </a:lnTo>
                <a:lnTo>
                  <a:pt x="1079" y="1313"/>
                </a:lnTo>
                <a:lnTo>
                  <a:pt x="1079" y="1315"/>
                </a:lnTo>
                <a:lnTo>
                  <a:pt x="1081" y="1317"/>
                </a:lnTo>
                <a:lnTo>
                  <a:pt x="1083" y="1319"/>
                </a:lnTo>
                <a:lnTo>
                  <a:pt x="1083" y="1319"/>
                </a:lnTo>
                <a:lnTo>
                  <a:pt x="1083" y="1321"/>
                </a:lnTo>
                <a:lnTo>
                  <a:pt x="1083" y="1323"/>
                </a:lnTo>
                <a:lnTo>
                  <a:pt x="1081" y="1325"/>
                </a:lnTo>
                <a:lnTo>
                  <a:pt x="1081" y="1327"/>
                </a:lnTo>
                <a:lnTo>
                  <a:pt x="1079" y="1327"/>
                </a:lnTo>
                <a:lnTo>
                  <a:pt x="1079" y="1327"/>
                </a:lnTo>
                <a:lnTo>
                  <a:pt x="1079" y="1329"/>
                </a:lnTo>
                <a:lnTo>
                  <a:pt x="1081" y="1329"/>
                </a:lnTo>
                <a:lnTo>
                  <a:pt x="1081" y="1329"/>
                </a:lnTo>
                <a:lnTo>
                  <a:pt x="1083" y="1329"/>
                </a:lnTo>
                <a:lnTo>
                  <a:pt x="1083" y="1331"/>
                </a:lnTo>
                <a:lnTo>
                  <a:pt x="1083" y="1331"/>
                </a:lnTo>
                <a:lnTo>
                  <a:pt x="1081" y="1334"/>
                </a:lnTo>
                <a:lnTo>
                  <a:pt x="1079" y="1334"/>
                </a:lnTo>
                <a:lnTo>
                  <a:pt x="1077" y="1334"/>
                </a:lnTo>
                <a:lnTo>
                  <a:pt x="1077" y="1334"/>
                </a:lnTo>
                <a:lnTo>
                  <a:pt x="1077" y="1336"/>
                </a:lnTo>
                <a:lnTo>
                  <a:pt x="1079" y="1338"/>
                </a:lnTo>
                <a:lnTo>
                  <a:pt x="1079" y="1340"/>
                </a:lnTo>
                <a:lnTo>
                  <a:pt x="1079" y="1340"/>
                </a:lnTo>
                <a:lnTo>
                  <a:pt x="1083" y="1344"/>
                </a:lnTo>
                <a:lnTo>
                  <a:pt x="1085" y="1346"/>
                </a:lnTo>
                <a:lnTo>
                  <a:pt x="1085" y="1348"/>
                </a:lnTo>
                <a:lnTo>
                  <a:pt x="1087" y="1350"/>
                </a:lnTo>
                <a:lnTo>
                  <a:pt x="1092" y="1352"/>
                </a:lnTo>
                <a:lnTo>
                  <a:pt x="1096" y="1354"/>
                </a:lnTo>
                <a:lnTo>
                  <a:pt x="1098" y="1354"/>
                </a:lnTo>
                <a:lnTo>
                  <a:pt x="1100" y="1357"/>
                </a:lnTo>
                <a:lnTo>
                  <a:pt x="1102" y="1359"/>
                </a:lnTo>
                <a:lnTo>
                  <a:pt x="1106" y="1361"/>
                </a:lnTo>
                <a:lnTo>
                  <a:pt x="1106" y="1363"/>
                </a:lnTo>
                <a:lnTo>
                  <a:pt x="1108" y="1365"/>
                </a:lnTo>
                <a:lnTo>
                  <a:pt x="1115" y="1367"/>
                </a:lnTo>
                <a:lnTo>
                  <a:pt x="1119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29" y="1371"/>
                </a:lnTo>
                <a:lnTo>
                  <a:pt x="1131" y="1371"/>
                </a:lnTo>
                <a:lnTo>
                  <a:pt x="1131" y="1371"/>
                </a:lnTo>
                <a:lnTo>
                  <a:pt x="1134" y="1373"/>
                </a:lnTo>
                <a:lnTo>
                  <a:pt x="1136" y="1375"/>
                </a:lnTo>
                <a:lnTo>
                  <a:pt x="1138" y="1375"/>
                </a:lnTo>
                <a:lnTo>
                  <a:pt x="1140" y="1378"/>
                </a:lnTo>
                <a:lnTo>
                  <a:pt x="1142" y="1380"/>
                </a:lnTo>
                <a:lnTo>
                  <a:pt x="1144" y="1382"/>
                </a:lnTo>
                <a:lnTo>
                  <a:pt x="1146" y="1382"/>
                </a:lnTo>
                <a:lnTo>
                  <a:pt x="1152" y="1384"/>
                </a:lnTo>
                <a:lnTo>
                  <a:pt x="1155" y="1386"/>
                </a:lnTo>
                <a:lnTo>
                  <a:pt x="1159" y="1386"/>
                </a:lnTo>
                <a:lnTo>
                  <a:pt x="1163" y="1388"/>
                </a:lnTo>
                <a:lnTo>
                  <a:pt x="1169" y="1390"/>
                </a:lnTo>
                <a:lnTo>
                  <a:pt x="1173" y="1390"/>
                </a:lnTo>
                <a:lnTo>
                  <a:pt x="1175" y="1392"/>
                </a:lnTo>
                <a:lnTo>
                  <a:pt x="1178" y="1392"/>
                </a:lnTo>
                <a:lnTo>
                  <a:pt x="1180" y="1394"/>
                </a:lnTo>
                <a:lnTo>
                  <a:pt x="1186" y="1396"/>
                </a:lnTo>
                <a:lnTo>
                  <a:pt x="1192" y="1401"/>
                </a:lnTo>
                <a:lnTo>
                  <a:pt x="1201" y="1401"/>
                </a:lnTo>
                <a:lnTo>
                  <a:pt x="1205" y="1403"/>
                </a:lnTo>
                <a:lnTo>
                  <a:pt x="1209" y="1405"/>
                </a:lnTo>
                <a:lnTo>
                  <a:pt x="1211" y="1405"/>
                </a:lnTo>
                <a:lnTo>
                  <a:pt x="1213" y="1405"/>
                </a:lnTo>
                <a:lnTo>
                  <a:pt x="1219" y="1401"/>
                </a:lnTo>
                <a:lnTo>
                  <a:pt x="1224" y="1401"/>
                </a:lnTo>
                <a:lnTo>
                  <a:pt x="1230" y="1396"/>
                </a:lnTo>
                <a:lnTo>
                  <a:pt x="1232" y="1396"/>
                </a:lnTo>
                <a:lnTo>
                  <a:pt x="1234" y="1396"/>
                </a:lnTo>
                <a:lnTo>
                  <a:pt x="1234" y="1396"/>
                </a:lnTo>
                <a:lnTo>
                  <a:pt x="1234" y="1396"/>
                </a:lnTo>
                <a:lnTo>
                  <a:pt x="1232" y="1396"/>
                </a:lnTo>
                <a:lnTo>
                  <a:pt x="1232" y="1394"/>
                </a:lnTo>
                <a:lnTo>
                  <a:pt x="1232" y="1394"/>
                </a:lnTo>
                <a:lnTo>
                  <a:pt x="1232" y="1394"/>
                </a:lnTo>
                <a:lnTo>
                  <a:pt x="1234" y="1394"/>
                </a:lnTo>
                <a:lnTo>
                  <a:pt x="1234" y="1394"/>
                </a:lnTo>
                <a:lnTo>
                  <a:pt x="1234" y="1394"/>
                </a:lnTo>
                <a:lnTo>
                  <a:pt x="1234" y="1394"/>
                </a:lnTo>
                <a:lnTo>
                  <a:pt x="1234" y="1394"/>
                </a:lnTo>
                <a:lnTo>
                  <a:pt x="1236" y="1394"/>
                </a:lnTo>
                <a:lnTo>
                  <a:pt x="1236" y="1394"/>
                </a:lnTo>
                <a:lnTo>
                  <a:pt x="1238" y="1394"/>
                </a:lnTo>
                <a:lnTo>
                  <a:pt x="1236" y="1396"/>
                </a:lnTo>
                <a:lnTo>
                  <a:pt x="1236" y="1396"/>
                </a:lnTo>
                <a:lnTo>
                  <a:pt x="1238" y="1396"/>
                </a:lnTo>
                <a:lnTo>
                  <a:pt x="1247" y="1399"/>
                </a:lnTo>
                <a:lnTo>
                  <a:pt x="1245" y="1399"/>
                </a:lnTo>
                <a:lnTo>
                  <a:pt x="1243" y="1396"/>
                </a:lnTo>
                <a:lnTo>
                  <a:pt x="1243" y="1396"/>
                </a:lnTo>
                <a:lnTo>
                  <a:pt x="1243" y="1396"/>
                </a:lnTo>
                <a:lnTo>
                  <a:pt x="1240" y="1396"/>
                </a:lnTo>
                <a:lnTo>
                  <a:pt x="1240" y="1396"/>
                </a:lnTo>
                <a:lnTo>
                  <a:pt x="1240" y="1394"/>
                </a:lnTo>
                <a:lnTo>
                  <a:pt x="1240" y="1394"/>
                </a:lnTo>
                <a:lnTo>
                  <a:pt x="1240" y="1396"/>
                </a:lnTo>
                <a:lnTo>
                  <a:pt x="1243" y="1396"/>
                </a:lnTo>
                <a:lnTo>
                  <a:pt x="1245" y="1396"/>
                </a:lnTo>
                <a:lnTo>
                  <a:pt x="1247" y="1399"/>
                </a:lnTo>
                <a:lnTo>
                  <a:pt x="1249" y="1401"/>
                </a:lnTo>
                <a:lnTo>
                  <a:pt x="1253" y="1403"/>
                </a:lnTo>
                <a:lnTo>
                  <a:pt x="1257" y="1407"/>
                </a:lnTo>
                <a:lnTo>
                  <a:pt x="1259" y="1409"/>
                </a:lnTo>
                <a:lnTo>
                  <a:pt x="1261" y="1411"/>
                </a:lnTo>
                <a:lnTo>
                  <a:pt x="1263" y="1413"/>
                </a:lnTo>
                <a:lnTo>
                  <a:pt x="1268" y="1417"/>
                </a:lnTo>
                <a:lnTo>
                  <a:pt x="1272" y="1422"/>
                </a:lnTo>
                <a:lnTo>
                  <a:pt x="1272" y="1422"/>
                </a:lnTo>
                <a:lnTo>
                  <a:pt x="1278" y="1426"/>
                </a:lnTo>
                <a:lnTo>
                  <a:pt x="1280" y="1428"/>
                </a:lnTo>
                <a:lnTo>
                  <a:pt x="1284" y="1430"/>
                </a:lnTo>
                <a:lnTo>
                  <a:pt x="1287" y="1430"/>
                </a:lnTo>
                <a:lnTo>
                  <a:pt x="1295" y="1430"/>
                </a:lnTo>
                <a:lnTo>
                  <a:pt x="1297" y="1430"/>
                </a:lnTo>
                <a:lnTo>
                  <a:pt x="1303" y="1432"/>
                </a:lnTo>
                <a:lnTo>
                  <a:pt x="1303" y="1434"/>
                </a:lnTo>
                <a:lnTo>
                  <a:pt x="1307" y="1436"/>
                </a:lnTo>
                <a:lnTo>
                  <a:pt x="1312" y="1436"/>
                </a:lnTo>
                <a:lnTo>
                  <a:pt x="1314" y="1436"/>
                </a:lnTo>
                <a:lnTo>
                  <a:pt x="1320" y="1438"/>
                </a:lnTo>
                <a:lnTo>
                  <a:pt x="1326" y="1440"/>
                </a:lnTo>
                <a:lnTo>
                  <a:pt x="1326" y="1440"/>
                </a:lnTo>
                <a:lnTo>
                  <a:pt x="1324" y="1440"/>
                </a:lnTo>
                <a:lnTo>
                  <a:pt x="1324" y="1440"/>
                </a:lnTo>
                <a:lnTo>
                  <a:pt x="1322" y="1440"/>
                </a:lnTo>
                <a:lnTo>
                  <a:pt x="1324" y="1440"/>
                </a:lnTo>
                <a:lnTo>
                  <a:pt x="1326" y="1440"/>
                </a:lnTo>
                <a:lnTo>
                  <a:pt x="1331" y="1440"/>
                </a:lnTo>
                <a:lnTo>
                  <a:pt x="1333" y="1440"/>
                </a:lnTo>
                <a:lnTo>
                  <a:pt x="1335" y="1440"/>
                </a:lnTo>
                <a:lnTo>
                  <a:pt x="1335" y="1440"/>
                </a:lnTo>
                <a:lnTo>
                  <a:pt x="1335" y="1438"/>
                </a:lnTo>
                <a:lnTo>
                  <a:pt x="1335" y="1438"/>
                </a:lnTo>
                <a:lnTo>
                  <a:pt x="1335" y="1438"/>
                </a:lnTo>
                <a:lnTo>
                  <a:pt x="1337" y="1438"/>
                </a:lnTo>
                <a:lnTo>
                  <a:pt x="1337" y="1438"/>
                </a:lnTo>
                <a:lnTo>
                  <a:pt x="1339" y="1438"/>
                </a:lnTo>
                <a:lnTo>
                  <a:pt x="1341" y="1438"/>
                </a:lnTo>
                <a:lnTo>
                  <a:pt x="1341" y="1438"/>
                </a:lnTo>
                <a:lnTo>
                  <a:pt x="1341" y="1440"/>
                </a:lnTo>
                <a:lnTo>
                  <a:pt x="1341" y="1440"/>
                </a:lnTo>
                <a:lnTo>
                  <a:pt x="1341" y="1443"/>
                </a:lnTo>
                <a:lnTo>
                  <a:pt x="1343" y="1443"/>
                </a:lnTo>
                <a:lnTo>
                  <a:pt x="1343" y="1445"/>
                </a:lnTo>
                <a:lnTo>
                  <a:pt x="1343" y="1445"/>
                </a:lnTo>
                <a:lnTo>
                  <a:pt x="1341" y="1445"/>
                </a:lnTo>
                <a:lnTo>
                  <a:pt x="1341" y="1445"/>
                </a:lnTo>
                <a:lnTo>
                  <a:pt x="1341" y="1445"/>
                </a:lnTo>
                <a:lnTo>
                  <a:pt x="1339" y="1443"/>
                </a:lnTo>
                <a:lnTo>
                  <a:pt x="1339" y="1443"/>
                </a:lnTo>
                <a:lnTo>
                  <a:pt x="1337" y="1445"/>
                </a:lnTo>
                <a:lnTo>
                  <a:pt x="1337" y="1445"/>
                </a:lnTo>
                <a:lnTo>
                  <a:pt x="1341" y="1447"/>
                </a:lnTo>
                <a:lnTo>
                  <a:pt x="1345" y="1451"/>
                </a:lnTo>
                <a:lnTo>
                  <a:pt x="1345" y="1451"/>
                </a:lnTo>
                <a:lnTo>
                  <a:pt x="1349" y="1455"/>
                </a:lnTo>
                <a:lnTo>
                  <a:pt x="1351" y="1455"/>
                </a:lnTo>
                <a:lnTo>
                  <a:pt x="1351" y="1459"/>
                </a:lnTo>
                <a:lnTo>
                  <a:pt x="1356" y="1461"/>
                </a:lnTo>
                <a:lnTo>
                  <a:pt x="1362" y="1468"/>
                </a:lnTo>
                <a:lnTo>
                  <a:pt x="1364" y="1470"/>
                </a:lnTo>
                <a:lnTo>
                  <a:pt x="1366" y="1472"/>
                </a:lnTo>
                <a:lnTo>
                  <a:pt x="1366" y="1472"/>
                </a:lnTo>
                <a:lnTo>
                  <a:pt x="1366" y="1472"/>
                </a:lnTo>
                <a:lnTo>
                  <a:pt x="1366" y="1472"/>
                </a:lnTo>
                <a:lnTo>
                  <a:pt x="1364" y="1474"/>
                </a:lnTo>
                <a:lnTo>
                  <a:pt x="1364" y="1474"/>
                </a:lnTo>
                <a:lnTo>
                  <a:pt x="1364" y="1474"/>
                </a:lnTo>
                <a:lnTo>
                  <a:pt x="1366" y="1476"/>
                </a:lnTo>
                <a:lnTo>
                  <a:pt x="1366" y="1476"/>
                </a:lnTo>
                <a:lnTo>
                  <a:pt x="1366" y="1478"/>
                </a:lnTo>
                <a:lnTo>
                  <a:pt x="1366" y="1478"/>
                </a:lnTo>
                <a:lnTo>
                  <a:pt x="1366" y="1478"/>
                </a:lnTo>
                <a:lnTo>
                  <a:pt x="1364" y="1482"/>
                </a:lnTo>
                <a:lnTo>
                  <a:pt x="1364" y="1482"/>
                </a:lnTo>
                <a:lnTo>
                  <a:pt x="1364" y="1484"/>
                </a:lnTo>
                <a:lnTo>
                  <a:pt x="1366" y="1489"/>
                </a:lnTo>
                <a:lnTo>
                  <a:pt x="1368" y="1489"/>
                </a:lnTo>
                <a:lnTo>
                  <a:pt x="1372" y="1491"/>
                </a:lnTo>
                <a:lnTo>
                  <a:pt x="1375" y="1493"/>
                </a:lnTo>
                <a:lnTo>
                  <a:pt x="1375" y="1493"/>
                </a:lnTo>
                <a:lnTo>
                  <a:pt x="1375" y="1493"/>
                </a:lnTo>
                <a:lnTo>
                  <a:pt x="1375" y="1493"/>
                </a:lnTo>
                <a:lnTo>
                  <a:pt x="1377" y="1491"/>
                </a:lnTo>
                <a:lnTo>
                  <a:pt x="1379" y="1491"/>
                </a:lnTo>
                <a:lnTo>
                  <a:pt x="1377" y="1489"/>
                </a:lnTo>
                <a:lnTo>
                  <a:pt x="1377" y="1489"/>
                </a:lnTo>
                <a:lnTo>
                  <a:pt x="1375" y="1487"/>
                </a:lnTo>
                <a:lnTo>
                  <a:pt x="1372" y="1487"/>
                </a:lnTo>
                <a:lnTo>
                  <a:pt x="1372" y="1482"/>
                </a:lnTo>
                <a:lnTo>
                  <a:pt x="1372" y="1484"/>
                </a:lnTo>
                <a:lnTo>
                  <a:pt x="1372" y="1484"/>
                </a:lnTo>
                <a:lnTo>
                  <a:pt x="1377" y="1484"/>
                </a:lnTo>
                <a:lnTo>
                  <a:pt x="1381" y="1489"/>
                </a:lnTo>
                <a:lnTo>
                  <a:pt x="1381" y="1491"/>
                </a:lnTo>
                <a:lnTo>
                  <a:pt x="1381" y="1491"/>
                </a:lnTo>
                <a:lnTo>
                  <a:pt x="1381" y="1493"/>
                </a:lnTo>
                <a:lnTo>
                  <a:pt x="1383" y="1493"/>
                </a:lnTo>
                <a:lnTo>
                  <a:pt x="1383" y="1495"/>
                </a:lnTo>
                <a:lnTo>
                  <a:pt x="1387" y="1495"/>
                </a:lnTo>
                <a:lnTo>
                  <a:pt x="1389" y="1497"/>
                </a:lnTo>
                <a:lnTo>
                  <a:pt x="1391" y="1497"/>
                </a:lnTo>
                <a:lnTo>
                  <a:pt x="1395" y="1499"/>
                </a:lnTo>
                <a:lnTo>
                  <a:pt x="1395" y="1501"/>
                </a:lnTo>
                <a:lnTo>
                  <a:pt x="1395" y="1501"/>
                </a:lnTo>
                <a:lnTo>
                  <a:pt x="1395" y="1505"/>
                </a:lnTo>
                <a:lnTo>
                  <a:pt x="1395" y="1505"/>
                </a:lnTo>
                <a:lnTo>
                  <a:pt x="1395" y="1508"/>
                </a:lnTo>
                <a:lnTo>
                  <a:pt x="1395" y="1510"/>
                </a:lnTo>
                <a:lnTo>
                  <a:pt x="1398" y="1510"/>
                </a:lnTo>
                <a:lnTo>
                  <a:pt x="1400" y="1510"/>
                </a:lnTo>
                <a:lnTo>
                  <a:pt x="1400" y="1510"/>
                </a:lnTo>
                <a:lnTo>
                  <a:pt x="1402" y="1510"/>
                </a:lnTo>
                <a:lnTo>
                  <a:pt x="1402" y="1510"/>
                </a:lnTo>
                <a:lnTo>
                  <a:pt x="1402" y="1510"/>
                </a:lnTo>
                <a:lnTo>
                  <a:pt x="1400" y="1508"/>
                </a:lnTo>
                <a:lnTo>
                  <a:pt x="1398" y="1505"/>
                </a:lnTo>
                <a:lnTo>
                  <a:pt x="1400" y="1505"/>
                </a:lnTo>
                <a:lnTo>
                  <a:pt x="1402" y="1505"/>
                </a:lnTo>
                <a:lnTo>
                  <a:pt x="1404" y="1508"/>
                </a:lnTo>
                <a:lnTo>
                  <a:pt x="1404" y="1510"/>
                </a:lnTo>
                <a:lnTo>
                  <a:pt x="1404" y="1512"/>
                </a:lnTo>
                <a:lnTo>
                  <a:pt x="1404" y="1512"/>
                </a:lnTo>
                <a:lnTo>
                  <a:pt x="1406" y="1514"/>
                </a:lnTo>
                <a:lnTo>
                  <a:pt x="1408" y="1516"/>
                </a:lnTo>
                <a:lnTo>
                  <a:pt x="1408" y="1514"/>
                </a:lnTo>
                <a:lnTo>
                  <a:pt x="1408" y="1512"/>
                </a:lnTo>
                <a:lnTo>
                  <a:pt x="1408" y="1512"/>
                </a:lnTo>
                <a:lnTo>
                  <a:pt x="1410" y="1512"/>
                </a:lnTo>
                <a:lnTo>
                  <a:pt x="1412" y="1512"/>
                </a:lnTo>
                <a:lnTo>
                  <a:pt x="1414" y="1512"/>
                </a:lnTo>
                <a:lnTo>
                  <a:pt x="1416" y="1512"/>
                </a:lnTo>
                <a:lnTo>
                  <a:pt x="1416" y="1512"/>
                </a:lnTo>
                <a:lnTo>
                  <a:pt x="1416" y="1514"/>
                </a:lnTo>
                <a:lnTo>
                  <a:pt x="1419" y="1514"/>
                </a:lnTo>
                <a:lnTo>
                  <a:pt x="1421" y="1514"/>
                </a:lnTo>
                <a:lnTo>
                  <a:pt x="1423" y="1514"/>
                </a:lnTo>
                <a:lnTo>
                  <a:pt x="1423" y="1514"/>
                </a:lnTo>
                <a:lnTo>
                  <a:pt x="1425" y="1516"/>
                </a:lnTo>
                <a:lnTo>
                  <a:pt x="1425" y="1516"/>
                </a:lnTo>
                <a:lnTo>
                  <a:pt x="1427" y="1520"/>
                </a:lnTo>
                <a:lnTo>
                  <a:pt x="1429" y="1520"/>
                </a:lnTo>
                <a:lnTo>
                  <a:pt x="1431" y="1522"/>
                </a:lnTo>
                <a:lnTo>
                  <a:pt x="1431" y="1522"/>
                </a:lnTo>
                <a:lnTo>
                  <a:pt x="1431" y="1520"/>
                </a:lnTo>
                <a:lnTo>
                  <a:pt x="1431" y="1518"/>
                </a:lnTo>
                <a:lnTo>
                  <a:pt x="1431" y="1518"/>
                </a:lnTo>
                <a:lnTo>
                  <a:pt x="1433" y="1518"/>
                </a:lnTo>
                <a:lnTo>
                  <a:pt x="1433" y="1518"/>
                </a:lnTo>
                <a:lnTo>
                  <a:pt x="1433" y="1520"/>
                </a:lnTo>
                <a:lnTo>
                  <a:pt x="1435" y="1524"/>
                </a:lnTo>
                <a:lnTo>
                  <a:pt x="1435" y="1526"/>
                </a:lnTo>
                <a:lnTo>
                  <a:pt x="1437" y="1526"/>
                </a:lnTo>
                <a:lnTo>
                  <a:pt x="1439" y="1526"/>
                </a:lnTo>
                <a:lnTo>
                  <a:pt x="1442" y="1526"/>
                </a:lnTo>
                <a:lnTo>
                  <a:pt x="1444" y="1526"/>
                </a:lnTo>
                <a:lnTo>
                  <a:pt x="1444" y="1524"/>
                </a:lnTo>
                <a:lnTo>
                  <a:pt x="1444" y="1524"/>
                </a:lnTo>
                <a:lnTo>
                  <a:pt x="1448" y="1524"/>
                </a:lnTo>
                <a:lnTo>
                  <a:pt x="1448" y="1524"/>
                </a:lnTo>
                <a:lnTo>
                  <a:pt x="1448" y="1524"/>
                </a:lnTo>
                <a:lnTo>
                  <a:pt x="1448" y="1522"/>
                </a:lnTo>
                <a:lnTo>
                  <a:pt x="1448" y="1520"/>
                </a:lnTo>
                <a:lnTo>
                  <a:pt x="1446" y="1518"/>
                </a:lnTo>
                <a:lnTo>
                  <a:pt x="1444" y="1516"/>
                </a:lnTo>
                <a:lnTo>
                  <a:pt x="1444" y="1516"/>
                </a:lnTo>
                <a:lnTo>
                  <a:pt x="1442" y="1516"/>
                </a:lnTo>
                <a:lnTo>
                  <a:pt x="1442" y="1514"/>
                </a:lnTo>
                <a:lnTo>
                  <a:pt x="1442" y="1514"/>
                </a:lnTo>
                <a:lnTo>
                  <a:pt x="1444" y="1512"/>
                </a:lnTo>
                <a:lnTo>
                  <a:pt x="1444" y="1512"/>
                </a:lnTo>
                <a:lnTo>
                  <a:pt x="1446" y="1512"/>
                </a:lnTo>
                <a:lnTo>
                  <a:pt x="1448" y="1512"/>
                </a:lnTo>
                <a:lnTo>
                  <a:pt x="1452" y="1508"/>
                </a:lnTo>
                <a:lnTo>
                  <a:pt x="1452" y="1508"/>
                </a:lnTo>
                <a:lnTo>
                  <a:pt x="1452" y="1505"/>
                </a:lnTo>
                <a:lnTo>
                  <a:pt x="1452" y="1505"/>
                </a:lnTo>
                <a:lnTo>
                  <a:pt x="1454" y="1503"/>
                </a:lnTo>
                <a:lnTo>
                  <a:pt x="1454" y="1503"/>
                </a:lnTo>
                <a:lnTo>
                  <a:pt x="1456" y="1503"/>
                </a:lnTo>
                <a:lnTo>
                  <a:pt x="1456" y="1501"/>
                </a:lnTo>
                <a:lnTo>
                  <a:pt x="1456" y="1501"/>
                </a:lnTo>
                <a:lnTo>
                  <a:pt x="1460" y="1501"/>
                </a:lnTo>
                <a:lnTo>
                  <a:pt x="1463" y="1501"/>
                </a:lnTo>
                <a:lnTo>
                  <a:pt x="1465" y="1503"/>
                </a:lnTo>
                <a:lnTo>
                  <a:pt x="1465" y="1503"/>
                </a:lnTo>
                <a:lnTo>
                  <a:pt x="1467" y="1503"/>
                </a:lnTo>
                <a:lnTo>
                  <a:pt x="1467" y="1505"/>
                </a:lnTo>
                <a:lnTo>
                  <a:pt x="1469" y="1505"/>
                </a:lnTo>
                <a:lnTo>
                  <a:pt x="1469" y="1505"/>
                </a:lnTo>
                <a:lnTo>
                  <a:pt x="1471" y="1508"/>
                </a:lnTo>
                <a:lnTo>
                  <a:pt x="1471" y="1510"/>
                </a:lnTo>
                <a:lnTo>
                  <a:pt x="1471" y="1510"/>
                </a:lnTo>
                <a:lnTo>
                  <a:pt x="1471" y="1512"/>
                </a:lnTo>
                <a:lnTo>
                  <a:pt x="1473" y="1512"/>
                </a:lnTo>
                <a:lnTo>
                  <a:pt x="1473" y="1510"/>
                </a:lnTo>
                <a:lnTo>
                  <a:pt x="1473" y="1510"/>
                </a:lnTo>
                <a:lnTo>
                  <a:pt x="1471" y="1510"/>
                </a:lnTo>
                <a:lnTo>
                  <a:pt x="1473" y="1510"/>
                </a:lnTo>
                <a:lnTo>
                  <a:pt x="1473" y="1510"/>
                </a:lnTo>
                <a:lnTo>
                  <a:pt x="1473" y="1510"/>
                </a:lnTo>
                <a:lnTo>
                  <a:pt x="1475" y="1510"/>
                </a:lnTo>
                <a:lnTo>
                  <a:pt x="1475" y="1510"/>
                </a:lnTo>
                <a:lnTo>
                  <a:pt x="1475" y="1510"/>
                </a:lnTo>
                <a:lnTo>
                  <a:pt x="1475" y="1510"/>
                </a:lnTo>
                <a:lnTo>
                  <a:pt x="1477" y="1510"/>
                </a:lnTo>
                <a:lnTo>
                  <a:pt x="1477" y="1510"/>
                </a:lnTo>
                <a:lnTo>
                  <a:pt x="1477" y="1512"/>
                </a:lnTo>
                <a:lnTo>
                  <a:pt x="1479" y="1514"/>
                </a:lnTo>
                <a:lnTo>
                  <a:pt x="1481" y="1514"/>
                </a:lnTo>
                <a:lnTo>
                  <a:pt x="1479" y="1514"/>
                </a:lnTo>
                <a:lnTo>
                  <a:pt x="1479" y="1512"/>
                </a:lnTo>
                <a:lnTo>
                  <a:pt x="1477" y="1512"/>
                </a:lnTo>
                <a:lnTo>
                  <a:pt x="1475" y="1510"/>
                </a:lnTo>
                <a:lnTo>
                  <a:pt x="1475" y="1510"/>
                </a:lnTo>
                <a:lnTo>
                  <a:pt x="1475" y="1512"/>
                </a:lnTo>
                <a:lnTo>
                  <a:pt x="1473" y="1512"/>
                </a:lnTo>
                <a:lnTo>
                  <a:pt x="1473" y="1514"/>
                </a:lnTo>
                <a:lnTo>
                  <a:pt x="1473" y="1514"/>
                </a:lnTo>
                <a:lnTo>
                  <a:pt x="1473" y="1516"/>
                </a:lnTo>
                <a:lnTo>
                  <a:pt x="1473" y="1516"/>
                </a:lnTo>
                <a:lnTo>
                  <a:pt x="1471" y="1516"/>
                </a:lnTo>
                <a:lnTo>
                  <a:pt x="1473" y="1518"/>
                </a:lnTo>
                <a:lnTo>
                  <a:pt x="1475" y="1522"/>
                </a:lnTo>
                <a:lnTo>
                  <a:pt x="1479" y="1526"/>
                </a:lnTo>
                <a:lnTo>
                  <a:pt x="1479" y="1526"/>
                </a:lnTo>
                <a:lnTo>
                  <a:pt x="1481" y="1528"/>
                </a:lnTo>
                <a:lnTo>
                  <a:pt x="1481" y="1531"/>
                </a:lnTo>
                <a:lnTo>
                  <a:pt x="1483" y="1533"/>
                </a:lnTo>
                <a:lnTo>
                  <a:pt x="1483" y="1533"/>
                </a:lnTo>
                <a:lnTo>
                  <a:pt x="1486" y="1535"/>
                </a:lnTo>
                <a:lnTo>
                  <a:pt x="1486" y="1535"/>
                </a:lnTo>
                <a:lnTo>
                  <a:pt x="1488" y="1537"/>
                </a:lnTo>
                <a:lnTo>
                  <a:pt x="1488" y="1537"/>
                </a:lnTo>
                <a:lnTo>
                  <a:pt x="1486" y="1541"/>
                </a:lnTo>
                <a:lnTo>
                  <a:pt x="1486" y="1541"/>
                </a:lnTo>
                <a:lnTo>
                  <a:pt x="1486" y="1541"/>
                </a:lnTo>
                <a:lnTo>
                  <a:pt x="1486" y="1543"/>
                </a:lnTo>
                <a:lnTo>
                  <a:pt x="1488" y="1545"/>
                </a:lnTo>
                <a:lnTo>
                  <a:pt x="1488" y="1547"/>
                </a:lnTo>
                <a:lnTo>
                  <a:pt x="1488" y="1549"/>
                </a:lnTo>
                <a:lnTo>
                  <a:pt x="1483" y="1552"/>
                </a:lnTo>
                <a:lnTo>
                  <a:pt x="1486" y="1554"/>
                </a:lnTo>
                <a:lnTo>
                  <a:pt x="1488" y="1554"/>
                </a:lnTo>
                <a:lnTo>
                  <a:pt x="1488" y="1556"/>
                </a:lnTo>
                <a:lnTo>
                  <a:pt x="1488" y="1558"/>
                </a:lnTo>
                <a:lnTo>
                  <a:pt x="1488" y="1562"/>
                </a:lnTo>
                <a:lnTo>
                  <a:pt x="1488" y="1562"/>
                </a:lnTo>
                <a:lnTo>
                  <a:pt x="1488" y="1564"/>
                </a:lnTo>
                <a:lnTo>
                  <a:pt x="1488" y="1564"/>
                </a:lnTo>
                <a:lnTo>
                  <a:pt x="1488" y="1566"/>
                </a:lnTo>
                <a:lnTo>
                  <a:pt x="1488" y="1568"/>
                </a:lnTo>
                <a:lnTo>
                  <a:pt x="1486" y="1568"/>
                </a:lnTo>
                <a:lnTo>
                  <a:pt x="1486" y="1568"/>
                </a:lnTo>
                <a:lnTo>
                  <a:pt x="1486" y="1570"/>
                </a:lnTo>
                <a:lnTo>
                  <a:pt x="1486" y="1570"/>
                </a:lnTo>
                <a:lnTo>
                  <a:pt x="1486" y="1570"/>
                </a:lnTo>
                <a:lnTo>
                  <a:pt x="1486" y="1570"/>
                </a:lnTo>
                <a:lnTo>
                  <a:pt x="1486" y="1573"/>
                </a:lnTo>
                <a:lnTo>
                  <a:pt x="1486" y="1573"/>
                </a:lnTo>
                <a:lnTo>
                  <a:pt x="1488" y="1575"/>
                </a:lnTo>
                <a:lnTo>
                  <a:pt x="1488" y="1573"/>
                </a:lnTo>
                <a:lnTo>
                  <a:pt x="1488" y="1573"/>
                </a:lnTo>
                <a:lnTo>
                  <a:pt x="1488" y="1575"/>
                </a:lnTo>
                <a:lnTo>
                  <a:pt x="1490" y="1575"/>
                </a:lnTo>
                <a:lnTo>
                  <a:pt x="1490" y="1577"/>
                </a:lnTo>
                <a:lnTo>
                  <a:pt x="1490" y="1575"/>
                </a:lnTo>
                <a:lnTo>
                  <a:pt x="1492" y="1575"/>
                </a:lnTo>
                <a:lnTo>
                  <a:pt x="1488" y="1579"/>
                </a:lnTo>
                <a:lnTo>
                  <a:pt x="1488" y="1581"/>
                </a:lnTo>
                <a:lnTo>
                  <a:pt x="1488" y="1583"/>
                </a:lnTo>
                <a:lnTo>
                  <a:pt x="1486" y="1583"/>
                </a:lnTo>
                <a:lnTo>
                  <a:pt x="1486" y="1585"/>
                </a:lnTo>
                <a:lnTo>
                  <a:pt x="1486" y="1585"/>
                </a:lnTo>
                <a:lnTo>
                  <a:pt x="1483" y="1587"/>
                </a:lnTo>
                <a:lnTo>
                  <a:pt x="1483" y="1587"/>
                </a:lnTo>
                <a:lnTo>
                  <a:pt x="1481" y="1587"/>
                </a:lnTo>
                <a:lnTo>
                  <a:pt x="1481" y="1587"/>
                </a:lnTo>
                <a:lnTo>
                  <a:pt x="1483" y="1589"/>
                </a:lnTo>
                <a:lnTo>
                  <a:pt x="1483" y="1589"/>
                </a:lnTo>
                <a:lnTo>
                  <a:pt x="1481" y="1591"/>
                </a:lnTo>
                <a:lnTo>
                  <a:pt x="1481" y="1591"/>
                </a:lnTo>
                <a:lnTo>
                  <a:pt x="1481" y="1591"/>
                </a:lnTo>
                <a:lnTo>
                  <a:pt x="1479" y="1591"/>
                </a:lnTo>
                <a:lnTo>
                  <a:pt x="1479" y="1591"/>
                </a:lnTo>
                <a:lnTo>
                  <a:pt x="1479" y="1593"/>
                </a:lnTo>
                <a:lnTo>
                  <a:pt x="1477" y="1593"/>
                </a:lnTo>
                <a:lnTo>
                  <a:pt x="1477" y="1596"/>
                </a:lnTo>
                <a:lnTo>
                  <a:pt x="1477" y="1596"/>
                </a:lnTo>
                <a:lnTo>
                  <a:pt x="1475" y="1596"/>
                </a:lnTo>
                <a:lnTo>
                  <a:pt x="1473" y="1596"/>
                </a:lnTo>
                <a:lnTo>
                  <a:pt x="1473" y="1596"/>
                </a:lnTo>
                <a:lnTo>
                  <a:pt x="1471" y="1596"/>
                </a:lnTo>
                <a:lnTo>
                  <a:pt x="1471" y="1596"/>
                </a:lnTo>
                <a:lnTo>
                  <a:pt x="1471" y="1596"/>
                </a:lnTo>
                <a:lnTo>
                  <a:pt x="1469" y="1598"/>
                </a:lnTo>
                <a:lnTo>
                  <a:pt x="1469" y="1598"/>
                </a:lnTo>
                <a:lnTo>
                  <a:pt x="1469" y="1602"/>
                </a:lnTo>
                <a:lnTo>
                  <a:pt x="1469" y="1604"/>
                </a:lnTo>
                <a:lnTo>
                  <a:pt x="1469" y="1606"/>
                </a:lnTo>
                <a:lnTo>
                  <a:pt x="1467" y="1604"/>
                </a:lnTo>
                <a:lnTo>
                  <a:pt x="1465" y="1606"/>
                </a:lnTo>
                <a:lnTo>
                  <a:pt x="1463" y="1608"/>
                </a:lnTo>
                <a:lnTo>
                  <a:pt x="1465" y="1610"/>
                </a:lnTo>
                <a:lnTo>
                  <a:pt x="1465" y="1610"/>
                </a:lnTo>
                <a:lnTo>
                  <a:pt x="1467" y="1612"/>
                </a:lnTo>
                <a:lnTo>
                  <a:pt x="1465" y="1614"/>
                </a:lnTo>
                <a:lnTo>
                  <a:pt x="1460" y="1614"/>
                </a:lnTo>
                <a:lnTo>
                  <a:pt x="1456" y="1617"/>
                </a:lnTo>
                <a:lnTo>
                  <a:pt x="1454" y="1617"/>
                </a:lnTo>
                <a:lnTo>
                  <a:pt x="1452" y="1617"/>
                </a:lnTo>
                <a:lnTo>
                  <a:pt x="1452" y="1619"/>
                </a:lnTo>
                <a:lnTo>
                  <a:pt x="1450" y="1619"/>
                </a:lnTo>
                <a:lnTo>
                  <a:pt x="1448" y="1619"/>
                </a:lnTo>
                <a:lnTo>
                  <a:pt x="1448" y="1621"/>
                </a:lnTo>
                <a:lnTo>
                  <a:pt x="1448" y="1623"/>
                </a:lnTo>
                <a:lnTo>
                  <a:pt x="1448" y="1625"/>
                </a:lnTo>
                <a:lnTo>
                  <a:pt x="1448" y="1629"/>
                </a:lnTo>
                <a:lnTo>
                  <a:pt x="1446" y="1631"/>
                </a:lnTo>
                <a:lnTo>
                  <a:pt x="1446" y="1633"/>
                </a:lnTo>
                <a:lnTo>
                  <a:pt x="1444" y="1633"/>
                </a:lnTo>
                <a:lnTo>
                  <a:pt x="1442" y="1635"/>
                </a:lnTo>
                <a:lnTo>
                  <a:pt x="1442" y="1638"/>
                </a:lnTo>
                <a:lnTo>
                  <a:pt x="1444" y="1640"/>
                </a:lnTo>
                <a:lnTo>
                  <a:pt x="1444" y="1640"/>
                </a:lnTo>
                <a:lnTo>
                  <a:pt x="1444" y="1640"/>
                </a:lnTo>
                <a:lnTo>
                  <a:pt x="1442" y="1640"/>
                </a:lnTo>
                <a:lnTo>
                  <a:pt x="1442" y="1642"/>
                </a:lnTo>
                <a:lnTo>
                  <a:pt x="1442" y="1644"/>
                </a:lnTo>
                <a:lnTo>
                  <a:pt x="1439" y="1644"/>
                </a:lnTo>
                <a:lnTo>
                  <a:pt x="1437" y="1646"/>
                </a:lnTo>
                <a:lnTo>
                  <a:pt x="1435" y="1646"/>
                </a:lnTo>
                <a:lnTo>
                  <a:pt x="1437" y="1650"/>
                </a:lnTo>
                <a:lnTo>
                  <a:pt x="1437" y="1650"/>
                </a:lnTo>
                <a:lnTo>
                  <a:pt x="1437" y="1654"/>
                </a:lnTo>
                <a:lnTo>
                  <a:pt x="1437" y="1656"/>
                </a:lnTo>
                <a:lnTo>
                  <a:pt x="1437" y="1658"/>
                </a:lnTo>
                <a:lnTo>
                  <a:pt x="1437" y="1661"/>
                </a:lnTo>
                <a:lnTo>
                  <a:pt x="1435" y="1663"/>
                </a:lnTo>
                <a:lnTo>
                  <a:pt x="1435" y="1663"/>
                </a:lnTo>
                <a:lnTo>
                  <a:pt x="1435" y="1663"/>
                </a:lnTo>
                <a:lnTo>
                  <a:pt x="1435" y="1665"/>
                </a:lnTo>
                <a:lnTo>
                  <a:pt x="1437" y="1665"/>
                </a:lnTo>
                <a:lnTo>
                  <a:pt x="1439" y="1665"/>
                </a:lnTo>
                <a:lnTo>
                  <a:pt x="1442" y="1669"/>
                </a:lnTo>
                <a:lnTo>
                  <a:pt x="1444" y="1669"/>
                </a:lnTo>
                <a:lnTo>
                  <a:pt x="1444" y="1669"/>
                </a:lnTo>
                <a:lnTo>
                  <a:pt x="1446" y="1669"/>
                </a:lnTo>
                <a:lnTo>
                  <a:pt x="1446" y="1669"/>
                </a:lnTo>
                <a:lnTo>
                  <a:pt x="1448" y="1667"/>
                </a:lnTo>
                <a:lnTo>
                  <a:pt x="1448" y="1665"/>
                </a:lnTo>
                <a:lnTo>
                  <a:pt x="1448" y="1665"/>
                </a:lnTo>
                <a:lnTo>
                  <a:pt x="1448" y="1667"/>
                </a:lnTo>
                <a:lnTo>
                  <a:pt x="1448" y="1669"/>
                </a:lnTo>
                <a:lnTo>
                  <a:pt x="1450" y="1667"/>
                </a:lnTo>
                <a:lnTo>
                  <a:pt x="1450" y="1667"/>
                </a:lnTo>
                <a:lnTo>
                  <a:pt x="1450" y="1663"/>
                </a:lnTo>
                <a:lnTo>
                  <a:pt x="1452" y="1661"/>
                </a:lnTo>
                <a:lnTo>
                  <a:pt x="1452" y="1661"/>
                </a:lnTo>
                <a:lnTo>
                  <a:pt x="1452" y="1663"/>
                </a:lnTo>
                <a:lnTo>
                  <a:pt x="1452" y="1665"/>
                </a:lnTo>
                <a:lnTo>
                  <a:pt x="1452" y="1667"/>
                </a:lnTo>
                <a:lnTo>
                  <a:pt x="1452" y="1669"/>
                </a:lnTo>
                <a:lnTo>
                  <a:pt x="1452" y="1671"/>
                </a:lnTo>
                <a:lnTo>
                  <a:pt x="1450" y="1675"/>
                </a:lnTo>
                <a:lnTo>
                  <a:pt x="1450" y="1677"/>
                </a:lnTo>
                <a:lnTo>
                  <a:pt x="1448" y="1677"/>
                </a:lnTo>
                <a:lnTo>
                  <a:pt x="1448" y="1677"/>
                </a:lnTo>
                <a:lnTo>
                  <a:pt x="1446" y="1679"/>
                </a:lnTo>
                <a:lnTo>
                  <a:pt x="1444" y="1679"/>
                </a:lnTo>
                <a:lnTo>
                  <a:pt x="1444" y="1679"/>
                </a:lnTo>
                <a:lnTo>
                  <a:pt x="1442" y="1682"/>
                </a:lnTo>
                <a:lnTo>
                  <a:pt x="1439" y="1684"/>
                </a:lnTo>
                <a:lnTo>
                  <a:pt x="1437" y="1686"/>
                </a:lnTo>
                <a:lnTo>
                  <a:pt x="1435" y="1688"/>
                </a:lnTo>
                <a:lnTo>
                  <a:pt x="1431" y="1692"/>
                </a:lnTo>
                <a:lnTo>
                  <a:pt x="1431" y="1694"/>
                </a:lnTo>
                <a:lnTo>
                  <a:pt x="1429" y="1698"/>
                </a:lnTo>
                <a:lnTo>
                  <a:pt x="1431" y="1700"/>
                </a:lnTo>
                <a:lnTo>
                  <a:pt x="1431" y="1700"/>
                </a:lnTo>
                <a:lnTo>
                  <a:pt x="1433" y="1702"/>
                </a:lnTo>
                <a:lnTo>
                  <a:pt x="1431" y="1705"/>
                </a:lnTo>
                <a:lnTo>
                  <a:pt x="1431" y="1705"/>
                </a:lnTo>
                <a:lnTo>
                  <a:pt x="1435" y="1709"/>
                </a:lnTo>
                <a:lnTo>
                  <a:pt x="1435" y="1713"/>
                </a:lnTo>
                <a:lnTo>
                  <a:pt x="1435" y="1713"/>
                </a:lnTo>
                <a:lnTo>
                  <a:pt x="1435" y="1715"/>
                </a:lnTo>
                <a:lnTo>
                  <a:pt x="1435" y="1715"/>
                </a:lnTo>
                <a:lnTo>
                  <a:pt x="1433" y="1715"/>
                </a:lnTo>
                <a:lnTo>
                  <a:pt x="1431" y="1715"/>
                </a:lnTo>
                <a:lnTo>
                  <a:pt x="1431" y="1717"/>
                </a:lnTo>
                <a:lnTo>
                  <a:pt x="1433" y="1717"/>
                </a:lnTo>
                <a:lnTo>
                  <a:pt x="1433" y="1719"/>
                </a:lnTo>
                <a:lnTo>
                  <a:pt x="1437" y="1721"/>
                </a:lnTo>
                <a:lnTo>
                  <a:pt x="1448" y="1728"/>
                </a:lnTo>
                <a:lnTo>
                  <a:pt x="1448" y="1728"/>
                </a:lnTo>
                <a:lnTo>
                  <a:pt x="1450" y="1730"/>
                </a:lnTo>
                <a:lnTo>
                  <a:pt x="1452" y="1732"/>
                </a:lnTo>
                <a:lnTo>
                  <a:pt x="1454" y="1736"/>
                </a:lnTo>
                <a:lnTo>
                  <a:pt x="1454" y="1738"/>
                </a:lnTo>
                <a:lnTo>
                  <a:pt x="1458" y="1744"/>
                </a:lnTo>
                <a:lnTo>
                  <a:pt x="1458" y="1744"/>
                </a:lnTo>
                <a:lnTo>
                  <a:pt x="1460" y="1747"/>
                </a:lnTo>
                <a:lnTo>
                  <a:pt x="1463" y="1749"/>
                </a:lnTo>
                <a:lnTo>
                  <a:pt x="1465" y="1753"/>
                </a:lnTo>
                <a:lnTo>
                  <a:pt x="1467" y="1755"/>
                </a:lnTo>
                <a:lnTo>
                  <a:pt x="1467" y="1757"/>
                </a:lnTo>
                <a:lnTo>
                  <a:pt x="1469" y="1761"/>
                </a:lnTo>
                <a:lnTo>
                  <a:pt x="1469" y="1763"/>
                </a:lnTo>
                <a:lnTo>
                  <a:pt x="1471" y="1765"/>
                </a:lnTo>
                <a:lnTo>
                  <a:pt x="1473" y="1770"/>
                </a:lnTo>
                <a:lnTo>
                  <a:pt x="1473" y="1772"/>
                </a:lnTo>
                <a:lnTo>
                  <a:pt x="1475" y="1776"/>
                </a:lnTo>
                <a:lnTo>
                  <a:pt x="1477" y="1778"/>
                </a:lnTo>
                <a:lnTo>
                  <a:pt x="1481" y="1786"/>
                </a:lnTo>
                <a:lnTo>
                  <a:pt x="1483" y="1791"/>
                </a:lnTo>
                <a:lnTo>
                  <a:pt x="1483" y="1793"/>
                </a:lnTo>
                <a:lnTo>
                  <a:pt x="1483" y="1795"/>
                </a:lnTo>
                <a:lnTo>
                  <a:pt x="1488" y="1797"/>
                </a:lnTo>
                <a:lnTo>
                  <a:pt x="1490" y="1799"/>
                </a:lnTo>
                <a:lnTo>
                  <a:pt x="1490" y="1803"/>
                </a:lnTo>
                <a:lnTo>
                  <a:pt x="1490" y="1805"/>
                </a:lnTo>
                <a:lnTo>
                  <a:pt x="1492" y="1805"/>
                </a:lnTo>
                <a:lnTo>
                  <a:pt x="1492" y="1807"/>
                </a:lnTo>
                <a:lnTo>
                  <a:pt x="1492" y="1807"/>
                </a:lnTo>
                <a:lnTo>
                  <a:pt x="1494" y="1809"/>
                </a:lnTo>
                <a:lnTo>
                  <a:pt x="1496" y="1812"/>
                </a:lnTo>
                <a:lnTo>
                  <a:pt x="1498" y="1816"/>
                </a:lnTo>
                <a:lnTo>
                  <a:pt x="1498" y="1816"/>
                </a:lnTo>
                <a:lnTo>
                  <a:pt x="1500" y="1818"/>
                </a:lnTo>
                <a:lnTo>
                  <a:pt x="1500" y="1820"/>
                </a:lnTo>
                <a:lnTo>
                  <a:pt x="1504" y="1824"/>
                </a:lnTo>
                <a:lnTo>
                  <a:pt x="1504" y="1826"/>
                </a:lnTo>
                <a:lnTo>
                  <a:pt x="1502" y="1830"/>
                </a:lnTo>
                <a:lnTo>
                  <a:pt x="1502" y="1830"/>
                </a:lnTo>
                <a:lnTo>
                  <a:pt x="1500" y="1830"/>
                </a:lnTo>
                <a:lnTo>
                  <a:pt x="1502" y="1832"/>
                </a:lnTo>
                <a:lnTo>
                  <a:pt x="1502" y="1835"/>
                </a:lnTo>
                <a:lnTo>
                  <a:pt x="1504" y="1837"/>
                </a:lnTo>
                <a:lnTo>
                  <a:pt x="1504" y="1839"/>
                </a:lnTo>
                <a:lnTo>
                  <a:pt x="1507" y="1841"/>
                </a:lnTo>
                <a:lnTo>
                  <a:pt x="1509" y="1843"/>
                </a:lnTo>
                <a:lnTo>
                  <a:pt x="1511" y="1845"/>
                </a:lnTo>
                <a:lnTo>
                  <a:pt x="1513" y="1847"/>
                </a:lnTo>
                <a:lnTo>
                  <a:pt x="1515" y="1849"/>
                </a:lnTo>
                <a:lnTo>
                  <a:pt x="1517" y="1851"/>
                </a:lnTo>
                <a:lnTo>
                  <a:pt x="1519" y="1853"/>
                </a:lnTo>
                <a:lnTo>
                  <a:pt x="1519" y="1853"/>
                </a:lnTo>
                <a:lnTo>
                  <a:pt x="1527" y="1858"/>
                </a:lnTo>
                <a:lnTo>
                  <a:pt x="1530" y="1860"/>
                </a:lnTo>
                <a:lnTo>
                  <a:pt x="1534" y="1862"/>
                </a:lnTo>
                <a:lnTo>
                  <a:pt x="1538" y="1866"/>
                </a:lnTo>
                <a:lnTo>
                  <a:pt x="1540" y="1866"/>
                </a:lnTo>
                <a:lnTo>
                  <a:pt x="1544" y="1868"/>
                </a:lnTo>
                <a:lnTo>
                  <a:pt x="1546" y="1868"/>
                </a:lnTo>
                <a:lnTo>
                  <a:pt x="1551" y="1870"/>
                </a:lnTo>
                <a:lnTo>
                  <a:pt x="1553" y="1872"/>
                </a:lnTo>
                <a:lnTo>
                  <a:pt x="1557" y="1872"/>
                </a:lnTo>
                <a:lnTo>
                  <a:pt x="1559" y="1874"/>
                </a:lnTo>
                <a:lnTo>
                  <a:pt x="1561" y="1877"/>
                </a:lnTo>
                <a:lnTo>
                  <a:pt x="1563" y="1877"/>
                </a:lnTo>
                <a:lnTo>
                  <a:pt x="1565" y="1879"/>
                </a:lnTo>
                <a:lnTo>
                  <a:pt x="1567" y="1881"/>
                </a:lnTo>
                <a:lnTo>
                  <a:pt x="1567" y="1881"/>
                </a:lnTo>
                <a:lnTo>
                  <a:pt x="1571" y="1883"/>
                </a:lnTo>
                <a:lnTo>
                  <a:pt x="1574" y="1883"/>
                </a:lnTo>
                <a:lnTo>
                  <a:pt x="1574" y="1883"/>
                </a:lnTo>
                <a:lnTo>
                  <a:pt x="1574" y="1887"/>
                </a:lnTo>
                <a:lnTo>
                  <a:pt x="1574" y="1887"/>
                </a:lnTo>
                <a:lnTo>
                  <a:pt x="1578" y="1891"/>
                </a:lnTo>
                <a:lnTo>
                  <a:pt x="1580" y="1891"/>
                </a:lnTo>
                <a:lnTo>
                  <a:pt x="1582" y="1893"/>
                </a:lnTo>
                <a:lnTo>
                  <a:pt x="1586" y="1895"/>
                </a:lnTo>
                <a:lnTo>
                  <a:pt x="1588" y="1897"/>
                </a:lnTo>
                <a:lnTo>
                  <a:pt x="1588" y="1897"/>
                </a:lnTo>
                <a:lnTo>
                  <a:pt x="1588" y="1902"/>
                </a:lnTo>
                <a:lnTo>
                  <a:pt x="1588" y="1904"/>
                </a:lnTo>
                <a:lnTo>
                  <a:pt x="1590" y="1912"/>
                </a:lnTo>
                <a:lnTo>
                  <a:pt x="1590" y="1914"/>
                </a:lnTo>
                <a:lnTo>
                  <a:pt x="1590" y="1916"/>
                </a:lnTo>
                <a:lnTo>
                  <a:pt x="1590" y="1918"/>
                </a:lnTo>
                <a:lnTo>
                  <a:pt x="1592" y="1918"/>
                </a:lnTo>
                <a:lnTo>
                  <a:pt x="1592" y="1925"/>
                </a:lnTo>
                <a:lnTo>
                  <a:pt x="1590" y="1931"/>
                </a:lnTo>
                <a:lnTo>
                  <a:pt x="1590" y="1933"/>
                </a:lnTo>
                <a:lnTo>
                  <a:pt x="1592" y="1941"/>
                </a:lnTo>
                <a:lnTo>
                  <a:pt x="1592" y="1941"/>
                </a:lnTo>
                <a:lnTo>
                  <a:pt x="1592" y="1944"/>
                </a:lnTo>
                <a:lnTo>
                  <a:pt x="1592" y="1946"/>
                </a:lnTo>
                <a:lnTo>
                  <a:pt x="1590" y="1950"/>
                </a:lnTo>
                <a:lnTo>
                  <a:pt x="1590" y="1952"/>
                </a:lnTo>
                <a:lnTo>
                  <a:pt x="1590" y="1954"/>
                </a:lnTo>
                <a:lnTo>
                  <a:pt x="1590" y="1960"/>
                </a:lnTo>
                <a:lnTo>
                  <a:pt x="1588" y="1965"/>
                </a:lnTo>
                <a:lnTo>
                  <a:pt x="1588" y="1967"/>
                </a:lnTo>
                <a:lnTo>
                  <a:pt x="1586" y="1967"/>
                </a:lnTo>
                <a:lnTo>
                  <a:pt x="1586" y="1969"/>
                </a:lnTo>
                <a:lnTo>
                  <a:pt x="1586" y="1969"/>
                </a:lnTo>
                <a:lnTo>
                  <a:pt x="1584" y="1971"/>
                </a:lnTo>
                <a:lnTo>
                  <a:pt x="1584" y="1973"/>
                </a:lnTo>
                <a:lnTo>
                  <a:pt x="1586" y="1975"/>
                </a:lnTo>
                <a:lnTo>
                  <a:pt x="1588" y="1975"/>
                </a:lnTo>
                <a:lnTo>
                  <a:pt x="1588" y="1975"/>
                </a:lnTo>
                <a:lnTo>
                  <a:pt x="1588" y="1977"/>
                </a:lnTo>
                <a:lnTo>
                  <a:pt x="1586" y="1979"/>
                </a:lnTo>
                <a:lnTo>
                  <a:pt x="1586" y="1981"/>
                </a:lnTo>
                <a:lnTo>
                  <a:pt x="1586" y="1981"/>
                </a:lnTo>
                <a:lnTo>
                  <a:pt x="1586" y="1983"/>
                </a:lnTo>
                <a:lnTo>
                  <a:pt x="1586" y="1988"/>
                </a:lnTo>
                <a:lnTo>
                  <a:pt x="1586" y="1992"/>
                </a:lnTo>
                <a:lnTo>
                  <a:pt x="1586" y="1994"/>
                </a:lnTo>
                <a:lnTo>
                  <a:pt x="1586" y="2000"/>
                </a:lnTo>
                <a:lnTo>
                  <a:pt x="1586" y="2002"/>
                </a:lnTo>
                <a:lnTo>
                  <a:pt x="1586" y="2002"/>
                </a:lnTo>
                <a:lnTo>
                  <a:pt x="1586" y="2004"/>
                </a:lnTo>
                <a:lnTo>
                  <a:pt x="1584" y="2006"/>
                </a:lnTo>
                <a:lnTo>
                  <a:pt x="1584" y="2009"/>
                </a:lnTo>
                <a:lnTo>
                  <a:pt x="1584" y="2011"/>
                </a:lnTo>
                <a:lnTo>
                  <a:pt x="1584" y="2013"/>
                </a:lnTo>
                <a:lnTo>
                  <a:pt x="1584" y="2017"/>
                </a:lnTo>
                <a:lnTo>
                  <a:pt x="1584" y="2017"/>
                </a:lnTo>
                <a:lnTo>
                  <a:pt x="1584" y="2019"/>
                </a:lnTo>
                <a:lnTo>
                  <a:pt x="1584" y="2021"/>
                </a:lnTo>
                <a:lnTo>
                  <a:pt x="1582" y="2025"/>
                </a:lnTo>
                <a:lnTo>
                  <a:pt x="1582" y="2027"/>
                </a:lnTo>
                <a:lnTo>
                  <a:pt x="1580" y="2032"/>
                </a:lnTo>
                <a:lnTo>
                  <a:pt x="1580" y="2034"/>
                </a:lnTo>
                <a:lnTo>
                  <a:pt x="1580" y="2036"/>
                </a:lnTo>
                <a:lnTo>
                  <a:pt x="1580" y="2038"/>
                </a:lnTo>
                <a:lnTo>
                  <a:pt x="1580" y="2038"/>
                </a:lnTo>
                <a:lnTo>
                  <a:pt x="1578" y="2040"/>
                </a:lnTo>
                <a:lnTo>
                  <a:pt x="1578" y="2040"/>
                </a:lnTo>
                <a:lnTo>
                  <a:pt x="1578" y="2044"/>
                </a:lnTo>
                <a:lnTo>
                  <a:pt x="1576" y="2051"/>
                </a:lnTo>
                <a:lnTo>
                  <a:pt x="1576" y="2053"/>
                </a:lnTo>
                <a:lnTo>
                  <a:pt x="1576" y="2055"/>
                </a:lnTo>
                <a:lnTo>
                  <a:pt x="1574" y="2057"/>
                </a:lnTo>
                <a:lnTo>
                  <a:pt x="1571" y="2057"/>
                </a:lnTo>
                <a:lnTo>
                  <a:pt x="1571" y="2059"/>
                </a:lnTo>
                <a:lnTo>
                  <a:pt x="1571" y="2063"/>
                </a:lnTo>
                <a:lnTo>
                  <a:pt x="1574" y="2065"/>
                </a:lnTo>
                <a:lnTo>
                  <a:pt x="1574" y="2065"/>
                </a:lnTo>
                <a:lnTo>
                  <a:pt x="1574" y="2069"/>
                </a:lnTo>
                <a:lnTo>
                  <a:pt x="1574" y="2074"/>
                </a:lnTo>
                <a:lnTo>
                  <a:pt x="1574" y="2078"/>
                </a:lnTo>
                <a:lnTo>
                  <a:pt x="1569" y="2080"/>
                </a:lnTo>
                <a:lnTo>
                  <a:pt x="1569" y="2084"/>
                </a:lnTo>
                <a:lnTo>
                  <a:pt x="1569" y="2086"/>
                </a:lnTo>
                <a:lnTo>
                  <a:pt x="1569" y="2090"/>
                </a:lnTo>
                <a:lnTo>
                  <a:pt x="1569" y="2092"/>
                </a:lnTo>
                <a:lnTo>
                  <a:pt x="1571" y="2099"/>
                </a:lnTo>
                <a:lnTo>
                  <a:pt x="1571" y="2103"/>
                </a:lnTo>
                <a:lnTo>
                  <a:pt x="1571" y="2109"/>
                </a:lnTo>
                <a:lnTo>
                  <a:pt x="1574" y="2113"/>
                </a:lnTo>
                <a:lnTo>
                  <a:pt x="1571" y="2115"/>
                </a:lnTo>
                <a:lnTo>
                  <a:pt x="1574" y="2118"/>
                </a:lnTo>
                <a:lnTo>
                  <a:pt x="1571" y="2122"/>
                </a:lnTo>
                <a:lnTo>
                  <a:pt x="1569" y="2124"/>
                </a:lnTo>
                <a:lnTo>
                  <a:pt x="1569" y="2124"/>
                </a:lnTo>
                <a:lnTo>
                  <a:pt x="1569" y="2128"/>
                </a:lnTo>
                <a:lnTo>
                  <a:pt x="1569" y="2130"/>
                </a:lnTo>
                <a:lnTo>
                  <a:pt x="1569" y="2130"/>
                </a:lnTo>
                <a:lnTo>
                  <a:pt x="1569" y="2132"/>
                </a:lnTo>
                <a:lnTo>
                  <a:pt x="1567" y="2136"/>
                </a:lnTo>
                <a:lnTo>
                  <a:pt x="1567" y="2136"/>
                </a:lnTo>
                <a:lnTo>
                  <a:pt x="1565" y="2139"/>
                </a:lnTo>
                <a:lnTo>
                  <a:pt x="1565" y="2141"/>
                </a:lnTo>
                <a:lnTo>
                  <a:pt x="1565" y="2143"/>
                </a:lnTo>
                <a:lnTo>
                  <a:pt x="1565" y="2145"/>
                </a:lnTo>
                <a:lnTo>
                  <a:pt x="1563" y="2149"/>
                </a:lnTo>
                <a:lnTo>
                  <a:pt x="1561" y="2153"/>
                </a:lnTo>
                <a:lnTo>
                  <a:pt x="1561" y="2155"/>
                </a:lnTo>
                <a:lnTo>
                  <a:pt x="1559" y="2160"/>
                </a:lnTo>
                <a:lnTo>
                  <a:pt x="1559" y="2160"/>
                </a:lnTo>
                <a:lnTo>
                  <a:pt x="1557" y="2162"/>
                </a:lnTo>
                <a:lnTo>
                  <a:pt x="1557" y="2164"/>
                </a:lnTo>
                <a:lnTo>
                  <a:pt x="1555" y="2164"/>
                </a:lnTo>
                <a:lnTo>
                  <a:pt x="1557" y="2168"/>
                </a:lnTo>
                <a:lnTo>
                  <a:pt x="1555" y="2170"/>
                </a:lnTo>
                <a:lnTo>
                  <a:pt x="1553" y="2170"/>
                </a:lnTo>
                <a:lnTo>
                  <a:pt x="1553" y="2178"/>
                </a:lnTo>
                <a:lnTo>
                  <a:pt x="1551" y="2180"/>
                </a:lnTo>
                <a:lnTo>
                  <a:pt x="1551" y="2183"/>
                </a:lnTo>
                <a:lnTo>
                  <a:pt x="1548" y="2183"/>
                </a:lnTo>
                <a:lnTo>
                  <a:pt x="1548" y="2185"/>
                </a:lnTo>
                <a:lnTo>
                  <a:pt x="1548" y="2185"/>
                </a:lnTo>
                <a:lnTo>
                  <a:pt x="1548" y="2189"/>
                </a:lnTo>
                <a:lnTo>
                  <a:pt x="1546" y="2191"/>
                </a:lnTo>
                <a:lnTo>
                  <a:pt x="1546" y="2191"/>
                </a:lnTo>
                <a:lnTo>
                  <a:pt x="1544" y="2191"/>
                </a:lnTo>
                <a:lnTo>
                  <a:pt x="1542" y="2191"/>
                </a:lnTo>
                <a:lnTo>
                  <a:pt x="1540" y="2191"/>
                </a:lnTo>
                <a:lnTo>
                  <a:pt x="1540" y="2193"/>
                </a:lnTo>
                <a:lnTo>
                  <a:pt x="1542" y="2195"/>
                </a:lnTo>
                <a:lnTo>
                  <a:pt x="1540" y="2197"/>
                </a:lnTo>
                <a:lnTo>
                  <a:pt x="1540" y="2199"/>
                </a:lnTo>
                <a:lnTo>
                  <a:pt x="1542" y="2204"/>
                </a:lnTo>
                <a:lnTo>
                  <a:pt x="1544" y="2206"/>
                </a:lnTo>
                <a:lnTo>
                  <a:pt x="1544" y="2206"/>
                </a:lnTo>
                <a:lnTo>
                  <a:pt x="1542" y="2210"/>
                </a:lnTo>
                <a:lnTo>
                  <a:pt x="1542" y="2212"/>
                </a:lnTo>
                <a:lnTo>
                  <a:pt x="1542" y="2214"/>
                </a:lnTo>
                <a:lnTo>
                  <a:pt x="1546" y="2225"/>
                </a:lnTo>
                <a:lnTo>
                  <a:pt x="1546" y="2229"/>
                </a:lnTo>
                <a:lnTo>
                  <a:pt x="1544" y="2235"/>
                </a:lnTo>
                <a:lnTo>
                  <a:pt x="1542" y="2235"/>
                </a:lnTo>
                <a:lnTo>
                  <a:pt x="1540" y="2237"/>
                </a:lnTo>
                <a:lnTo>
                  <a:pt x="1540" y="2239"/>
                </a:lnTo>
                <a:lnTo>
                  <a:pt x="1540" y="2241"/>
                </a:lnTo>
                <a:lnTo>
                  <a:pt x="1538" y="2245"/>
                </a:lnTo>
                <a:lnTo>
                  <a:pt x="1536" y="2252"/>
                </a:lnTo>
                <a:lnTo>
                  <a:pt x="1536" y="2254"/>
                </a:lnTo>
                <a:lnTo>
                  <a:pt x="1536" y="2256"/>
                </a:lnTo>
                <a:lnTo>
                  <a:pt x="1538" y="2260"/>
                </a:lnTo>
                <a:lnTo>
                  <a:pt x="1538" y="2262"/>
                </a:lnTo>
                <a:lnTo>
                  <a:pt x="1538" y="2264"/>
                </a:lnTo>
                <a:lnTo>
                  <a:pt x="1540" y="2264"/>
                </a:lnTo>
                <a:lnTo>
                  <a:pt x="1542" y="2264"/>
                </a:lnTo>
                <a:lnTo>
                  <a:pt x="1540" y="2264"/>
                </a:lnTo>
                <a:lnTo>
                  <a:pt x="1540" y="2266"/>
                </a:lnTo>
                <a:lnTo>
                  <a:pt x="1540" y="2266"/>
                </a:lnTo>
                <a:lnTo>
                  <a:pt x="1540" y="2266"/>
                </a:lnTo>
                <a:lnTo>
                  <a:pt x="1542" y="2269"/>
                </a:lnTo>
                <a:lnTo>
                  <a:pt x="1542" y="2269"/>
                </a:lnTo>
                <a:lnTo>
                  <a:pt x="1546" y="2269"/>
                </a:lnTo>
                <a:lnTo>
                  <a:pt x="1548" y="2269"/>
                </a:lnTo>
                <a:lnTo>
                  <a:pt x="1551" y="2264"/>
                </a:lnTo>
                <a:lnTo>
                  <a:pt x="1551" y="2264"/>
                </a:lnTo>
                <a:lnTo>
                  <a:pt x="1553" y="2264"/>
                </a:lnTo>
                <a:lnTo>
                  <a:pt x="1553" y="2264"/>
                </a:lnTo>
                <a:lnTo>
                  <a:pt x="1555" y="2266"/>
                </a:lnTo>
                <a:lnTo>
                  <a:pt x="1557" y="2266"/>
                </a:lnTo>
                <a:lnTo>
                  <a:pt x="1557" y="2266"/>
                </a:lnTo>
                <a:lnTo>
                  <a:pt x="1559" y="2266"/>
                </a:lnTo>
                <a:lnTo>
                  <a:pt x="1559" y="2264"/>
                </a:lnTo>
                <a:lnTo>
                  <a:pt x="1561" y="2262"/>
                </a:lnTo>
                <a:lnTo>
                  <a:pt x="1559" y="2266"/>
                </a:lnTo>
                <a:lnTo>
                  <a:pt x="1557" y="2266"/>
                </a:lnTo>
                <a:lnTo>
                  <a:pt x="1555" y="2266"/>
                </a:lnTo>
                <a:lnTo>
                  <a:pt x="1555" y="2269"/>
                </a:lnTo>
                <a:lnTo>
                  <a:pt x="1553" y="2269"/>
                </a:lnTo>
                <a:lnTo>
                  <a:pt x="1553" y="2271"/>
                </a:lnTo>
                <a:lnTo>
                  <a:pt x="1553" y="2271"/>
                </a:lnTo>
                <a:lnTo>
                  <a:pt x="1555" y="2273"/>
                </a:lnTo>
                <a:lnTo>
                  <a:pt x="1555" y="2273"/>
                </a:lnTo>
                <a:lnTo>
                  <a:pt x="1557" y="2271"/>
                </a:lnTo>
                <a:lnTo>
                  <a:pt x="1559" y="2275"/>
                </a:lnTo>
                <a:lnTo>
                  <a:pt x="1559" y="2279"/>
                </a:lnTo>
                <a:lnTo>
                  <a:pt x="1559" y="2279"/>
                </a:lnTo>
                <a:lnTo>
                  <a:pt x="1557" y="2277"/>
                </a:lnTo>
                <a:lnTo>
                  <a:pt x="1555" y="2275"/>
                </a:lnTo>
                <a:lnTo>
                  <a:pt x="1555" y="2275"/>
                </a:lnTo>
                <a:lnTo>
                  <a:pt x="1553" y="2277"/>
                </a:lnTo>
                <a:lnTo>
                  <a:pt x="1553" y="2277"/>
                </a:lnTo>
                <a:lnTo>
                  <a:pt x="1555" y="2279"/>
                </a:lnTo>
                <a:lnTo>
                  <a:pt x="1555" y="2281"/>
                </a:lnTo>
                <a:lnTo>
                  <a:pt x="1555" y="2281"/>
                </a:lnTo>
                <a:lnTo>
                  <a:pt x="1553" y="2281"/>
                </a:lnTo>
                <a:lnTo>
                  <a:pt x="1553" y="2283"/>
                </a:lnTo>
                <a:lnTo>
                  <a:pt x="1553" y="2285"/>
                </a:lnTo>
                <a:lnTo>
                  <a:pt x="1553" y="2287"/>
                </a:lnTo>
                <a:lnTo>
                  <a:pt x="1555" y="2290"/>
                </a:lnTo>
                <a:lnTo>
                  <a:pt x="1553" y="2290"/>
                </a:lnTo>
                <a:lnTo>
                  <a:pt x="1553" y="2290"/>
                </a:lnTo>
                <a:lnTo>
                  <a:pt x="1551" y="2292"/>
                </a:lnTo>
                <a:lnTo>
                  <a:pt x="1551" y="2294"/>
                </a:lnTo>
                <a:lnTo>
                  <a:pt x="1548" y="2296"/>
                </a:lnTo>
                <a:lnTo>
                  <a:pt x="1548" y="2298"/>
                </a:lnTo>
                <a:lnTo>
                  <a:pt x="1551" y="2300"/>
                </a:lnTo>
                <a:lnTo>
                  <a:pt x="1548" y="2304"/>
                </a:lnTo>
                <a:lnTo>
                  <a:pt x="1546" y="2304"/>
                </a:lnTo>
                <a:lnTo>
                  <a:pt x="1546" y="2308"/>
                </a:lnTo>
                <a:lnTo>
                  <a:pt x="1546" y="2310"/>
                </a:lnTo>
                <a:lnTo>
                  <a:pt x="1548" y="2310"/>
                </a:lnTo>
                <a:lnTo>
                  <a:pt x="1551" y="2313"/>
                </a:lnTo>
                <a:lnTo>
                  <a:pt x="1553" y="2315"/>
                </a:lnTo>
                <a:lnTo>
                  <a:pt x="1555" y="2315"/>
                </a:lnTo>
                <a:lnTo>
                  <a:pt x="1555" y="2317"/>
                </a:lnTo>
                <a:lnTo>
                  <a:pt x="1555" y="2319"/>
                </a:lnTo>
                <a:lnTo>
                  <a:pt x="1548" y="2323"/>
                </a:lnTo>
                <a:lnTo>
                  <a:pt x="1546" y="2323"/>
                </a:lnTo>
                <a:lnTo>
                  <a:pt x="1544" y="2323"/>
                </a:lnTo>
                <a:lnTo>
                  <a:pt x="1544" y="2325"/>
                </a:lnTo>
                <a:lnTo>
                  <a:pt x="1544" y="2329"/>
                </a:lnTo>
                <a:lnTo>
                  <a:pt x="1546" y="2329"/>
                </a:lnTo>
                <a:lnTo>
                  <a:pt x="1548" y="2331"/>
                </a:lnTo>
                <a:lnTo>
                  <a:pt x="1551" y="2331"/>
                </a:lnTo>
                <a:lnTo>
                  <a:pt x="1551" y="2331"/>
                </a:lnTo>
                <a:lnTo>
                  <a:pt x="1551" y="2331"/>
                </a:lnTo>
                <a:lnTo>
                  <a:pt x="1551" y="2331"/>
                </a:lnTo>
                <a:lnTo>
                  <a:pt x="1546" y="2331"/>
                </a:lnTo>
                <a:lnTo>
                  <a:pt x="1546" y="2331"/>
                </a:lnTo>
                <a:lnTo>
                  <a:pt x="1544" y="2331"/>
                </a:lnTo>
                <a:lnTo>
                  <a:pt x="1542" y="2334"/>
                </a:lnTo>
                <a:lnTo>
                  <a:pt x="1540" y="2334"/>
                </a:lnTo>
                <a:lnTo>
                  <a:pt x="1538" y="2336"/>
                </a:lnTo>
                <a:lnTo>
                  <a:pt x="1540" y="2338"/>
                </a:lnTo>
                <a:lnTo>
                  <a:pt x="1540" y="2338"/>
                </a:lnTo>
                <a:lnTo>
                  <a:pt x="1542" y="2338"/>
                </a:lnTo>
                <a:lnTo>
                  <a:pt x="1542" y="2340"/>
                </a:lnTo>
                <a:lnTo>
                  <a:pt x="1540" y="2342"/>
                </a:lnTo>
                <a:lnTo>
                  <a:pt x="1540" y="2344"/>
                </a:lnTo>
                <a:lnTo>
                  <a:pt x="1540" y="2346"/>
                </a:lnTo>
                <a:lnTo>
                  <a:pt x="1540" y="2348"/>
                </a:lnTo>
                <a:lnTo>
                  <a:pt x="1540" y="2350"/>
                </a:lnTo>
                <a:lnTo>
                  <a:pt x="1538" y="2350"/>
                </a:lnTo>
                <a:lnTo>
                  <a:pt x="1538" y="2352"/>
                </a:lnTo>
                <a:lnTo>
                  <a:pt x="1536" y="2352"/>
                </a:lnTo>
                <a:lnTo>
                  <a:pt x="1536" y="2352"/>
                </a:lnTo>
                <a:lnTo>
                  <a:pt x="1536" y="2350"/>
                </a:lnTo>
                <a:lnTo>
                  <a:pt x="1538" y="2348"/>
                </a:lnTo>
                <a:lnTo>
                  <a:pt x="1540" y="2344"/>
                </a:lnTo>
                <a:lnTo>
                  <a:pt x="1540" y="2342"/>
                </a:lnTo>
                <a:lnTo>
                  <a:pt x="1540" y="2340"/>
                </a:lnTo>
                <a:lnTo>
                  <a:pt x="1540" y="2340"/>
                </a:lnTo>
                <a:lnTo>
                  <a:pt x="1538" y="2340"/>
                </a:lnTo>
                <a:lnTo>
                  <a:pt x="1538" y="2340"/>
                </a:lnTo>
                <a:lnTo>
                  <a:pt x="1536" y="2344"/>
                </a:lnTo>
                <a:lnTo>
                  <a:pt x="1536" y="2344"/>
                </a:lnTo>
                <a:lnTo>
                  <a:pt x="1534" y="2346"/>
                </a:lnTo>
                <a:lnTo>
                  <a:pt x="1532" y="2346"/>
                </a:lnTo>
                <a:lnTo>
                  <a:pt x="1530" y="2346"/>
                </a:lnTo>
                <a:lnTo>
                  <a:pt x="1530" y="2346"/>
                </a:lnTo>
                <a:lnTo>
                  <a:pt x="1530" y="2346"/>
                </a:lnTo>
                <a:lnTo>
                  <a:pt x="1534" y="2344"/>
                </a:lnTo>
                <a:lnTo>
                  <a:pt x="1536" y="2344"/>
                </a:lnTo>
                <a:lnTo>
                  <a:pt x="1534" y="2342"/>
                </a:lnTo>
                <a:lnTo>
                  <a:pt x="1536" y="2340"/>
                </a:lnTo>
                <a:lnTo>
                  <a:pt x="1536" y="2340"/>
                </a:lnTo>
                <a:lnTo>
                  <a:pt x="1538" y="2334"/>
                </a:lnTo>
                <a:lnTo>
                  <a:pt x="1538" y="2334"/>
                </a:lnTo>
                <a:lnTo>
                  <a:pt x="1538" y="2331"/>
                </a:lnTo>
                <a:lnTo>
                  <a:pt x="1536" y="2331"/>
                </a:lnTo>
                <a:lnTo>
                  <a:pt x="1536" y="2331"/>
                </a:lnTo>
                <a:lnTo>
                  <a:pt x="1536" y="2331"/>
                </a:lnTo>
                <a:lnTo>
                  <a:pt x="1534" y="2334"/>
                </a:lnTo>
                <a:lnTo>
                  <a:pt x="1534" y="2334"/>
                </a:lnTo>
                <a:lnTo>
                  <a:pt x="1534" y="2336"/>
                </a:lnTo>
                <a:lnTo>
                  <a:pt x="1534" y="2336"/>
                </a:lnTo>
                <a:lnTo>
                  <a:pt x="1534" y="2336"/>
                </a:lnTo>
                <a:lnTo>
                  <a:pt x="1534" y="2338"/>
                </a:lnTo>
                <a:lnTo>
                  <a:pt x="1534" y="2338"/>
                </a:lnTo>
                <a:lnTo>
                  <a:pt x="1532" y="2338"/>
                </a:lnTo>
                <a:lnTo>
                  <a:pt x="1530" y="2338"/>
                </a:lnTo>
                <a:lnTo>
                  <a:pt x="1530" y="2340"/>
                </a:lnTo>
                <a:lnTo>
                  <a:pt x="1527" y="2340"/>
                </a:lnTo>
                <a:lnTo>
                  <a:pt x="1525" y="2340"/>
                </a:lnTo>
                <a:lnTo>
                  <a:pt x="1521" y="2340"/>
                </a:lnTo>
                <a:lnTo>
                  <a:pt x="1519" y="2342"/>
                </a:lnTo>
                <a:lnTo>
                  <a:pt x="1521" y="2344"/>
                </a:lnTo>
                <a:lnTo>
                  <a:pt x="1523" y="2344"/>
                </a:lnTo>
                <a:lnTo>
                  <a:pt x="1519" y="2346"/>
                </a:lnTo>
                <a:lnTo>
                  <a:pt x="1517" y="2348"/>
                </a:lnTo>
                <a:lnTo>
                  <a:pt x="1515" y="2350"/>
                </a:lnTo>
                <a:lnTo>
                  <a:pt x="1515" y="2350"/>
                </a:lnTo>
                <a:lnTo>
                  <a:pt x="1511" y="2352"/>
                </a:lnTo>
                <a:lnTo>
                  <a:pt x="1511" y="2354"/>
                </a:lnTo>
                <a:lnTo>
                  <a:pt x="1511" y="2357"/>
                </a:lnTo>
                <a:lnTo>
                  <a:pt x="1513" y="2359"/>
                </a:lnTo>
                <a:lnTo>
                  <a:pt x="1515" y="2359"/>
                </a:lnTo>
                <a:lnTo>
                  <a:pt x="1515" y="2359"/>
                </a:lnTo>
                <a:lnTo>
                  <a:pt x="1515" y="2359"/>
                </a:lnTo>
                <a:lnTo>
                  <a:pt x="1515" y="2359"/>
                </a:lnTo>
                <a:lnTo>
                  <a:pt x="1515" y="2357"/>
                </a:lnTo>
                <a:lnTo>
                  <a:pt x="1513" y="2357"/>
                </a:lnTo>
                <a:lnTo>
                  <a:pt x="1513" y="2354"/>
                </a:lnTo>
                <a:lnTo>
                  <a:pt x="1513" y="2354"/>
                </a:lnTo>
                <a:lnTo>
                  <a:pt x="1515" y="2354"/>
                </a:lnTo>
                <a:lnTo>
                  <a:pt x="1517" y="2354"/>
                </a:lnTo>
                <a:lnTo>
                  <a:pt x="1519" y="2352"/>
                </a:lnTo>
                <a:lnTo>
                  <a:pt x="1521" y="2350"/>
                </a:lnTo>
                <a:lnTo>
                  <a:pt x="1521" y="2352"/>
                </a:lnTo>
                <a:lnTo>
                  <a:pt x="1521" y="2352"/>
                </a:lnTo>
                <a:lnTo>
                  <a:pt x="1521" y="2354"/>
                </a:lnTo>
                <a:lnTo>
                  <a:pt x="1521" y="2354"/>
                </a:lnTo>
                <a:lnTo>
                  <a:pt x="1523" y="2357"/>
                </a:lnTo>
                <a:lnTo>
                  <a:pt x="1525" y="2359"/>
                </a:lnTo>
                <a:lnTo>
                  <a:pt x="1527" y="2359"/>
                </a:lnTo>
                <a:lnTo>
                  <a:pt x="1530" y="2359"/>
                </a:lnTo>
                <a:lnTo>
                  <a:pt x="1530" y="2359"/>
                </a:lnTo>
                <a:lnTo>
                  <a:pt x="1530" y="2357"/>
                </a:lnTo>
                <a:lnTo>
                  <a:pt x="1530" y="2357"/>
                </a:lnTo>
                <a:lnTo>
                  <a:pt x="1530" y="2357"/>
                </a:lnTo>
                <a:lnTo>
                  <a:pt x="1532" y="2357"/>
                </a:lnTo>
                <a:lnTo>
                  <a:pt x="1532" y="2359"/>
                </a:lnTo>
                <a:lnTo>
                  <a:pt x="1534" y="2359"/>
                </a:lnTo>
                <a:lnTo>
                  <a:pt x="1532" y="2361"/>
                </a:lnTo>
                <a:lnTo>
                  <a:pt x="1534" y="2363"/>
                </a:lnTo>
                <a:lnTo>
                  <a:pt x="1532" y="2365"/>
                </a:lnTo>
                <a:lnTo>
                  <a:pt x="1530" y="2367"/>
                </a:lnTo>
                <a:lnTo>
                  <a:pt x="1530" y="2367"/>
                </a:lnTo>
                <a:lnTo>
                  <a:pt x="1532" y="2369"/>
                </a:lnTo>
                <a:lnTo>
                  <a:pt x="1532" y="2371"/>
                </a:lnTo>
                <a:lnTo>
                  <a:pt x="1534" y="2371"/>
                </a:lnTo>
                <a:lnTo>
                  <a:pt x="1534" y="2371"/>
                </a:lnTo>
                <a:lnTo>
                  <a:pt x="1534" y="2371"/>
                </a:lnTo>
                <a:lnTo>
                  <a:pt x="1532" y="2373"/>
                </a:lnTo>
                <a:lnTo>
                  <a:pt x="1532" y="2371"/>
                </a:lnTo>
                <a:lnTo>
                  <a:pt x="1530" y="2371"/>
                </a:lnTo>
                <a:lnTo>
                  <a:pt x="1530" y="2371"/>
                </a:lnTo>
                <a:lnTo>
                  <a:pt x="1527" y="2371"/>
                </a:lnTo>
                <a:lnTo>
                  <a:pt x="1527" y="2371"/>
                </a:lnTo>
                <a:lnTo>
                  <a:pt x="1525" y="2373"/>
                </a:lnTo>
                <a:lnTo>
                  <a:pt x="1527" y="2373"/>
                </a:lnTo>
                <a:lnTo>
                  <a:pt x="1527" y="2373"/>
                </a:lnTo>
                <a:lnTo>
                  <a:pt x="1530" y="2375"/>
                </a:lnTo>
                <a:lnTo>
                  <a:pt x="1530" y="2375"/>
                </a:lnTo>
                <a:lnTo>
                  <a:pt x="1530" y="2375"/>
                </a:lnTo>
                <a:lnTo>
                  <a:pt x="1530" y="2378"/>
                </a:lnTo>
                <a:lnTo>
                  <a:pt x="1532" y="2378"/>
                </a:lnTo>
                <a:lnTo>
                  <a:pt x="1534" y="2378"/>
                </a:lnTo>
                <a:lnTo>
                  <a:pt x="1536" y="2378"/>
                </a:lnTo>
                <a:lnTo>
                  <a:pt x="1538" y="2375"/>
                </a:lnTo>
                <a:lnTo>
                  <a:pt x="1538" y="2373"/>
                </a:lnTo>
                <a:lnTo>
                  <a:pt x="1540" y="2371"/>
                </a:lnTo>
                <a:lnTo>
                  <a:pt x="1540" y="2371"/>
                </a:lnTo>
                <a:lnTo>
                  <a:pt x="1540" y="2375"/>
                </a:lnTo>
                <a:lnTo>
                  <a:pt x="1540" y="2378"/>
                </a:lnTo>
                <a:lnTo>
                  <a:pt x="1542" y="2378"/>
                </a:lnTo>
                <a:lnTo>
                  <a:pt x="1542" y="2380"/>
                </a:lnTo>
                <a:lnTo>
                  <a:pt x="1542" y="2380"/>
                </a:lnTo>
                <a:lnTo>
                  <a:pt x="1544" y="2382"/>
                </a:lnTo>
                <a:lnTo>
                  <a:pt x="1544" y="2382"/>
                </a:lnTo>
                <a:lnTo>
                  <a:pt x="1542" y="2382"/>
                </a:lnTo>
                <a:lnTo>
                  <a:pt x="1538" y="2380"/>
                </a:lnTo>
                <a:lnTo>
                  <a:pt x="1532" y="2380"/>
                </a:lnTo>
                <a:lnTo>
                  <a:pt x="1530" y="2380"/>
                </a:lnTo>
                <a:lnTo>
                  <a:pt x="1527" y="2378"/>
                </a:lnTo>
                <a:lnTo>
                  <a:pt x="1527" y="2382"/>
                </a:lnTo>
                <a:lnTo>
                  <a:pt x="1527" y="2384"/>
                </a:lnTo>
                <a:lnTo>
                  <a:pt x="1527" y="2386"/>
                </a:lnTo>
                <a:lnTo>
                  <a:pt x="1530" y="2386"/>
                </a:lnTo>
                <a:lnTo>
                  <a:pt x="1532" y="2388"/>
                </a:lnTo>
                <a:lnTo>
                  <a:pt x="1532" y="2386"/>
                </a:lnTo>
                <a:lnTo>
                  <a:pt x="1534" y="2386"/>
                </a:lnTo>
                <a:lnTo>
                  <a:pt x="1536" y="2388"/>
                </a:lnTo>
                <a:lnTo>
                  <a:pt x="1536" y="2388"/>
                </a:lnTo>
                <a:lnTo>
                  <a:pt x="1534" y="2388"/>
                </a:lnTo>
                <a:lnTo>
                  <a:pt x="1534" y="2388"/>
                </a:lnTo>
                <a:lnTo>
                  <a:pt x="1532" y="2388"/>
                </a:lnTo>
                <a:lnTo>
                  <a:pt x="1532" y="2390"/>
                </a:lnTo>
                <a:lnTo>
                  <a:pt x="1530" y="2392"/>
                </a:lnTo>
                <a:lnTo>
                  <a:pt x="1530" y="2399"/>
                </a:lnTo>
                <a:lnTo>
                  <a:pt x="1530" y="2403"/>
                </a:lnTo>
                <a:lnTo>
                  <a:pt x="1530" y="2405"/>
                </a:lnTo>
                <a:lnTo>
                  <a:pt x="1530" y="2405"/>
                </a:lnTo>
                <a:lnTo>
                  <a:pt x="1532" y="2405"/>
                </a:lnTo>
                <a:lnTo>
                  <a:pt x="1532" y="2407"/>
                </a:lnTo>
                <a:lnTo>
                  <a:pt x="1534" y="2405"/>
                </a:lnTo>
                <a:lnTo>
                  <a:pt x="1534" y="2403"/>
                </a:lnTo>
                <a:lnTo>
                  <a:pt x="1534" y="2401"/>
                </a:lnTo>
                <a:lnTo>
                  <a:pt x="1534" y="2401"/>
                </a:lnTo>
                <a:lnTo>
                  <a:pt x="1534" y="2399"/>
                </a:lnTo>
                <a:lnTo>
                  <a:pt x="1536" y="2396"/>
                </a:lnTo>
                <a:lnTo>
                  <a:pt x="1536" y="2396"/>
                </a:lnTo>
                <a:lnTo>
                  <a:pt x="1536" y="2399"/>
                </a:lnTo>
                <a:lnTo>
                  <a:pt x="1536" y="2399"/>
                </a:lnTo>
                <a:lnTo>
                  <a:pt x="1536" y="2399"/>
                </a:lnTo>
                <a:lnTo>
                  <a:pt x="1536" y="2401"/>
                </a:lnTo>
                <a:lnTo>
                  <a:pt x="1536" y="2401"/>
                </a:lnTo>
                <a:lnTo>
                  <a:pt x="1536" y="2403"/>
                </a:lnTo>
                <a:lnTo>
                  <a:pt x="1534" y="2403"/>
                </a:lnTo>
                <a:lnTo>
                  <a:pt x="1534" y="2405"/>
                </a:lnTo>
                <a:lnTo>
                  <a:pt x="1536" y="2407"/>
                </a:lnTo>
                <a:lnTo>
                  <a:pt x="1538" y="2407"/>
                </a:lnTo>
                <a:lnTo>
                  <a:pt x="1538" y="2409"/>
                </a:lnTo>
                <a:lnTo>
                  <a:pt x="1538" y="2409"/>
                </a:lnTo>
                <a:lnTo>
                  <a:pt x="1536" y="2407"/>
                </a:lnTo>
                <a:lnTo>
                  <a:pt x="1534" y="2407"/>
                </a:lnTo>
                <a:lnTo>
                  <a:pt x="1532" y="2407"/>
                </a:lnTo>
                <a:lnTo>
                  <a:pt x="1532" y="2409"/>
                </a:lnTo>
                <a:lnTo>
                  <a:pt x="1532" y="2411"/>
                </a:lnTo>
                <a:lnTo>
                  <a:pt x="1532" y="2411"/>
                </a:lnTo>
                <a:lnTo>
                  <a:pt x="1534" y="2413"/>
                </a:lnTo>
                <a:lnTo>
                  <a:pt x="1534" y="2415"/>
                </a:lnTo>
                <a:lnTo>
                  <a:pt x="1536" y="2413"/>
                </a:lnTo>
                <a:lnTo>
                  <a:pt x="1536" y="2415"/>
                </a:lnTo>
                <a:lnTo>
                  <a:pt x="1536" y="2415"/>
                </a:lnTo>
                <a:lnTo>
                  <a:pt x="1532" y="2415"/>
                </a:lnTo>
                <a:lnTo>
                  <a:pt x="1530" y="2417"/>
                </a:lnTo>
                <a:lnTo>
                  <a:pt x="1527" y="2419"/>
                </a:lnTo>
                <a:lnTo>
                  <a:pt x="1527" y="2419"/>
                </a:lnTo>
                <a:lnTo>
                  <a:pt x="1530" y="2422"/>
                </a:lnTo>
                <a:lnTo>
                  <a:pt x="1530" y="2422"/>
                </a:lnTo>
                <a:lnTo>
                  <a:pt x="1532" y="2424"/>
                </a:lnTo>
                <a:lnTo>
                  <a:pt x="1536" y="2424"/>
                </a:lnTo>
                <a:lnTo>
                  <a:pt x="1536" y="2426"/>
                </a:lnTo>
                <a:lnTo>
                  <a:pt x="1534" y="2424"/>
                </a:lnTo>
                <a:lnTo>
                  <a:pt x="1534" y="2428"/>
                </a:lnTo>
                <a:lnTo>
                  <a:pt x="1534" y="2428"/>
                </a:lnTo>
                <a:lnTo>
                  <a:pt x="1534" y="2430"/>
                </a:lnTo>
                <a:lnTo>
                  <a:pt x="1536" y="2430"/>
                </a:lnTo>
                <a:lnTo>
                  <a:pt x="1538" y="2430"/>
                </a:lnTo>
                <a:lnTo>
                  <a:pt x="1540" y="2426"/>
                </a:lnTo>
                <a:lnTo>
                  <a:pt x="1540" y="2424"/>
                </a:lnTo>
                <a:lnTo>
                  <a:pt x="1540" y="2424"/>
                </a:lnTo>
                <a:lnTo>
                  <a:pt x="1540" y="2426"/>
                </a:lnTo>
                <a:lnTo>
                  <a:pt x="1542" y="2428"/>
                </a:lnTo>
                <a:lnTo>
                  <a:pt x="1542" y="2428"/>
                </a:lnTo>
                <a:lnTo>
                  <a:pt x="1540" y="2428"/>
                </a:lnTo>
                <a:lnTo>
                  <a:pt x="1540" y="2428"/>
                </a:lnTo>
                <a:lnTo>
                  <a:pt x="1538" y="2432"/>
                </a:lnTo>
                <a:lnTo>
                  <a:pt x="1538" y="2434"/>
                </a:lnTo>
                <a:lnTo>
                  <a:pt x="1538" y="2434"/>
                </a:lnTo>
                <a:lnTo>
                  <a:pt x="1534" y="2430"/>
                </a:lnTo>
                <a:lnTo>
                  <a:pt x="1534" y="2430"/>
                </a:lnTo>
                <a:lnTo>
                  <a:pt x="1534" y="2430"/>
                </a:lnTo>
                <a:lnTo>
                  <a:pt x="1532" y="2426"/>
                </a:lnTo>
                <a:lnTo>
                  <a:pt x="1530" y="2424"/>
                </a:lnTo>
                <a:lnTo>
                  <a:pt x="1527" y="2422"/>
                </a:lnTo>
                <a:lnTo>
                  <a:pt x="1525" y="2422"/>
                </a:lnTo>
                <a:lnTo>
                  <a:pt x="1525" y="2424"/>
                </a:lnTo>
                <a:lnTo>
                  <a:pt x="1525" y="2424"/>
                </a:lnTo>
                <a:lnTo>
                  <a:pt x="1525" y="2426"/>
                </a:lnTo>
                <a:lnTo>
                  <a:pt x="1525" y="2428"/>
                </a:lnTo>
                <a:lnTo>
                  <a:pt x="1525" y="2428"/>
                </a:lnTo>
                <a:lnTo>
                  <a:pt x="1523" y="2428"/>
                </a:lnTo>
                <a:lnTo>
                  <a:pt x="1519" y="2428"/>
                </a:lnTo>
                <a:lnTo>
                  <a:pt x="1521" y="2430"/>
                </a:lnTo>
                <a:lnTo>
                  <a:pt x="1521" y="2432"/>
                </a:lnTo>
                <a:lnTo>
                  <a:pt x="1523" y="2436"/>
                </a:lnTo>
                <a:lnTo>
                  <a:pt x="1525" y="2436"/>
                </a:lnTo>
                <a:lnTo>
                  <a:pt x="1527" y="2436"/>
                </a:lnTo>
                <a:lnTo>
                  <a:pt x="1527" y="2436"/>
                </a:lnTo>
                <a:lnTo>
                  <a:pt x="1530" y="2438"/>
                </a:lnTo>
                <a:lnTo>
                  <a:pt x="1532" y="2438"/>
                </a:lnTo>
                <a:lnTo>
                  <a:pt x="1532" y="2438"/>
                </a:lnTo>
                <a:lnTo>
                  <a:pt x="1534" y="2438"/>
                </a:lnTo>
                <a:lnTo>
                  <a:pt x="1536" y="2438"/>
                </a:lnTo>
                <a:lnTo>
                  <a:pt x="1538" y="2440"/>
                </a:lnTo>
                <a:lnTo>
                  <a:pt x="1536" y="2447"/>
                </a:lnTo>
                <a:lnTo>
                  <a:pt x="1534" y="2445"/>
                </a:lnTo>
                <a:lnTo>
                  <a:pt x="1534" y="2447"/>
                </a:lnTo>
                <a:lnTo>
                  <a:pt x="1534" y="2449"/>
                </a:lnTo>
                <a:lnTo>
                  <a:pt x="1536" y="2449"/>
                </a:lnTo>
                <a:lnTo>
                  <a:pt x="1538" y="2449"/>
                </a:lnTo>
                <a:lnTo>
                  <a:pt x="1538" y="2449"/>
                </a:lnTo>
                <a:lnTo>
                  <a:pt x="1538" y="2449"/>
                </a:lnTo>
                <a:lnTo>
                  <a:pt x="1540" y="2449"/>
                </a:lnTo>
                <a:lnTo>
                  <a:pt x="1540" y="2451"/>
                </a:lnTo>
                <a:lnTo>
                  <a:pt x="1542" y="2453"/>
                </a:lnTo>
                <a:lnTo>
                  <a:pt x="1542" y="2455"/>
                </a:lnTo>
                <a:lnTo>
                  <a:pt x="1544" y="2455"/>
                </a:lnTo>
                <a:lnTo>
                  <a:pt x="1548" y="2453"/>
                </a:lnTo>
                <a:lnTo>
                  <a:pt x="1551" y="2451"/>
                </a:lnTo>
                <a:lnTo>
                  <a:pt x="1557" y="2449"/>
                </a:lnTo>
                <a:lnTo>
                  <a:pt x="1557" y="2449"/>
                </a:lnTo>
                <a:lnTo>
                  <a:pt x="1555" y="2447"/>
                </a:lnTo>
                <a:lnTo>
                  <a:pt x="1555" y="2447"/>
                </a:lnTo>
                <a:lnTo>
                  <a:pt x="1553" y="2447"/>
                </a:lnTo>
                <a:lnTo>
                  <a:pt x="1548" y="2445"/>
                </a:lnTo>
                <a:lnTo>
                  <a:pt x="1548" y="2445"/>
                </a:lnTo>
                <a:lnTo>
                  <a:pt x="1546" y="2443"/>
                </a:lnTo>
                <a:lnTo>
                  <a:pt x="1548" y="2443"/>
                </a:lnTo>
                <a:lnTo>
                  <a:pt x="1548" y="2443"/>
                </a:lnTo>
                <a:lnTo>
                  <a:pt x="1553" y="2445"/>
                </a:lnTo>
                <a:lnTo>
                  <a:pt x="1557" y="2447"/>
                </a:lnTo>
                <a:lnTo>
                  <a:pt x="1557" y="2449"/>
                </a:lnTo>
                <a:lnTo>
                  <a:pt x="1557" y="2451"/>
                </a:lnTo>
                <a:lnTo>
                  <a:pt x="1557" y="2451"/>
                </a:lnTo>
                <a:lnTo>
                  <a:pt x="1555" y="2453"/>
                </a:lnTo>
                <a:lnTo>
                  <a:pt x="1555" y="2453"/>
                </a:lnTo>
                <a:lnTo>
                  <a:pt x="1555" y="2453"/>
                </a:lnTo>
                <a:lnTo>
                  <a:pt x="1557" y="2457"/>
                </a:lnTo>
                <a:lnTo>
                  <a:pt x="1557" y="2457"/>
                </a:lnTo>
                <a:lnTo>
                  <a:pt x="1557" y="2457"/>
                </a:lnTo>
                <a:lnTo>
                  <a:pt x="1557" y="2459"/>
                </a:lnTo>
                <a:lnTo>
                  <a:pt x="1557" y="2459"/>
                </a:lnTo>
                <a:lnTo>
                  <a:pt x="1555" y="2461"/>
                </a:lnTo>
                <a:lnTo>
                  <a:pt x="1555" y="2461"/>
                </a:lnTo>
                <a:lnTo>
                  <a:pt x="1555" y="2459"/>
                </a:lnTo>
                <a:lnTo>
                  <a:pt x="1555" y="2459"/>
                </a:lnTo>
                <a:lnTo>
                  <a:pt x="1557" y="2457"/>
                </a:lnTo>
                <a:lnTo>
                  <a:pt x="1557" y="2457"/>
                </a:lnTo>
                <a:lnTo>
                  <a:pt x="1557" y="2455"/>
                </a:lnTo>
                <a:lnTo>
                  <a:pt x="1555" y="2455"/>
                </a:lnTo>
                <a:lnTo>
                  <a:pt x="1555" y="2455"/>
                </a:lnTo>
                <a:lnTo>
                  <a:pt x="1555" y="2453"/>
                </a:lnTo>
                <a:lnTo>
                  <a:pt x="1555" y="2453"/>
                </a:lnTo>
                <a:lnTo>
                  <a:pt x="1553" y="2453"/>
                </a:lnTo>
                <a:lnTo>
                  <a:pt x="1553" y="2453"/>
                </a:lnTo>
                <a:lnTo>
                  <a:pt x="1551" y="2455"/>
                </a:lnTo>
                <a:lnTo>
                  <a:pt x="1548" y="2455"/>
                </a:lnTo>
                <a:lnTo>
                  <a:pt x="1546" y="2457"/>
                </a:lnTo>
                <a:lnTo>
                  <a:pt x="1546" y="2457"/>
                </a:lnTo>
                <a:lnTo>
                  <a:pt x="1544" y="2455"/>
                </a:lnTo>
                <a:lnTo>
                  <a:pt x="1542" y="2457"/>
                </a:lnTo>
                <a:lnTo>
                  <a:pt x="1540" y="2455"/>
                </a:lnTo>
                <a:lnTo>
                  <a:pt x="1540" y="2455"/>
                </a:lnTo>
                <a:lnTo>
                  <a:pt x="1540" y="2455"/>
                </a:lnTo>
                <a:lnTo>
                  <a:pt x="1540" y="2457"/>
                </a:lnTo>
                <a:lnTo>
                  <a:pt x="1540" y="2457"/>
                </a:lnTo>
                <a:lnTo>
                  <a:pt x="1538" y="2457"/>
                </a:lnTo>
                <a:lnTo>
                  <a:pt x="1536" y="2457"/>
                </a:lnTo>
                <a:lnTo>
                  <a:pt x="1534" y="2457"/>
                </a:lnTo>
                <a:lnTo>
                  <a:pt x="1534" y="2455"/>
                </a:lnTo>
                <a:lnTo>
                  <a:pt x="1532" y="2455"/>
                </a:lnTo>
                <a:lnTo>
                  <a:pt x="1532" y="2455"/>
                </a:lnTo>
                <a:lnTo>
                  <a:pt x="1532" y="2457"/>
                </a:lnTo>
                <a:lnTo>
                  <a:pt x="1532" y="2457"/>
                </a:lnTo>
                <a:lnTo>
                  <a:pt x="1534" y="2459"/>
                </a:lnTo>
                <a:lnTo>
                  <a:pt x="1534" y="2461"/>
                </a:lnTo>
                <a:lnTo>
                  <a:pt x="1534" y="2461"/>
                </a:lnTo>
                <a:lnTo>
                  <a:pt x="1536" y="2461"/>
                </a:lnTo>
                <a:lnTo>
                  <a:pt x="1536" y="2464"/>
                </a:lnTo>
                <a:lnTo>
                  <a:pt x="1536" y="2464"/>
                </a:lnTo>
                <a:lnTo>
                  <a:pt x="1536" y="2466"/>
                </a:lnTo>
                <a:lnTo>
                  <a:pt x="1536" y="2466"/>
                </a:lnTo>
                <a:lnTo>
                  <a:pt x="1540" y="2466"/>
                </a:lnTo>
                <a:lnTo>
                  <a:pt x="1542" y="2466"/>
                </a:lnTo>
                <a:lnTo>
                  <a:pt x="1544" y="2466"/>
                </a:lnTo>
                <a:lnTo>
                  <a:pt x="1546" y="2466"/>
                </a:lnTo>
                <a:lnTo>
                  <a:pt x="1548" y="2464"/>
                </a:lnTo>
                <a:lnTo>
                  <a:pt x="1548" y="2464"/>
                </a:lnTo>
                <a:lnTo>
                  <a:pt x="1548" y="2464"/>
                </a:lnTo>
                <a:lnTo>
                  <a:pt x="1548" y="2464"/>
                </a:lnTo>
                <a:lnTo>
                  <a:pt x="1548" y="2466"/>
                </a:lnTo>
                <a:lnTo>
                  <a:pt x="1546" y="2468"/>
                </a:lnTo>
                <a:lnTo>
                  <a:pt x="1544" y="2468"/>
                </a:lnTo>
                <a:lnTo>
                  <a:pt x="1540" y="2470"/>
                </a:lnTo>
                <a:lnTo>
                  <a:pt x="1542" y="2470"/>
                </a:lnTo>
                <a:lnTo>
                  <a:pt x="1544" y="2472"/>
                </a:lnTo>
                <a:lnTo>
                  <a:pt x="1544" y="2474"/>
                </a:lnTo>
                <a:lnTo>
                  <a:pt x="1548" y="2474"/>
                </a:lnTo>
                <a:lnTo>
                  <a:pt x="1548" y="2474"/>
                </a:lnTo>
                <a:lnTo>
                  <a:pt x="1551" y="2474"/>
                </a:lnTo>
                <a:lnTo>
                  <a:pt x="1551" y="2472"/>
                </a:lnTo>
                <a:lnTo>
                  <a:pt x="1551" y="2470"/>
                </a:lnTo>
                <a:lnTo>
                  <a:pt x="1551" y="2468"/>
                </a:lnTo>
                <a:lnTo>
                  <a:pt x="1553" y="2468"/>
                </a:lnTo>
                <a:lnTo>
                  <a:pt x="1553" y="2466"/>
                </a:lnTo>
                <a:lnTo>
                  <a:pt x="1553" y="2464"/>
                </a:lnTo>
                <a:lnTo>
                  <a:pt x="1555" y="2464"/>
                </a:lnTo>
                <a:lnTo>
                  <a:pt x="1555" y="2464"/>
                </a:lnTo>
                <a:lnTo>
                  <a:pt x="1557" y="2464"/>
                </a:lnTo>
                <a:lnTo>
                  <a:pt x="1557" y="2466"/>
                </a:lnTo>
                <a:lnTo>
                  <a:pt x="1559" y="2466"/>
                </a:lnTo>
                <a:lnTo>
                  <a:pt x="1561" y="2464"/>
                </a:lnTo>
                <a:lnTo>
                  <a:pt x="1561" y="2464"/>
                </a:lnTo>
                <a:lnTo>
                  <a:pt x="1567" y="2464"/>
                </a:lnTo>
                <a:lnTo>
                  <a:pt x="1569" y="2464"/>
                </a:lnTo>
                <a:lnTo>
                  <a:pt x="1571" y="2466"/>
                </a:lnTo>
                <a:lnTo>
                  <a:pt x="1571" y="2466"/>
                </a:lnTo>
                <a:lnTo>
                  <a:pt x="1571" y="2466"/>
                </a:lnTo>
                <a:lnTo>
                  <a:pt x="1567" y="2466"/>
                </a:lnTo>
                <a:lnTo>
                  <a:pt x="1565" y="2466"/>
                </a:lnTo>
                <a:lnTo>
                  <a:pt x="1563" y="2466"/>
                </a:lnTo>
                <a:lnTo>
                  <a:pt x="1559" y="2470"/>
                </a:lnTo>
                <a:lnTo>
                  <a:pt x="1555" y="2470"/>
                </a:lnTo>
                <a:lnTo>
                  <a:pt x="1555" y="2468"/>
                </a:lnTo>
                <a:lnTo>
                  <a:pt x="1555" y="2468"/>
                </a:lnTo>
                <a:lnTo>
                  <a:pt x="1555" y="2468"/>
                </a:lnTo>
                <a:lnTo>
                  <a:pt x="1553" y="2470"/>
                </a:lnTo>
                <a:lnTo>
                  <a:pt x="1553" y="2470"/>
                </a:lnTo>
                <a:lnTo>
                  <a:pt x="1551" y="2472"/>
                </a:lnTo>
                <a:lnTo>
                  <a:pt x="1551" y="2476"/>
                </a:lnTo>
                <a:lnTo>
                  <a:pt x="1551" y="2476"/>
                </a:lnTo>
                <a:lnTo>
                  <a:pt x="1548" y="2478"/>
                </a:lnTo>
                <a:lnTo>
                  <a:pt x="1551" y="2478"/>
                </a:lnTo>
                <a:lnTo>
                  <a:pt x="1555" y="2480"/>
                </a:lnTo>
                <a:lnTo>
                  <a:pt x="1557" y="2482"/>
                </a:lnTo>
                <a:lnTo>
                  <a:pt x="1557" y="2480"/>
                </a:lnTo>
                <a:lnTo>
                  <a:pt x="1557" y="2478"/>
                </a:lnTo>
                <a:lnTo>
                  <a:pt x="1559" y="2478"/>
                </a:lnTo>
                <a:lnTo>
                  <a:pt x="1561" y="2476"/>
                </a:lnTo>
                <a:lnTo>
                  <a:pt x="1563" y="2474"/>
                </a:lnTo>
                <a:lnTo>
                  <a:pt x="1565" y="2472"/>
                </a:lnTo>
                <a:lnTo>
                  <a:pt x="1574" y="2468"/>
                </a:lnTo>
                <a:lnTo>
                  <a:pt x="1576" y="2470"/>
                </a:lnTo>
                <a:lnTo>
                  <a:pt x="1578" y="2470"/>
                </a:lnTo>
                <a:lnTo>
                  <a:pt x="1578" y="2470"/>
                </a:lnTo>
                <a:lnTo>
                  <a:pt x="1576" y="2472"/>
                </a:lnTo>
                <a:lnTo>
                  <a:pt x="1576" y="2474"/>
                </a:lnTo>
                <a:lnTo>
                  <a:pt x="1574" y="2474"/>
                </a:lnTo>
                <a:lnTo>
                  <a:pt x="1569" y="2478"/>
                </a:lnTo>
                <a:lnTo>
                  <a:pt x="1567" y="2482"/>
                </a:lnTo>
                <a:lnTo>
                  <a:pt x="1565" y="2482"/>
                </a:lnTo>
                <a:lnTo>
                  <a:pt x="1565" y="2482"/>
                </a:lnTo>
                <a:lnTo>
                  <a:pt x="1567" y="2482"/>
                </a:lnTo>
                <a:lnTo>
                  <a:pt x="1567" y="2480"/>
                </a:lnTo>
                <a:lnTo>
                  <a:pt x="1567" y="2478"/>
                </a:lnTo>
                <a:lnTo>
                  <a:pt x="1565" y="2478"/>
                </a:lnTo>
                <a:lnTo>
                  <a:pt x="1563" y="2478"/>
                </a:lnTo>
                <a:lnTo>
                  <a:pt x="1561" y="2478"/>
                </a:lnTo>
                <a:lnTo>
                  <a:pt x="1561" y="2478"/>
                </a:lnTo>
                <a:lnTo>
                  <a:pt x="1559" y="2480"/>
                </a:lnTo>
                <a:lnTo>
                  <a:pt x="1559" y="2480"/>
                </a:lnTo>
                <a:lnTo>
                  <a:pt x="1559" y="2482"/>
                </a:lnTo>
                <a:lnTo>
                  <a:pt x="1563" y="2484"/>
                </a:lnTo>
                <a:lnTo>
                  <a:pt x="1563" y="2487"/>
                </a:lnTo>
                <a:lnTo>
                  <a:pt x="1567" y="2487"/>
                </a:lnTo>
                <a:lnTo>
                  <a:pt x="1569" y="2489"/>
                </a:lnTo>
                <a:lnTo>
                  <a:pt x="1574" y="2489"/>
                </a:lnTo>
                <a:lnTo>
                  <a:pt x="1576" y="2491"/>
                </a:lnTo>
                <a:lnTo>
                  <a:pt x="1578" y="2489"/>
                </a:lnTo>
                <a:lnTo>
                  <a:pt x="1580" y="2489"/>
                </a:lnTo>
                <a:lnTo>
                  <a:pt x="1580" y="2484"/>
                </a:lnTo>
                <a:lnTo>
                  <a:pt x="1580" y="2482"/>
                </a:lnTo>
                <a:lnTo>
                  <a:pt x="1580" y="2480"/>
                </a:lnTo>
                <a:lnTo>
                  <a:pt x="1580" y="2476"/>
                </a:lnTo>
                <a:lnTo>
                  <a:pt x="1582" y="2472"/>
                </a:lnTo>
                <a:lnTo>
                  <a:pt x="1582" y="2470"/>
                </a:lnTo>
                <a:lnTo>
                  <a:pt x="1582" y="2468"/>
                </a:lnTo>
                <a:lnTo>
                  <a:pt x="1584" y="2468"/>
                </a:lnTo>
                <a:lnTo>
                  <a:pt x="1586" y="2466"/>
                </a:lnTo>
                <a:lnTo>
                  <a:pt x="1588" y="2466"/>
                </a:lnTo>
                <a:lnTo>
                  <a:pt x="1595" y="2464"/>
                </a:lnTo>
                <a:lnTo>
                  <a:pt x="1597" y="2464"/>
                </a:lnTo>
                <a:lnTo>
                  <a:pt x="1599" y="2461"/>
                </a:lnTo>
                <a:lnTo>
                  <a:pt x="1601" y="2461"/>
                </a:lnTo>
                <a:lnTo>
                  <a:pt x="1601" y="2459"/>
                </a:lnTo>
                <a:lnTo>
                  <a:pt x="1605" y="2457"/>
                </a:lnTo>
                <a:lnTo>
                  <a:pt x="1607" y="2457"/>
                </a:lnTo>
                <a:lnTo>
                  <a:pt x="1607" y="2459"/>
                </a:lnTo>
                <a:lnTo>
                  <a:pt x="1615" y="2459"/>
                </a:lnTo>
                <a:lnTo>
                  <a:pt x="1618" y="2459"/>
                </a:lnTo>
                <a:lnTo>
                  <a:pt x="1615" y="2457"/>
                </a:lnTo>
                <a:lnTo>
                  <a:pt x="1613" y="2453"/>
                </a:lnTo>
                <a:lnTo>
                  <a:pt x="1609" y="2449"/>
                </a:lnTo>
                <a:lnTo>
                  <a:pt x="1609" y="2447"/>
                </a:lnTo>
                <a:lnTo>
                  <a:pt x="1607" y="2447"/>
                </a:lnTo>
                <a:lnTo>
                  <a:pt x="1605" y="2447"/>
                </a:lnTo>
                <a:lnTo>
                  <a:pt x="1603" y="2447"/>
                </a:lnTo>
                <a:lnTo>
                  <a:pt x="1603" y="2447"/>
                </a:lnTo>
                <a:lnTo>
                  <a:pt x="1601" y="2445"/>
                </a:lnTo>
                <a:lnTo>
                  <a:pt x="1603" y="2445"/>
                </a:lnTo>
                <a:lnTo>
                  <a:pt x="1605" y="2445"/>
                </a:lnTo>
                <a:lnTo>
                  <a:pt x="1607" y="2445"/>
                </a:lnTo>
                <a:lnTo>
                  <a:pt x="1607" y="2443"/>
                </a:lnTo>
                <a:lnTo>
                  <a:pt x="1607" y="2443"/>
                </a:lnTo>
                <a:lnTo>
                  <a:pt x="1607" y="2440"/>
                </a:lnTo>
                <a:lnTo>
                  <a:pt x="1605" y="2436"/>
                </a:lnTo>
                <a:lnTo>
                  <a:pt x="1605" y="2434"/>
                </a:lnTo>
                <a:lnTo>
                  <a:pt x="1605" y="2434"/>
                </a:lnTo>
                <a:lnTo>
                  <a:pt x="1603" y="2434"/>
                </a:lnTo>
                <a:lnTo>
                  <a:pt x="1603" y="2434"/>
                </a:lnTo>
                <a:lnTo>
                  <a:pt x="1605" y="2434"/>
                </a:lnTo>
                <a:lnTo>
                  <a:pt x="1605" y="2432"/>
                </a:lnTo>
                <a:lnTo>
                  <a:pt x="1605" y="2430"/>
                </a:lnTo>
                <a:lnTo>
                  <a:pt x="1607" y="2426"/>
                </a:lnTo>
                <a:lnTo>
                  <a:pt x="1607" y="2426"/>
                </a:lnTo>
                <a:lnTo>
                  <a:pt x="1609" y="2422"/>
                </a:lnTo>
                <a:lnTo>
                  <a:pt x="1611" y="2422"/>
                </a:lnTo>
                <a:lnTo>
                  <a:pt x="1613" y="2419"/>
                </a:lnTo>
                <a:lnTo>
                  <a:pt x="1615" y="2419"/>
                </a:lnTo>
                <a:lnTo>
                  <a:pt x="1615" y="2417"/>
                </a:lnTo>
                <a:lnTo>
                  <a:pt x="1615" y="2417"/>
                </a:lnTo>
                <a:lnTo>
                  <a:pt x="1615" y="2415"/>
                </a:lnTo>
                <a:lnTo>
                  <a:pt x="1613" y="2415"/>
                </a:lnTo>
                <a:lnTo>
                  <a:pt x="1611" y="2415"/>
                </a:lnTo>
                <a:lnTo>
                  <a:pt x="1609" y="2415"/>
                </a:lnTo>
                <a:lnTo>
                  <a:pt x="1609" y="2415"/>
                </a:lnTo>
                <a:lnTo>
                  <a:pt x="1613" y="2413"/>
                </a:lnTo>
                <a:lnTo>
                  <a:pt x="1613" y="2413"/>
                </a:lnTo>
                <a:lnTo>
                  <a:pt x="1613" y="2411"/>
                </a:lnTo>
                <a:lnTo>
                  <a:pt x="1613" y="2411"/>
                </a:lnTo>
                <a:lnTo>
                  <a:pt x="1613" y="2413"/>
                </a:lnTo>
                <a:lnTo>
                  <a:pt x="1615" y="2415"/>
                </a:lnTo>
                <a:lnTo>
                  <a:pt x="1618" y="2415"/>
                </a:lnTo>
                <a:lnTo>
                  <a:pt x="1620" y="2417"/>
                </a:lnTo>
                <a:lnTo>
                  <a:pt x="1620" y="2417"/>
                </a:lnTo>
                <a:lnTo>
                  <a:pt x="1624" y="2415"/>
                </a:lnTo>
                <a:lnTo>
                  <a:pt x="1626" y="2413"/>
                </a:lnTo>
                <a:lnTo>
                  <a:pt x="1626" y="2413"/>
                </a:lnTo>
                <a:lnTo>
                  <a:pt x="1628" y="2403"/>
                </a:lnTo>
                <a:lnTo>
                  <a:pt x="1628" y="2403"/>
                </a:lnTo>
                <a:lnTo>
                  <a:pt x="1628" y="2401"/>
                </a:lnTo>
                <a:lnTo>
                  <a:pt x="1630" y="2396"/>
                </a:lnTo>
                <a:lnTo>
                  <a:pt x="1632" y="2394"/>
                </a:lnTo>
                <a:lnTo>
                  <a:pt x="1634" y="2390"/>
                </a:lnTo>
                <a:lnTo>
                  <a:pt x="1636" y="2390"/>
                </a:lnTo>
                <a:lnTo>
                  <a:pt x="1641" y="2388"/>
                </a:lnTo>
                <a:lnTo>
                  <a:pt x="1643" y="2386"/>
                </a:lnTo>
                <a:lnTo>
                  <a:pt x="1645" y="2384"/>
                </a:lnTo>
                <a:lnTo>
                  <a:pt x="1651" y="2380"/>
                </a:lnTo>
                <a:lnTo>
                  <a:pt x="1653" y="2380"/>
                </a:lnTo>
                <a:lnTo>
                  <a:pt x="1653" y="2378"/>
                </a:lnTo>
                <a:lnTo>
                  <a:pt x="1655" y="2378"/>
                </a:lnTo>
                <a:lnTo>
                  <a:pt x="1653" y="2375"/>
                </a:lnTo>
                <a:lnTo>
                  <a:pt x="1653" y="2375"/>
                </a:lnTo>
                <a:lnTo>
                  <a:pt x="1651" y="2375"/>
                </a:lnTo>
                <a:lnTo>
                  <a:pt x="1649" y="2375"/>
                </a:lnTo>
                <a:lnTo>
                  <a:pt x="1649" y="2375"/>
                </a:lnTo>
                <a:lnTo>
                  <a:pt x="1651" y="2375"/>
                </a:lnTo>
                <a:lnTo>
                  <a:pt x="1653" y="2373"/>
                </a:lnTo>
                <a:lnTo>
                  <a:pt x="1653" y="2371"/>
                </a:lnTo>
                <a:lnTo>
                  <a:pt x="1655" y="2371"/>
                </a:lnTo>
                <a:lnTo>
                  <a:pt x="1655" y="2367"/>
                </a:lnTo>
                <a:lnTo>
                  <a:pt x="1655" y="2365"/>
                </a:lnTo>
                <a:lnTo>
                  <a:pt x="1653" y="2363"/>
                </a:lnTo>
                <a:lnTo>
                  <a:pt x="1651" y="2363"/>
                </a:lnTo>
                <a:lnTo>
                  <a:pt x="1643" y="2361"/>
                </a:lnTo>
                <a:lnTo>
                  <a:pt x="1641" y="2361"/>
                </a:lnTo>
                <a:lnTo>
                  <a:pt x="1632" y="2352"/>
                </a:lnTo>
                <a:lnTo>
                  <a:pt x="1630" y="2350"/>
                </a:lnTo>
                <a:lnTo>
                  <a:pt x="1628" y="2348"/>
                </a:lnTo>
                <a:lnTo>
                  <a:pt x="1628" y="2346"/>
                </a:lnTo>
                <a:lnTo>
                  <a:pt x="1628" y="2346"/>
                </a:lnTo>
                <a:lnTo>
                  <a:pt x="1628" y="2344"/>
                </a:lnTo>
                <a:lnTo>
                  <a:pt x="1628" y="2342"/>
                </a:lnTo>
                <a:lnTo>
                  <a:pt x="1632" y="2338"/>
                </a:lnTo>
                <a:lnTo>
                  <a:pt x="1634" y="2336"/>
                </a:lnTo>
                <a:lnTo>
                  <a:pt x="1639" y="2329"/>
                </a:lnTo>
                <a:lnTo>
                  <a:pt x="1639" y="2329"/>
                </a:lnTo>
                <a:lnTo>
                  <a:pt x="1643" y="2327"/>
                </a:lnTo>
                <a:lnTo>
                  <a:pt x="1645" y="2327"/>
                </a:lnTo>
                <a:lnTo>
                  <a:pt x="1645" y="2327"/>
                </a:lnTo>
                <a:lnTo>
                  <a:pt x="1647" y="2325"/>
                </a:lnTo>
                <a:lnTo>
                  <a:pt x="1649" y="2323"/>
                </a:lnTo>
                <a:lnTo>
                  <a:pt x="1655" y="2325"/>
                </a:lnTo>
                <a:lnTo>
                  <a:pt x="1657" y="2325"/>
                </a:lnTo>
                <a:lnTo>
                  <a:pt x="1657" y="2323"/>
                </a:lnTo>
                <a:lnTo>
                  <a:pt x="1657" y="2323"/>
                </a:lnTo>
                <a:lnTo>
                  <a:pt x="1655" y="2321"/>
                </a:lnTo>
                <a:lnTo>
                  <a:pt x="1657" y="2319"/>
                </a:lnTo>
                <a:lnTo>
                  <a:pt x="1662" y="2315"/>
                </a:lnTo>
                <a:lnTo>
                  <a:pt x="1662" y="2313"/>
                </a:lnTo>
                <a:lnTo>
                  <a:pt x="1662" y="2313"/>
                </a:lnTo>
                <a:lnTo>
                  <a:pt x="1662" y="2310"/>
                </a:lnTo>
                <a:lnTo>
                  <a:pt x="1662" y="2308"/>
                </a:lnTo>
                <a:lnTo>
                  <a:pt x="1662" y="2302"/>
                </a:lnTo>
                <a:lnTo>
                  <a:pt x="1662" y="2300"/>
                </a:lnTo>
                <a:lnTo>
                  <a:pt x="1662" y="2300"/>
                </a:lnTo>
                <a:lnTo>
                  <a:pt x="1664" y="2298"/>
                </a:lnTo>
                <a:lnTo>
                  <a:pt x="1666" y="2294"/>
                </a:lnTo>
                <a:lnTo>
                  <a:pt x="1668" y="2292"/>
                </a:lnTo>
                <a:lnTo>
                  <a:pt x="1670" y="2292"/>
                </a:lnTo>
                <a:lnTo>
                  <a:pt x="1674" y="2290"/>
                </a:lnTo>
                <a:lnTo>
                  <a:pt x="1674" y="2290"/>
                </a:lnTo>
                <a:lnTo>
                  <a:pt x="1676" y="2290"/>
                </a:lnTo>
                <a:lnTo>
                  <a:pt x="1674" y="2287"/>
                </a:lnTo>
                <a:lnTo>
                  <a:pt x="1674" y="2287"/>
                </a:lnTo>
                <a:lnTo>
                  <a:pt x="1672" y="2287"/>
                </a:lnTo>
                <a:lnTo>
                  <a:pt x="1666" y="2285"/>
                </a:lnTo>
                <a:lnTo>
                  <a:pt x="1666" y="2283"/>
                </a:lnTo>
                <a:lnTo>
                  <a:pt x="1668" y="2283"/>
                </a:lnTo>
                <a:lnTo>
                  <a:pt x="1672" y="2281"/>
                </a:lnTo>
                <a:lnTo>
                  <a:pt x="1674" y="2281"/>
                </a:lnTo>
                <a:lnTo>
                  <a:pt x="1676" y="2281"/>
                </a:lnTo>
                <a:lnTo>
                  <a:pt x="1676" y="2283"/>
                </a:lnTo>
                <a:lnTo>
                  <a:pt x="1678" y="2285"/>
                </a:lnTo>
                <a:lnTo>
                  <a:pt x="1678" y="2287"/>
                </a:lnTo>
                <a:lnTo>
                  <a:pt x="1680" y="2287"/>
                </a:lnTo>
                <a:lnTo>
                  <a:pt x="1685" y="2285"/>
                </a:lnTo>
                <a:lnTo>
                  <a:pt x="1685" y="2285"/>
                </a:lnTo>
                <a:lnTo>
                  <a:pt x="1687" y="2283"/>
                </a:lnTo>
                <a:lnTo>
                  <a:pt x="1687" y="2281"/>
                </a:lnTo>
                <a:lnTo>
                  <a:pt x="1687" y="2279"/>
                </a:lnTo>
                <a:lnTo>
                  <a:pt x="1687" y="2277"/>
                </a:lnTo>
                <a:lnTo>
                  <a:pt x="1685" y="2275"/>
                </a:lnTo>
                <a:lnTo>
                  <a:pt x="1685" y="2275"/>
                </a:lnTo>
                <a:lnTo>
                  <a:pt x="1683" y="2275"/>
                </a:lnTo>
                <a:lnTo>
                  <a:pt x="1683" y="2275"/>
                </a:lnTo>
                <a:lnTo>
                  <a:pt x="1678" y="2275"/>
                </a:lnTo>
                <a:lnTo>
                  <a:pt x="1676" y="2275"/>
                </a:lnTo>
                <a:lnTo>
                  <a:pt x="1676" y="2277"/>
                </a:lnTo>
                <a:lnTo>
                  <a:pt x="1680" y="2277"/>
                </a:lnTo>
                <a:lnTo>
                  <a:pt x="1680" y="2277"/>
                </a:lnTo>
                <a:lnTo>
                  <a:pt x="1678" y="2279"/>
                </a:lnTo>
                <a:lnTo>
                  <a:pt x="1676" y="2279"/>
                </a:lnTo>
                <a:lnTo>
                  <a:pt x="1674" y="2279"/>
                </a:lnTo>
                <a:lnTo>
                  <a:pt x="1672" y="2279"/>
                </a:lnTo>
                <a:lnTo>
                  <a:pt x="1672" y="2279"/>
                </a:lnTo>
                <a:lnTo>
                  <a:pt x="1672" y="2277"/>
                </a:lnTo>
                <a:lnTo>
                  <a:pt x="1674" y="2277"/>
                </a:lnTo>
                <a:lnTo>
                  <a:pt x="1672" y="2277"/>
                </a:lnTo>
                <a:lnTo>
                  <a:pt x="1672" y="2277"/>
                </a:lnTo>
                <a:lnTo>
                  <a:pt x="1670" y="2275"/>
                </a:lnTo>
                <a:lnTo>
                  <a:pt x="1668" y="2275"/>
                </a:lnTo>
                <a:lnTo>
                  <a:pt x="1666" y="2273"/>
                </a:lnTo>
                <a:lnTo>
                  <a:pt x="1666" y="2271"/>
                </a:lnTo>
                <a:lnTo>
                  <a:pt x="1666" y="2266"/>
                </a:lnTo>
                <a:lnTo>
                  <a:pt x="1666" y="2264"/>
                </a:lnTo>
                <a:lnTo>
                  <a:pt x="1664" y="2258"/>
                </a:lnTo>
                <a:lnTo>
                  <a:pt x="1664" y="2256"/>
                </a:lnTo>
                <a:lnTo>
                  <a:pt x="1664" y="2254"/>
                </a:lnTo>
                <a:lnTo>
                  <a:pt x="1664" y="2252"/>
                </a:lnTo>
                <a:lnTo>
                  <a:pt x="1666" y="2252"/>
                </a:lnTo>
                <a:lnTo>
                  <a:pt x="1668" y="2250"/>
                </a:lnTo>
                <a:lnTo>
                  <a:pt x="1668" y="2250"/>
                </a:lnTo>
                <a:lnTo>
                  <a:pt x="1668" y="2250"/>
                </a:lnTo>
                <a:lnTo>
                  <a:pt x="1668" y="2252"/>
                </a:lnTo>
                <a:lnTo>
                  <a:pt x="1668" y="2252"/>
                </a:lnTo>
                <a:lnTo>
                  <a:pt x="1672" y="2252"/>
                </a:lnTo>
                <a:lnTo>
                  <a:pt x="1674" y="2254"/>
                </a:lnTo>
                <a:lnTo>
                  <a:pt x="1678" y="2254"/>
                </a:lnTo>
                <a:lnTo>
                  <a:pt x="1685" y="2258"/>
                </a:lnTo>
                <a:lnTo>
                  <a:pt x="1687" y="2258"/>
                </a:lnTo>
                <a:lnTo>
                  <a:pt x="1691" y="2258"/>
                </a:lnTo>
                <a:lnTo>
                  <a:pt x="1695" y="2256"/>
                </a:lnTo>
                <a:lnTo>
                  <a:pt x="1697" y="2256"/>
                </a:lnTo>
                <a:lnTo>
                  <a:pt x="1703" y="2254"/>
                </a:lnTo>
                <a:lnTo>
                  <a:pt x="1706" y="2252"/>
                </a:lnTo>
                <a:lnTo>
                  <a:pt x="1706" y="2250"/>
                </a:lnTo>
                <a:lnTo>
                  <a:pt x="1703" y="2245"/>
                </a:lnTo>
                <a:lnTo>
                  <a:pt x="1703" y="2243"/>
                </a:lnTo>
                <a:lnTo>
                  <a:pt x="1703" y="2241"/>
                </a:lnTo>
                <a:lnTo>
                  <a:pt x="1706" y="2237"/>
                </a:lnTo>
                <a:lnTo>
                  <a:pt x="1706" y="2235"/>
                </a:lnTo>
                <a:lnTo>
                  <a:pt x="1706" y="2235"/>
                </a:lnTo>
                <a:lnTo>
                  <a:pt x="1708" y="2235"/>
                </a:lnTo>
                <a:lnTo>
                  <a:pt x="1708" y="2231"/>
                </a:lnTo>
                <a:lnTo>
                  <a:pt x="1708" y="2229"/>
                </a:lnTo>
                <a:lnTo>
                  <a:pt x="1708" y="2229"/>
                </a:lnTo>
                <a:lnTo>
                  <a:pt x="1708" y="2227"/>
                </a:lnTo>
                <a:lnTo>
                  <a:pt x="1708" y="2227"/>
                </a:lnTo>
                <a:lnTo>
                  <a:pt x="1708" y="2227"/>
                </a:lnTo>
                <a:lnTo>
                  <a:pt x="1706" y="2225"/>
                </a:lnTo>
                <a:lnTo>
                  <a:pt x="1706" y="2225"/>
                </a:lnTo>
                <a:lnTo>
                  <a:pt x="1706" y="2222"/>
                </a:lnTo>
                <a:lnTo>
                  <a:pt x="1706" y="2220"/>
                </a:lnTo>
                <a:lnTo>
                  <a:pt x="1703" y="2218"/>
                </a:lnTo>
                <a:lnTo>
                  <a:pt x="1706" y="2218"/>
                </a:lnTo>
                <a:lnTo>
                  <a:pt x="1708" y="2218"/>
                </a:lnTo>
                <a:lnTo>
                  <a:pt x="1708" y="2220"/>
                </a:lnTo>
                <a:lnTo>
                  <a:pt x="1712" y="2220"/>
                </a:lnTo>
                <a:lnTo>
                  <a:pt x="1716" y="2220"/>
                </a:lnTo>
                <a:lnTo>
                  <a:pt x="1718" y="2220"/>
                </a:lnTo>
                <a:lnTo>
                  <a:pt x="1722" y="2220"/>
                </a:lnTo>
                <a:lnTo>
                  <a:pt x="1724" y="2220"/>
                </a:lnTo>
                <a:lnTo>
                  <a:pt x="1741" y="2218"/>
                </a:lnTo>
                <a:lnTo>
                  <a:pt x="1743" y="2218"/>
                </a:lnTo>
                <a:lnTo>
                  <a:pt x="1754" y="2216"/>
                </a:lnTo>
                <a:lnTo>
                  <a:pt x="1764" y="2212"/>
                </a:lnTo>
                <a:lnTo>
                  <a:pt x="1773" y="2208"/>
                </a:lnTo>
                <a:lnTo>
                  <a:pt x="1775" y="2206"/>
                </a:lnTo>
                <a:lnTo>
                  <a:pt x="1775" y="2204"/>
                </a:lnTo>
                <a:lnTo>
                  <a:pt x="1777" y="2199"/>
                </a:lnTo>
                <a:lnTo>
                  <a:pt x="1781" y="2195"/>
                </a:lnTo>
                <a:lnTo>
                  <a:pt x="1785" y="2187"/>
                </a:lnTo>
                <a:lnTo>
                  <a:pt x="1787" y="2185"/>
                </a:lnTo>
                <a:lnTo>
                  <a:pt x="1787" y="2183"/>
                </a:lnTo>
                <a:lnTo>
                  <a:pt x="1787" y="2178"/>
                </a:lnTo>
                <a:lnTo>
                  <a:pt x="1785" y="2178"/>
                </a:lnTo>
                <a:lnTo>
                  <a:pt x="1785" y="2176"/>
                </a:lnTo>
                <a:lnTo>
                  <a:pt x="1783" y="2176"/>
                </a:lnTo>
                <a:lnTo>
                  <a:pt x="1781" y="2176"/>
                </a:lnTo>
                <a:lnTo>
                  <a:pt x="1779" y="2174"/>
                </a:lnTo>
                <a:lnTo>
                  <a:pt x="1777" y="2172"/>
                </a:lnTo>
                <a:lnTo>
                  <a:pt x="1777" y="2170"/>
                </a:lnTo>
                <a:lnTo>
                  <a:pt x="1777" y="2166"/>
                </a:lnTo>
                <a:lnTo>
                  <a:pt x="1779" y="2164"/>
                </a:lnTo>
                <a:lnTo>
                  <a:pt x="1779" y="2162"/>
                </a:lnTo>
                <a:lnTo>
                  <a:pt x="1777" y="2157"/>
                </a:lnTo>
                <a:lnTo>
                  <a:pt x="1775" y="2155"/>
                </a:lnTo>
                <a:lnTo>
                  <a:pt x="1771" y="2153"/>
                </a:lnTo>
                <a:lnTo>
                  <a:pt x="1764" y="2149"/>
                </a:lnTo>
                <a:lnTo>
                  <a:pt x="1762" y="2147"/>
                </a:lnTo>
                <a:lnTo>
                  <a:pt x="1760" y="2147"/>
                </a:lnTo>
                <a:lnTo>
                  <a:pt x="1760" y="2143"/>
                </a:lnTo>
                <a:lnTo>
                  <a:pt x="1760" y="2143"/>
                </a:lnTo>
                <a:lnTo>
                  <a:pt x="1762" y="2143"/>
                </a:lnTo>
                <a:lnTo>
                  <a:pt x="1762" y="2143"/>
                </a:lnTo>
                <a:lnTo>
                  <a:pt x="1762" y="2139"/>
                </a:lnTo>
                <a:lnTo>
                  <a:pt x="1762" y="2139"/>
                </a:lnTo>
                <a:lnTo>
                  <a:pt x="1760" y="2136"/>
                </a:lnTo>
                <a:lnTo>
                  <a:pt x="1760" y="2134"/>
                </a:lnTo>
                <a:lnTo>
                  <a:pt x="1760" y="2132"/>
                </a:lnTo>
                <a:lnTo>
                  <a:pt x="1760" y="2128"/>
                </a:lnTo>
                <a:lnTo>
                  <a:pt x="1762" y="2124"/>
                </a:lnTo>
                <a:lnTo>
                  <a:pt x="1762" y="2124"/>
                </a:lnTo>
                <a:lnTo>
                  <a:pt x="1762" y="2124"/>
                </a:lnTo>
                <a:lnTo>
                  <a:pt x="1764" y="2124"/>
                </a:lnTo>
                <a:lnTo>
                  <a:pt x="1764" y="2122"/>
                </a:lnTo>
                <a:lnTo>
                  <a:pt x="1764" y="2122"/>
                </a:lnTo>
                <a:lnTo>
                  <a:pt x="1764" y="2115"/>
                </a:lnTo>
                <a:lnTo>
                  <a:pt x="1764" y="2113"/>
                </a:lnTo>
                <a:lnTo>
                  <a:pt x="1764" y="2115"/>
                </a:lnTo>
                <a:lnTo>
                  <a:pt x="1766" y="2120"/>
                </a:lnTo>
                <a:lnTo>
                  <a:pt x="1766" y="2122"/>
                </a:lnTo>
                <a:lnTo>
                  <a:pt x="1766" y="2122"/>
                </a:lnTo>
                <a:lnTo>
                  <a:pt x="1764" y="2124"/>
                </a:lnTo>
                <a:lnTo>
                  <a:pt x="1764" y="2124"/>
                </a:lnTo>
                <a:lnTo>
                  <a:pt x="1764" y="2124"/>
                </a:lnTo>
                <a:lnTo>
                  <a:pt x="1762" y="2126"/>
                </a:lnTo>
                <a:lnTo>
                  <a:pt x="1762" y="2126"/>
                </a:lnTo>
                <a:lnTo>
                  <a:pt x="1762" y="2130"/>
                </a:lnTo>
                <a:lnTo>
                  <a:pt x="1760" y="2134"/>
                </a:lnTo>
                <a:lnTo>
                  <a:pt x="1762" y="2136"/>
                </a:lnTo>
                <a:lnTo>
                  <a:pt x="1764" y="2141"/>
                </a:lnTo>
                <a:lnTo>
                  <a:pt x="1768" y="2143"/>
                </a:lnTo>
                <a:lnTo>
                  <a:pt x="1768" y="2145"/>
                </a:lnTo>
                <a:lnTo>
                  <a:pt x="1768" y="2145"/>
                </a:lnTo>
                <a:lnTo>
                  <a:pt x="1771" y="2147"/>
                </a:lnTo>
                <a:lnTo>
                  <a:pt x="1775" y="2145"/>
                </a:lnTo>
                <a:lnTo>
                  <a:pt x="1779" y="2147"/>
                </a:lnTo>
                <a:lnTo>
                  <a:pt x="1783" y="2149"/>
                </a:lnTo>
                <a:lnTo>
                  <a:pt x="1789" y="2151"/>
                </a:lnTo>
                <a:lnTo>
                  <a:pt x="1791" y="2153"/>
                </a:lnTo>
                <a:lnTo>
                  <a:pt x="1794" y="2153"/>
                </a:lnTo>
                <a:lnTo>
                  <a:pt x="1794" y="2153"/>
                </a:lnTo>
                <a:lnTo>
                  <a:pt x="1796" y="2153"/>
                </a:lnTo>
                <a:lnTo>
                  <a:pt x="1798" y="2151"/>
                </a:lnTo>
                <a:lnTo>
                  <a:pt x="1802" y="2151"/>
                </a:lnTo>
                <a:lnTo>
                  <a:pt x="1806" y="2151"/>
                </a:lnTo>
                <a:lnTo>
                  <a:pt x="1808" y="2153"/>
                </a:lnTo>
                <a:lnTo>
                  <a:pt x="1810" y="2153"/>
                </a:lnTo>
                <a:lnTo>
                  <a:pt x="1812" y="2153"/>
                </a:lnTo>
                <a:lnTo>
                  <a:pt x="1821" y="2151"/>
                </a:lnTo>
                <a:lnTo>
                  <a:pt x="1821" y="2149"/>
                </a:lnTo>
                <a:lnTo>
                  <a:pt x="1823" y="2149"/>
                </a:lnTo>
                <a:lnTo>
                  <a:pt x="1825" y="2147"/>
                </a:lnTo>
                <a:lnTo>
                  <a:pt x="1829" y="2145"/>
                </a:lnTo>
                <a:lnTo>
                  <a:pt x="1829" y="2143"/>
                </a:lnTo>
                <a:lnTo>
                  <a:pt x="1831" y="2139"/>
                </a:lnTo>
                <a:lnTo>
                  <a:pt x="1833" y="2136"/>
                </a:lnTo>
                <a:lnTo>
                  <a:pt x="1833" y="2134"/>
                </a:lnTo>
                <a:lnTo>
                  <a:pt x="1835" y="2134"/>
                </a:lnTo>
                <a:lnTo>
                  <a:pt x="1842" y="2128"/>
                </a:lnTo>
                <a:lnTo>
                  <a:pt x="1844" y="2126"/>
                </a:lnTo>
                <a:lnTo>
                  <a:pt x="1846" y="2124"/>
                </a:lnTo>
                <a:lnTo>
                  <a:pt x="1846" y="2120"/>
                </a:lnTo>
                <a:lnTo>
                  <a:pt x="1850" y="2113"/>
                </a:lnTo>
                <a:lnTo>
                  <a:pt x="1850" y="2111"/>
                </a:lnTo>
                <a:lnTo>
                  <a:pt x="1852" y="2109"/>
                </a:lnTo>
                <a:lnTo>
                  <a:pt x="1852" y="2109"/>
                </a:lnTo>
                <a:lnTo>
                  <a:pt x="1852" y="2107"/>
                </a:lnTo>
                <a:lnTo>
                  <a:pt x="1852" y="2105"/>
                </a:lnTo>
                <a:lnTo>
                  <a:pt x="1852" y="2105"/>
                </a:lnTo>
                <a:lnTo>
                  <a:pt x="1852" y="2101"/>
                </a:lnTo>
                <a:lnTo>
                  <a:pt x="1854" y="2101"/>
                </a:lnTo>
                <a:lnTo>
                  <a:pt x="1854" y="2099"/>
                </a:lnTo>
                <a:lnTo>
                  <a:pt x="1854" y="2097"/>
                </a:lnTo>
                <a:lnTo>
                  <a:pt x="1856" y="2097"/>
                </a:lnTo>
                <a:lnTo>
                  <a:pt x="1859" y="2095"/>
                </a:lnTo>
                <a:lnTo>
                  <a:pt x="1861" y="2092"/>
                </a:lnTo>
                <a:lnTo>
                  <a:pt x="1863" y="2092"/>
                </a:lnTo>
                <a:lnTo>
                  <a:pt x="1863" y="2090"/>
                </a:lnTo>
                <a:lnTo>
                  <a:pt x="1863" y="2090"/>
                </a:lnTo>
                <a:lnTo>
                  <a:pt x="1863" y="2088"/>
                </a:lnTo>
                <a:lnTo>
                  <a:pt x="1863" y="2086"/>
                </a:lnTo>
                <a:lnTo>
                  <a:pt x="1865" y="2086"/>
                </a:lnTo>
                <a:lnTo>
                  <a:pt x="1865" y="2086"/>
                </a:lnTo>
                <a:lnTo>
                  <a:pt x="1865" y="2084"/>
                </a:lnTo>
                <a:lnTo>
                  <a:pt x="1865" y="2082"/>
                </a:lnTo>
                <a:lnTo>
                  <a:pt x="1867" y="2082"/>
                </a:lnTo>
                <a:lnTo>
                  <a:pt x="1867" y="2080"/>
                </a:lnTo>
                <a:lnTo>
                  <a:pt x="1865" y="2078"/>
                </a:lnTo>
                <a:lnTo>
                  <a:pt x="1865" y="2078"/>
                </a:lnTo>
                <a:lnTo>
                  <a:pt x="1865" y="2076"/>
                </a:lnTo>
                <a:lnTo>
                  <a:pt x="1865" y="2076"/>
                </a:lnTo>
                <a:lnTo>
                  <a:pt x="1865" y="2078"/>
                </a:lnTo>
                <a:lnTo>
                  <a:pt x="1867" y="2078"/>
                </a:lnTo>
                <a:lnTo>
                  <a:pt x="1869" y="2080"/>
                </a:lnTo>
                <a:lnTo>
                  <a:pt x="1869" y="2080"/>
                </a:lnTo>
                <a:lnTo>
                  <a:pt x="1869" y="2080"/>
                </a:lnTo>
                <a:lnTo>
                  <a:pt x="1873" y="2078"/>
                </a:lnTo>
                <a:lnTo>
                  <a:pt x="1875" y="2080"/>
                </a:lnTo>
                <a:lnTo>
                  <a:pt x="1875" y="2080"/>
                </a:lnTo>
                <a:lnTo>
                  <a:pt x="1875" y="2082"/>
                </a:lnTo>
                <a:lnTo>
                  <a:pt x="1875" y="2082"/>
                </a:lnTo>
                <a:lnTo>
                  <a:pt x="1873" y="2082"/>
                </a:lnTo>
                <a:lnTo>
                  <a:pt x="1873" y="2082"/>
                </a:lnTo>
                <a:lnTo>
                  <a:pt x="1873" y="2086"/>
                </a:lnTo>
                <a:lnTo>
                  <a:pt x="1873" y="2088"/>
                </a:lnTo>
                <a:lnTo>
                  <a:pt x="1869" y="2088"/>
                </a:lnTo>
                <a:lnTo>
                  <a:pt x="1869" y="2090"/>
                </a:lnTo>
                <a:lnTo>
                  <a:pt x="1869" y="2092"/>
                </a:lnTo>
                <a:lnTo>
                  <a:pt x="1869" y="2092"/>
                </a:lnTo>
                <a:lnTo>
                  <a:pt x="1867" y="2092"/>
                </a:lnTo>
                <a:lnTo>
                  <a:pt x="1867" y="2092"/>
                </a:lnTo>
                <a:lnTo>
                  <a:pt x="1867" y="2095"/>
                </a:lnTo>
                <a:lnTo>
                  <a:pt x="1867" y="2097"/>
                </a:lnTo>
                <a:lnTo>
                  <a:pt x="1865" y="2099"/>
                </a:lnTo>
                <a:lnTo>
                  <a:pt x="1863" y="2099"/>
                </a:lnTo>
                <a:lnTo>
                  <a:pt x="1859" y="2103"/>
                </a:lnTo>
                <a:lnTo>
                  <a:pt x="1856" y="2103"/>
                </a:lnTo>
                <a:lnTo>
                  <a:pt x="1856" y="2103"/>
                </a:lnTo>
                <a:lnTo>
                  <a:pt x="1856" y="2105"/>
                </a:lnTo>
                <a:lnTo>
                  <a:pt x="1854" y="2103"/>
                </a:lnTo>
                <a:lnTo>
                  <a:pt x="1854" y="2103"/>
                </a:lnTo>
                <a:lnTo>
                  <a:pt x="1854" y="2105"/>
                </a:lnTo>
                <a:lnTo>
                  <a:pt x="1854" y="2107"/>
                </a:lnTo>
                <a:lnTo>
                  <a:pt x="1854" y="2107"/>
                </a:lnTo>
                <a:lnTo>
                  <a:pt x="1854" y="2109"/>
                </a:lnTo>
                <a:lnTo>
                  <a:pt x="1856" y="2107"/>
                </a:lnTo>
                <a:lnTo>
                  <a:pt x="1856" y="2105"/>
                </a:lnTo>
                <a:lnTo>
                  <a:pt x="1863" y="2101"/>
                </a:lnTo>
                <a:lnTo>
                  <a:pt x="1867" y="2099"/>
                </a:lnTo>
                <a:lnTo>
                  <a:pt x="1869" y="2095"/>
                </a:lnTo>
                <a:lnTo>
                  <a:pt x="1873" y="2092"/>
                </a:lnTo>
                <a:lnTo>
                  <a:pt x="1875" y="2088"/>
                </a:lnTo>
                <a:lnTo>
                  <a:pt x="1879" y="2082"/>
                </a:lnTo>
                <a:lnTo>
                  <a:pt x="1884" y="2071"/>
                </a:lnTo>
                <a:lnTo>
                  <a:pt x="1888" y="2065"/>
                </a:lnTo>
                <a:lnTo>
                  <a:pt x="1890" y="2061"/>
                </a:lnTo>
                <a:lnTo>
                  <a:pt x="1894" y="2057"/>
                </a:lnTo>
                <a:lnTo>
                  <a:pt x="1898" y="2055"/>
                </a:lnTo>
                <a:lnTo>
                  <a:pt x="1900" y="2053"/>
                </a:lnTo>
                <a:lnTo>
                  <a:pt x="1900" y="2051"/>
                </a:lnTo>
                <a:lnTo>
                  <a:pt x="1903" y="2048"/>
                </a:lnTo>
                <a:lnTo>
                  <a:pt x="1903" y="2046"/>
                </a:lnTo>
                <a:lnTo>
                  <a:pt x="1903" y="2044"/>
                </a:lnTo>
                <a:lnTo>
                  <a:pt x="1903" y="2040"/>
                </a:lnTo>
                <a:lnTo>
                  <a:pt x="1903" y="2036"/>
                </a:lnTo>
                <a:lnTo>
                  <a:pt x="1905" y="2034"/>
                </a:lnTo>
                <a:lnTo>
                  <a:pt x="1905" y="2032"/>
                </a:lnTo>
                <a:lnTo>
                  <a:pt x="1905" y="2032"/>
                </a:lnTo>
                <a:lnTo>
                  <a:pt x="1905" y="2030"/>
                </a:lnTo>
                <a:lnTo>
                  <a:pt x="1905" y="2030"/>
                </a:lnTo>
                <a:lnTo>
                  <a:pt x="1903" y="2025"/>
                </a:lnTo>
                <a:lnTo>
                  <a:pt x="1903" y="2023"/>
                </a:lnTo>
                <a:lnTo>
                  <a:pt x="1903" y="2023"/>
                </a:lnTo>
                <a:lnTo>
                  <a:pt x="1903" y="2021"/>
                </a:lnTo>
                <a:lnTo>
                  <a:pt x="1903" y="2019"/>
                </a:lnTo>
                <a:lnTo>
                  <a:pt x="1903" y="2019"/>
                </a:lnTo>
                <a:lnTo>
                  <a:pt x="1900" y="2017"/>
                </a:lnTo>
                <a:lnTo>
                  <a:pt x="1903" y="2017"/>
                </a:lnTo>
                <a:lnTo>
                  <a:pt x="1903" y="2017"/>
                </a:lnTo>
                <a:lnTo>
                  <a:pt x="1903" y="2015"/>
                </a:lnTo>
                <a:lnTo>
                  <a:pt x="1905" y="2013"/>
                </a:lnTo>
                <a:lnTo>
                  <a:pt x="1903" y="2011"/>
                </a:lnTo>
                <a:lnTo>
                  <a:pt x="1903" y="2011"/>
                </a:lnTo>
                <a:lnTo>
                  <a:pt x="1903" y="2011"/>
                </a:lnTo>
                <a:lnTo>
                  <a:pt x="1905" y="2011"/>
                </a:lnTo>
                <a:lnTo>
                  <a:pt x="1907" y="2006"/>
                </a:lnTo>
                <a:lnTo>
                  <a:pt x="1907" y="2006"/>
                </a:lnTo>
                <a:lnTo>
                  <a:pt x="1905" y="2006"/>
                </a:lnTo>
                <a:lnTo>
                  <a:pt x="1903" y="2004"/>
                </a:lnTo>
                <a:lnTo>
                  <a:pt x="1903" y="2002"/>
                </a:lnTo>
                <a:lnTo>
                  <a:pt x="1903" y="2004"/>
                </a:lnTo>
                <a:lnTo>
                  <a:pt x="1905" y="2004"/>
                </a:lnTo>
                <a:lnTo>
                  <a:pt x="1905" y="2004"/>
                </a:lnTo>
                <a:lnTo>
                  <a:pt x="1907" y="2004"/>
                </a:lnTo>
                <a:lnTo>
                  <a:pt x="1905" y="2002"/>
                </a:lnTo>
                <a:lnTo>
                  <a:pt x="1907" y="2002"/>
                </a:lnTo>
                <a:lnTo>
                  <a:pt x="1909" y="2002"/>
                </a:lnTo>
                <a:lnTo>
                  <a:pt x="1909" y="2002"/>
                </a:lnTo>
                <a:lnTo>
                  <a:pt x="1909" y="2004"/>
                </a:lnTo>
                <a:lnTo>
                  <a:pt x="1909" y="2004"/>
                </a:lnTo>
                <a:lnTo>
                  <a:pt x="1911" y="2000"/>
                </a:lnTo>
                <a:lnTo>
                  <a:pt x="1913" y="2000"/>
                </a:lnTo>
                <a:lnTo>
                  <a:pt x="1913" y="1998"/>
                </a:lnTo>
                <a:lnTo>
                  <a:pt x="1913" y="1998"/>
                </a:lnTo>
                <a:lnTo>
                  <a:pt x="1913" y="1998"/>
                </a:lnTo>
                <a:lnTo>
                  <a:pt x="1913" y="1998"/>
                </a:lnTo>
                <a:lnTo>
                  <a:pt x="1915" y="1998"/>
                </a:lnTo>
                <a:lnTo>
                  <a:pt x="1915" y="1996"/>
                </a:lnTo>
                <a:lnTo>
                  <a:pt x="1917" y="1994"/>
                </a:lnTo>
                <a:lnTo>
                  <a:pt x="1926" y="1990"/>
                </a:lnTo>
                <a:lnTo>
                  <a:pt x="1930" y="1986"/>
                </a:lnTo>
                <a:lnTo>
                  <a:pt x="1932" y="1983"/>
                </a:lnTo>
                <a:lnTo>
                  <a:pt x="1942" y="1979"/>
                </a:lnTo>
                <a:lnTo>
                  <a:pt x="1944" y="1979"/>
                </a:lnTo>
                <a:lnTo>
                  <a:pt x="1947" y="1979"/>
                </a:lnTo>
                <a:lnTo>
                  <a:pt x="1949" y="1979"/>
                </a:lnTo>
                <a:lnTo>
                  <a:pt x="1949" y="1979"/>
                </a:lnTo>
                <a:lnTo>
                  <a:pt x="1949" y="1979"/>
                </a:lnTo>
                <a:lnTo>
                  <a:pt x="1949" y="1977"/>
                </a:lnTo>
                <a:lnTo>
                  <a:pt x="1951" y="1977"/>
                </a:lnTo>
                <a:lnTo>
                  <a:pt x="1953" y="1975"/>
                </a:lnTo>
                <a:lnTo>
                  <a:pt x="1957" y="1973"/>
                </a:lnTo>
                <a:lnTo>
                  <a:pt x="1961" y="1973"/>
                </a:lnTo>
                <a:lnTo>
                  <a:pt x="1961" y="1971"/>
                </a:lnTo>
                <a:lnTo>
                  <a:pt x="1961" y="1971"/>
                </a:lnTo>
                <a:lnTo>
                  <a:pt x="1961" y="1971"/>
                </a:lnTo>
                <a:lnTo>
                  <a:pt x="1961" y="1971"/>
                </a:lnTo>
                <a:lnTo>
                  <a:pt x="1961" y="1969"/>
                </a:lnTo>
                <a:lnTo>
                  <a:pt x="1961" y="1969"/>
                </a:lnTo>
                <a:lnTo>
                  <a:pt x="1965" y="1967"/>
                </a:lnTo>
                <a:lnTo>
                  <a:pt x="1967" y="1967"/>
                </a:lnTo>
                <a:lnTo>
                  <a:pt x="1970" y="1967"/>
                </a:lnTo>
                <a:lnTo>
                  <a:pt x="1972" y="1967"/>
                </a:lnTo>
                <a:lnTo>
                  <a:pt x="1974" y="1967"/>
                </a:lnTo>
                <a:lnTo>
                  <a:pt x="1976" y="1967"/>
                </a:lnTo>
                <a:lnTo>
                  <a:pt x="1974" y="1969"/>
                </a:lnTo>
                <a:lnTo>
                  <a:pt x="1972" y="1967"/>
                </a:lnTo>
                <a:lnTo>
                  <a:pt x="1972" y="1969"/>
                </a:lnTo>
                <a:lnTo>
                  <a:pt x="1972" y="1969"/>
                </a:lnTo>
                <a:lnTo>
                  <a:pt x="1974" y="1969"/>
                </a:lnTo>
                <a:lnTo>
                  <a:pt x="1978" y="1969"/>
                </a:lnTo>
                <a:lnTo>
                  <a:pt x="1980" y="1967"/>
                </a:lnTo>
                <a:lnTo>
                  <a:pt x="1982" y="1967"/>
                </a:lnTo>
                <a:lnTo>
                  <a:pt x="1982" y="1967"/>
                </a:lnTo>
                <a:lnTo>
                  <a:pt x="1982" y="1965"/>
                </a:lnTo>
                <a:lnTo>
                  <a:pt x="1982" y="1965"/>
                </a:lnTo>
                <a:lnTo>
                  <a:pt x="1982" y="1965"/>
                </a:lnTo>
                <a:lnTo>
                  <a:pt x="1982" y="1962"/>
                </a:lnTo>
                <a:lnTo>
                  <a:pt x="1982" y="1962"/>
                </a:lnTo>
                <a:lnTo>
                  <a:pt x="1984" y="1962"/>
                </a:lnTo>
                <a:lnTo>
                  <a:pt x="1984" y="1965"/>
                </a:lnTo>
                <a:lnTo>
                  <a:pt x="1984" y="1965"/>
                </a:lnTo>
                <a:lnTo>
                  <a:pt x="1984" y="1967"/>
                </a:lnTo>
                <a:lnTo>
                  <a:pt x="1984" y="1967"/>
                </a:lnTo>
                <a:lnTo>
                  <a:pt x="1986" y="1967"/>
                </a:lnTo>
                <a:lnTo>
                  <a:pt x="1986" y="1967"/>
                </a:lnTo>
                <a:lnTo>
                  <a:pt x="1991" y="1967"/>
                </a:lnTo>
                <a:lnTo>
                  <a:pt x="1997" y="1967"/>
                </a:lnTo>
                <a:lnTo>
                  <a:pt x="1999" y="1967"/>
                </a:lnTo>
                <a:lnTo>
                  <a:pt x="1999" y="1965"/>
                </a:lnTo>
                <a:lnTo>
                  <a:pt x="2001" y="1965"/>
                </a:lnTo>
                <a:lnTo>
                  <a:pt x="1999" y="1962"/>
                </a:lnTo>
                <a:lnTo>
                  <a:pt x="1999" y="1962"/>
                </a:lnTo>
                <a:lnTo>
                  <a:pt x="1999" y="1960"/>
                </a:lnTo>
                <a:lnTo>
                  <a:pt x="2003" y="1956"/>
                </a:lnTo>
                <a:lnTo>
                  <a:pt x="2005" y="1956"/>
                </a:lnTo>
                <a:lnTo>
                  <a:pt x="2011" y="1954"/>
                </a:lnTo>
                <a:lnTo>
                  <a:pt x="2014" y="1952"/>
                </a:lnTo>
                <a:lnTo>
                  <a:pt x="2014" y="1950"/>
                </a:lnTo>
                <a:lnTo>
                  <a:pt x="2014" y="1946"/>
                </a:lnTo>
                <a:lnTo>
                  <a:pt x="2014" y="1944"/>
                </a:lnTo>
                <a:lnTo>
                  <a:pt x="2014" y="1941"/>
                </a:lnTo>
                <a:lnTo>
                  <a:pt x="2016" y="1937"/>
                </a:lnTo>
                <a:lnTo>
                  <a:pt x="2018" y="1935"/>
                </a:lnTo>
                <a:lnTo>
                  <a:pt x="2018" y="1935"/>
                </a:lnTo>
                <a:lnTo>
                  <a:pt x="2020" y="1933"/>
                </a:lnTo>
                <a:lnTo>
                  <a:pt x="2022" y="1931"/>
                </a:lnTo>
                <a:lnTo>
                  <a:pt x="2024" y="1929"/>
                </a:lnTo>
                <a:lnTo>
                  <a:pt x="2024" y="1927"/>
                </a:lnTo>
                <a:lnTo>
                  <a:pt x="2026" y="1925"/>
                </a:lnTo>
                <a:lnTo>
                  <a:pt x="2026" y="1921"/>
                </a:lnTo>
                <a:lnTo>
                  <a:pt x="2028" y="1918"/>
                </a:lnTo>
                <a:lnTo>
                  <a:pt x="2030" y="1916"/>
                </a:lnTo>
                <a:lnTo>
                  <a:pt x="2030" y="1916"/>
                </a:lnTo>
                <a:lnTo>
                  <a:pt x="2032" y="1914"/>
                </a:lnTo>
                <a:lnTo>
                  <a:pt x="2032" y="1912"/>
                </a:lnTo>
                <a:lnTo>
                  <a:pt x="2032" y="1906"/>
                </a:lnTo>
                <a:lnTo>
                  <a:pt x="2032" y="1902"/>
                </a:lnTo>
                <a:lnTo>
                  <a:pt x="2032" y="1895"/>
                </a:lnTo>
                <a:lnTo>
                  <a:pt x="2037" y="1891"/>
                </a:lnTo>
                <a:lnTo>
                  <a:pt x="2037" y="1891"/>
                </a:lnTo>
                <a:lnTo>
                  <a:pt x="2039" y="1889"/>
                </a:lnTo>
                <a:lnTo>
                  <a:pt x="2041" y="1887"/>
                </a:lnTo>
                <a:lnTo>
                  <a:pt x="2041" y="1887"/>
                </a:lnTo>
                <a:lnTo>
                  <a:pt x="2039" y="1883"/>
                </a:lnTo>
                <a:lnTo>
                  <a:pt x="2039" y="1881"/>
                </a:lnTo>
                <a:lnTo>
                  <a:pt x="2041" y="1879"/>
                </a:lnTo>
                <a:lnTo>
                  <a:pt x="2041" y="1874"/>
                </a:lnTo>
                <a:lnTo>
                  <a:pt x="2041" y="1870"/>
                </a:lnTo>
                <a:lnTo>
                  <a:pt x="2043" y="1866"/>
                </a:lnTo>
                <a:lnTo>
                  <a:pt x="2045" y="1860"/>
                </a:lnTo>
                <a:lnTo>
                  <a:pt x="2045" y="1860"/>
                </a:lnTo>
                <a:lnTo>
                  <a:pt x="2043" y="1856"/>
                </a:lnTo>
                <a:lnTo>
                  <a:pt x="2043" y="1851"/>
                </a:lnTo>
                <a:lnTo>
                  <a:pt x="2043" y="1847"/>
                </a:lnTo>
                <a:lnTo>
                  <a:pt x="2041" y="1843"/>
                </a:lnTo>
                <a:lnTo>
                  <a:pt x="2043" y="1835"/>
                </a:lnTo>
                <a:lnTo>
                  <a:pt x="2043" y="1832"/>
                </a:lnTo>
                <a:lnTo>
                  <a:pt x="2043" y="1835"/>
                </a:lnTo>
                <a:lnTo>
                  <a:pt x="2043" y="1835"/>
                </a:lnTo>
                <a:lnTo>
                  <a:pt x="2043" y="1832"/>
                </a:lnTo>
                <a:lnTo>
                  <a:pt x="2043" y="1830"/>
                </a:lnTo>
                <a:lnTo>
                  <a:pt x="2043" y="1828"/>
                </a:lnTo>
                <a:lnTo>
                  <a:pt x="2043" y="1828"/>
                </a:lnTo>
                <a:lnTo>
                  <a:pt x="2043" y="1828"/>
                </a:lnTo>
                <a:lnTo>
                  <a:pt x="2043" y="1826"/>
                </a:lnTo>
                <a:lnTo>
                  <a:pt x="2041" y="1828"/>
                </a:lnTo>
                <a:lnTo>
                  <a:pt x="2041" y="1826"/>
                </a:lnTo>
                <a:lnTo>
                  <a:pt x="2043" y="1824"/>
                </a:lnTo>
                <a:lnTo>
                  <a:pt x="2043" y="1822"/>
                </a:lnTo>
                <a:lnTo>
                  <a:pt x="2045" y="1820"/>
                </a:lnTo>
                <a:lnTo>
                  <a:pt x="2045" y="1820"/>
                </a:lnTo>
                <a:lnTo>
                  <a:pt x="2047" y="1818"/>
                </a:lnTo>
                <a:lnTo>
                  <a:pt x="2045" y="1816"/>
                </a:lnTo>
                <a:lnTo>
                  <a:pt x="2045" y="1816"/>
                </a:lnTo>
                <a:lnTo>
                  <a:pt x="2045" y="1816"/>
                </a:lnTo>
                <a:lnTo>
                  <a:pt x="2047" y="1816"/>
                </a:lnTo>
                <a:lnTo>
                  <a:pt x="2047" y="1814"/>
                </a:lnTo>
                <a:lnTo>
                  <a:pt x="2047" y="1814"/>
                </a:lnTo>
                <a:lnTo>
                  <a:pt x="2049" y="1816"/>
                </a:lnTo>
                <a:lnTo>
                  <a:pt x="2049" y="1818"/>
                </a:lnTo>
                <a:lnTo>
                  <a:pt x="2051" y="1818"/>
                </a:lnTo>
                <a:lnTo>
                  <a:pt x="2051" y="1818"/>
                </a:lnTo>
                <a:lnTo>
                  <a:pt x="2053" y="1816"/>
                </a:lnTo>
                <a:lnTo>
                  <a:pt x="2058" y="1814"/>
                </a:lnTo>
                <a:lnTo>
                  <a:pt x="2058" y="1812"/>
                </a:lnTo>
                <a:lnTo>
                  <a:pt x="2062" y="1805"/>
                </a:lnTo>
                <a:lnTo>
                  <a:pt x="2064" y="1799"/>
                </a:lnTo>
                <a:lnTo>
                  <a:pt x="2066" y="1797"/>
                </a:lnTo>
                <a:lnTo>
                  <a:pt x="2066" y="1795"/>
                </a:lnTo>
                <a:lnTo>
                  <a:pt x="2066" y="1793"/>
                </a:lnTo>
                <a:lnTo>
                  <a:pt x="2066" y="1793"/>
                </a:lnTo>
                <a:lnTo>
                  <a:pt x="2068" y="1793"/>
                </a:lnTo>
                <a:lnTo>
                  <a:pt x="2066" y="1795"/>
                </a:lnTo>
                <a:lnTo>
                  <a:pt x="2066" y="1795"/>
                </a:lnTo>
                <a:lnTo>
                  <a:pt x="2066" y="1795"/>
                </a:lnTo>
                <a:lnTo>
                  <a:pt x="2068" y="1795"/>
                </a:lnTo>
                <a:lnTo>
                  <a:pt x="2068" y="1793"/>
                </a:lnTo>
                <a:lnTo>
                  <a:pt x="2068" y="1791"/>
                </a:lnTo>
                <a:lnTo>
                  <a:pt x="2070" y="1791"/>
                </a:lnTo>
                <a:lnTo>
                  <a:pt x="2070" y="1791"/>
                </a:lnTo>
                <a:lnTo>
                  <a:pt x="2072" y="1786"/>
                </a:lnTo>
                <a:lnTo>
                  <a:pt x="2074" y="1784"/>
                </a:lnTo>
                <a:lnTo>
                  <a:pt x="2076" y="1784"/>
                </a:lnTo>
                <a:lnTo>
                  <a:pt x="2081" y="1782"/>
                </a:lnTo>
                <a:lnTo>
                  <a:pt x="2081" y="1782"/>
                </a:lnTo>
                <a:lnTo>
                  <a:pt x="2083" y="1778"/>
                </a:lnTo>
                <a:lnTo>
                  <a:pt x="2085" y="1776"/>
                </a:lnTo>
                <a:lnTo>
                  <a:pt x="2087" y="1774"/>
                </a:lnTo>
                <a:lnTo>
                  <a:pt x="2089" y="1772"/>
                </a:lnTo>
                <a:lnTo>
                  <a:pt x="2087" y="1770"/>
                </a:lnTo>
                <a:lnTo>
                  <a:pt x="2089" y="1772"/>
                </a:lnTo>
                <a:lnTo>
                  <a:pt x="2089" y="1772"/>
                </a:lnTo>
                <a:lnTo>
                  <a:pt x="2091" y="1767"/>
                </a:lnTo>
                <a:lnTo>
                  <a:pt x="2095" y="1763"/>
                </a:lnTo>
                <a:lnTo>
                  <a:pt x="2097" y="1759"/>
                </a:lnTo>
                <a:lnTo>
                  <a:pt x="2102" y="1753"/>
                </a:lnTo>
                <a:lnTo>
                  <a:pt x="2102" y="1747"/>
                </a:lnTo>
                <a:lnTo>
                  <a:pt x="2104" y="1747"/>
                </a:lnTo>
                <a:lnTo>
                  <a:pt x="2104" y="1744"/>
                </a:lnTo>
                <a:lnTo>
                  <a:pt x="2102" y="1742"/>
                </a:lnTo>
                <a:lnTo>
                  <a:pt x="2102" y="1742"/>
                </a:lnTo>
                <a:lnTo>
                  <a:pt x="2104" y="1740"/>
                </a:lnTo>
                <a:lnTo>
                  <a:pt x="2104" y="1740"/>
                </a:lnTo>
                <a:lnTo>
                  <a:pt x="2104" y="1740"/>
                </a:lnTo>
                <a:lnTo>
                  <a:pt x="2104" y="1738"/>
                </a:lnTo>
                <a:lnTo>
                  <a:pt x="2104" y="1736"/>
                </a:lnTo>
                <a:lnTo>
                  <a:pt x="2104" y="1732"/>
                </a:lnTo>
                <a:lnTo>
                  <a:pt x="2102" y="1732"/>
                </a:lnTo>
                <a:close/>
                <a:moveTo>
                  <a:pt x="1475" y="977"/>
                </a:moveTo>
                <a:lnTo>
                  <a:pt x="1475" y="977"/>
                </a:lnTo>
                <a:lnTo>
                  <a:pt x="1475" y="977"/>
                </a:lnTo>
                <a:lnTo>
                  <a:pt x="1473" y="979"/>
                </a:lnTo>
                <a:lnTo>
                  <a:pt x="1473" y="979"/>
                </a:lnTo>
                <a:lnTo>
                  <a:pt x="1471" y="981"/>
                </a:lnTo>
                <a:lnTo>
                  <a:pt x="1469" y="981"/>
                </a:lnTo>
                <a:lnTo>
                  <a:pt x="1469" y="983"/>
                </a:lnTo>
                <a:lnTo>
                  <a:pt x="1467" y="983"/>
                </a:lnTo>
                <a:lnTo>
                  <a:pt x="1465" y="986"/>
                </a:lnTo>
                <a:lnTo>
                  <a:pt x="1458" y="988"/>
                </a:lnTo>
                <a:lnTo>
                  <a:pt x="1458" y="988"/>
                </a:lnTo>
                <a:lnTo>
                  <a:pt x="1458" y="988"/>
                </a:lnTo>
                <a:lnTo>
                  <a:pt x="1456" y="990"/>
                </a:lnTo>
                <a:lnTo>
                  <a:pt x="1456" y="990"/>
                </a:lnTo>
                <a:lnTo>
                  <a:pt x="1448" y="992"/>
                </a:lnTo>
                <a:lnTo>
                  <a:pt x="1442" y="994"/>
                </a:lnTo>
                <a:lnTo>
                  <a:pt x="1439" y="996"/>
                </a:lnTo>
                <a:lnTo>
                  <a:pt x="1437" y="998"/>
                </a:lnTo>
                <a:lnTo>
                  <a:pt x="1435" y="998"/>
                </a:lnTo>
                <a:lnTo>
                  <a:pt x="1433" y="998"/>
                </a:lnTo>
                <a:lnTo>
                  <a:pt x="1431" y="998"/>
                </a:lnTo>
                <a:lnTo>
                  <a:pt x="1429" y="998"/>
                </a:lnTo>
                <a:lnTo>
                  <a:pt x="1427" y="1000"/>
                </a:lnTo>
                <a:lnTo>
                  <a:pt x="1425" y="1000"/>
                </a:lnTo>
                <a:lnTo>
                  <a:pt x="1425" y="1000"/>
                </a:lnTo>
                <a:lnTo>
                  <a:pt x="1425" y="1000"/>
                </a:lnTo>
                <a:lnTo>
                  <a:pt x="1425" y="1000"/>
                </a:lnTo>
                <a:lnTo>
                  <a:pt x="1423" y="1000"/>
                </a:lnTo>
                <a:lnTo>
                  <a:pt x="1423" y="1000"/>
                </a:lnTo>
                <a:lnTo>
                  <a:pt x="1421" y="1000"/>
                </a:lnTo>
                <a:lnTo>
                  <a:pt x="1421" y="1000"/>
                </a:lnTo>
                <a:lnTo>
                  <a:pt x="1419" y="1000"/>
                </a:lnTo>
                <a:lnTo>
                  <a:pt x="1419" y="1000"/>
                </a:lnTo>
                <a:lnTo>
                  <a:pt x="1419" y="1000"/>
                </a:lnTo>
                <a:lnTo>
                  <a:pt x="1416" y="1000"/>
                </a:lnTo>
                <a:lnTo>
                  <a:pt x="1416" y="1000"/>
                </a:lnTo>
                <a:lnTo>
                  <a:pt x="1421" y="998"/>
                </a:lnTo>
                <a:lnTo>
                  <a:pt x="1421" y="998"/>
                </a:lnTo>
                <a:lnTo>
                  <a:pt x="1421" y="998"/>
                </a:lnTo>
                <a:lnTo>
                  <a:pt x="1419" y="998"/>
                </a:lnTo>
                <a:lnTo>
                  <a:pt x="1419" y="998"/>
                </a:lnTo>
                <a:lnTo>
                  <a:pt x="1419" y="998"/>
                </a:lnTo>
                <a:lnTo>
                  <a:pt x="1419" y="998"/>
                </a:lnTo>
                <a:lnTo>
                  <a:pt x="1419" y="998"/>
                </a:lnTo>
                <a:lnTo>
                  <a:pt x="1416" y="998"/>
                </a:lnTo>
                <a:lnTo>
                  <a:pt x="1416" y="998"/>
                </a:lnTo>
                <a:lnTo>
                  <a:pt x="1414" y="996"/>
                </a:lnTo>
                <a:lnTo>
                  <a:pt x="1412" y="996"/>
                </a:lnTo>
                <a:lnTo>
                  <a:pt x="1412" y="996"/>
                </a:lnTo>
                <a:lnTo>
                  <a:pt x="1410" y="996"/>
                </a:lnTo>
                <a:lnTo>
                  <a:pt x="1410" y="994"/>
                </a:lnTo>
                <a:lnTo>
                  <a:pt x="1410" y="994"/>
                </a:lnTo>
                <a:lnTo>
                  <a:pt x="1412" y="992"/>
                </a:lnTo>
                <a:lnTo>
                  <a:pt x="1412" y="992"/>
                </a:lnTo>
                <a:lnTo>
                  <a:pt x="1412" y="992"/>
                </a:lnTo>
                <a:lnTo>
                  <a:pt x="1412" y="992"/>
                </a:lnTo>
                <a:lnTo>
                  <a:pt x="1412" y="992"/>
                </a:lnTo>
                <a:lnTo>
                  <a:pt x="1412" y="992"/>
                </a:lnTo>
                <a:lnTo>
                  <a:pt x="1414" y="990"/>
                </a:lnTo>
                <a:lnTo>
                  <a:pt x="1414" y="990"/>
                </a:lnTo>
                <a:lnTo>
                  <a:pt x="1414" y="990"/>
                </a:lnTo>
                <a:lnTo>
                  <a:pt x="1414" y="990"/>
                </a:lnTo>
                <a:lnTo>
                  <a:pt x="1414" y="988"/>
                </a:lnTo>
                <a:lnTo>
                  <a:pt x="1414" y="986"/>
                </a:lnTo>
                <a:lnTo>
                  <a:pt x="1416" y="986"/>
                </a:lnTo>
                <a:lnTo>
                  <a:pt x="1416" y="986"/>
                </a:lnTo>
                <a:lnTo>
                  <a:pt x="1416" y="983"/>
                </a:lnTo>
                <a:lnTo>
                  <a:pt x="1419" y="983"/>
                </a:lnTo>
                <a:lnTo>
                  <a:pt x="1419" y="983"/>
                </a:lnTo>
                <a:lnTo>
                  <a:pt x="1419" y="983"/>
                </a:lnTo>
                <a:lnTo>
                  <a:pt x="1419" y="981"/>
                </a:lnTo>
                <a:lnTo>
                  <a:pt x="1419" y="981"/>
                </a:lnTo>
                <a:lnTo>
                  <a:pt x="1421" y="979"/>
                </a:lnTo>
                <a:lnTo>
                  <a:pt x="1421" y="979"/>
                </a:lnTo>
                <a:lnTo>
                  <a:pt x="1421" y="979"/>
                </a:lnTo>
                <a:lnTo>
                  <a:pt x="1421" y="979"/>
                </a:lnTo>
                <a:lnTo>
                  <a:pt x="1421" y="979"/>
                </a:lnTo>
                <a:lnTo>
                  <a:pt x="1421" y="979"/>
                </a:lnTo>
                <a:lnTo>
                  <a:pt x="1423" y="979"/>
                </a:lnTo>
                <a:lnTo>
                  <a:pt x="1423" y="979"/>
                </a:lnTo>
                <a:lnTo>
                  <a:pt x="1423" y="979"/>
                </a:lnTo>
                <a:lnTo>
                  <a:pt x="1423" y="981"/>
                </a:lnTo>
                <a:lnTo>
                  <a:pt x="1423" y="981"/>
                </a:lnTo>
                <a:lnTo>
                  <a:pt x="1423" y="981"/>
                </a:lnTo>
                <a:lnTo>
                  <a:pt x="1423" y="981"/>
                </a:lnTo>
                <a:lnTo>
                  <a:pt x="1425" y="981"/>
                </a:lnTo>
                <a:lnTo>
                  <a:pt x="1425" y="981"/>
                </a:lnTo>
                <a:lnTo>
                  <a:pt x="1425" y="981"/>
                </a:lnTo>
                <a:lnTo>
                  <a:pt x="1425" y="981"/>
                </a:lnTo>
                <a:lnTo>
                  <a:pt x="1425" y="983"/>
                </a:lnTo>
                <a:lnTo>
                  <a:pt x="1425" y="983"/>
                </a:lnTo>
                <a:lnTo>
                  <a:pt x="1425" y="986"/>
                </a:lnTo>
                <a:lnTo>
                  <a:pt x="1425" y="986"/>
                </a:lnTo>
                <a:lnTo>
                  <a:pt x="1423" y="986"/>
                </a:lnTo>
                <a:lnTo>
                  <a:pt x="1419" y="986"/>
                </a:lnTo>
                <a:lnTo>
                  <a:pt x="1416" y="986"/>
                </a:lnTo>
                <a:lnTo>
                  <a:pt x="1416" y="986"/>
                </a:lnTo>
                <a:lnTo>
                  <a:pt x="1416" y="986"/>
                </a:lnTo>
                <a:lnTo>
                  <a:pt x="1416" y="986"/>
                </a:lnTo>
                <a:lnTo>
                  <a:pt x="1416" y="988"/>
                </a:lnTo>
                <a:lnTo>
                  <a:pt x="1414" y="988"/>
                </a:lnTo>
                <a:lnTo>
                  <a:pt x="1416" y="990"/>
                </a:lnTo>
                <a:lnTo>
                  <a:pt x="1416" y="990"/>
                </a:lnTo>
                <a:lnTo>
                  <a:pt x="1419" y="990"/>
                </a:lnTo>
                <a:lnTo>
                  <a:pt x="1419" y="990"/>
                </a:lnTo>
                <a:lnTo>
                  <a:pt x="1421" y="990"/>
                </a:lnTo>
                <a:lnTo>
                  <a:pt x="1423" y="990"/>
                </a:lnTo>
                <a:lnTo>
                  <a:pt x="1423" y="990"/>
                </a:lnTo>
                <a:lnTo>
                  <a:pt x="1423" y="990"/>
                </a:lnTo>
                <a:lnTo>
                  <a:pt x="1425" y="992"/>
                </a:lnTo>
                <a:lnTo>
                  <a:pt x="1425" y="992"/>
                </a:lnTo>
                <a:lnTo>
                  <a:pt x="1425" y="990"/>
                </a:lnTo>
                <a:lnTo>
                  <a:pt x="1425" y="990"/>
                </a:lnTo>
                <a:lnTo>
                  <a:pt x="1425" y="988"/>
                </a:lnTo>
                <a:lnTo>
                  <a:pt x="1427" y="988"/>
                </a:lnTo>
                <a:lnTo>
                  <a:pt x="1429" y="988"/>
                </a:lnTo>
                <a:lnTo>
                  <a:pt x="1431" y="986"/>
                </a:lnTo>
                <a:lnTo>
                  <a:pt x="1433" y="986"/>
                </a:lnTo>
                <a:lnTo>
                  <a:pt x="1433" y="986"/>
                </a:lnTo>
                <a:lnTo>
                  <a:pt x="1433" y="986"/>
                </a:lnTo>
                <a:lnTo>
                  <a:pt x="1433" y="986"/>
                </a:lnTo>
                <a:lnTo>
                  <a:pt x="1433" y="986"/>
                </a:lnTo>
                <a:lnTo>
                  <a:pt x="1433" y="986"/>
                </a:lnTo>
                <a:lnTo>
                  <a:pt x="1433" y="986"/>
                </a:lnTo>
                <a:lnTo>
                  <a:pt x="1433" y="986"/>
                </a:lnTo>
                <a:lnTo>
                  <a:pt x="1433" y="983"/>
                </a:lnTo>
                <a:lnTo>
                  <a:pt x="1435" y="983"/>
                </a:lnTo>
                <a:lnTo>
                  <a:pt x="1439" y="979"/>
                </a:lnTo>
                <a:lnTo>
                  <a:pt x="1439" y="979"/>
                </a:lnTo>
                <a:lnTo>
                  <a:pt x="1442" y="979"/>
                </a:lnTo>
                <a:lnTo>
                  <a:pt x="1446" y="979"/>
                </a:lnTo>
                <a:lnTo>
                  <a:pt x="1448" y="979"/>
                </a:lnTo>
                <a:lnTo>
                  <a:pt x="1452" y="979"/>
                </a:lnTo>
                <a:lnTo>
                  <a:pt x="1454" y="981"/>
                </a:lnTo>
                <a:lnTo>
                  <a:pt x="1454" y="981"/>
                </a:lnTo>
                <a:lnTo>
                  <a:pt x="1458" y="981"/>
                </a:lnTo>
                <a:lnTo>
                  <a:pt x="1458" y="981"/>
                </a:lnTo>
                <a:lnTo>
                  <a:pt x="1458" y="981"/>
                </a:lnTo>
                <a:lnTo>
                  <a:pt x="1456" y="979"/>
                </a:lnTo>
                <a:lnTo>
                  <a:pt x="1454" y="979"/>
                </a:lnTo>
                <a:lnTo>
                  <a:pt x="1454" y="979"/>
                </a:lnTo>
                <a:lnTo>
                  <a:pt x="1454" y="979"/>
                </a:lnTo>
                <a:lnTo>
                  <a:pt x="1454" y="979"/>
                </a:lnTo>
                <a:lnTo>
                  <a:pt x="1454" y="979"/>
                </a:lnTo>
                <a:lnTo>
                  <a:pt x="1456" y="979"/>
                </a:lnTo>
                <a:lnTo>
                  <a:pt x="1456" y="977"/>
                </a:lnTo>
                <a:lnTo>
                  <a:pt x="1456" y="977"/>
                </a:lnTo>
                <a:lnTo>
                  <a:pt x="1458" y="977"/>
                </a:lnTo>
                <a:lnTo>
                  <a:pt x="1460" y="977"/>
                </a:lnTo>
                <a:lnTo>
                  <a:pt x="1465" y="975"/>
                </a:lnTo>
                <a:lnTo>
                  <a:pt x="1465" y="975"/>
                </a:lnTo>
                <a:lnTo>
                  <a:pt x="1465" y="975"/>
                </a:lnTo>
                <a:lnTo>
                  <a:pt x="1467" y="975"/>
                </a:lnTo>
                <a:lnTo>
                  <a:pt x="1469" y="975"/>
                </a:lnTo>
                <a:lnTo>
                  <a:pt x="1471" y="975"/>
                </a:lnTo>
                <a:lnTo>
                  <a:pt x="1471" y="975"/>
                </a:lnTo>
                <a:lnTo>
                  <a:pt x="1473" y="975"/>
                </a:lnTo>
                <a:lnTo>
                  <a:pt x="1473" y="975"/>
                </a:lnTo>
                <a:lnTo>
                  <a:pt x="1475" y="975"/>
                </a:lnTo>
                <a:lnTo>
                  <a:pt x="1475" y="975"/>
                </a:lnTo>
                <a:lnTo>
                  <a:pt x="1475" y="973"/>
                </a:lnTo>
                <a:lnTo>
                  <a:pt x="1475" y="973"/>
                </a:lnTo>
                <a:lnTo>
                  <a:pt x="1473" y="973"/>
                </a:lnTo>
                <a:lnTo>
                  <a:pt x="1473" y="973"/>
                </a:lnTo>
                <a:lnTo>
                  <a:pt x="1473" y="973"/>
                </a:lnTo>
                <a:lnTo>
                  <a:pt x="1473" y="971"/>
                </a:lnTo>
                <a:lnTo>
                  <a:pt x="1473" y="971"/>
                </a:lnTo>
                <a:lnTo>
                  <a:pt x="1475" y="971"/>
                </a:lnTo>
                <a:lnTo>
                  <a:pt x="1475" y="973"/>
                </a:lnTo>
                <a:lnTo>
                  <a:pt x="1475" y="973"/>
                </a:lnTo>
                <a:lnTo>
                  <a:pt x="1475" y="973"/>
                </a:lnTo>
                <a:lnTo>
                  <a:pt x="1475" y="975"/>
                </a:lnTo>
                <a:lnTo>
                  <a:pt x="1475" y="975"/>
                </a:lnTo>
                <a:lnTo>
                  <a:pt x="1477" y="975"/>
                </a:lnTo>
                <a:lnTo>
                  <a:pt x="1475" y="977"/>
                </a:lnTo>
                <a:close/>
                <a:moveTo>
                  <a:pt x="1465" y="965"/>
                </a:moveTo>
                <a:lnTo>
                  <a:pt x="1465" y="965"/>
                </a:lnTo>
                <a:lnTo>
                  <a:pt x="1467" y="962"/>
                </a:lnTo>
                <a:lnTo>
                  <a:pt x="1467" y="962"/>
                </a:lnTo>
                <a:lnTo>
                  <a:pt x="1467" y="962"/>
                </a:lnTo>
                <a:lnTo>
                  <a:pt x="1467" y="962"/>
                </a:lnTo>
                <a:lnTo>
                  <a:pt x="1469" y="962"/>
                </a:lnTo>
                <a:lnTo>
                  <a:pt x="1469" y="962"/>
                </a:lnTo>
                <a:lnTo>
                  <a:pt x="1471" y="960"/>
                </a:lnTo>
                <a:lnTo>
                  <a:pt x="1473" y="960"/>
                </a:lnTo>
                <a:lnTo>
                  <a:pt x="1473" y="958"/>
                </a:lnTo>
                <a:lnTo>
                  <a:pt x="1475" y="958"/>
                </a:lnTo>
                <a:lnTo>
                  <a:pt x="1477" y="958"/>
                </a:lnTo>
                <a:lnTo>
                  <a:pt x="1479" y="958"/>
                </a:lnTo>
                <a:lnTo>
                  <a:pt x="1481" y="956"/>
                </a:lnTo>
                <a:lnTo>
                  <a:pt x="1481" y="958"/>
                </a:lnTo>
                <a:lnTo>
                  <a:pt x="1481" y="956"/>
                </a:lnTo>
                <a:lnTo>
                  <a:pt x="1483" y="956"/>
                </a:lnTo>
                <a:lnTo>
                  <a:pt x="1486" y="956"/>
                </a:lnTo>
                <a:lnTo>
                  <a:pt x="1488" y="956"/>
                </a:lnTo>
                <a:lnTo>
                  <a:pt x="1490" y="956"/>
                </a:lnTo>
                <a:lnTo>
                  <a:pt x="1492" y="956"/>
                </a:lnTo>
                <a:lnTo>
                  <a:pt x="1492" y="956"/>
                </a:lnTo>
                <a:lnTo>
                  <a:pt x="1492" y="954"/>
                </a:lnTo>
                <a:lnTo>
                  <a:pt x="1494" y="954"/>
                </a:lnTo>
                <a:lnTo>
                  <a:pt x="1494" y="954"/>
                </a:lnTo>
                <a:lnTo>
                  <a:pt x="1496" y="956"/>
                </a:lnTo>
                <a:lnTo>
                  <a:pt x="1496" y="956"/>
                </a:lnTo>
                <a:lnTo>
                  <a:pt x="1494" y="956"/>
                </a:lnTo>
                <a:lnTo>
                  <a:pt x="1496" y="956"/>
                </a:lnTo>
                <a:lnTo>
                  <a:pt x="1496" y="956"/>
                </a:lnTo>
                <a:lnTo>
                  <a:pt x="1496" y="956"/>
                </a:lnTo>
                <a:lnTo>
                  <a:pt x="1498" y="956"/>
                </a:lnTo>
                <a:lnTo>
                  <a:pt x="1500" y="956"/>
                </a:lnTo>
                <a:lnTo>
                  <a:pt x="1498" y="956"/>
                </a:lnTo>
                <a:lnTo>
                  <a:pt x="1498" y="956"/>
                </a:lnTo>
                <a:lnTo>
                  <a:pt x="1498" y="956"/>
                </a:lnTo>
                <a:lnTo>
                  <a:pt x="1498" y="956"/>
                </a:lnTo>
                <a:lnTo>
                  <a:pt x="1500" y="956"/>
                </a:lnTo>
                <a:lnTo>
                  <a:pt x="1500" y="956"/>
                </a:lnTo>
                <a:lnTo>
                  <a:pt x="1500" y="956"/>
                </a:lnTo>
                <a:lnTo>
                  <a:pt x="1500" y="958"/>
                </a:lnTo>
                <a:lnTo>
                  <a:pt x="1500" y="958"/>
                </a:lnTo>
                <a:lnTo>
                  <a:pt x="1500" y="958"/>
                </a:lnTo>
                <a:lnTo>
                  <a:pt x="1502" y="958"/>
                </a:lnTo>
                <a:lnTo>
                  <a:pt x="1504" y="956"/>
                </a:lnTo>
                <a:lnTo>
                  <a:pt x="1504" y="956"/>
                </a:lnTo>
                <a:lnTo>
                  <a:pt x="1504" y="956"/>
                </a:lnTo>
                <a:lnTo>
                  <a:pt x="1504" y="956"/>
                </a:lnTo>
                <a:lnTo>
                  <a:pt x="1502" y="956"/>
                </a:lnTo>
                <a:lnTo>
                  <a:pt x="1502" y="956"/>
                </a:lnTo>
                <a:lnTo>
                  <a:pt x="1502" y="956"/>
                </a:lnTo>
                <a:lnTo>
                  <a:pt x="1502" y="956"/>
                </a:lnTo>
                <a:lnTo>
                  <a:pt x="1504" y="954"/>
                </a:lnTo>
                <a:lnTo>
                  <a:pt x="1504" y="954"/>
                </a:lnTo>
                <a:lnTo>
                  <a:pt x="1504" y="954"/>
                </a:lnTo>
                <a:lnTo>
                  <a:pt x="1504" y="954"/>
                </a:lnTo>
                <a:lnTo>
                  <a:pt x="1504" y="954"/>
                </a:lnTo>
                <a:lnTo>
                  <a:pt x="1502" y="954"/>
                </a:lnTo>
                <a:lnTo>
                  <a:pt x="1502" y="954"/>
                </a:lnTo>
                <a:lnTo>
                  <a:pt x="1502" y="954"/>
                </a:lnTo>
                <a:lnTo>
                  <a:pt x="1502" y="954"/>
                </a:lnTo>
                <a:lnTo>
                  <a:pt x="1502" y="952"/>
                </a:lnTo>
                <a:lnTo>
                  <a:pt x="1498" y="954"/>
                </a:lnTo>
                <a:lnTo>
                  <a:pt x="1498" y="954"/>
                </a:lnTo>
                <a:lnTo>
                  <a:pt x="1498" y="954"/>
                </a:lnTo>
                <a:lnTo>
                  <a:pt x="1498" y="954"/>
                </a:lnTo>
                <a:lnTo>
                  <a:pt x="1498" y="954"/>
                </a:lnTo>
                <a:lnTo>
                  <a:pt x="1498" y="954"/>
                </a:lnTo>
                <a:lnTo>
                  <a:pt x="1498" y="954"/>
                </a:lnTo>
                <a:lnTo>
                  <a:pt x="1498" y="954"/>
                </a:lnTo>
                <a:lnTo>
                  <a:pt x="1498" y="954"/>
                </a:lnTo>
                <a:lnTo>
                  <a:pt x="1498" y="952"/>
                </a:lnTo>
                <a:lnTo>
                  <a:pt x="1498" y="954"/>
                </a:lnTo>
                <a:lnTo>
                  <a:pt x="1496" y="954"/>
                </a:lnTo>
                <a:lnTo>
                  <a:pt x="1494" y="954"/>
                </a:lnTo>
                <a:lnTo>
                  <a:pt x="1494" y="954"/>
                </a:lnTo>
                <a:lnTo>
                  <a:pt x="1496" y="954"/>
                </a:lnTo>
                <a:lnTo>
                  <a:pt x="1498" y="952"/>
                </a:lnTo>
                <a:lnTo>
                  <a:pt x="1498" y="952"/>
                </a:lnTo>
                <a:lnTo>
                  <a:pt x="1498" y="952"/>
                </a:lnTo>
                <a:lnTo>
                  <a:pt x="1500" y="952"/>
                </a:lnTo>
                <a:lnTo>
                  <a:pt x="1500" y="952"/>
                </a:lnTo>
                <a:lnTo>
                  <a:pt x="1500" y="952"/>
                </a:lnTo>
                <a:lnTo>
                  <a:pt x="1500" y="952"/>
                </a:lnTo>
                <a:lnTo>
                  <a:pt x="1502" y="952"/>
                </a:lnTo>
                <a:lnTo>
                  <a:pt x="1502" y="952"/>
                </a:lnTo>
                <a:lnTo>
                  <a:pt x="1502" y="952"/>
                </a:lnTo>
                <a:lnTo>
                  <a:pt x="1502" y="952"/>
                </a:lnTo>
                <a:lnTo>
                  <a:pt x="1504" y="952"/>
                </a:lnTo>
                <a:lnTo>
                  <a:pt x="1504" y="952"/>
                </a:lnTo>
                <a:lnTo>
                  <a:pt x="1504" y="952"/>
                </a:lnTo>
                <a:lnTo>
                  <a:pt x="1502" y="954"/>
                </a:lnTo>
                <a:lnTo>
                  <a:pt x="1502" y="954"/>
                </a:lnTo>
                <a:lnTo>
                  <a:pt x="1502" y="954"/>
                </a:lnTo>
                <a:lnTo>
                  <a:pt x="1502" y="954"/>
                </a:lnTo>
                <a:lnTo>
                  <a:pt x="1502" y="954"/>
                </a:lnTo>
                <a:lnTo>
                  <a:pt x="1507" y="952"/>
                </a:lnTo>
                <a:lnTo>
                  <a:pt x="1507" y="952"/>
                </a:lnTo>
                <a:lnTo>
                  <a:pt x="1509" y="952"/>
                </a:lnTo>
                <a:lnTo>
                  <a:pt x="1511" y="952"/>
                </a:lnTo>
                <a:lnTo>
                  <a:pt x="1511" y="952"/>
                </a:lnTo>
                <a:lnTo>
                  <a:pt x="1513" y="950"/>
                </a:lnTo>
                <a:lnTo>
                  <a:pt x="1517" y="950"/>
                </a:lnTo>
                <a:lnTo>
                  <a:pt x="1519" y="948"/>
                </a:lnTo>
                <a:lnTo>
                  <a:pt x="1519" y="948"/>
                </a:lnTo>
                <a:lnTo>
                  <a:pt x="1521" y="948"/>
                </a:lnTo>
                <a:lnTo>
                  <a:pt x="1521" y="948"/>
                </a:lnTo>
                <a:lnTo>
                  <a:pt x="1521" y="948"/>
                </a:lnTo>
                <a:lnTo>
                  <a:pt x="1521" y="948"/>
                </a:lnTo>
                <a:lnTo>
                  <a:pt x="1519" y="948"/>
                </a:lnTo>
                <a:lnTo>
                  <a:pt x="1515" y="952"/>
                </a:lnTo>
                <a:lnTo>
                  <a:pt x="1513" y="954"/>
                </a:lnTo>
                <a:lnTo>
                  <a:pt x="1513" y="954"/>
                </a:lnTo>
                <a:lnTo>
                  <a:pt x="1513" y="954"/>
                </a:lnTo>
                <a:lnTo>
                  <a:pt x="1513" y="954"/>
                </a:lnTo>
                <a:lnTo>
                  <a:pt x="1515" y="954"/>
                </a:lnTo>
                <a:lnTo>
                  <a:pt x="1515" y="954"/>
                </a:lnTo>
                <a:lnTo>
                  <a:pt x="1515" y="954"/>
                </a:lnTo>
                <a:lnTo>
                  <a:pt x="1515" y="954"/>
                </a:lnTo>
                <a:lnTo>
                  <a:pt x="1515" y="956"/>
                </a:lnTo>
                <a:lnTo>
                  <a:pt x="1515" y="956"/>
                </a:lnTo>
                <a:lnTo>
                  <a:pt x="1515" y="956"/>
                </a:lnTo>
                <a:lnTo>
                  <a:pt x="1517" y="956"/>
                </a:lnTo>
                <a:lnTo>
                  <a:pt x="1517" y="956"/>
                </a:lnTo>
                <a:lnTo>
                  <a:pt x="1515" y="956"/>
                </a:lnTo>
                <a:lnTo>
                  <a:pt x="1515" y="956"/>
                </a:lnTo>
                <a:lnTo>
                  <a:pt x="1515" y="958"/>
                </a:lnTo>
                <a:lnTo>
                  <a:pt x="1515" y="958"/>
                </a:lnTo>
                <a:lnTo>
                  <a:pt x="1515" y="958"/>
                </a:lnTo>
                <a:lnTo>
                  <a:pt x="1515" y="958"/>
                </a:lnTo>
                <a:lnTo>
                  <a:pt x="1513" y="958"/>
                </a:lnTo>
                <a:lnTo>
                  <a:pt x="1513" y="958"/>
                </a:lnTo>
                <a:lnTo>
                  <a:pt x="1513" y="958"/>
                </a:lnTo>
                <a:lnTo>
                  <a:pt x="1515" y="958"/>
                </a:lnTo>
                <a:lnTo>
                  <a:pt x="1515" y="960"/>
                </a:lnTo>
                <a:lnTo>
                  <a:pt x="1515" y="960"/>
                </a:lnTo>
                <a:lnTo>
                  <a:pt x="1515" y="962"/>
                </a:lnTo>
                <a:lnTo>
                  <a:pt x="1515" y="962"/>
                </a:lnTo>
                <a:lnTo>
                  <a:pt x="1515" y="962"/>
                </a:lnTo>
                <a:lnTo>
                  <a:pt x="1515" y="962"/>
                </a:lnTo>
                <a:lnTo>
                  <a:pt x="1515" y="962"/>
                </a:lnTo>
                <a:lnTo>
                  <a:pt x="1515" y="962"/>
                </a:lnTo>
                <a:lnTo>
                  <a:pt x="1515" y="965"/>
                </a:lnTo>
                <a:lnTo>
                  <a:pt x="1513" y="965"/>
                </a:lnTo>
                <a:lnTo>
                  <a:pt x="1513" y="965"/>
                </a:lnTo>
                <a:lnTo>
                  <a:pt x="1511" y="965"/>
                </a:lnTo>
                <a:lnTo>
                  <a:pt x="1509" y="965"/>
                </a:lnTo>
                <a:lnTo>
                  <a:pt x="1509" y="967"/>
                </a:lnTo>
                <a:lnTo>
                  <a:pt x="1507" y="967"/>
                </a:lnTo>
                <a:lnTo>
                  <a:pt x="1507" y="967"/>
                </a:lnTo>
                <a:lnTo>
                  <a:pt x="1507" y="967"/>
                </a:lnTo>
                <a:lnTo>
                  <a:pt x="1504" y="967"/>
                </a:lnTo>
                <a:lnTo>
                  <a:pt x="1504" y="969"/>
                </a:lnTo>
                <a:lnTo>
                  <a:pt x="1504" y="969"/>
                </a:lnTo>
                <a:lnTo>
                  <a:pt x="1504" y="969"/>
                </a:lnTo>
                <a:lnTo>
                  <a:pt x="1504" y="969"/>
                </a:lnTo>
                <a:lnTo>
                  <a:pt x="1502" y="969"/>
                </a:lnTo>
                <a:lnTo>
                  <a:pt x="1498" y="969"/>
                </a:lnTo>
                <a:lnTo>
                  <a:pt x="1496" y="969"/>
                </a:lnTo>
                <a:lnTo>
                  <a:pt x="1496" y="969"/>
                </a:lnTo>
                <a:lnTo>
                  <a:pt x="1494" y="969"/>
                </a:lnTo>
                <a:lnTo>
                  <a:pt x="1494" y="967"/>
                </a:lnTo>
                <a:lnTo>
                  <a:pt x="1492" y="967"/>
                </a:lnTo>
                <a:lnTo>
                  <a:pt x="1486" y="967"/>
                </a:lnTo>
                <a:lnTo>
                  <a:pt x="1481" y="967"/>
                </a:lnTo>
                <a:lnTo>
                  <a:pt x="1479" y="967"/>
                </a:lnTo>
                <a:lnTo>
                  <a:pt x="1473" y="969"/>
                </a:lnTo>
                <a:lnTo>
                  <a:pt x="1471" y="969"/>
                </a:lnTo>
                <a:lnTo>
                  <a:pt x="1471" y="969"/>
                </a:lnTo>
                <a:lnTo>
                  <a:pt x="1469" y="969"/>
                </a:lnTo>
                <a:lnTo>
                  <a:pt x="1469" y="969"/>
                </a:lnTo>
                <a:lnTo>
                  <a:pt x="1467" y="969"/>
                </a:lnTo>
                <a:lnTo>
                  <a:pt x="1465" y="969"/>
                </a:lnTo>
                <a:lnTo>
                  <a:pt x="1465" y="969"/>
                </a:lnTo>
                <a:lnTo>
                  <a:pt x="1463" y="969"/>
                </a:lnTo>
                <a:lnTo>
                  <a:pt x="1463" y="967"/>
                </a:lnTo>
                <a:lnTo>
                  <a:pt x="1465" y="965"/>
                </a:lnTo>
                <a:close/>
                <a:moveTo>
                  <a:pt x="1287" y="906"/>
                </a:moveTo>
                <a:lnTo>
                  <a:pt x="1287" y="906"/>
                </a:lnTo>
                <a:lnTo>
                  <a:pt x="1293" y="902"/>
                </a:lnTo>
                <a:lnTo>
                  <a:pt x="1297" y="897"/>
                </a:lnTo>
                <a:lnTo>
                  <a:pt x="1303" y="893"/>
                </a:lnTo>
                <a:lnTo>
                  <a:pt x="1305" y="891"/>
                </a:lnTo>
                <a:lnTo>
                  <a:pt x="1307" y="889"/>
                </a:lnTo>
                <a:lnTo>
                  <a:pt x="1314" y="887"/>
                </a:lnTo>
                <a:lnTo>
                  <a:pt x="1316" y="887"/>
                </a:lnTo>
                <a:lnTo>
                  <a:pt x="1320" y="885"/>
                </a:lnTo>
                <a:lnTo>
                  <a:pt x="1320" y="885"/>
                </a:lnTo>
                <a:lnTo>
                  <a:pt x="1322" y="885"/>
                </a:lnTo>
                <a:lnTo>
                  <a:pt x="1322" y="885"/>
                </a:lnTo>
                <a:lnTo>
                  <a:pt x="1322" y="885"/>
                </a:lnTo>
                <a:lnTo>
                  <a:pt x="1322" y="883"/>
                </a:lnTo>
                <a:lnTo>
                  <a:pt x="1324" y="883"/>
                </a:lnTo>
                <a:lnTo>
                  <a:pt x="1324" y="883"/>
                </a:lnTo>
                <a:lnTo>
                  <a:pt x="1326" y="881"/>
                </a:lnTo>
                <a:lnTo>
                  <a:pt x="1326" y="881"/>
                </a:lnTo>
                <a:lnTo>
                  <a:pt x="1326" y="881"/>
                </a:lnTo>
                <a:lnTo>
                  <a:pt x="1326" y="879"/>
                </a:lnTo>
                <a:lnTo>
                  <a:pt x="1328" y="879"/>
                </a:lnTo>
                <a:lnTo>
                  <a:pt x="1328" y="879"/>
                </a:lnTo>
                <a:lnTo>
                  <a:pt x="1328" y="876"/>
                </a:lnTo>
                <a:lnTo>
                  <a:pt x="1328" y="876"/>
                </a:lnTo>
                <a:lnTo>
                  <a:pt x="1328" y="876"/>
                </a:lnTo>
                <a:lnTo>
                  <a:pt x="1331" y="874"/>
                </a:lnTo>
                <a:lnTo>
                  <a:pt x="1335" y="872"/>
                </a:lnTo>
                <a:lnTo>
                  <a:pt x="1335" y="874"/>
                </a:lnTo>
                <a:lnTo>
                  <a:pt x="1333" y="874"/>
                </a:lnTo>
                <a:lnTo>
                  <a:pt x="1333" y="876"/>
                </a:lnTo>
                <a:lnTo>
                  <a:pt x="1333" y="876"/>
                </a:lnTo>
                <a:lnTo>
                  <a:pt x="1333" y="876"/>
                </a:lnTo>
                <a:lnTo>
                  <a:pt x="1333" y="879"/>
                </a:lnTo>
                <a:lnTo>
                  <a:pt x="1333" y="879"/>
                </a:lnTo>
                <a:lnTo>
                  <a:pt x="1335" y="876"/>
                </a:lnTo>
                <a:lnTo>
                  <a:pt x="1335" y="876"/>
                </a:lnTo>
                <a:lnTo>
                  <a:pt x="1335" y="876"/>
                </a:lnTo>
                <a:lnTo>
                  <a:pt x="1335" y="874"/>
                </a:lnTo>
                <a:lnTo>
                  <a:pt x="1335" y="874"/>
                </a:lnTo>
                <a:lnTo>
                  <a:pt x="1337" y="874"/>
                </a:lnTo>
                <a:lnTo>
                  <a:pt x="1337" y="874"/>
                </a:lnTo>
                <a:lnTo>
                  <a:pt x="1337" y="872"/>
                </a:lnTo>
                <a:lnTo>
                  <a:pt x="1337" y="872"/>
                </a:lnTo>
                <a:lnTo>
                  <a:pt x="1337" y="872"/>
                </a:lnTo>
                <a:lnTo>
                  <a:pt x="1337" y="872"/>
                </a:lnTo>
                <a:lnTo>
                  <a:pt x="1337" y="872"/>
                </a:lnTo>
                <a:lnTo>
                  <a:pt x="1337" y="870"/>
                </a:lnTo>
                <a:lnTo>
                  <a:pt x="1337" y="870"/>
                </a:lnTo>
                <a:lnTo>
                  <a:pt x="1339" y="868"/>
                </a:lnTo>
                <a:lnTo>
                  <a:pt x="1339" y="868"/>
                </a:lnTo>
                <a:lnTo>
                  <a:pt x="1339" y="868"/>
                </a:lnTo>
                <a:lnTo>
                  <a:pt x="1341" y="868"/>
                </a:lnTo>
                <a:lnTo>
                  <a:pt x="1341" y="870"/>
                </a:lnTo>
                <a:lnTo>
                  <a:pt x="1341" y="870"/>
                </a:lnTo>
                <a:lnTo>
                  <a:pt x="1341" y="870"/>
                </a:lnTo>
                <a:lnTo>
                  <a:pt x="1339" y="872"/>
                </a:lnTo>
                <a:lnTo>
                  <a:pt x="1337" y="874"/>
                </a:lnTo>
                <a:lnTo>
                  <a:pt x="1337" y="874"/>
                </a:lnTo>
                <a:lnTo>
                  <a:pt x="1337" y="874"/>
                </a:lnTo>
                <a:lnTo>
                  <a:pt x="1337" y="876"/>
                </a:lnTo>
                <a:lnTo>
                  <a:pt x="1337" y="876"/>
                </a:lnTo>
                <a:lnTo>
                  <a:pt x="1339" y="874"/>
                </a:lnTo>
                <a:lnTo>
                  <a:pt x="1339" y="874"/>
                </a:lnTo>
                <a:lnTo>
                  <a:pt x="1339" y="874"/>
                </a:lnTo>
                <a:lnTo>
                  <a:pt x="1339" y="874"/>
                </a:lnTo>
                <a:lnTo>
                  <a:pt x="1339" y="874"/>
                </a:lnTo>
                <a:lnTo>
                  <a:pt x="1339" y="874"/>
                </a:lnTo>
                <a:lnTo>
                  <a:pt x="1339" y="874"/>
                </a:lnTo>
                <a:lnTo>
                  <a:pt x="1341" y="874"/>
                </a:lnTo>
                <a:lnTo>
                  <a:pt x="1341" y="872"/>
                </a:lnTo>
                <a:lnTo>
                  <a:pt x="1341" y="872"/>
                </a:lnTo>
                <a:lnTo>
                  <a:pt x="1341" y="872"/>
                </a:lnTo>
                <a:lnTo>
                  <a:pt x="1343" y="872"/>
                </a:lnTo>
                <a:lnTo>
                  <a:pt x="1343" y="870"/>
                </a:lnTo>
                <a:lnTo>
                  <a:pt x="1343" y="870"/>
                </a:lnTo>
                <a:lnTo>
                  <a:pt x="1343" y="868"/>
                </a:lnTo>
                <a:lnTo>
                  <a:pt x="1341" y="868"/>
                </a:lnTo>
                <a:lnTo>
                  <a:pt x="1341" y="866"/>
                </a:lnTo>
                <a:lnTo>
                  <a:pt x="1341" y="866"/>
                </a:lnTo>
                <a:lnTo>
                  <a:pt x="1341" y="866"/>
                </a:lnTo>
                <a:lnTo>
                  <a:pt x="1341" y="866"/>
                </a:lnTo>
                <a:lnTo>
                  <a:pt x="1343" y="866"/>
                </a:lnTo>
                <a:lnTo>
                  <a:pt x="1343" y="866"/>
                </a:lnTo>
                <a:lnTo>
                  <a:pt x="1343" y="866"/>
                </a:lnTo>
                <a:lnTo>
                  <a:pt x="1345" y="866"/>
                </a:lnTo>
                <a:lnTo>
                  <a:pt x="1345" y="866"/>
                </a:lnTo>
                <a:lnTo>
                  <a:pt x="1345" y="866"/>
                </a:lnTo>
                <a:lnTo>
                  <a:pt x="1349" y="866"/>
                </a:lnTo>
                <a:lnTo>
                  <a:pt x="1349" y="868"/>
                </a:lnTo>
                <a:lnTo>
                  <a:pt x="1351" y="868"/>
                </a:lnTo>
                <a:lnTo>
                  <a:pt x="1351" y="868"/>
                </a:lnTo>
                <a:lnTo>
                  <a:pt x="1351" y="868"/>
                </a:lnTo>
                <a:lnTo>
                  <a:pt x="1351" y="868"/>
                </a:lnTo>
                <a:lnTo>
                  <a:pt x="1354" y="868"/>
                </a:lnTo>
                <a:lnTo>
                  <a:pt x="1354" y="868"/>
                </a:lnTo>
                <a:lnTo>
                  <a:pt x="1356" y="870"/>
                </a:lnTo>
                <a:lnTo>
                  <a:pt x="1356" y="870"/>
                </a:lnTo>
                <a:lnTo>
                  <a:pt x="1358" y="870"/>
                </a:lnTo>
                <a:lnTo>
                  <a:pt x="1360" y="870"/>
                </a:lnTo>
                <a:lnTo>
                  <a:pt x="1362" y="870"/>
                </a:lnTo>
                <a:lnTo>
                  <a:pt x="1362" y="870"/>
                </a:lnTo>
                <a:lnTo>
                  <a:pt x="1364" y="870"/>
                </a:lnTo>
                <a:lnTo>
                  <a:pt x="1364" y="868"/>
                </a:lnTo>
                <a:lnTo>
                  <a:pt x="1364" y="870"/>
                </a:lnTo>
                <a:lnTo>
                  <a:pt x="1364" y="870"/>
                </a:lnTo>
                <a:lnTo>
                  <a:pt x="1366" y="870"/>
                </a:lnTo>
                <a:lnTo>
                  <a:pt x="1368" y="870"/>
                </a:lnTo>
                <a:lnTo>
                  <a:pt x="1368" y="870"/>
                </a:lnTo>
                <a:lnTo>
                  <a:pt x="1368" y="870"/>
                </a:lnTo>
                <a:lnTo>
                  <a:pt x="1368" y="870"/>
                </a:lnTo>
                <a:lnTo>
                  <a:pt x="1368" y="870"/>
                </a:lnTo>
                <a:lnTo>
                  <a:pt x="1368" y="872"/>
                </a:lnTo>
                <a:lnTo>
                  <a:pt x="1370" y="872"/>
                </a:lnTo>
                <a:lnTo>
                  <a:pt x="1370" y="872"/>
                </a:lnTo>
                <a:lnTo>
                  <a:pt x="1370" y="874"/>
                </a:lnTo>
                <a:lnTo>
                  <a:pt x="1370" y="874"/>
                </a:lnTo>
                <a:lnTo>
                  <a:pt x="1370" y="876"/>
                </a:lnTo>
                <a:lnTo>
                  <a:pt x="1370" y="876"/>
                </a:lnTo>
                <a:lnTo>
                  <a:pt x="1370" y="876"/>
                </a:lnTo>
                <a:lnTo>
                  <a:pt x="1372" y="879"/>
                </a:lnTo>
                <a:lnTo>
                  <a:pt x="1372" y="881"/>
                </a:lnTo>
                <a:lnTo>
                  <a:pt x="1375" y="881"/>
                </a:lnTo>
                <a:lnTo>
                  <a:pt x="1375" y="883"/>
                </a:lnTo>
                <a:lnTo>
                  <a:pt x="1377" y="885"/>
                </a:lnTo>
                <a:lnTo>
                  <a:pt x="1379" y="885"/>
                </a:lnTo>
                <a:lnTo>
                  <a:pt x="1381" y="885"/>
                </a:lnTo>
                <a:lnTo>
                  <a:pt x="1383" y="885"/>
                </a:lnTo>
                <a:lnTo>
                  <a:pt x="1385" y="885"/>
                </a:lnTo>
                <a:lnTo>
                  <a:pt x="1389" y="885"/>
                </a:lnTo>
                <a:lnTo>
                  <a:pt x="1391" y="885"/>
                </a:lnTo>
                <a:lnTo>
                  <a:pt x="1391" y="885"/>
                </a:lnTo>
                <a:lnTo>
                  <a:pt x="1389" y="885"/>
                </a:lnTo>
                <a:lnTo>
                  <a:pt x="1389" y="887"/>
                </a:lnTo>
                <a:lnTo>
                  <a:pt x="1389" y="887"/>
                </a:lnTo>
                <a:lnTo>
                  <a:pt x="1389" y="887"/>
                </a:lnTo>
                <a:lnTo>
                  <a:pt x="1389" y="889"/>
                </a:lnTo>
                <a:lnTo>
                  <a:pt x="1389" y="889"/>
                </a:lnTo>
                <a:lnTo>
                  <a:pt x="1389" y="889"/>
                </a:lnTo>
                <a:lnTo>
                  <a:pt x="1389" y="889"/>
                </a:lnTo>
                <a:lnTo>
                  <a:pt x="1387" y="891"/>
                </a:lnTo>
                <a:lnTo>
                  <a:pt x="1389" y="891"/>
                </a:lnTo>
                <a:lnTo>
                  <a:pt x="1389" y="893"/>
                </a:lnTo>
                <a:lnTo>
                  <a:pt x="1391" y="893"/>
                </a:lnTo>
                <a:lnTo>
                  <a:pt x="1391" y="893"/>
                </a:lnTo>
                <a:lnTo>
                  <a:pt x="1393" y="895"/>
                </a:lnTo>
                <a:lnTo>
                  <a:pt x="1393" y="895"/>
                </a:lnTo>
                <a:lnTo>
                  <a:pt x="1393" y="895"/>
                </a:lnTo>
                <a:lnTo>
                  <a:pt x="1393" y="895"/>
                </a:lnTo>
                <a:lnTo>
                  <a:pt x="1393" y="895"/>
                </a:lnTo>
                <a:lnTo>
                  <a:pt x="1393" y="895"/>
                </a:lnTo>
                <a:lnTo>
                  <a:pt x="1393" y="897"/>
                </a:lnTo>
                <a:lnTo>
                  <a:pt x="1393" y="900"/>
                </a:lnTo>
                <a:lnTo>
                  <a:pt x="1391" y="900"/>
                </a:lnTo>
                <a:lnTo>
                  <a:pt x="1393" y="900"/>
                </a:lnTo>
                <a:lnTo>
                  <a:pt x="1391" y="902"/>
                </a:lnTo>
                <a:lnTo>
                  <a:pt x="1391" y="902"/>
                </a:lnTo>
                <a:lnTo>
                  <a:pt x="1391" y="902"/>
                </a:lnTo>
                <a:lnTo>
                  <a:pt x="1393" y="904"/>
                </a:lnTo>
                <a:lnTo>
                  <a:pt x="1393" y="904"/>
                </a:lnTo>
                <a:lnTo>
                  <a:pt x="1393" y="904"/>
                </a:lnTo>
                <a:lnTo>
                  <a:pt x="1393" y="904"/>
                </a:lnTo>
                <a:lnTo>
                  <a:pt x="1395" y="904"/>
                </a:lnTo>
                <a:lnTo>
                  <a:pt x="1395" y="904"/>
                </a:lnTo>
                <a:lnTo>
                  <a:pt x="1395" y="904"/>
                </a:lnTo>
                <a:lnTo>
                  <a:pt x="1398" y="904"/>
                </a:lnTo>
                <a:lnTo>
                  <a:pt x="1398" y="904"/>
                </a:lnTo>
                <a:lnTo>
                  <a:pt x="1398" y="904"/>
                </a:lnTo>
                <a:lnTo>
                  <a:pt x="1398" y="906"/>
                </a:lnTo>
                <a:lnTo>
                  <a:pt x="1395" y="906"/>
                </a:lnTo>
                <a:lnTo>
                  <a:pt x="1395" y="906"/>
                </a:lnTo>
                <a:lnTo>
                  <a:pt x="1395" y="906"/>
                </a:lnTo>
                <a:lnTo>
                  <a:pt x="1395" y="908"/>
                </a:lnTo>
                <a:lnTo>
                  <a:pt x="1395" y="908"/>
                </a:lnTo>
                <a:lnTo>
                  <a:pt x="1395" y="908"/>
                </a:lnTo>
                <a:lnTo>
                  <a:pt x="1395" y="908"/>
                </a:lnTo>
                <a:lnTo>
                  <a:pt x="1395" y="906"/>
                </a:lnTo>
                <a:lnTo>
                  <a:pt x="1395" y="906"/>
                </a:lnTo>
                <a:lnTo>
                  <a:pt x="1395" y="908"/>
                </a:lnTo>
                <a:lnTo>
                  <a:pt x="1395" y="908"/>
                </a:lnTo>
                <a:lnTo>
                  <a:pt x="1395" y="910"/>
                </a:lnTo>
                <a:lnTo>
                  <a:pt x="1395" y="910"/>
                </a:lnTo>
                <a:lnTo>
                  <a:pt x="1395" y="910"/>
                </a:lnTo>
                <a:lnTo>
                  <a:pt x="1395" y="912"/>
                </a:lnTo>
                <a:lnTo>
                  <a:pt x="1395" y="912"/>
                </a:lnTo>
                <a:lnTo>
                  <a:pt x="1395" y="910"/>
                </a:lnTo>
                <a:lnTo>
                  <a:pt x="1395" y="910"/>
                </a:lnTo>
                <a:lnTo>
                  <a:pt x="1398" y="910"/>
                </a:lnTo>
                <a:lnTo>
                  <a:pt x="1400" y="910"/>
                </a:lnTo>
                <a:lnTo>
                  <a:pt x="1400" y="910"/>
                </a:lnTo>
                <a:lnTo>
                  <a:pt x="1402" y="910"/>
                </a:lnTo>
                <a:lnTo>
                  <a:pt x="1402" y="910"/>
                </a:lnTo>
                <a:lnTo>
                  <a:pt x="1402" y="912"/>
                </a:lnTo>
                <a:lnTo>
                  <a:pt x="1402" y="912"/>
                </a:lnTo>
                <a:lnTo>
                  <a:pt x="1402" y="912"/>
                </a:lnTo>
                <a:lnTo>
                  <a:pt x="1402" y="914"/>
                </a:lnTo>
                <a:lnTo>
                  <a:pt x="1402" y="914"/>
                </a:lnTo>
                <a:lnTo>
                  <a:pt x="1404" y="914"/>
                </a:lnTo>
                <a:lnTo>
                  <a:pt x="1404" y="914"/>
                </a:lnTo>
                <a:lnTo>
                  <a:pt x="1404" y="914"/>
                </a:lnTo>
                <a:lnTo>
                  <a:pt x="1404" y="914"/>
                </a:lnTo>
                <a:lnTo>
                  <a:pt x="1408" y="914"/>
                </a:lnTo>
                <a:lnTo>
                  <a:pt x="1408" y="914"/>
                </a:lnTo>
                <a:lnTo>
                  <a:pt x="1408" y="916"/>
                </a:lnTo>
                <a:lnTo>
                  <a:pt x="1410" y="916"/>
                </a:lnTo>
                <a:lnTo>
                  <a:pt x="1416" y="916"/>
                </a:lnTo>
                <a:lnTo>
                  <a:pt x="1419" y="916"/>
                </a:lnTo>
                <a:lnTo>
                  <a:pt x="1421" y="916"/>
                </a:lnTo>
                <a:lnTo>
                  <a:pt x="1423" y="916"/>
                </a:lnTo>
                <a:lnTo>
                  <a:pt x="1423" y="916"/>
                </a:lnTo>
                <a:lnTo>
                  <a:pt x="1423" y="916"/>
                </a:lnTo>
                <a:lnTo>
                  <a:pt x="1427" y="916"/>
                </a:lnTo>
                <a:lnTo>
                  <a:pt x="1427" y="916"/>
                </a:lnTo>
                <a:lnTo>
                  <a:pt x="1429" y="918"/>
                </a:lnTo>
                <a:lnTo>
                  <a:pt x="1429" y="918"/>
                </a:lnTo>
                <a:lnTo>
                  <a:pt x="1431" y="918"/>
                </a:lnTo>
                <a:lnTo>
                  <a:pt x="1433" y="918"/>
                </a:lnTo>
                <a:lnTo>
                  <a:pt x="1435" y="918"/>
                </a:lnTo>
                <a:lnTo>
                  <a:pt x="1435" y="918"/>
                </a:lnTo>
                <a:lnTo>
                  <a:pt x="1435" y="918"/>
                </a:lnTo>
                <a:lnTo>
                  <a:pt x="1435" y="918"/>
                </a:lnTo>
                <a:lnTo>
                  <a:pt x="1435" y="918"/>
                </a:lnTo>
                <a:lnTo>
                  <a:pt x="1435" y="918"/>
                </a:lnTo>
                <a:lnTo>
                  <a:pt x="1435" y="918"/>
                </a:lnTo>
                <a:lnTo>
                  <a:pt x="1437" y="918"/>
                </a:lnTo>
                <a:lnTo>
                  <a:pt x="1437" y="918"/>
                </a:lnTo>
                <a:lnTo>
                  <a:pt x="1437" y="918"/>
                </a:lnTo>
                <a:lnTo>
                  <a:pt x="1437" y="918"/>
                </a:lnTo>
                <a:lnTo>
                  <a:pt x="1437" y="918"/>
                </a:lnTo>
                <a:lnTo>
                  <a:pt x="1437" y="921"/>
                </a:lnTo>
                <a:lnTo>
                  <a:pt x="1437" y="921"/>
                </a:lnTo>
                <a:lnTo>
                  <a:pt x="1437" y="921"/>
                </a:lnTo>
                <a:lnTo>
                  <a:pt x="1437" y="921"/>
                </a:lnTo>
                <a:lnTo>
                  <a:pt x="1437" y="921"/>
                </a:lnTo>
                <a:lnTo>
                  <a:pt x="1437" y="921"/>
                </a:lnTo>
                <a:lnTo>
                  <a:pt x="1439" y="921"/>
                </a:lnTo>
                <a:lnTo>
                  <a:pt x="1439" y="921"/>
                </a:lnTo>
                <a:lnTo>
                  <a:pt x="1442" y="921"/>
                </a:lnTo>
                <a:lnTo>
                  <a:pt x="1442" y="921"/>
                </a:lnTo>
                <a:lnTo>
                  <a:pt x="1444" y="921"/>
                </a:lnTo>
                <a:lnTo>
                  <a:pt x="1444" y="921"/>
                </a:lnTo>
                <a:lnTo>
                  <a:pt x="1444" y="921"/>
                </a:lnTo>
                <a:lnTo>
                  <a:pt x="1444" y="921"/>
                </a:lnTo>
                <a:lnTo>
                  <a:pt x="1444" y="921"/>
                </a:lnTo>
                <a:lnTo>
                  <a:pt x="1444" y="921"/>
                </a:lnTo>
                <a:lnTo>
                  <a:pt x="1444" y="921"/>
                </a:lnTo>
                <a:lnTo>
                  <a:pt x="1446" y="921"/>
                </a:lnTo>
                <a:lnTo>
                  <a:pt x="1448" y="921"/>
                </a:lnTo>
                <a:lnTo>
                  <a:pt x="1448" y="921"/>
                </a:lnTo>
                <a:lnTo>
                  <a:pt x="1448" y="921"/>
                </a:lnTo>
                <a:lnTo>
                  <a:pt x="1448" y="923"/>
                </a:lnTo>
                <a:lnTo>
                  <a:pt x="1450" y="923"/>
                </a:lnTo>
                <a:lnTo>
                  <a:pt x="1450" y="923"/>
                </a:lnTo>
                <a:lnTo>
                  <a:pt x="1450" y="923"/>
                </a:lnTo>
                <a:lnTo>
                  <a:pt x="1450" y="925"/>
                </a:lnTo>
                <a:lnTo>
                  <a:pt x="1450" y="925"/>
                </a:lnTo>
                <a:lnTo>
                  <a:pt x="1450" y="925"/>
                </a:lnTo>
                <a:lnTo>
                  <a:pt x="1450" y="925"/>
                </a:lnTo>
                <a:lnTo>
                  <a:pt x="1452" y="927"/>
                </a:lnTo>
                <a:lnTo>
                  <a:pt x="1452" y="927"/>
                </a:lnTo>
                <a:lnTo>
                  <a:pt x="1452" y="927"/>
                </a:lnTo>
                <a:lnTo>
                  <a:pt x="1452" y="927"/>
                </a:lnTo>
                <a:lnTo>
                  <a:pt x="1452" y="927"/>
                </a:lnTo>
                <a:lnTo>
                  <a:pt x="1454" y="927"/>
                </a:lnTo>
                <a:lnTo>
                  <a:pt x="1454" y="927"/>
                </a:lnTo>
                <a:lnTo>
                  <a:pt x="1454" y="927"/>
                </a:lnTo>
                <a:lnTo>
                  <a:pt x="1454" y="927"/>
                </a:lnTo>
                <a:lnTo>
                  <a:pt x="1454" y="927"/>
                </a:lnTo>
                <a:lnTo>
                  <a:pt x="1454" y="929"/>
                </a:lnTo>
                <a:lnTo>
                  <a:pt x="1454" y="929"/>
                </a:lnTo>
                <a:lnTo>
                  <a:pt x="1454" y="931"/>
                </a:lnTo>
                <a:lnTo>
                  <a:pt x="1456" y="931"/>
                </a:lnTo>
                <a:lnTo>
                  <a:pt x="1456" y="931"/>
                </a:lnTo>
                <a:lnTo>
                  <a:pt x="1458" y="931"/>
                </a:lnTo>
                <a:lnTo>
                  <a:pt x="1458" y="931"/>
                </a:lnTo>
                <a:lnTo>
                  <a:pt x="1458" y="931"/>
                </a:lnTo>
                <a:lnTo>
                  <a:pt x="1458" y="931"/>
                </a:lnTo>
                <a:lnTo>
                  <a:pt x="1458" y="931"/>
                </a:lnTo>
                <a:lnTo>
                  <a:pt x="1458" y="931"/>
                </a:lnTo>
                <a:lnTo>
                  <a:pt x="1458" y="931"/>
                </a:lnTo>
                <a:lnTo>
                  <a:pt x="1460" y="931"/>
                </a:lnTo>
                <a:lnTo>
                  <a:pt x="1458" y="933"/>
                </a:lnTo>
                <a:lnTo>
                  <a:pt x="1458" y="933"/>
                </a:lnTo>
                <a:lnTo>
                  <a:pt x="1458" y="933"/>
                </a:lnTo>
                <a:lnTo>
                  <a:pt x="1458" y="935"/>
                </a:lnTo>
                <a:lnTo>
                  <a:pt x="1458" y="935"/>
                </a:lnTo>
                <a:lnTo>
                  <a:pt x="1458" y="935"/>
                </a:lnTo>
                <a:lnTo>
                  <a:pt x="1458" y="935"/>
                </a:lnTo>
                <a:lnTo>
                  <a:pt x="1460" y="935"/>
                </a:lnTo>
                <a:lnTo>
                  <a:pt x="1460" y="935"/>
                </a:lnTo>
                <a:lnTo>
                  <a:pt x="1460" y="935"/>
                </a:lnTo>
                <a:lnTo>
                  <a:pt x="1458" y="935"/>
                </a:lnTo>
                <a:lnTo>
                  <a:pt x="1458" y="935"/>
                </a:lnTo>
                <a:lnTo>
                  <a:pt x="1460" y="937"/>
                </a:lnTo>
                <a:lnTo>
                  <a:pt x="1460" y="937"/>
                </a:lnTo>
                <a:lnTo>
                  <a:pt x="1460" y="937"/>
                </a:lnTo>
                <a:lnTo>
                  <a:pt x="1460" y="937"/>
                </a:lnTo>
                <a:lnTo>
                  <a:pt x="1460" y="939"/>
                </a:lnTo>
                <a:lnTo>
                  <a:pt x="1460" y="939"/>
                </a:lnTo>
                <a:lnTo>
                  <a:pt x="1463" y="939"/>
                </a:lnTo>
                <a:lnTo>
                  <a:pt x="1463" y="939"/>
                </a:lnTo>
                <a:lnTo>
                  <a:pt x="1463" y="941"/>
                </a:lnTo>
                <a:lnTo>
                  <a:pt x="1463" y="941"/>
                </a:lnTo>
                <a:lnTo>
                  <a:pt x="1465" y="941"/>
                </a:lnTo>
                <a:lnTo>
                  <a:pt x="1465" y="941"/>
                </a:lnTo>
                <a:lnTo>
                  <a:pt x="1465" y="939"/>
                </a:lnTo>
                <a:lnTo>
                  <a:pt x="1465" y="939"/>
                </a:lnTo>
                <a:lnTo>
                  <a:pt x="1465" y="941"/>
                </a:lnTo>
                <a:lnTo>
                  <a:pt x="1465" y="941"/>
                </a:lnTo>
                <a:lnTo>
                  <a:pt x="1465" y="941"/>
                </a:lnTo>
                <a:lnTo>
                  <a:pt x="1465" y="941"/>
                </a:lnTo>
                <a:lnTo>
                  <a:pt x="1465" y="941"/>
                </a:lnTo>
                <a:lnTo>
                  <a:pt x="1463" y="941"/>
                </a:lnTo>
                <a:lnTo>
                  <a:pt x="1463" y="941"/>
                </a:lnTo>
                <a:lnTo>
                  <a:pt x="1463" y="941"/>
                </a:lnTo>
                <a:lnTo>
                  <a:pt x="1460" y="941"/>
                </a:lnTo>
                <a:lnTo>
                  <a:pt x="1460" y="941"/>
                </a:lnTo>
                <a:lnTo>
                  <a:pt x="1460" y="941"/>
                </a:lnTo>
                <a:lnTo>
                  <a:pt x="1460" y="939"/>
                </a:lnTo>
                <a:lnTo>
                  <a:pt x="1460" y="941"/>
                </a:lnTo>
                <a:lnTo>
                  <a:pt x="1458" y="941"/>
                </a:lnTo>
                <a:lnTo>
                  <a:pt x="1458" y="941"/>
                </a:lnTo>
                <a:lnTo>
                  <a:pt x="1458" y="941"/>
                </a:lnTo>
                <a:lnTo>
                  <a:pt x="1458" y="941"/>
                </a:lnTo>
                <a:lnTo>
                  <a:pt x="1460" y="944"/>
                </a:lnTo>
                <a:lnTo>
                  <a:pt x="1460" y="944"/>
                </a:lnTo>
                <a:lnTo>
                  <a:pt x="1460" y="946"/>
                </a:lnTo>
                <a:lnTo>
                  <a:pt x="1460" y="946"/>
                </a:lnTo>
                <a:lnTo>
                  <a:pt x="1458" y="948"/>
                </a:lnTo>
                <a:lnTo>
                  <a:pt x="1456" y="946"/>
                </a:lnTo>
                <a:lnTo>
                  <a:pt x="1454" y="946"/>
                </a:lnTo>
                <a:lnTo>
                  <a:pt x="1452" y="944"/>
                </a:lnTo>
                <a:lnTo>
                  <a:pt x="1450" y="944"/>
                </a:lnTo>
                <a:lnTo>
                  <a:pt x="1450" y="944"/>
                </a:lnTo>
                <a:lnTo>
                  <a:pt x="1448" y="944"/>
                </a:lnTo>
                <a:lnTo>
                  <a:pt x="1448" y="944"/>
                </a:lnTo>
                <a:lnTo>
                  <a:pt x="1448" y="946"/>
                </a:lnTo>
                <a:lnTo>
                  <a:pt x="1446" y="944"/>
                </a:lnTo>
                <a:lnTo>
                  <a:pt x="1448" y="944"/>
                </a:lnTo>
                <a:lnTo>
                  <a:pt x="1448" y="941"/>
                </a:lnTo>
                <a:lnTo>
                  <a:pt x="1448" y="941"/>
                </a:lnTo>
                <a:lnTo>
                  <a:pt x="1448" y="941"/>
                </a:lnTo>
                <a:lnTo>
                  <a:pt x="1446" y="941"/>
                </a:lnTo>
                <a:lnTo>
                  <a:pt x="1446" y="941"/>
                </a:lnTo>
                <a:lnTo>
                  <a:pt x="1444" y="941"/>
                </a:lnTo>
                <a:lnTo>
                  <a:pt x="1444" y="941"/>
                </a:lnTo>
                <a:lnTo>
                  <a:pt x="1444" y="941"/>
                </a:lnTo>
                <a:lnTo>
                  <a:pt x="1446" y="941"/>
                </a:lnTo>
                <a:lnTo>
                  <a:pt x="1446" y="939"/>
                </a:lnTo>
                <a:lnTo>
                  <a:pt x="1446" y="939"/>
                </a:lnTo>
                <a:lnTo>
                  <a:pt x="1446" y="939"/>
                </a:lnTo>
                <a:lnTo>
                  <a:pt x="1446" y="939"/>
                </a:lnTo>
                <a:lnTo>
                  <a:pt x="1446" y="939"/>
                </a:lnTo>
                <a:lnTo>
                  <a:pt x="1446" y="939"/>
                </a:lnTo>
                <a:lnTo>
                  <a:pt x="1446" y="939"/>
                </a:lnTo>
                <a:lnTo>
                  <a:pt x="1444" y="939"/>
                </a:lnTo>
                <a:lnTo>
                  <a:pt x="1444" y="939"/>
                </a:lnTo>
                <a:lnTo>
                  <a:pt x="1444" y="939"/>
                </a:lnTo>
                <a:lnTo>
                  <a:pt x="1444" y="939"/>
                </a:lnTo>
                <a:lnTo>
                  <a:pt x="1444" y="939"/>
                </a:lnTo>
                <a:lnTo>
                  <a:pt x="1444" y="939"/>
                </a:lnTo>
                <a:lnTo>
                  <a:pt x="1444" y="937"/>
                </a:lnTo>
                <a:lnTo>
                  <a:pt x="1444" y="937"/>
                </a:lnTo>
                <a:lnTo>
                  <a:pt x="1442" y="937"/>
                </a:lnTo>
                <a:lnTo>
                  <a:pt x="1442" y="937"/>
                </a:lnTo>
                <a:lnTo>
                  <a:pt x="1442" y="935"/>
                </a:lnTo>
                <a:lnTo>
                  <a:pt x="1442" y="935"/>
                </a:lnTo>
                <a:lnTo>
                  <a:pt x="1442" y="935"/>
                </a:lnTo>
                <a:lnTo>
                  <a:pt x="1442" y="933"/>
                </a:lnTo>
                <a:lnTo>
                  <a:pt x="1442" y="933"/>
                </a:lnTo>
                <a:lnTo>
                  <a:pt x="1439" y="933"/>
                </a:lnTo>
                <a:lnTo>
                  <a:pt x="1437" y="933"/>
                </a:lnTo>
                <a:lnTo>
                  <a:pt x="1435" y="933"/>
                </a:lnTo>
                <a:lnTo>
                  <a:pt x="1435" y="933"/>
                </a:lnTo>
                <a:lnTo>
                  <a:pt x="1435" y="935"/>
                </a:lnTo>
                <a:lnTo>
                  <a:pt x="1437" y="935"/>
                </a:lnTo>
                <a:lnTo>
                  <a:pt x="1437" y="935"/>
                </a:lnTo>
                <a:lnTo>
                  <a:pt x="1437" y="935"/>
                </a:lnTo>
                <a:lnTo>
                  <a:pt x="1437" y="935"/>
                </a:lnTo>
                <a:lnTo>
                  <a:pt x="1439" y="937"/>
                </a:lnTo>
                <a:lnTo>
                  <a:pt x="1439" y="937"/>
                </a:lnTo>
                <a:lnTo>
                  <a:pt x="1439" y="937"/>
                </a:lnTo>
                <a:lnTo>
                  <a:pt x="1439" y="937"/>
                </a:lnTo>
                <a:lnTo>
                  <a:pt x="1442" y="939"/>
                </a:lnTo>
                <a:lnTo>
                  <a:pt x="1442" y="939"/>
                </a:lnTo>
                <a:lnTo>
                  <a:pt x="1442" y="939"/>
                </a:lnTo>
                <a:lnTo>
                  <a:pt x="1442" y="941"/>
                </a:lnTo>
                <a:lnTo>
                  <a:pt x="1442" y="941"/>
                </a:lnTo>
                <a:lnTo>
                  <a:pt x="1442" y="944"/>
                </a:lnTo>
                <a:lnTo>
                  <a:pt x="1442" y="944"/>
                </a:lnTo>
                <a:lnTo>
                  <a:pt x="1442" y="946"/>
                </a:lnTo>
                <a:lnTo>
                  <a:pt x="1442" y="946"/>
                </a:lnTo>
                <a:lnTo>
                  <a:pt x="1439" y="948"/>
                </a:lnTo>
                <a:lnTo>
                  <a:pt x="1439" y="948"/>
                </a:lnTo>
                <a:lnTo>
                  <a:pt x="1439" y="948"/>
                </a:lnTo>
                <a:lnTo>
                  <a:pt x="1439" y="948"/>
                </a:lnTo>
                <a:lnTo>
                  <a:pt x="1437" y="948"/>
                </a:lnTo>
                <a:lnTo>
                  <a:pt x="1437" y="950"/>
                </a:lnTo>
                <a:lnTo>
                  <a:pt x="1437" y="950"/>
                </a:lnTo>
                <a:lnTo>
                  <a:pt x="1437" y="952"/>
                </a:lnTo>
                <a:lnTo>
                  <a:pt x="1437" y="952"/>
                </a:lnTo>
                <a:lnTo>
                  <a:pt x="1435" y="954"/>
                </a:lnTo>
                <a:lnTo>
                  <a:pt x="1435" y="954"/>
                </a:lnTo>
                <a:lnTo>
                  <a:pt x="1435" y="956"/>
                </a:lnTo>
                <a:lnTo>
                  <a:pt x="1435" y="962"/>
                </a:lnTo>
                <a:lnTo>
                  <a:pt x="1435" y="962"/>
                </a:lnTo>
                <a:lnTo>
                  <a:pt x="1435" y="965"/>
                </a:lnTo>
                <a:lnTo>
                  <a:pt x="1435" y="967"/>
                </a:lnTo>
                <a:lnTo>
                  <a:pt x="1435" y="967"/>
                </a:lnTo>
                <a:lnTo>
                  <a:pt x="1433" y="969"/>
                </a:lnTo>
                <a:lnTo>
                  <a:pt x="1433" y="969"/>
                </a:lnTo>
                <a:lnTo>
                  <a:pt x="1431" y="969"/>
                </a:lnTo>
                <a:lnTo>
                  <a:pt x="1431" y="971"/>
                </a:lnTo>
                <a:lnTo>
                  <a:pt x="1431" y="971"/>
                </a:lnTo>
                <a:lnTo>
                  <a:pt x="1429" y="971"/>
                </a:lnTo>
                <a:lnTo>
                  <a:pt x="1427" y="973"/>
                </a:lnTo>
                <a:lnTo>
                  <a:pt x="1425" y="973"/>
                </a:lnTo>
                <a:lnTo>
                  <a:pt x="1425" y="973"/>
                </a:lnTo>
                <a:lnTo>
                  <a:pt x="1425" y="971"/>
                </a:lnTo>
                <a:lnTo>
                  <a:pt x="1425" y="969"/>
                </a:lnTo>
                <a:lnTo>
                  <a:pt x="1423" y="962"/>
                </a:lnTo>
                <a:lnTo>
                  <a:pt x="1423" y="958"/>
                </a:lnTo>
                <a:lnTo>
                  <a:pt x="1421" y="956"/>
                </a:lnTo>
                <a:lnTo>
                  <a:pt x="1421" y="956"/>
                </a:lnTo>
                <a:lnTo>
                  <a:pt x="1419" y="954"/>
                </a:lnTo>
                <a:lnTo>
                  <a:pt x="1419" y="954"/>
                </a:lnTo>
                <a:lnTo>
                  <a:pt x="1416" y="954"/>
                </a:lnTo>
                <a:lnTo>
                  <a:pt x="1416" y="956"/>
                </a:lnTo>
                <a:lnTo>
                  <a:pt x="1414" y="956"/>
                </a:lnTo>
                <a:lnTo>
                  <a:pt x="1412" y="956"/>
                </a:lnTo>
                <a:lnTo>
                  <a:pt x="1412" y="956"/>
                </a:lnTo>
                <a:lnTo>
                  <a:pt x="1412" y="956"/>
                </a:lnTo>
                <a:lnTo>
                  <a:pt x="1412" y="956"/>
                </a:lnTo>
                <a:lnTo>
                  <a:pt x="1412" y="956"/>
                </a:lnTo>
                <a:lnTo>
                  <a:pt x="1412" y="958"/>
                </a:lnTo>
                <a:lnTo>
                  <a:pt x="1412" y="958"/>
                </a:lnTo>
                <a:lnTo>
                  <a:pt x="1410" y="960"/>
                </a:lnTo>
                <a:lnTo>
                  <a:pt x="1410" y="960"/>
                </a:lnTo>
                <a:lnTo>
                  <a:pt x="1410" y="960"/>
                </a:lnTo>
                <a:lnTo>
                  <a:pt x="1408" y="960"/>
                </a:lnTo>
                <a:lnTo>
                  <a:pt x="1408" y="962"/>
                </a:lnTo>
                <a:lnTo>
                  <a:pt x="1408" y="962"/>
                </a:lnTo>
                <a:lnTo>
                  <a:pt x="1406" y="962"/>
                </a:lnTo>
                <a:lnTo>
                  <a:pt x="1404" y="962"/>
                </a:lnTo>
                <a:lnTo>
                  <a:pt x="1404" y="960"/>
                </a:lnTo>
                <a:lnTo>
                  <a:pt x="1404" y="960"/>
                </a:lnTo>
                <a:lnTo>
                  <a:pt x="1404" y="960"/>
                </a:lnTo>
                <a:lnTo>
                  <a:pt x="1404" y="958"/>
                </a:lnTo>
                <a:lnTo>
                  <a:pt x="1404" y="958"/>
                </a:lnTo>
                <a:lnTo>
                  <a:pt x="1404" y="956"/>
                </a:lnTo>
                <a:lnTo>
                  <a:pt x="1406" y="956"/>
                </a:lnTo>
                <a:lnTo>
                  <a:pt x="1406" y="956"/>
                </a:lnTo>
                <a:lnTo>
                  <a:pt x="1408" y="956"/>
                </a:lnTo>
                <a:lnTo>
                  <a:pt x="1408" y="954"/>
                </a:lnTo>
                <a:lnTo>
                  <a:pt x="1408" y="954"/>
                </a:lnTo>
                <a:lnTo>
                  <a:pt x="1408" y="954"/>
                </a:lnTo>
                <a:lnTo>
                  <a:pt x="1408" y="954"/>
                </a:lnTo>
                <a:lnTo>
                  <a:pt x="1410" y="952"/>
                </a:lnTo>
                <a:lnTo>
                  <a:pt x="1410" y="950"/>
                </a:lnTo>
                <a:lnTo>
                  <a:pt x="1410" y="950"/>
                </a:lnTo>
                <a:lnTo>
                  <a:pt x="1410" y="950"/>
                </a:lnTo>
                <a:lnTo>
                  <a:pt x="1410" y="952"/>
                </a:lnTo>
                <a:lnTo>
                  <a:pt x="1412" y="950"/>
                </a:lnTo>
                <a:lnTo>
                  <a:pt x="1412" y="950"/>
                </a:lnTo>
                <a:lnTo>
                  <a:pt x="1412" y="948"/>
                </a:lnTo>
                <a:lnTo>
                  <a:pt x="1412" y="946"/>
                </a:lnTo>
                <a:lnTo>
                  <a:pt x="1412" y="944"/>
                </a:lnTo>
                <a:lnTo>
                  <a:pt x="1412" y="944"/>
                </a:lnTo>
                <a:lnTo>
                  <a:pt x="1412" y="941"/>
                </a:lnTo>
                <a:lnTo>
                  <a:pt x="1412" y="939"/>
                </a:lnTo>
                <a:lnTo>
                  <a:pt x="1410" y="939"/>
                </a:lnTo>
                <a:lnTo>
                  <a:pt x="1410" y="937"/>
                </a:lnTo>
                <a:lnTo>
                  <a:pt x="1410" y="937"/>
                </a:lnTo>
                <a:lnTo>
                  <a:pt x="1410" y="937"/>
                </a:lnTo>
                <a:lnTo>
                  <a:pt x="1412" y="937"/>
                </a:lnTo>
                <a:lnTo>
                  <a:pt x="1412" y="937"/>
                </a:lnTo>
                <a:lnTo>
                  <a:pt x="1412" y="937"/>
                </a:lnTo>
                <a:lnTo>
                  <a:pt x="1412" y="937"/>
                </a:lnTo>
                <a:lnTo>
                  <a:pt x="1412" y="937"/>
                </a:lnTo>
                <a:lnTo>
                  <a:pt x="1412" y="935"/>
                </a:lnTo>
                <a:lnTo>
                  <a:pt x="1412" y="935"/>
                </a:lnTo>
                <a:lnTo>
                  <a:pt x="1412" y="935"/>
                </a:lnTo>
                <a:lnTo>
                  <a:pt x="1412" y="933"/>
                </a:lnTo>
                <a:lnTo>
                  <a:pt x="1412" y="933"/>
                </a:lnTo>
                <a:lnTo>
                  <a:pt x="1412" y="933"/>
                </a:lnTo>
                <a:lnTo>
                  <a:pt x="1410" y="933"/>
                </a:lnTo>
                <a:lnTo>
                  <a:pt x="1410" y="931"/>
                </a:lnTo>
                <a:lnTo>
                  <a:pt x="1408" y="931"/>
                </a:lnTo>
                <a:lnTo>
                  <a:pt x="1404" y="929"/>
                </a:lnTo>
                <a:lnTo>
                  <a:pt x="1404" y="929"/>
                </a:lnTo>
                <a:lnTo>
                  <a:pt x="1404" y="929"/>
                </a:lnTo>
                <a:lnTo>
                  <a:pt x="1402" y="929"/>
                </a:lnTo>
                <a:lnTo>
                  <a:pt x="1402" y="929"/>
                </a:lnTo>
                <a:lnTo>
                  <a:pt x="1400" y="927"/>
                </a:lnTo>
                <a:lnTo>
                  <a:pt x="1400" y="927"/>
                </a:lnTo>
                <a:lnTo>
                  <a:pt x="1400" y="927"/>
                </a:lnTo>
                <a:lnTo>
                  <a:pt x="1398" y="927"/>
                </a:lnTo>
                <a:lnTo>
                  <a:pt x="1395" y="927"/>
                </a:lnTo>
                <a:lnTo>
                  <a:pt x="1395" y="925"/>
                </a:lnTo>
                <a:lnTo>
                  <a:pt x="1393" y="925"/>
                </a:lnTo>
                <a:lnTo>
                  <a:pt x="1391" y="925"/>
                </a:lnTo>
                <a:lnTo>
                  <a:pt x="1391" y="925"/>
                </a:lnTo>
                <a:lnTo>
                  <a:pt x="1389" y="925"/>
                </a:lnTo>
                <a:lnTo>
                  <a:pt x="1389" y="925"/>
                </a:lnTo>
                <a:lnTo>
                  <a:pt x="1389" y="925"/>
                </a:lnTo>
                <a:lnTo>
                  <a:pt x="1389" y="925"/>
                </a:lnTo>
                <a:lnTo>
                  <a:pt x="1389" y="925"/>
                </a:lnTo>
                <a:lnTo>
                  <a:pt x="1387" y="927"/>
                </a:lnTo>
                <a:lnTo>
                  <a:pt x="1387" y="927"/>
                </a:lnTo>
                <a:lnTo>
                  <a:pt x="1387" y="929"/>
                </a:lnTo>
                <a:lnTo>
                  <a:pt x="1387" y="929"/>
                </a:lnTo>
                <a:lnTo>
                  <a:pt x="1387" y="929"/>
                </a:lnTo>
                <a:lnTo>
                  <a:pt x="1389" y="931"/>
                </a:lnTo>
                <a:lnTo>
                  <a:pt x="1389" y="931"/>
                </a:lnTo>
                <a:lnTo>
                  <a:pt x="1389" y="931"/>
                </a:lnTo>
                <a:lnTo>
                  <a:pt x="1389" y="931"/>
                </a:lnTo>
                <a:lnTo>
                  <a:pt x="1387" y="931"/>
                </a:lnTo>
                <a:lnTo>
                  <a:pt x="1387" y="931"/>
                </a:lnTo>
                <a:lnTo>
                  <a:pt x="1385" y="931"/>
                </a:lnTo>
                <a:lnTo>
                  <a:pt x="1383" y="933"/>
                </a:lnTo>
                <a:lnTo>
                  <a:pt x="1383" y="933"/>
                </a:lnTo>
                <a:lnTo>
                  <a:pt x="1383" y="933"/>
                </a:lnTo>
                <a:lnTo>
                  <a:pt x="1383" y="935"/>
                </a:lnTo>
                <a:lnTo>
                  <a:pt x="1383" y="937"/>
                </a:lnTo>
                <a:lnTo>
                  <a:pt x="1383" y="937"/>
                </a:lnTo>
                <a:lnTo>
                  <a:pt x="1383" y="939"/>
                </a:lnTo>
                <a:lnTo>
                  <a:pt x="1381" y="941"/>
                </a:lnTo>
                <a:lnTo>
                  <a:pt x="1381" y="941"/>
                </a:lnTo>
                <a:lnTo>
                  <a:pt x="1381" y="941"/>
                </a:lnTo>
                <a:lnTo>
                  <a:pt x="1381" y="941"/>
                </a:lnTo>
                <a:lnTo>
                  <a:pt x="1381" y="939"/>
                </a:lnTo>
                <a:lnTo>
                  <a:pt x="1381" y="939"/>
                </a:lnTo>
                <a:lnTo>
                  <a:pt x="1381" y="937"/>
                </a:lnTo>
                <a:lnTo>
                  <a:pt x="1381" y="937"/>
                </a:lnTo>
                <a:lnTo>
                  <a:pt x="1381" y="939"/>
                </a:lnTo>
                <a:lnTo>
                  <a:pt x="1381" y="939"/>
                </a:lnTo>
                <a:lnTo>
                  <a:pt x="1381" y="939"/>
                </a:lnTo>
                <a:lnTo>
                  <a:pt x="1381" y="939"/>
                </a:lnTo>
                <a:lnTo>
                  <a:pt x="1381" y="939"/>
                </a:lnTo>
                <a:lnTo>
                  <a:pt x="1381" y="941"/>
                </a:lnTo>
                <a:lnTo>
                  <a:pt x="1379" y="941"/>
                </a:lnTo>
                <a:lnTo>
                  <a:pt x="1379" y="941"/>
                </a:lnTo>
                <a:lnTo>
                  <a:pt x="1379" y="939"/>
                </a:lnTo>
                <a:lnTo>
                  <a:pt x="1379" y="939"/>
                </a:lnTo>
                <a:lnTo>
                  <a:pt x="1379" y="937"/>
                </a:lnTo>
                <a:lnTo>
                  <a:pt x="1379" y="937"/>
                </a:lnTo>
                <a:lnTo>
                  <a:pt x="1381" y="937"/>
                </a:lnTo>
                <a:lnTo>
                  <a:pt x="1379" y="935"/>
                </a:lnTo>
                <a:lnTo>
                  <a:pt x="1381" y="935"/>
                </a:lnTo>
                <a:lnTo>
                  <a:pt x="1381" y="935"/>
                </a:lnTo>
                <a:lnTo>
                  <a:pt x="1381" y="935"/>
                </a:lnTo>
                <a:lnTo>
                  <a:pt x="1379" y="935"/>
                </a:lnTo>
                <a:lnTo>
                  <a:pt x="1379" y="935"/>
                </a:lnTo>
                <a:lnTo>
                  <a:pt x="1377" y="937"/>
                </a:lnTo>
                <a:lnTo>
                  <a:pt x="1377" y="939"/>
                </a:lnTo>
                <a:lnTo>
                  <a:pt x="1375" y="939"/>
                </a:lnTo>
                <a:lnTo>
                  <a:pt x="1375" y="939"/>
                </a:lnTo>
                <a:lnTo>
                  <a:pt x="1375" y="939"/>
                </a:lnTo>
                <a:lnTo>
                  <a:pt x="1375" y="939"/>
                </a:lnTo>
                <a:lnTo>
                  <a:pt x="1372" y="939"/>
                </a:lnTo>
                <a:lnTo>
                  <a:pt x="1372" y="939"/>
                </a:lnTo>
                <a:lnTo>
                  <a:pt x="1372" y="941"/>
                </a:lnTo>
                <a:lnTo>
                  <a:pt x="1372" y="941"/>
                </a:lnTo>
                <a:lnTo>
                  <a:pt x="1370" y="944"/>
                </a:lnTo>
                <a:lnTo>
                  <a:pt x="1370" y="944"/>
                </a:lnTo>
                <a:lnTo>
                  <a:pt x="1370" y="944"/>
                </a:lnTo>
                <a:lnTo>
                  <a:pt x="1370" y="944"/>
                </a:lnTo>
                <a:lnTo>
                  <a:pt x="1370" y="946"/>
                </a:lnTo>
                <a:lnTo>
                  <a:pt x="1370" y="948"/>
                </a:lnTo>
                <a:lnTo>
                  <a:pt x="1370" y="950"/>
                </a:lnTo>
                <a:lnTo>
                  <a:pt x="1368" y="952"/>
                </a:lnTo>
                <a:lnTo>
                  <a:pt x="1368" y="952"/>
                </a:lnTo>
                <a:lnTo>
                  <a:pt x="1366" y="954"/>
                </a:lnTo>
                <a:lnTo>
                  <a:pt x="1366" y="954"/>
                </a:lnTo>
                <a:lnTo>
                  <a:pt x="1368" y="956"/>
                </a:lnTo>
                <a:lnTo>
                  <a:pt x="1368" y="956"/>
                </a:lnTo>
                <a:lnTo>
                  <a:pt x="1368" y="958"/>
                </a:lnTo>
                <a:lnTo>
                  <a:pt x="1368" y="958"/>
                </a:lnTo>
                <a:lnTo>
                  <a:pt x="1366" y="962"/>
                </a:lnTo>
                <a:lnTo>
                  <a:pt x="1366" y="962"/>
                </a:lnTo>
                <a:lnTo>
                  <a:pt x="1368" y="967"/>
                </a:lnTo>
                <a:lnTo>
                  <a:pt x="1368" y="969"/>
                </a:lnTo>
                <a:lnTo>
                  <a:pt x="1368" y="969"/>
                </a:lnTo>
                <a:lnTo>
                  <a:pt x="1370" y="971"/>
                </a:lnTo>
                <a:lnTo>
                  <a:pt x="1370" y="973"/>
                </a:lnTo>
                <a:lnTo>
                  <a:pt x="1370" y="975"/>
                </a:lnTo>
                <a:lnTo>
                  <a:pt x="1370" y="977"/>
                </a:lnTo>
                <a:lnTo>
                  <a:pt x="1370" y="979"/>
                </a:lnTo>
                <a:lnTo>
                  <a:pt x="1370" y="981"/>
                </a:lnTo>
                <a:lnTo>
                  <a:pt x="1370" y="983"/>
                </a:lnTo>
                <a:lnTo>
                  <a:pt x="1368" y="986"/>
                </a:lnTo>
                <a:lnTo>
                  <a:pt x="1368" y="986"/>
                </a:lnTo>
                <a:lnTo>
                  <a:pt x="1366" y="990"/>
                </a:lnTo>
                <a:lnTo>
                  <a:pt x="1366" y="990"/>
                </a:lnTo>
                <a:lnTo>
                  <a:pt x="1364" y="992"/>
                </a:lnTo>
                <a:lnTo>
                  <a:pt x="1364" y="994"/>
                </a:lnTo>
                <a:lnTo>
                  <a:pt x="1362" y="994"/>
                </a:lnTo>
                <a:lnTo>
                  <a:pt x="1358" y="996"/>
                </a:lnTo>
                <a:lnTo>
                  <a:pt x="1358" y="996"/>
                </a:lnTo>
                <a:lnTo>
                  <a:pt x="1356" y="996"/>
                </a:lnTo>
                <a:lnTo>
                  <a:pt x="1354" y="996"/>
                </a:lnTo>
                <a:lnTo>
                  <a:pt x="1354" y="996"/>
                </a:lnTo>
                <a:lnTo>
                  <a:pt x="1354" y="996"/>
                </a:lnTo>
                <a:lnTo>
                  <a:pt x="1354" y="996"/>
                </a:lnTo>
                <a:lnTo>
                  <a:pt x="1354" y="996"/>
                </a:lnTo>
                <a:lnTo>
                  <a:pt x="1351" y="996"/>
                </a:lnTo>
                <a:lnTo>
                  <a:pt x="1351" y="994"/>
                </a:lnTo>
                <a:lnTo>
                  <a:pt x="1351" y="992"/>
                </a:lnTo>
                <a:lnTo>
                  <a:pt x="1349" y="990"/>
                </a:lnTo>
                <a:lnTo>
                  <a:pt x="1349" y="990"/>
                </a:lnTo>
                <a:lnTo>
                  <a:pt x="1349" y="988"/>
                </a:lnTo>
                <a:lnTo>
                  <a:pt x="1349" y="988"/>
                </a:lnTo>
                <a:lnTo>
                  <a:pt x="1347" y="988"/>
                </a:lnTo>
                <a:lnTo>
                  <a:pt x="1347" y="986"/>
                </a:lnTo>
                <a:lnTo>
                  <a:pt x="1347" y="981"/>
                </a:lnTo>
                <a:lnTo>
                  <a:pt x="1347" y="979"/>
                </a:lnTo>
                <a:lnTo>
                  <a:pt x="1349" y="977"/>
                </a:lnTo>
                <a:lnTo>
                  <a:pt x="1347" y="977"/>
                </a:lnTo>
                <a:lnTo>
                  <a:pt x="1347" y="975"/>
                </a:lnTo>
                <a:lnTo>
                  <a:pt x="1347" y="975"/>
                </a:lnTo>
                <a:lnTo>
                  <a:pt x="1347" y="973"/>
                </a:lnTo>
                <a:lnTo>
                  <a:pt x="1347" y="973"/>
                </a:lnTo>
                <a:lnTo>
                  <a:pt x="1347" y="973"/>
                </a:lnTo>
                <a:lnTo>
                  <a:pt x="1347" y="973"/>
                </a:lnTo>
                <a:lnTo>
                  <a:pt x="1347" y="971"/>
                </a:lnTo>
                <a:lnTo>
                  <a:pt x="1347" y="971"/>
                </a:lnTo>
                <a:lnTo>
                  <a:pt x="1347" y="971"/>
                </a:lnTo>
                <a:lnTo>
                  <a:pt x="1347" y="971"/>
                </a:lnTo>
                <a:lnTo>
                  <a:pt x="1347" y="971"/>
                </a:lnTo>
                <a:lnTo>
                  <a:pt x="1347" y="969"/>
                </a:lnTo>
                <a:lnTo>
                  <a:pt x="1347" y="969"/>
                </a:lnTo>
                <a:lnTo>
                  <a:pt x="1347" y="967"/>
                </a:lnTo>
                <a:lnTo>
                  <a:pt x="1347" y="965"/>
                </a:lnTo>
                <a:lnTo>
                  <a:pt x="1347" y="965"/>
                </a:lnTo>
                <a:lnTo>
                  <a:pt x="1347" y="965"/>
                </a:lnTo>
                <a:lnTo>
                  <a:pt x="1349" y="962"/>
                </a:lnTo>
                <a:lnTo>
                  <a:pt x="1349" y="960"/>
                </a:lnTo>
                <a:lnTo>
                  <a:pt x="1349" y="960"/>
                </a:lnTo>
                <a:lnTo>
                  <a:pt x="1349" y="958"/>
                </a:lnTo>
                <a:lnTo>
                  <a:pt x="1349" y="958"/>
                </a:lnTo>
                <a:lnTo>
                  <a:pt x="1349" y="958"/>
                </a:lnTo>
                <a:lnTo>
                  <a:pt x="1349" y="956"/>
                </a:lnTo>
                <a:lnTo>
                  <a:pt x="1349" y="954"/>
                </a:lnTo>
                <a:lnTo>
                  <a:pt x="1351" y="954"/>
                </a:lnTo>
                <a:lnTo>
                  <a:pt x="1351" y="952"/>
                </a:lnTo>
                <a:lnTo>
                  <a:pt x="1351" y="952"/>
                </a:lnTo>
                <a:lnTo>
                  <a:pt x="1351" y="950"/>
                </a:lnTo>
                <a:lnTo>
                  <a:pt x="1351" y="950"/>
                </a:lnTo>
                <a:lnTo>
                  <a:pt x="1354" y="946"/>
                </a:lnTo>
                <a:lnTo>
                  <a:pt x="1354" y="946"/>
                </a:lnTo>
                <a:lnTo>
                  <a:pt x="1354" y="944"/>
                </a:lnTo>
                <a:lnTo>
                  <a:pt x="1354" y="944"/>
                </a:lnTo>
                <a:lnTo>
                  <a:pt x="1356" y="941"/>
                </a:lnTo>
                <a:lnTo>
                  <a:pt x="1356" y="941"/>
                </a:lnTo>
                <a:lnTo>
                  <a:pt x="1354" y="941"/>
                </a:lnTo>
                <a:lnTo>
                  <a:pt x="1354" y="939"/>
                </a:lnTo>
                <a:lnTo>
                  <a:pt x="1354" y="939"/>
                </a:lnTo>
                <a:lnTo>
                  <a:pt x="1351" y="941"/>
                </a:lnTo>
                <a:lnTo>
                  <a:pt x="1351" y="941"/>
                </a:lnTo>
                <a:lnTo>
                  <a:pt x="1351" y="941"/>
                </a:lnTo>
                <a:lnTo>
                  <a:pt x="1349" y="941"/>
                </a:lnTo>
                <a:lnTo>
                  <a:pt x="1349" y="944"/>
                </a:lnTo>
                <a:lnTo>
                  <a:pt x="1347" y="944"/>
                </a:lnTo>
                <a:lnTo>
                  <a:pt x="1347" y="944"/>
                </a:lnTo>
                <a:lnTo>
                  <a:pt x="1347" y="946"/>
                </a:lnTo>
                <a:lnTo>
                  <a:pt x="1347" y="946"/>
                </a:lnTo>
                <a:lnTo>
                  <a:pt x="1345" y="946"/>
                </a:lnTo>
                <a:lnTo>
                  <a:pt x="1345" y="946"/>
                </a:lnTo>
                <a:lnTo>
                  <a:pt x="1345" y="946"/>
                </a:lnTo>
                <a:lnTo>
                  <a:pt x="1345" y="944"/>
                </a:lnTo>
                <a:lnTo>
                  <a:pt x="1345" y="941"/>
                </a:lnTo>
                <a:lnTo>
                  <a:pt x="1347" y="939"/>
                </a:lnTo>
                <a:lnTo>
                  <a:pt x="1347" y="939"/>
                </a:lnTo>
                <a:lnTo>
                  <a:pt x="1347" y="939"/>
                </a:lnTo>
                <a:lnTo>
                  <a:pt x="1349" y="937"/>
                </a:lnTo>
                <a:lnTo>
                  <a:pt x="1351" y="937"/>
                </a:lnTo>
                <a:lnTo>
                  <a:pt x="1351" y="937"/>
                </a:lnTo>
                <a:lnTo>
                  <a:pt x="1351" y="935"/>
                </a:lnTo>
                <a:lnTo>
                  <a:pt x="1351" y="935"/>
                </a:lnTo>
                <a:lnTo>
                  <a:pt x="1351" y="935"/>
                </a:lnTo>
                <a:lnTo>
                  <a:pt x="1351" y="933"/>
                </a:lnTo>
                <a:lnTo>
                  <a:pt x="1354" y="931"/>
                </a:lnTo>
                <a:lnTo>
                  <a:pt x="1356" y="929"/>
                </a:lnTo>
                <a:lnTo>
                  <a:pt x="1356" y="927"/>
                </a:lnTo>
                <a:lnTo>
                  <a:pt x="1358" y="927"/>
                </a:lnTo>
                <a:lnTo>
                  <a:pt x="1358" y="925"/>
                </a:lnTo>
                <a:lnTo>
                  <a:pt x="1358" y="925"/>
                </a:lnTo>
                <a:lnTo>
                  <a:pt x="1360" y="923"/>
                </a:lnTo>
                <a:lnTo>
                  <a:pt x="1360" y="923"/>
                </a:lnTo>
                <a:lnTo>
                  <a:pt x="1360" y="923"/>
                </a:lnTo>
                <a:lnTo>
                  <a:pt x="1360" y="923"/>
                </a:lnTo>
                <a:lnTo>
                  <a:pt x="1360" y="923"/>
                </a:lnTo>
                <a:lnTo>
                  <a:pt x="1360" y="925"/>
                </a:lnTo>
                <a:lnTo>
                  <a:pt x="1360" y="925"/>
                </a:lnTo>
                <a:lnTo>
                  <a:pt x="1360" y="925"/>
                </a:lnTo>
                <a:lnTo>
                  <a:pt x="1362" y="925"/>
                </a:lnTo>
                <a:lnTo>
                  <a:pt x="1362" y="925"/>
                </a:lnTo>
                <a:lnTo>
                  <a:pt x="1362" y="923"/>
                </a:lnTo>
                <a:lnTo>
                  <a:pt x="1364" y="923"/>
                </a:lnTo>
                <a:lnTo>
                  <a:pt x="1364" y="923"/>
                </a:lnTo>
                <a:lnTo>
                  <a:pt x="1364" y="923"/>
                </a:lnTo>
                <a:lnTo>
                  <a:pt x="1364" y="923"/>
                </a:lnTo>
                <a:lnTo>
                  <a:pt x="1366" y="923"/>
                </a:lnTo>
                <a:lnTo>
                  <a:pt x="1366" y="923"/>
                </a:lnTo>
                <a:lnTo>
                  <a:pt x="1366" y="923"/>
                </a:lnTo>
                <a:lnTo>
                  <a:pt x="1366" y="925"/>
                </a:lnTo>
                <a:lnTo>
                  <a:pt x="1366" y="925"/>
                </a:lnTo>
                <a:lnTo>
                  <a:pt x="1364" y="925"/>
                </a:lnTo>
                <a:lnTo>
                  <a:pt x="1364" y="925"/>
                </a:lnTo>
                <a:lnTo>
                  <a:pt x="1364" y="927"/>
                </a:lnTo>
                <a:lnTo>
                  <a:pt x="1364" y="927"/>
                </a:lnTo>
                <a:lnTo>
                  <a:pt x="1364" y="927"/>
                </a:lnTo>
                <a:lnTo>
                  <a:pt x="1364" y="927"/>
                </a:lnTo>
                <a:lnTo>
                  <a:pt x="1366" y="927"/>
                </a:lnTo>
                <a:lnTo>
                  <a:pt x="1366" y="925"/>
                </a:lnTo>
                <a:lnTo>
                  <a:pt x="1366" y="925"/>
                </a:lnTo>
                <a:lnTo>
                  <a:pt x="1368" y="925"/>
                </a:lnTo>
                <a:lnTo>
                  <a:pt x="1368" y="923"/>
                </a:lnTo>
                <a:lnTo>
                  <a:pt x="1368" y="923"/>
                </a:lnTo>
                <a:lnTo>
                  <a:pt x="1370" y="921"/>
                </a:lnTo>
                <a:lnTo>
                  <a:pt x="1370" y="921"/>
                </a:lnTo>
                <a:lnTo>
                  <a:pt x="1372" y="921"/>
                </a:lnTo>
                <a:lnTo>
                  <a:pt x="1372" y="921"/>
                </a:lnTo>
                <a:lnTo>
                  <a:pt x="1375" y="921"/>
                </a:lnTo>
                <a:lnTo>
                  <a:pt x="1375" y="921"/>
                </a:lnTo>
                <a:lnTo>
                  <a:pt x="1375" y="921"/>
                </a:lnTo>
                <a:lnTo>
                  <a:pt x="1377" y="921"/>
                </a:lnTo>
                <a:lnTo>
                  <a:pt x="1379" y="921"/>
                </a:lnTo>
                <a:lnTo>
                  <a:pt x="1379" y="921"/>
                </a:lnTo>
                <a:lnTo>
                  <a:pt x="1381" y="918"/>
                </a:lnTo>
                <a:lnTo>
                  <a:pt x="1381" y="918"/>
                </a:lnTo>
                <a:lnTo>
                  <a:pt x="1383" y="918"/>
                </a:lnTo>
                <a:lnTo>
                  <a:pt x="1385" y="918"/>
                </a:lnTo>
                <a:lnTo>
                  <a:pt x="1387" y="918"/>
                </a:lnTo>
                <a:lnTo>
                  <a:pt x="1389" y="921"/>
                </a:lnTo>
                <a:lnTo>
                  <a:pt x="1391" y="923"/>
                </a:lnTo>
                <a:lnTo>
                  <a:pt x="1391" y="923"/>
                </a:lnTo>
                <a:lnTo>
                  <a:pt x="1391" y="923"/>
                </a:lnTo>
                <a:lnTo>
                  <a:pt x="1393" y="923"/>
                </a:lnTo>
                <a:lnTo>
                  <a:pt x="1393" y="923"/>
                </a:lnTo>
                <a:lnTo>
                  <a:pt x="1391" y="923"/>
                </a:lnTo>
                <a:lnTo>
                  <a:pt x="1393" y="921"/>
                </a:lnTo>
                <a:lnTo>
                  <a:pt x="1391" y="921"/>
                </a:lnTo>
                <a:lnTo>
                  <a:pt x="1393" y="921"/>
                </a:lnTo>
                <a:lnTo>
                  <a:pt x="1393" y="918"/>
                </a:lnTo>
                <a:lnTo>
                  <a:pt x="1393" y="918"/>
                </a:lnTo>
                <a:lnTo>
                  <a:pt x="1395" y="921"/>
                </a:lnTo>
                <a:lnTo>
                  <a:pt x="1395" y="921"/>
                </a:lnTo>
                <a:lnTo>
                  <a:pt x="1395" y="921"/>
                </a:lnTo>
                <a:lnTo>
                  <a:pt x="1395" y="921"/>
                </a:lnTo>
                <a:lnTo>
                  <a:pt x="1395" y="921"/>
                </a:lnTo>
                <a:lnTo>
                  <a:pt x="1395" y="921"/>
                </a:lnTo>
                <a:lnTo>
                  <a:pt x="1395" y="921"/>
                </a:lnTo>
                <a:lnTo>
                  <a:pt x="1398" y="921"/>
                </a:lnTo>
                <a:lnTo>
                  <a:pt x="1404" y="921"/>
                </a:lnTo>
                <a:lnTo>
                  <a:pt x="1404" y="921"/>
                </a:lnTo>
                <a:lnTo>
                  <a:pt x="1404" y="921"/>
                </a:lnTo>
                <a:lnTo>
                  <a:pt x="1404" y="921"/>
                </a:lnTo>
                <a:lnTo>
                  <a:pt x="1404" y="921"/>
                </a:lnTo>
                <a:lnTo>
                  <a:pt x="1402" y="918"/>
                </a:lnTo>
                <a:lnTo>
                  <a:pt x="1402" y="918"/>
                </a:lnTo>
                <a:lnTo>
                  <a:pt x="1402" y="918"/>
                </a:lnTo>
                <a:lnTo>
                  <a:pt x="1402" y="918"/>
                </a:lnTo>
                <a:lnTo>
                  <a:pt x="1402" y="916"/>
                </a:lnTo>
                <a:lnTo>
                  <a:pt x="1402" y="916"/>
                </a:lnTo>
                <a:lnTo>
                  <a:pt x="1400" y="916"/>
                </a:lnTo>
                <a:lnTo>
                  <a:pt x="1400" y="916"/>
                </a:lnTo>
                <a:lnTo>
                  <a:pt x="1400" y="916"/>
                </a:lnTo>
                <a:lnTo>
                  <a:pt x="1400" y="916"/>
                </a:lnTo>
                <a:lnTo>
                  <a:pt x="1400" y="914"/>
                </a:lnTo>
                <a:lnTo>
                  <a:pt x="1400" y="914"/>
                </a:lnTo>
                <a:lnTo>
                  <a:pt x="1400" y="914"/>
                </a:lnTo>
                <a:lnTo>
                  <a:pt x="1400" y="912"/>
                </a:lnTo>
                <a:lnTo>
                  <a:pt x="1398" y="912"/>
                </a:lnTo>
                <a:lnTo>
                  <a:pt x="1398" y="912"/>
                </a:lnTo>
                <a:lnTo>
                  <a:pt x="1398" y="910"/>
                </a:lnTo>
                <a:lnTo>
                  <a:pt x="1398" y="912"/>
                </a:lnTo>
                <a:lnTo>
                  <a:pt x="1398" y="912"/>
                </a:lnTo>
                <a:lnTo>
                  <a:pt x="1395" y="912"/>
                </a:lnTo>
                <a:lnTo>
                  <a:pt x="1395" y="912"/>
                </a:lnTo>
                <a:lnTo>
                  <a:pt x="1393" y="912"/>
                </a:lnTo>
                <a:lnTo>
                  <a:pt x="1393" y="912"/>
                </a:lnTo>
                <a:lnTo>
                  <a:pt x="1393" y="912"/>
                </a:lnTo>
                <a:lnTo>
                  <a:pt x="1391" y="912"/>
                </a:lnTo>
                <a:lnTo>
                  <a:pt x="1391" y="912"/>
                </a:lnTo>
                <a:lnTo>
                  <a:pt x="1389" y="912"/>
                </a:lnTo>
                <a:lnTo>
                  <a:pt x="1387" y="910"/>
                </a:lnTo>
                <a:lnTo>
                  <a:pt x="1387" y="910"/>
                </a:lnTo>
                <a:lnTo>
                  <a:pt x="1387" y="910"/>
                </a:lnTo>
                <a:lnTo>
                  <a:pt x="1387" y="910"/>
                </a:lnTo>
                <a:lnTo>
                  <a:pt x="1387" y="910"/>
                </a:lnTo>
                <a:lnTo>
                  <a:pt x="1387" y="908"/>
                </a:lnTo>
                <a:lnTo>
                  <a:pt x="1389" y="906"/>
                </a:lnTo>
                <a:lnTo>
                  <a:pt x="1389" y="906"/>
                </a:lnTo>
                <a:lnTo>
                  <a:pt x="1387" y="906"/>
                </a:lnTo>
                <a:lnTo>
                  <a:pt x="1387" y="906"/>
                </a:lnTo>
                <a:lnTo>
                  <a:pt x="1385" y="906"/>
                </a:lnTo>
                <a:lnTo>
                  <a:pt x="1383" y="908"/>
                </a:lnTo>
                <a:lnTo>
                  <a:pt x="1379" y="908"/>
                </a:lnTo>
                <a:lnTo>
                  <a:pt x="1377" y="908"/>
                </a:lnTo>
                <a:lnTo>
                  <a:pt x="1375" y="908"/>
                </a:lnTo>
                <a:lnTo>
                  <a:pt x="1372" y="908"/>
                </a:lnTo>
                <a:lnTo>
                  <a:pt x="1372" y="908"/>
                </a:lnTo>
                <a:lnTo>
                  <a:pt x="1370" y="908"/>
                </a:lnTo>
                <a:lnTo>
                  <a:pt x="1368" y="910"/>
                </a:lnTo>
                <a:lnTo>
                  <a:pt x="1366" y="910"/>
                </a:lnTo>
                <a:lnTo>
                  <a:pt x="1364" y="912"/>
                </a:lnTo>
                <a:lnTo>
                  <a:pt x="1364" y="912"/>
                </a:lnTo>
                <a:lnTo>
                  <a:pt x="1364" y="912"/>
                </a:lnTo>
                <a:lnTo>
                  <a:pt x="1364" y="912"/>
                </a:lnTo>
                <a:lnTo>
                  <a:pt x="1362" y="912"/>
                </a:lnTo>
                <a:lnTo>
                  <a:pt x="1362" y="912"/>
                </a:lnTo>
                <a:lnTo>
                  <a:pt x="1360" y="912"/>
                </a:lnTo>
                <a:lnTo>
                  <a:pt x="1360" y="910"/>
                </a:lnTo>
                <a:lnTo>
                  <a:pt x="1360" y="910"/>
                </a:lnTo>
                <a:lnTo>
                  <a:pt x="1358" y="910"/>
                </a:lnTo>
                <a:lnTo>
                  <a:pt x="1358" y="910"/>
                </a:lnTo>
                <a:lnTo>
                  <a:pt x="1354" y="910"/>
                </a:lnTo>
                <a:lnTo>
                  <a:pt x="1354" y="910"/>
                </a:lnTo>
                <a:lnTo>
                  <a:pt x="1354" y="910"/>
                </a:lnTo>
                <a:lnTo>
                  <a:pt x="1354" y="910"/>
                </a:lnTo>
                <a:lnTo>
                  <a:pt x="1354" y="908"/>
                </a:lnTo>
                <a:lnTo>
                  <a:pt x="1351" y="908"/>
                </a:lnTo>
                <a:lnTo>
                  <a:pt x="1351" y="906"/>
                </a:lnTo>
                <a:lnTo>
                  <a:pt x="1349" y="906"/>
                </a:lnTo>
                <a:lnTo>
                  <a:pt x="1349" y="904"/>
                </a:lnTo>
                <a:lnTo>
                  <a:pt x="1347" y="904"/>
                </a:lnTo>
                <a:lnTo>
                  <a:pt x="1343" y="904"/>
                </a:lnTo>
                <a:lnTo>
                  <a:pt x="1343" y="904"/>
                </a:lnTo>
                <a:lnTo>
                  <a:pt x="1343" y="904"/>
                </a:lnTo>
                <a:lnTo>
                  <a:pt x="1339" y="904"/>
                </a:lnTo>
                <a:lnTo>
                  <a:pt x="1339" y="904"/>
                </a:lnTo>
                <a:lnTo>
                  <a:pt x="1339" y="906"/>
                </a:lnTo>
                <a:lnTo>
                  <a:pt x="1339" y="906"/>
                </a:lnTo>
                <a:lnTo>
                  <a:pt x="1339" y="906"/>
                </a:lnTo>
                <a:lnTo>
                  <a:pt x="1339" y="906"/>
                </a:lnTo>
                <a:lnTo>
                  <a:pt x="1339" y="906"/>
                </a:lnTo>
                <a:lnTo>
                  <a:pt x="1339" y="904"/>
                </a:lnTo>
                <a:lnTo>
                  <a:pt x="1339" y="904"/>
                </a:lnTo>
                <a:lnTo>
                  <a:pt x="1339" y="902"/>
                </a:lnTo>
                <a:lnTo>
                  <a:pt x="1339" y="902"/>
                </a:lnTo>
                <a:lnTo>
                  <a:pt x="1337" y="902"/>
                </a:lnTo>
                <a:lnTo>
                  <a:pt x="1337" y="900"/>
                </a:lnTo>
                <a:lnTo>
                  <a:pt x="1337" y="900"/>
                </a:lnTo>
                <a:lnTo>
                  <a:pt x="1337" y="900"/>
                </a:lnTo>
                <a:lnTo>
                  <a:pt x="1337" y="900"/>
                </a:lnTo>
                <a:lnTo>
                  <a:pt x="1337" y="900"/>
                </a:lnTo>
                <a:lnTo>
                  <a:pt x="1337" y="897"/>
                </a:lnTo>
                <a:lnTo>
                  <a:pt x="1337" y="897"/>
                </a:lnTo>
                <a:lnTo>
                  <a:pt x="1335" y="897"/>
                </a:lnTo>
                <a:lnTo>
                  <a:pt x="1333" y="900"/>
                </a:lnTo>
                <a:lnTo>
                  <a:pt x="1333" y="900"/>
                </a:lnTo>
                <a:lnTo>
                  <a:pt x="1333" y="902"/>
                </a:lnTo>
                <a:lnTo>
                  <a:pt x="1331" y="902"/>
                </a:lnTo>
                <a:lnTo>
                  <a:pt x="1331" y="902"/>
                </a:lnTo>
                <a:lnTo>
                  <a:pt x="1328" y="902"/>
                </a:lnTo>
                <a:lnTo>
                  <a:pt x="1326" y="904"/>
                </a:lnTo>
                <a:lnTo>
                  <a:pt x="1326" y="904"/>
                </a:lnTo>
                <a:lnTo>
                  <a:pt x="1324" y="904"/>
                </a:lnTo>
                <a:lnTo>
                  <a:pt x="1320" y="906"/>
                </a:lnTo>
                <a:lnTo>
                  <a:pt x="1318" y="906"/>
                </a:lnTo>
                <a:lnTo>
                  <a:pt x="1316" y="908"/>
                </a:lnTo>
                <a:lnTo>
                  <a:pt x="1314" y="908"/>
                </a:lnTo>
                <a:lnTo>
                  <a:pt x="1312" y="910"/>
                </a:lnTo>
                <a:lnTo>
                  <a:pt x="1310" y="910"/>
                </a:lnTo>
                <a:lnTo>
                  <a:pt x="1310" y="910"/>
                </a:lnTo>
                <a:lnTo>
                  <a:pt x="1307" y="908"/>
                </a:lnTo>
                <a:lnTo>
                  <a:pt x="1305" y="908"/>
                </a:lnTo>
                <a:lnTo>
                  <a:pt x="1305" y="908"/>
                </a:lnTo>
                <a:lnTo>
                  <a:pt x="1305" y="908"/>
                </a:lnTo>
                <a:lnTo>
                  <a:pt x="1305" y="908"/>
                </a:lnTo>
                <a:lnTo>
                  <a:pt x="1305" y="908"/>
                </a:lnTo>
                <a:lnTo>
                  <a:pt x="1303" y="910"/>
                </a:lnTo>
                <a:lnTo>
                  <a:pt x="1303" y="910"/>
                </a:lnTo>
                <a:lnTo>
                  <a:pt x="1303" y="908"/>
                </a:lnTo>
                <a:lnTo>
                  <a:pt x="1303" y="908"/>
                </a:lnTo>
                <a:lnTo>
                  <a:pt x="1303" y="906"/>
                </a:lnTo>
                <a:lnTo>
                  <a:pt x="1305" y="906"/>
                </a:lnTo>
                <a:lnTo>
                  <a:pt x="1305" y="904"/>
                </a:lnTo>
                <a:lnTo>
                  <a:pt x="1305" y="904"/>
                </a:lnTo>
                <a:lnTo>
                  <a:pt x="1305" y="904"/>
                </a:lnTo>
                <a:lnTo>
                  <a:pt x="1305" y="904"/>
                </a:lnTo>
                <a:lnTo>
                  <a:pt x="1303" y="904"/>
                </a:lnTo>
                <a:lnTo>
                  <a:pt x="1303" y="904"/>
                </a:lnTo>
                <a:lnTo>
                  <a:pt x="1301" y="904"/>
                </a:lnTo>
                <a:lnTo>
                  <a:pt x="1299" y="904"/>
                </a:lnTo>
                <a:lnTo>
                  <a:pt x="1299" y="904"/>
                </a:lnTo>
                <a:lnTo>
                  <a:pt x="1299" y="904"/>
                </a:lnTo>
                <a:lnTo>
                  <a:pt x="1297" y="906"/>
                </a:lnTo>
                <a:lnTo>
                  <a:pt x="1295" y="906"/>
                </a:lnTo>
                <a:lnTo>
                  <a:pt x="1291" y="908"/>
                </a:lnTo>
                <a:lnTo>
                  <a:pt x="1289" y="908"/>
                </a:lnTo>
                <a:lnTo>
                  <a:pt x="1289" y="908"/>
                </a:lnTo>
                <a:lnTo>
                  <a:pt x="1287" y="906"/>
                </a:lnTo>
                <a:lnTo>
                  <a:pt x="1287" y="906"/>
                </a:lnTo>
                <a:lnTo>
                  <a:pt x="1287" y="906"/>
                </a:lnTo>
                <a:close/>
                <a:moveTo>
                  <a:pt x="1310" y="902"/>
                </a:moveTo>
                <a:lnTo>
                  <a:pt x="1312" y="902"/>
                </a:lnTo>
                <a:lnTo>
                  <a:pt x="1312" y="902"/>
                </a:lnTo>
                <a:lnTo>
                  <a:pt x="1310" y="902"/>
                </a:lnTo>
                <a:lnTo>
                  <a:pt x="1310" y="902"/>
                </a:lnTo>
                <a:lnTo>
                  <a:pt x="1310" y="902"/>
                </a:lnTo>
                <a:lnTo>
                  <a:pt x="1310" y="902"/>
                </a:lnTo>
                <a:lnTo>
                  <a:pt x="1310" y="902"/>
                </a:lnTo>
                <a:lnTo>
                  <a:pt x="1310" y="902"/>
                </a:lnTo>
                <a:close/>
                <a:moveTo>
                  <a:pt x="1310" y="904"/>
                </a:moveTo>
                <a:lnTo>
                  <a:pt x="1310" y="904"/>
                </a:lnTo>
                <a:lnTo>
                  <a:pt x="1310" y="904"/>
                </a:lnTo>
                <a:lnTo>
                  <a:pt x="1307" y="904"/>
                </a:lnTo>
                <a:lnTo>
                  <a:pt x="1307" y="904"/>
                </a:lnTo>
                <a:lnTo>
                  <a:pt x="1307" y="904"/>
                </a:lnTo>
                <a:lnTo>
                  <a:pt x="1307" y="904"/>
                </a:lnTo>
                <a:lnTo>
                  <a:pt x="1310" y="904"/>
                </a:lnTo>
                <a:close/>
                <a:moveTo>
                  <a:pt x="1337" y="897"/>
                </a:moveTo>
                <a:lnTo>
                  <a:pt x="1337" y="900"/>
                </a:lnTo>
                <a:lnTo>
                  <a:pt x="1337" y="900"/>
                </a:lnTo>
                <a:lnTo>
                  <a:pt x="1339" y="900"/>
                </a:lnTo>
                <a:lnTo>
                  <a:pt x="1339" y="900"/>
                </a:lnTo>
                <a:lnTo>
                  <a:pt x="1339" y="900"/>
                </a:lnTo>
                <a:lnTo>
                  <a:pt x="1339" y="900"/>
                </a:lnTo>
                <a:lnTo>
                  <a:pt x="1339" y="900"/>
                </a:lnTo>
                <a:lnTo>
                  <a:pt x="1339" y="900"/>
                </a:lnTo>
                <a:lnTo>
                  <a:pt x="1339" y="900"/>
                </a:lnTo>
                <a:lnTo>
                  <a:pt x="1339" y="900"/>
                </a:lnTo>
                <a:lnTo>
                  <a:pt x="1339" y="902"/>
                </a:lnTo>
                <a:lnTo>
                  <a:pt x="1339" y="902"/>
                </a:lnTo>
                <a:lnTo>
                  <a:pt x="1339" y="902"/>
                </a:lnTo>
                <a:lnTo>
                  <a:pt x="1339" y="902"/>
                </a:lnTo>
                <a:lnTo>
                  <a:pt x="1341" y="902"/>
                </a:lnTo>
                <a:lnTo>
                  <a:pt x="1341" y="900"/>
                </a:lnTo>
                <a:lnTo>
                  <a:pt x="1341" y="900"/>
                </a:lnTo>
                <a:lnTo>
                  <a:pt x="1343" y="897"/>
                </a:lnTo>
                <a:lnTo>
                  <a:pt x="1345" y="895"/>
                </a:lnTo>
                <a:lnTo>
                  <a:pt x="1345" y="895"/>
                </a:lnTo>
                <a:lnTo>
                  <a:pt x="1345" y="895"/>
                </a:lnTo>
                <a:lnTo>
                  <a:pt x="1345" y="895"/>
                </a:lnTo>
                <a:lnTo>
                  <a:pt x="1345" y="895"/>
                </a:lnTo>
                <a:lnTo>
                  <a:pt x="1347" y="895"/>
                </a:lnTo>
                <a:lnTo>
                  <a:pt x="1349" y="893"/>
                </a:lnTo>
                <a:lnTo>
                  <a:pt x="1347" y="893"/>
                </a:lnTo>
                <a:lnTo>
                  <a:pt x="1347" y="893"/>
                </a:lnTo>
                <a:lnTo>
                  <a:pt x="1345" y="893"/>
                </a:lnTo>
                <a:lnTo>
                  <a:pt x="1343" y="893"/>
                </a:lnTo>
                <a:lnTo>
                  <a:pt x="1341" y="895"/>
                </a:lnTo>
                <a:lnTo>
                  <a:pt x="1339" y="895"/>
                </a:lnTo>
                <a:lnTo>
                  <a:pt x="1337" y="897"/>
                </a:lnTo>
                <a:lnTo>
                  <a:pt x="1337" y="897"/>
                </a:lnTo>
                <a:close/>
                <a:moveTo>
                  <a:pt x="1345" y="870"/>
                </a:moveTo>
                <a:lnTo>
                  <a:pt x="1345" y="870"/>
                </a:lnTo>
                <a:lnTo>
                  <a:pt x="1345" y="870"/>
                </a:lnTo>
                <a:lnTo>
                  <a:pt x="1345" y="870"/>
                </a:lnTo>
                <a:lnTo>
                  <a:pt x="1347" y="870"/>
                </a:lnTo>
                <a:lnTo>
                  <a:pt x="1347" y="870"/>
                </a:lnTo>
                <a:lnTo>
                  <a:pt x="1347" y="870"/>
                </a:lnTo>
                <a:lnTo>
                  <a:pt x="1349" y="870"/>
                </a:lnTo>
                <a:lnTo>
                  <a:pt x="1349" y="868"/>
                </a:lnTo>
                <a:lnTo>
                  <a:pt x="1349" y="868"/>
                </a:lnTo>
                <a:lnTo>
                  <a:pt x="1347" y="868"/>
                </a:lnTo>
                <a:lnTo>
                  <a:pt x="1347" y="868"/>
                </a:lnTo>
                <a:lnTo>
                  <a:pt x="1345" y="868"/>
                </a:lnTo>
                <a:lnTo>
                  <a:pt x="1345" y="868"/>
                </a:lnTo>
                <a:lnTo>
                  <a:pt x="1343" y="868"/>
                </a:lnTo>
                <a:lnTo>
                  <a:pt x="1345" y="870"/>
                </a:lnTo>
                <a:lnTo>
                  <a:pt x="1345" y="870"/>
                </a:lnTo>
                <a:close/>
                <a:moveTo>
                  <a:pt x="1328" y="885"/>
                </a:moveTo>
                <a:lnTo>
                  <a:pt x="1328" y="887"/>
                </a:lnTo>
                <a:lnTo>
                  <a:pt x="1328" y="887"/>
                </a:lnTo>
                <a:lnTo>
                  <a:pt x="1328" y="887"/>
                </a:lnTo>
                <a:lnTo>
                  <a:pt x="1331" y="887"/>
                </a:lnTo>
                <a:lnTo>
                  <a:pt x="1331" y="887"/>
                </a:lnTo>
                <a:lnTo>
                  <a:pt x="1333" y="885"/>
                </a:lnTo>
                <a:lnTo>
                  <a:pt x="1333" y="885"/>
                </a:lnTo>
                <a:lnTo>
                  <a:pt x="1331" y="885"/>
                </a:lnTo>
                <a:lnTo>
                  <a:pt x="1331" y="885"/>
                </a:lnTo>
                <a:lnTo>
                  <a:pt x="1333" y="885"/>
                </a:lnTo>
                <a:lnTo>
                  <a:pt x="1337" y="883"/>
                </a:lnTo>
                <a:lnTo>
                  <a:pt x="1337" y="883"/>
                </a:lnTo>
                <a:lnTo>
                  <a:pt x="1337" y="883"/>
                </a:lnTo>
                <a:lnTo>
                  <a:pt x="1337" y="883"/>
                </a:lnTo>
                <a:lnTo>
                  <a:pt x="1339" y="881"/>
                </a:lnTo>
                <a:lnTo>
                  <a:pt x="1339" y="881"/>
                </a:lnTo>
                <a:lnTo>
                  <a:pt x="1337" y="881"/>
                </a:lnTo>
                <a:lnTo>
                  <a:pt x="1335" y="883"/>
                </a:lnTo>
                <a:lnTo>
                  <a:pt x="1328" y="885"/>
                </a:lnTo>
                <a:lnTo>
                  <a:pt x="1328" y="885"/>
                </a:lnTo>
                <a:lnTo>
                  <a:pt x="1328" y="885"/>
                </a:lnTo>
                <a:lnTo>
                  <a:pt x="1328" y="885"/>
                </a:lnTo>
                <a:lnTo>
                  <a:pt x="1328" y="885"/>
                </a:lnTo>
                <a:close/>
                <a:moveTo>
                  <a:pt x="1307" y="904"/>
                </a:moveTo>
                <a:lnTo>
                  <a:pt x="1305" y="906"/>
                </a:lnTo>
                <a:lnTo>
                  <a:pt x="1305" y="906"/>
                </a:lnTo>
                <a:lnTo>
                  <a:pt x="1305" y="906"/>
                </a:lnTo>
                <a:lnTo>
                  <a:pt x="1305" y="906"/>
                </a:lnTo>
                <a:lnTo>
                  <a:pt x="1305" y="906"/>
                </a:lnTo>
                <a:lnTo>
                  <a:pt x="1307" y="906"/>
                </a:lnTo>
                <a:lnTo>
                  <a:pt x="1307" y="906"/>
                </a:lnTo>
                <a:lnTo>
                  <a:pt x="1307" y="906"/>
                </a:lnTo>
                <a:lnTo>
                  <a:pt x="1307" y="904"/>
                </a:lnTo>
                <a:lnTo>
                  <a:pt x="1307" y="904"/>
                </a:lnTo>
                <a:lnTo>
                  <a:pt x="1307" y="904"/>
                </a:lnTo>
                <a:close/>
                <a:moveTo>
                  <a:pt x="1400" y="914"/>
                </a:moveTo>
                <a:lnTo>
                  <a:pt x="1400" y="914"/>
                </a:lnTo>
                <a:lnTo>
                  <a:pt x="1400" y="914"/>
                </a:lnTo>
                <a:lnTo>
                  <a:pt x="1400" y="914"/>
                </a:lnTo>
                <a:lnTo>
                  <a:pt x="1400" y="916"/>
                </a:lnTo>
                <a:lnTo>
                  <a:pt x="1402" y="916"/>
                </a:lnTo>
                <a:lnTo>
                  <a:pt x="1402" y="916"/>
                </a:lnTo>
                <a:lnTo>
                  <a:pt x="1402" y="914"/>
                </a:lnTo>
                <a:lnTo>
                  <a:pt x="1400" y="914"/>
                </a:lnTo>
                <a:lnTo>
                  <a:pt x="1400" y="914"/>
                </a:lnTo>
                <a:close/>
                <a:moveTo>
                  <a:pt x="2047" y="1818"/>
                </a:moveTo>
                <a:lnTo>
                  <a:pt x="2047" y="1818"/>
                </a:lnTo>
                <a:lnTo>
                  <a:pt x="2045" y="1820"/>
                </a:lnTo>
                <a:lnTo>
                  <a:pt x="2045" y="1820"/>
                </a:lnTo>
                <a:lnTo>
                  <a:pt x="2047" y="1820"/>
                </a:lnTo>
                <a:lnTo>
                  <a:pt x="2049" y="1818"/>
                </a:lnTo>
                <a:lnTo>
                  <a:pt x="2049" y="1818"/>
                </a:lnTo>
                <a:lnTo>
                  <a:pt x="2049" y="1818"/>
                </a:lnTo>
                <a:lnTo>
                  <a:pt x="2047" y="1818"/>
                </a:lnTo>
                <a:close/>
                <a:moveTo>
                  <a:pt x="1953" y="1979"/>
                </a:moveTo>
                <a:lnTo>
                  <a:pt x="1951" y="1977"/>
                </a:lnTo>
                <a:lnTo>
                  <a:pt x="1949" y="1981"/>
                </a:lnTo>
                <a:lnTo>
                  <a:pt x="1951" y="1981"/>
                </a:lnTo>
                <a:lnTo>
                  <a:pt x="1951" y="1981"/>
                </a:lnTo>
                <a:lnTo>
                  <a:pt x="1953" y="1981"/>
                </a:lnTo>
                <a:lnTo>
                  <a:pt x="1953" y="1981"/>
                </a:lnTo>
                <a:lnTo>
                  <a:pt x="1953" y="1979"/>
                </a:lnTo>
                <a:lnTo>
                  <a:pt x="1953" y="1979"/>
                </a:lnTo>
                <a:lnTo>
                  <a:pt x="1953" y="1979"/>
                </a:lnTo>
                <a:lnTo>
                  <a:pt x="1953" y="1979"/>
                </a:lnTo>
                <a:close/>
                <a:moveTo>
                  <a:pt x="1967" y="1969"/>
                </a:moveTo>
                <a:lnTo>
                  <a:pt x="1967" y="1969"/>
                </a:lnTo>
                <a:lnTo>
                  <a:pt x="1967" y="1969"/>
                </a:lnTo>
                <a:lnTo>
                  <a:pt x="1965" y="1969"/>
                </a:lnTo>
                <a:lnTo>
                  <a:pt x="1965" y="1969"/>
                </a:lnTo>
                <a:lnTo>
                  <a:pt x="1965" y="1971"/>
                </a:lnTo>
                <a:lnTo>
                  <a:pt x="1967" y="1971"/>
                </a:lnTo>
                <a:lnTo>
                  <a:pt x="1967" y="1969"/>
                </a:lnTo>
                <a:lnTo>
                  <a:pt x="1970" y="1969"/>
                </a:lnTo>
                <a:lnTo>
                  <a:pt x="1967" y="1969"/>
                </a:lnTo>
                <a:lnTo>
                  <a:pt x="1967" y="1969"/>
                </a:lnTo>
                <a:close/>
                <a:moveTo>
                  <a:pt x="2087" y="2505"/>
                </a:moveTo>
                <a:lnTo>
                  <a:pt x="2087" y="2503"/>
                </a:lnTo>
                <a:lnTo>
                  <a:pt x="2087" y="2503"/>
                </a:lnTo>
                <a:lnTo>
                  <a:pt x="2085" y="2503"/>
                </a:lnTo>
                <a:lnTo>
                  <a:pt x="2085" y="2503"/>
                </a:lnTo>
                <a:lnTo>
                  <a:pt x="2085" y="2501"/>
                </a:lnTo>
                <a:lnTo>
                  <a:pt x="2083" y="2499"/>
                </a:lnTo>
                <a:lnTo>
                  <a:pt x="2083" y="2499"/>
                </a:lnTo>
                <a:lnTo>
                  <a:pt x="2083" y="2497"/>
                </a:lnTo>
                <a:lnTo>
                  <a:pt x="2081" y="2497"/>
                </a:lnTo>
                <a:lnTo>
                  <a:pt x="2081" y="2497"/>
                </a:lnTo>
                <a:lnTo>
                  <a:pt x="2081" y="2499"/>
                </a:lnTo>
                <a:lnTo>
                  <a:pt x="2081" y="2499"/>
                </a:lnTo>
                <a:lnTo>
                  <a:pt x="2079" y="2497"/>
                </a:lnTo>
                <a:lnTo>
                  <a:pt x="2076" y="2497"/>
                </a:lnTo>
                <a:lnTo>
                  <a:pt x="2076" y="2495"/>
                </a:lnTo>
                <a:lnTo>
                  <a:pt x="2076" y="2495"/>
                </a:lnTo>
                <a:lnTo>
                  <a:pt x="2074" y="2495"/>
                </a:lnTo>
                <a:lnTo>
                  <a:pt x="2074" y="2495"/>
                </a:lnTo>
                <a:lnTo>
                  <a:pt x="2074" y="2493"/>
                </a:lnTo>
                <a:lnTo>
                  <a:pt x="2072" y="2493"/>
                </a:lnTo>
                <a:lnTo>
                  <a:pt x="2072" y="2495"/>
                </a:lnTo>
                <a:lnTo>
                  <a:pt x="2070" y="2493"/>
                </a:lnTo>
                <a:lnTo>
                  <a:pt x="2068" y="2493"/>
                </a:lnTo>
                <a:lnTo>
                  <a:pt x="2066" y="2493"/>
                </a:lnTo>
                <a:lnTo>
                  <a:pt x="2066" y="2493"/>
                </a:lnTo>
                <a:lnTo>
                  <a:pt x="2064" y="2493"/>
                </a:lnTo>
                <a:lnTo>
                  <a:pt x="2058" y="2493"/>
                </a:lnTo>
                <a:lnTo>
                  <a:pt x="2058" y="2493"/>
                </a:lnTo>
                <a:lnTo>
                  <a:pt x="2058" y="2493"/>
                </a:lnTo>
                <a:lnTo>
                  <a:pt x="2062" y="2493"/>
                </a:lnTo>
                <a:lnTo>
                  <a:pt x="2062" y="2493"/>
                </a:lnTo>
                <a:lnTo>
                  <a:pt x="2062" y="2495"/>
                </a:lnTo>
                <a:lnTo>
                  <a:pt x="2062" y="2495"/>
                </a:lnTo>
                <a:lnTo>
                  <a:pt x="2064" y="2495"/>
                </a:lnTo>
                <a:lnTo>
                  <a:pt x="2070" y="2497"/>
                </a:lnTo>
                <a:lnTo>
                  <a:pt x="2070" y="2499"/>
                </a:lnTo>
                <a:lnTo>
                  <a:pt x="2072" y="2499"/>
                </a:lnTo>
                <a:lnTo>
                  <a:pt x="2074" y="2499"/>
                </a:lnTo>
                <a:lnTo>
                  <a:pt x="2074" y="2499"/>
                </a:lnTo>
                <a:lnTo>
                  <a:pt x="2074" y="2501"/>
                </a:lnTo>
                <a:lnTo>
                  <a:pt x="2076" y="2501"/>
                </a:lnTo>
                <a:lnTo>
                  <a:pt x="2076" y="2501"/>
                </a:lnTo>
                <a:lnTo>
                  <a:pt x="2079" y="2503"/>
                </a:lnTo>
                <a:lnTo>
                  <a:pt x="2079" y="2503"/>
                </a:lnTo>
                <a:lnTo>
                  <a:pt x="2081" y="2503"/>
                </a:lnTo>
                <a:lnTo>
                  <a:pt x="2081" y="2505"/>
                </a:lnTo>
                <a:lnTo>
                  <a:pt x="2083" y="2508"/>
                </a:lnTo>
                <a:lnTo>
                  <a:pt x="2085" y="2510"/>
                </a:lnTo>
                <a:lnTo>
                  <a:pt x="2085" y="2510"/>
                </a:lnTo>
                <a:lnTo>
                  <a:pt x="2087" y="2510"/>
                </a:lnTo>
                <a:lnTo>
                  <a:pt x="2089" y="2508"/>
                </a:lnTo>
                <a:lnTo>
                  <a:pt x="2089" y="2508"/>
                </a:lnTo>
                <a:lnTo>
                  <a:pt x="2087" y="2505"/>
                </a:lnTo>
                <a:lnTo>
                  <a:pt x="2087" y="2505"/>
                </a:lnTo>
                <a:close/>
                <a:moveTo>
                  <a:pt x="1823" y="891"/>
                </a:moveTo>
                <a:lnTo>
                  <a:pt x="1823" y="891"/>
                </a:lnTo>
                <a:lnTo>
                  <a:pt x="1823" y="891"/>
                </a:lnTo>
                <a:lnTo>
                  <a:pt x="1823" y="891"/>
                </a:lnTo>
                <a:lnTo>
                  <a:pt x="1823" y="893"/>
                </a:lnTo>
                <a:lnTo>
                  <a:pt x="1821" y="893"/>
                </a:lnTo>
                <a:lnTo>
                  <a:pt x="1821" y="893"/>
                </a:lnTo>
                <a:lnTo>
                  <a:pt x="1821" y="895"/>
                </a:lnTo>
                <a:lnTo>
                  <a:pt x="1821" y="895"/>
                </a:lnTo>
                <a:lnTo>
                  <a:pt x="1823" y="893"/>
                </a:lnTo>
                <a:lnTo>
                  <a:pt x="1823" y="891"/>
                </a:lnTo>
                <a:lnTo>
                  <a:pt x="1823" y="891"/>
                </a:lnTo>
                <a:close/>
                <a:moveTo>
                  <a:pt x="1768" y="2445"/>
                </a:moveTo>
                <a:lnTo>
                  <a:pt x="1768" y="2445"/>
                </a:lnTo>
                <a:lnTo>
                  <a:pt x="1771" y="2445"/>
                </a:lnTo>
                <a:lnTo>
                  <a:pt x="1768" y="2443"/>
                </a:lnTo>
                <a:lnTo>
                  <a:pt x="1768" y="2443"/>
                </a:lnTo>
                <a:lnTo>
                  <a:pt x="1764" y="2443"/>
                </a:lnTo>
                <a:lnTo>
                  <a:pt x="1764" y="2443"/>
                </a:lnTo>
                <a:lnTo>
                  <a:pt x="1764" y="2443"/>
                </a:lnTo>
                <a:lnTo>
                  <a:pt x="1764" y="2445"/>
                </a:lnTo>
                <a:lnTo>
                  <a:pt x="1764" y="2445"/>
                </a:lnTo>
                <a:lnTo>
                  <a:pt x="1764" y="2445"/>
                </a:lnTo>
                <a:lnTo>
                  <a:pt x="1764" y="2445"/>
                </a:lnTo>
                <a:lnTo>
                  <a:pt x="1760" y="2445"/>
                </a:lnTo>
                <a:lnTo>
                  <a:pt x="1760" y="2443"/>
                </a:lnTo>
                <a:lnTo>
                  <a:pt x="1760" y="2443"/>
                </a:lnTo>
                <a:lnTo>
                  <a:pt x="1760" y="2443"/>
                </a:lnTo>
                <a:lnTo>
                  <a:pt x="1762" y="2443"/>
                </a:lnTo>
                <a:lnTo>
                  <a:pt x="1762" y="2440"/>
                </a:lnTo>
                <a:lnTo>
                  <a:pt x="1762" y="2440"/>
                </a:lnTo>
                <a:lnTo>
                  <a:pt x="1760" y="2440"/>
                </a:lnTo>
                <a:lnTo>
                  <a:pt x="1758" y="2440"/>
                </a:lnTo>
                <a:lnTo>
                  <a:pt x="1756" y="2440"/>
                </a:lnTo>
                <a:lnTo>
                  <a:pt x="1754" y="2440"/>
                </a:lnTo>
                <a:lnTo>
                  <a:pt x="1754" y="2440"/>
                </a:lnTo>
                <a:lnTo>
                  <a:pt x="1752" y="2445"/>
                </a:lnTo>
                <a:lnTo>
                  <a:pt x="1752" y="2445"/>
                </a:lnTo>
                <a:lnTo>
                  <a:pt x="1752" y="2447"/>
                </a:lnTo>
                <a:lnTo>
                  <a:pt x="1752" y="2447"/>
                </a:lnTo>
                <a:lnTo>
                  <a:pt x="1752" y="2447"/>
                </a:lnTo>
                <a:lnTo>
                  <a:pt x="1750" y="2449"/>
                </a:lnTo>
                <a:lnTo>
                  <a:pt x="1750" y="2449"/>
                </a:lnTo>
                <a:lnTo>
                  <a:pt x="1747" y="2449"/>
                </a:lnTo>
                <a:lnTo>
                  <a:pt x="1745" y="2451"/>
                </a:lnTo>
                <a:lnTo>
                  <a:pt x="1745" y="2453"/>
                </a:lnTo>
                <a:lnTo>
                  <a:pt x="1743" y="2455"/>
                </a:lnTo>
                <a:lnTo>
                  <a:pt x="1743" y="2455"/>
                </a:lnTo>
                <a:lnTo>
                  <a:pt x="1745" y="2457"/>
                </a:lnTo>
                <a:lnTo>
                  <a:pt x="1747" y="2459"/>
                </a:lnTo>
                <a:lnTo>
                  <a:pt x="1747" y="2457"/>
                </a:lnTo>
                <a:lnTo>
                  <a:pt x="1750" y="2457"/>
                </a:lnTo>
                <a:lnTo>
                  <a:pt x="1750" y="2457"/>
                </a:lnTo>
                <a:lnTo>
                  <a:pt x="1752" y="2457"/>
                </a:lnTo>
                <a:lnTo>
                  <a:pt x="1750" y="2453"/>
                </a:lnTo>
                <a:lnTo>
                  <a:pt x="1752" y="2453"/>
                </a:lnTo>
                <a:lnTo>
                  <a:pt x="1758" y="2455"/>
                </a:lnTo>
                <a:lnTo>
                  <a:pt x="1758" y="2453"/>
                </a:lnTo>
                <a:lnTo>
                  <a:pt x="1758" y="2453"/>
                </a:lnTo>
                <a:lnTo>
                  <a:pt x="1758" y="2453"/>
                </a:lnTo>
                <a:lnTo>
                  <a:pt x="1762" y="2451"/>
                </a:lnTo>
                <a:lnTo>
                  <a:pt x="1764" y="2451"/>
                </a:lnTo>
                <a:lnTo>
                  <a:pt x="1764" y="2449"/>
                </a:lnTo>
                <a:lnTo>
                  <a:pt x="1768" y="2449"/>
                </a:lnTo>
                <a:lnTo>
                  <a:pt x="1771" y="2447"/>
                </a:lnTo>
                <a:lnTo>
                  <a:pt x="1771" y="2447"/>
                </a:lnTo>
                <a:lnTo>
                  <a:pt x="1771" y="2447"/>
                </a:lnTo>
                <a:lnTo>
                  <a:pt x="1768" y="2447"/>
                </a:lnTo>
                <a:lnTo>
                  <a:pt x="1768" y="2445"/>
                </a:lnTo>
                <a:close/>
                <a:moveTo>
                  <a:pt x="1398" y="923"/>
                </a:moveTo>
                <a:lnTo>
                  <a:pt x="1395" y="923"/>
                </a:lnTo>
                <a:lnTo>
                  <a:pt x="1395" y="923"/>
                </a:lnTo>
                <a:lnTo>
                  <a:pt x="1395" y="923"/>
                </a:lnTo>
                <a:lnTo>
                  <a:pt x="1395" y="925"/>
                </a:lnTo>
                <a:lnTo>
                  <a:pt x="1395" y="925"/>
                </a:lnTo>
                <a:lnTo>
                  <a:pt x="1398" y="925"/>
                </a:lnTo>
                <a:lnTo>
                  <a:pt x="1398" y="925"/>
                </a:lnTo>
                <a:lnTo>
                  <a:pt x="1398" y="925"/>
                </a:lnTo>
                <a:lnTo>
                  <a:pt x="1398" y="925"/>
                </a:lnTo>
                <a:lnTo>
                  <a:pt x="1398" y="923"/>
                </a:lnTo>
                <a:close/>
                <a:moveTo>
                  <a:pt x="1905" y="2036"/>
                </a:moveTo>
                <a:lnTo>
                  <a:pt x="1905" y="2036"/>
                </a:lnTo>
                <a:lnTo>
                  <a:pt x="1905" y="2038"/>
                </a:lnTo>
                <a:lnTo>
                  <a:pt x="1905" y="2040"/>
                </a:lnTo>
                <a:lnTo>
                  <a:pt x="1905" y="2040"/>
                </a:lnTo>
                <a:lnTo>
                  <a:pt x="1905" y="2040"/>
                </a:lnTo>
                <a:lnTo>
                  <a:pt x="1907" y="2038"/>
                </a:lnTo>
                <a:lnTo>
                  <a:pt x="1907" y="2036"/>
                </a:lnTo>
                <a:lnTo>
                  <a:pt x="1907" y="2034"/>
                </a:lnTo>
                <a:lnTo>
                  <a:pt x="1905" y="2036"/>
                </a:lnTo>
                <a:close/>
                <a:moveTo>
                  <a:pt x="1475" y="973"/>
                </a:moveTo>
                <a:lnTo>
                  <a:pt x="1475" y="973"/>
                </a:lnTo>
                <a:lnTo>
                  <a:pt x="1475" y="973"/>
                </a:lnTo>
                <a:lnTo>
                  <a:pt x="1475" y="973"/>
                </a:lnTo>
                <a:lnTo>
                  <a:pt x="1475" y="973"/>
                </a:lnTo>
                <a:lnTo>
                  <a:pt x="1475" y="973"/>
                </a:lnTo>
                <a:lnTo>
                  <a:pt x="1475" y="973"/>
                </a:lnTo>
                <a:lnTo>
                  <a:pt x="1475" y="973"/>
                </a:lnTo>
                <a:lnTo>
                  <a:pt x="1475" y="973"/>
                </a:lnTo>
                <a:lnTo>
                  <a:pt x="1475" y="973"/>
                </a:lnTo>
                <a:close/>
                <a:moveTo>
                  <a:pt x="1760" y="2453"/>
                </a:moveTo>
                <a:lnTo>
                  <a:pt x="1760" y="2453"/>
                </a:lnTo>
                <a:lnTo>
                  <a:pt x="1760" y="2453"/>
                </a:lnTo>
                <a:lnTo>
                  <a:pt x="1760" y="2455"/>
                </a:lnTo>
                <a:lnTo>
                  <a:pt x="1762" y="2455"/>
                </a:lnTo>
                <a:lnTo>
                  <a:pt x="1760" y="2453"/>
                </a:lnTo>
                <a:lnTo>
                  <a:pt x="1760" y="2453"/>
                </a:lnTo>
                <a:close/>
                <a:moveTo>
                  <a:pt x="1375" y="935"/>
                </a:moveTo>
                <a:lnTo>
                  <a:pt x="1372" y="935"/>
                </a:lnTo>
                <a:lnTo>
                  <a:pt x="1372" y="935"/>
                </a:lnTo>
                <a:lnTo>
                  <a:pt x="1372" y="935"/>
                </a:lnTo>
                <a:lnTo>
                  <a:pt x="1375" y="937"/>
                </a:lnTo>
                <a:lnTo>
                  <a:pt x="1375" y="937"/>
                </a:lnTo>
                <a:lnTo>
                  <a:pt x="1375" y="935"/>
                </a:lnTo>
                <a:lnTo>
                  <a:pt x="1375" y="935"/>
                </a:lnTo>
                <a:lnTo>
                  <a:pt x="1375" y="935"/>
                </a:lnTo>
                <a:close/>
                <a:moveTo>
                  <a:pt x="1741" y="2455"/>
                </a:moveTo>
                <a:lnTo>
                  <a:pt x="1741" y="2457"/>
                </a:lnTo>
                <a:lnTo>
                  <a:pt x="1741" y="2457"/>
                </a:lnTo>
                <a:lnTo>
                  <a:pt x="1741" y="2457"/>
                </a:lnTo>
                <a:lnTo>
                  <a:pt x="1741" y="2457"/>
                </a:lnTo>
                <a:lnTo>
                  <a:pt x="1743" y="2457"/>
                </a:lnTo>
                <a:lnTo>
                  <a:pt x="1743" y="2457"/>
                </a:lnTo>
                <a:lnTo>
                  <a:pt x="1741" y="2455"/>
                </a:lnTo>
                <a:lnTo>
                  <a:pt x="1741" y="2455"/>
                </a:lnTo>
                <a:close/>
                <a:moveTo>
                  <a:pt x="1381" y="925"/>
                </a:moveTo>
                <a:lnTo>
                  <a:pt x="1381" y="925"/>
                </a:lnTo>
                <a:lnTo>
                  <a:pt x="1379" y="927"/>
                </a:lnTo>
                <a:lnTo>
                  <a:pt x="1379" y="927"/>
                </a:lnTo>
                <a:lnTo>
                  <a:pt x="1381" y="927"/>
                </a:lnTo>
                <a:lnTo>
                  <a:pt x="1381" y="927"/>
                </a:lnTo>
                <a:lnTo>
                  <a:pt x="1381" y="927"/>
                </a:lnTo>
                <a:lnTo>
                  <a:pt x="1381" y="927"/>
                </a:lnTo>
                <a:lnTo>
                  <a:pt x="1381" y="925"/>
                </a:lnTo>
                <a:lnTo>
                  <a:pt x="1381" y="925"/>
                </a:lnTo>
                <a:lnTo>
                  <a:pt x="1381" y="925"/>
                </a:lnTo>
                <a:close/>
                <a:moveTo>
                  <a:pt x="1360" y="933"/>
                </a:moveTo>
                <a:lnTo>
                  <a:pt x="1358" y="933"/>
                </a:lnTo>
                <a:lnTo>
                  <a:pt x="1358" y="933"/>
                </a:lnTo>
                <a:lnTo>
                  <a:pt x="1358" y="935"/>
                </a:lnTo>
                <a:lnTo>
                  <a:pt x="1356" y="935"/>
                </a:lnTo>
                <a:lnTo>
                  <a:pt x="1356" y="935"/>
                </a:lnTo>
                <a:lnTo>
                  <a:pt x="1356" y="937"/>
                </a:lnTo>
                <a:lnTo>
                  <a:pt x="1356" y="937"/>
                </a:lnTo>
                <a:lnTo>
                  <a:pt x="1354" y="939"/>
                </a:lnTo>
                <a:lnTo>
                  <a:pt x="1354" y="939"/>
                </a:lnTo>
                <a:lnTo>
                  <a:pt x="1354" y="939"/>
                </a:lnTo>
                <a:lnTo>
                  <a:pt x="1354" y="939"/>
                </a:lnTo>
                <a:lnTo>
                  <a:pt x="1354" y="941"/>
                </a:lnTo>
                <a:lnTo>
                  <a:pt x="1356" y="941"/>
                </a:lnTo>
                <a:lnTo>
                  <a:pt x="1356" y="941"/>
                </a:lnTo>
                <a:lnTo>
                  <a:pt x="1358" y="939"/>
                </a:lnTo>
                <a:lnTo>
                  <a:pt x="1358" y="939"/>
                </a:lnTo>
                <a:lnTo>
                  <a:pt x="1358" y="939"/>
                </a:lnTo>
                <a:lnTo>
                  <a:pt x="1358" y="937"/>
                </a:lnTo>
                <a:lnTo>
                  <a:pt x="1358" y="937"/>
                </a:lnTo>
                <a:lnTo>
                  <a:pt x="1358" y="937"/>
                </a:lnTo>
                <a:lnTo>
                  <a:pt x="1358" y="937"/>
                </a:lnTo>
                <a:lnTo>
                  <a:pt x="1358" y="937"/>
                </a:lnTo>
                <a:lnTo>
                  <a:pt x="1358" y="935"/>
                </a:lnTo>
                <a:lnTo>
                  <a:pt x="1358" y="935"/>
                </a:lnTo>
                <a:lnTo>
                  <a:pt x="1358" y="935"/>
                </a:lnTo>
                <a:lnTo>
                  <a:pt x="1358" y="935"/>
                </a:lnTo>
                <a:lnTo>
                  <a:pt x="1358" y="935"/>
                </a:lnTo>
                <a:lnTo>
                  <a:pt x="1360" y="935"/>
                </a:lnTo>
                <a:lnTo>
                  <a:pt x="1360" y="933"/>
                </a:lnTo>
                <a:lnTo>
                  <a:pt x="1360" y="933"/>
                </a:lnTo>
                <a:lnTo>
                  <a:pt x="1360" y="933"/>
                </a:lnTo>
                <a:lnTo>
                  <a:pt x="1360" y="933"/>
                </a:lnTo>
                <a:lnTo>
                  <a:pt x="1360" y="933"/>
                </a:lnTo>
                <a:lnTo>
                  <a:pt x="1360" y="933"/>
                </a:lnTo>
                <a:lnTo>
                  <a:pt x="1360" y="933"/>
                </a:lnTo>
                <a:close/>
                <a:moveTo>
                  <a:pt x="1515" y="950"/>
                </a:moveTo>
                <a:lnTo>
                  <a:pt x="1517" y="950"/>
                </a:lnTo>
                <a:lnTo>
                  <a:pt x="1517" y="950"/>
                </a:lnTo>
                <a:lnTo>
                  <a:pt x="1515" y="950"/>
                </a:lnTo>
                <a:lnTo>
                  <a:pt x="1515" y="950"/>
                </a:lnTo>
                <a:lnTo>
                  <a:pt x="1515" y="950"/>
                </a:lnTo>
                <a:lnTo>
                  <a:pt x="1515" y="950"/>
                </a:lnTo>
                <a:lnTo>
                  <a:pt x="1515" y="950"/>
                </a:lnTo>
                <a:close/>
                <a:moveTo>
                  <a:pt x="1515" y="956"/>
                </a:moveTo>
                <a:lnTo>
                  <a:pt x="1515" y="956"/>
                </a:lnTo>
                <a:lnTo>
                  <a:pt x="1513" y="956"/>
                </a:lnTo>
                <a:lnTo>
                  <a:pt x="1513" y="956"/>
                </a:lnTo>
                <a:lnTo>
                  <a:pt x="1513" y="956"/>
                </a:lnTo>
                <a:lnTo>
                  <a:pt x="1513" y="956"/>
                </a:lnTo>
                <a:lnTo>
                  <a:pt x="1515" y="956"/>
                </a:lnTo>
                <a:close/>
                <a:moveTo>
                  <a:pt x="1423" y="994"/>
                </a:moveTo>
                <a:lnTo>
                  <a:pt x="1421" y="994"/>
                </a:lnTo>
                <a:lnTo>
                  <a:pt x="1421" y="994"/>
                </a:lnTo>
                <a:lnTo>
                  <a:pt x="1421" y="996"/>
                </a:lnTo>
                <a:lnTo>
                  <a:pt x="1423" y="994"/>
                </a:lnTo>
                <a:lnTo>
                  <a:pt x="1423" y="994"/>
                </a:lnTo>
                <a:lnTo>
                  <a:pt x="1423" y="994"/>
                </a:lnTo>
                <a:lnTo>
                  <a:pt x="1423" y="994"/>
                </a:lnTo>
                <a:close/>
                <a:moveTo>
                  <a:pt x="1511" y="954"/>
                </a:moveTo>
                <a:lnTo>
                  <a:pt x="1511" y="954"/>
                </a:lnTo>
                <a:lnTo>
                  <a:pt x="1511" y="954"/>
                </a:lnTo>
                <a:lnTo>
                  <a:pt x="1511" y="954"/>
                </a:lnTo>
                <a:lnTo>
                  <a:pt x="1513" y="952"/>
                </a:lnTo>
                <a:lnTo>
                  <a:pt x="1513" y="952"/>
                </a:lnTo>
                <a:lnTo>
                  <a:pt x="1513" y="952"/>
                </a:lnTo>
                <a:lnTo>
                  <a:pt x="1515" y="952"/>
                </a:lnTo>
                <a:lnTo>
                  <a:pt x="1515" y="952"/>
                </a:lnTo>
                <a:lnTo>
                  <a:pt x="1513" y="952"/>
                </a:lnTo>
                <a:lnTo>
                  <a:pt x="1513" y="952"/>
                </a:lnTo>
                <a:lnTo>
                  <a:pt x="1511" y="952"/>
                </a:lnTo>
                <a:lnTo>
                  <a:pt x="1511" y="952"/>
                </a:lnTo>
                <a:lnTo>
                  <a:pt x="1511" y="952"/>
                </a:lnTo>
                <a:lnTo>
                  <a:pt x="1511" y="952"/>
                </a:lnTo>
                <a:lnTo>
                  <a:pt x="1511" y="952"/>
                </a:lnTo>
                <a:lnTo>
                  <a:pt x="1511" y="954"/>
                </a:lnTo>
                <a:close/>
                <a:moveTo>
                  <a:pt x="1507" y="954"/>
                </a:moveTo>
                <a:lnTo>
                  <a:pt x="1507" y="954"/>
                </a:lnTo>
                <a:lnTo>
                  <a:pt x="1509" y="952"/>
                </a:lnTo>
                <a:lnTo>
                  <a:pt x="1509" y="952"/>
                </a:lnTo>
                <a:lnTo>
                  <a:pt x="1507" y="952"/>
                </a:lnTo>
                <a:lnTo>
                  <a:pt x="1507" y="952"/>
                </a:lnTo>
                <a:lnTo>
                  <a:pt x="1507" y="954"/>
                </a:lnTo>
                <a:lnTo>
                  <a:pt x="1507" y="954"/>
                </a:lnTo>
                <a:lnTo>
                  <a:pt x="1507" y="954"/>
                </a:lnTo>
                <a:close/>
                <a:moveTo>
                  <a:pt x="1362" y="931"/>
                </a:moveTo>
                <a:lnTo>
                  <a:pt x="1360" y="931"/>
                </a:lnTo>
                <a:lnTo>
                  <a:pt x="1360" y="931"/>
                </a:lnTo>
                <a:lnTo>
                  <a:pt x="1360" y="931"/>
                </a:lnTo>
                <a:lnTo>
                  <a:pt x="1360" y="931"/>
                </a:lnTo>
                <a:lnTo>
                  <a:pt x="1362" y="931"/>
                </a:lnTo>
                <a:lnTo>
                  <a:pt x="1362" y="931"/>
                </a:lnTo>
                <a:lnTo>
                  <a:pt x="1362" y="931"/>
                </a:lnTo>
                <a:lnTo>
                  <a:pt x="1362" y="931"/>
                </a:lnTo>
                <a:lnTo>
                  <a:pt x="1362" y="931"/>
                </a:lnTo>
                <a:close/>
                <a:moveTo>
                  <a:pt x="277" y="677"/>
                </a:moveTo>
                <a:lnTo>
                  <a:pt x="279" y="673"/>
                </a:lnTo>
                <a:lnTo>
                  <a:pt x="279" y="673"/>
                </a:lnTo>
                <a:lnTo>
                  <a:pt x="274" y="673"/>
                </a:lnTo>
                <a:lnTo>
                  <a:pt x="274" y="675"/>
                </a:lnTo>
                <a:lnTo>
                  <a:pt x="272" y="675"/>
                </a:lnTo>
                <a:lnTo>
                  <a:pt x="274" y="677"/>
                </a:lnTo>
                <a:lnTo>
                  <a:pt x="274" y="677"/>
                </a:lnTo>
                <a:lnTo>
                  <a:pt x="277" y="677"/>
                </a:lnTo>
                <a:close/>
                <a:moveTo>
                  <a:pt x="828" y="897"/>
                </a:moveTo>
                <a:lnTo>
                  <a:pt x="828" y="900"/>
                </a:lnTo>
                <a:lnTo>
                  <a:pt x="828" y="900"/>
                </a:lnTo>
                <a:lnTo>
                  <a:pt x="828" y="897"/>
                </a:lnTo>
                <a:lnTo>
                  <a:pt x="828" y="897"/>
                </a:lnTo>
                <a:lnTo>
                  <a:pt x="828" y="897"/>
                </a:lnTo>
                <a:lnTo>
                  <a:pt x="828" y="897"/>
                </a:lnTo>
                <a:lnTo>
                  <a:pt x="828" y="897"/>
                </a:lnTo>
                <a:close/>
                <a:moveTo>
                  <a:pt x="205" y="503"/>
                </a:moveTo>
                <a:lnTo>
                  <a:pt x="205" y="503"/>
                </a:lnTo>
                <a:lnTo>
                  <a:pt x="203" y="505"/>
                </a:lnTo>
                <a:lnTo>
                  <a:pt x="201" y="505"/>
                </a:lnTo>
                <a:lnTo>
                  <a:pt x="201" y="505"/>
                </a:lnTo>
                <a:lnTo>
                  <a:pt x="201" y="505"/>
                </a:lnTo>
                <a:lnTo>
                  <a:pt x="203" y="505"/>
                </a:lnTo>
                <a:lnTo>
                  <a:pt x="205" y="503"/>
                </a:lnTo>
                <a:close/>
                <a:moveTo>
                  <a:pt x="1257" y="606"/>
                </a:moveTo>
                <a:lnTo>
                  <a:pt x="1257" y="606"/>
                </a:lnTo>
                <a:lnTo>
                  <a:pt x="1259" y="606"/>
                </a:lnTo>
                <a:lnTo>
                  <a:pt x="1259" y="606"/>
                </a:lnTo>
                <a:lnTo>
                  <a:pt x="1261" y="606"/>
                </a:lnTo>
                <a:lnTo>
                  <a:pt x="1261" y="606"/>
                </a:lnTo>
                <a:lnTo>
                  <a:pt x="1259" y="604"/>
                </a:lnTo>
                <a:lnTo>
                  <a:pt x="1257" y="606"/>
                </a:lnTo>
                <a:close/>
                <a:moveTo>
                  <a:pt x="1041" y="487"/>
                </a:moveTo>
                <a:lnTo>
                  <a:pt x="1041" y="489"/>
                </a:lnTo>
                <a:lnTo>
                  <a:pt x="1043" y="491"/>
                </a:lnTo>
                <a:lnTo>
                  <a:pt x="1043" y="491"/>
                </a:lnTo>
                <a:lnTo>
                  <a:pt x="1046" y="491"/>
                </a:lnTo>
                <a:lnTo>
                  <a:pt x="1046" y="489"/>
                </a:lnTo>
                <a:lnTo>
                  <a:pt x="1046" y="489"/>
                </a:lnTo>
                <a:lnTo>
                  <a:pt x="1043" y="489"/>
                </a:lnTo>
                <a:lnTo>
                  <a:pt x="1041" y="487"/>
                </a:lnTo>
                <a:close/>
                <a:moveTo>
                  <a:pt x="1041" y="478"/>
                </a:moveTo>
                <a:lnTo>
                  <a:pt x="1041" y="478"/>
                </a:lnTo>
                <a:lnTo>
                  <a:pt x="1043" y="478"/>
                </a:lnTo>
                <a:lnTo>
                  <a:pt x="1043" y="480"/>
                </a:lnTo>
                <a:lnTo>
                  <a:pt x="1043" y="480"/>
                </a:lnTo>
                <a:lnTo>
                  <a:pt x="1046" y="478"/>
                </a:lnTo>
                <a:lnTo>
                  <a:pt x="1046" y="476"/>
                </a:lnTo>
                <a:lnTo>
                  <a:pt x="1043" y="476"/>
                </a:lnTo>
                <a:lnTo>
                  <a:pt x="1043" y="476"/>
                </a:lnTo>
                <a:lnTo>
                  <a:pt x="1043" y="476"/>
                </a:lnTo>
                <a:lnTo>
                  <a:pt x="1043" y="474"/>
                </a:lnTo>
                <a:lnTo>
                  <a:pt x="1043" y="472"/>
                </a:lnTo>
                <a:lnTo>
                  <a:pt x="1041" y="472"/>
                </a:lnTo>
                <a:lnTo>
                  <a:pt x="1041" y="472"/>
                </a:lnTo>
                <a:lnTo>
                  <a:pt x="1041" y="474"/>
                </a:lnTo>
                <a:lnTo>
                  <a:pt x="1041" y="474"/>
                </a:lnTo>
                <a:lnTo>
                  <a:pt x="1041" y="478"/>
                </a:lnTo>
                <a:close/>
                <a:moveTo>
                  <a:pt x="832" y="879"/>
                </a:moveTo>
                <a:lnTo>
                  <a:pt x="832" y="879"/>
                </a:lnTo>
                <a:lnTo>
                  <a:pt x="832" y="876"/>
                </a:lnTo>
                <a:lnTo>
                  <a:pt x="832" y="876"/>
                </a:lnTo>
                <a:lnTo>
                  <a:pt x="832" y="876"/>
                </a:lnTo>
                <a:lnTo>
                  <a:pt x="830" y="876"/>
                </a:lnTo>
                <a:lnTo>
                  <a:pt x="830" y="879"/>
                </a:lnTo>
                <a:lnTo>
                  <a:pt x="830" y="879"/>
                </a:lnTo>
                <a:lnTo>
                  <a:pt x="830" y="881"/>
                </a:lnTo>
                <a:lnTo>
                  <a:pt x="830" y="881"/>
                </a:lnTo>
                <a:lnTo>
                  <a:pt x="830" y="881"/>
                </a:lnTo>
                <a:lnTo>
                  <a:pt x="832" y="881"/>
                </a:lnTo>
                <a:lnTo>
                  <a:pt x="832" y="881"/>
                </a:lnTo>
                <a:lnTo>
                  <a:pt x="832" y="883"/>
                </a:lnTo>
                <a:lnTo>
                  <a:pt x="832" y="883"/>
                </a:lnTo>
                <a:lnTo>
                  <a:pt x="832" y="885"/>
                </a:lnTo>
                <a:lnTo>
                  <a:pt x="834" y="885"/>
                </a:lnTo>
                <a:lnTo>
                  <a:pt x="834" y="885"/>
                </a:lnTo>
                <a:lnTo>
                  <a:pt x="834" y="885"/>
                </a:lnTo>
                <a:lnTo>
                  <a:pt x="834" y="885"/>
                </a:lnTo>
                <a:lnTo>
                  <a:pt x="834" y="885"/>
                </a:lnTo>
                <a:lnTo>
                  <a:pt x="834" y="885"/>
                </a:lnTo>
                <a:lnTo>
                  <a:pt x="834" y="885"/>
                </a:lnTo>
                <a:lnTo>
                  <a:pt x="834" y="883"/>
                </a:lnTo>
                <a:lnTo>
                  <a:pt x="832" y="883"/>
                </a:lnTo>
                <a:lnTo>
                  <a:pt x="832" y="881"/>
                </a:lnTo>
                <a:lnTo>
                  <a:pt x="832" y="881"/>
                </a:lnTo>
                <a:lnTo>
                  <a:pt x="832" y="881"/>
                </a:lnTo>
                <a:lnTo>
                  <a:pt x="830" y="881"/>
                </a:lnTo>
                <a:lnTo>
                  <a:pt x="830" y="879"/>
                </a:lnTo>
                <a:lnTo>
                  <a:pt x="832" y="879"/>
                </a:lnTo>
                <a:close/>
                <a:moveTo>
                  <a:pt x="826" y="874"/>
                </a:moveTo>
                <a:lnTo>
                  <a:pt x="823" y="872"/>
                </a:lnTo>
                <a:lnTo>
                  <a:pt x="823" y="872"/>
                </a:lnTo>
                <a:lnTo>
                  <a:pt x="823" y="872"/>
                </a:lnTo>
                <a:lnTo>
                  <a:pt x="823" y="874"/>
                </a:lnTo>
                <a:lnTo>
                  <a:pt x="823" y="874"/>
                </a:lnTo>
                <a:lnTo>
                  <a:pt x="823" y="874"/>
                </a:lnTo>
                <a:lnTo>
                  <a:pt x="826" y="874"/>
                </a:lnTo>
                <a:lnTo>
                  <a:pt x="826" y="874"/>
                </a:lnTo>
                <a:lnTo>
                  <a:pt x="826" y="874"/>
                </a:lnTo>
                <a:close/>
                <a:moveTo>
                  <a:pt x="834" y="891"/>
                </a:moveTo>
                <a:lnTo>
                  <a:pt x="834" y="889"/>
                </a:lnTo>
                <a:lnTo>
                  <a:pt x="832" y="889"/>
                </a:lnTo>
                <a:lnTo>
                  <a:pt x="832" y="889"/>
                </a:lnTo>
                <a:lnTo>
                  <a:pt x="832" y="889"/>
                </a:lnTo>
                <a:lnTo>
                  <a:pt x="832" y="889"/>
                </a:lnTo>
                <a:lnTo>
                  <a:pt x="832" y="891"/>
                </a:lnTo>
                <a:lnTo>
                  <a:pt x="832" y="891"/>
                </a:lnTo>
                <a:lnTo>
                  <a:pt x="834" y="891"/>
                </a:lnTo>
                <a:lnTo>
                  <a:pt x="834" y="891"/>
                </a:lnTo>
                <a:close/>
                <a:moveTo>
                  <a:pt x="834" y="895"/>
                </a:moveTo>
                <a:lnTo>
                  <a:pt x="834" y="895"/>
                </a:lnTo>
                <a:lnTo>
                  <a:pt x="834" y="895"/>
                </a:lnTo>
                <a:lnTo>
                  <a:pt x="834" y="895"/>
                </a:lnTo>
                <a:lnTo>
                  <a:pt x="834" y="895"/>
                </a:lnTo>
                <a:lnTo>
                  <a:pt x="834" y="893"/>
                </a:lnTo>
                <a:lnTo>
                  <a:pt x="834" y="893"/>
                </a:lnTo>
                <a:lnTo>
                  <a:pt x="834" y="893"/>
                </a:lnTo>
                <a:lnTo>
                  <a:pt x="834" y="895"/>
                </a:lnTo>
                <a:lnTo>
                  <a:pt x="832" y="895"/>
                </a:lnTo>
                <a:lnTo>
                  <a:pt x="834" y="895"/>
                </a:lnTo>
                <a:lnTo>
                  <a:pt x="834" y="895"/>
                </a:lnTo>
                <a:close/>
                <a:moveTo>
                  <a:pt x="1802" y="832"/>
                </a:moveTo>
                <a:lnTo>
                  <a:pt x="1802" y="832"/>
                </a:lnTo>
                <a:lnTo>
                  <a:pt x="1802" y="832"/>
                </a:lnTo>
                <a:lnTo>
                  <a:pt x="1802" y="832"/>
                </a:lnTo>
                <a:lnTo>
                  <a:pt x="1804" y="832"/>
                </a:lnTo>
                <a:lnTo>
                  <a:pt x="1804" y="832"/>
                </a:lnTo>
                <a:lnTo>
                  <a:pt x="1804" y="832"/>
                </a:lnTo>
                <a:lnTo>
                  <a:pt x="1804" y="832"/>
                </a:lnTo>
                <a:lnTo>
                  <a:pt x="1804" y="832"/>
                </a:lnTo>
                <a:lnTo>
                  <a:pt x="1802" y="832"/>
                </a:lnTo>
                <a:lnTo>
                  <a:pt x="1802" y="832"/>
                </a:lnTo>
                <a:close/>
                <a:moveTo>
                  <a:pt x="1823" y="851"/>
                </a:moveTo>
                <a:lnTo>
                  <a:pt x="1823" y="853"/>
                </a:lnTo>
                <a:lnTo>
                  <a:pt x="1821" y="851"/>
                </a:lnTo>
                <a:lnTo>
                  <a:pt x="1821" y="851"/>
                </a:lnTo>
                <a:lnTo>
                  <a:pt x="1821" y="853"/>
                </a:lnTo>
                <a:lnTo>
                  <a:pt x="1821" y="853"/>
                </a:lnTo>
                <a:lnTo>
                  <a:pt x="1821" y="856"/>
                </a:lnTo>
                <a:lnTo>
                  <a:pt x="1823" y="853"/>
                </a:lnTo>
                <a:lnTo>
                  <a:pt x="1825" y="853"/>
                </a:lnTo>
                <a:lnTo>
                  <a:pt x="1825" y="853"/>
                </a:lnTo>
                <a:lnTo>
                  <a:pt x="1825" y="851"/>
                </a:lnTo>
                <a:lnTo>
                  <a:pt x="1823" y="851"/>
                </a:lnTo>
                <a:close/>
                <a:moveTo>
                  <a:pt x="1817" y="413"/>
                </a:moveTo>
                <a:lnTo>
                  <a:pt x="1815" y="413"/>
                </a:lnTo>
                <a:lnTo>
                  <a:pt x="1812" y="415"/>
                </a:lnTo>
                <a:lnTo>
                  <a:pt x="1812" y="419"/>
                </a:lnTo>
                <a:lnTo>
                  <a:pt x="1812" y="422"/>
                </a:lnTo>
                <a:lnTo>
                  <a:pt x="1815" y="422"/>
                </a:lnTo>
                <a:lnTo>
                  <a:pt x="1815" y="424"/>
                </a:lnTo>
                <a:lnTo>
                  <a:pt x="1819" y="424"/>
                </a:lnTo>
                <a:lnTo>
                  <a:pt x="1823" y="424"/>
                </a:lnTo>
                <a:lnTo>
                  <a:pt x="1825" y="424"/>
                </a:lnTo>
                <a:lnTo>
                  <a:pt x="1827" y="426"/>
                </a:lnTo>
                <a:lnTo>
                  <a:pt x="1827" y="424"/>
                </a:lnTo>
                <a:lnTo>
                  <a:pt x="1829" y="426"/>
                </a:lnTo>
                <a:lnTo>
                  <a:pt x="1829" y="426"/>
                </a:lnTo>
                <a:lnTo>
                  <a:pt x="1831" y="426"/>
                </a:lnTo>
                <a:lnTo>
                  <a:pt x="1827" y="428"/>
                </a:lnTo>
                <a:lnTo>
                  <a:pt x="1825" y="428"/>
                </a:lnTo>
                <a:lnTo>
                  <a:pt x="1823" y="428"/>
                </a:lnTo>
                <a:lnTo>
                  <a:pt x="1823" y="428"/>
                </a:lnTo>
                <a:lnTo>
                  <a:pt x="1823" y="430"/>
                </a:lnTo>
                <a:lnTo>
                  <a:pt x="1825" y="430"/>
                </a:lnTo>
                <a:lnTo>
                  <a:pt x="1827" y="430"/>
                </a:lnTo>
                <a:lnTo>
                  <a:pt x="1829" y="432"/>
                </a:lnTo>
                <a:lnTo>
                  <a:pt x="1829" y="432"/>
                </a:lnTo>
                <a:lnTo>
                  <a:pt x="1831" y="432"/>
                </a:lnTo>
                <a:lnTo>
                  <a:pt x="1840" y="430"/>
                </a:lnTo>
                <a:lnTo>
                  <a:pt x="1844" y="430"/>
                </a:lnTo>
                <a:lnTo>
                  <a:pt x="1852" y="426"/>
                </a:lnTo>
                <a:lnTo>
                  <a:pt x="1854" y="424"/>
                </a:lnTo>
                <a:lnTo>
                  <a:pt x="1856" y="424"/>
                </a:lnTo>
                <a:lnTo>
                  <a:pt x="1856" y="422"/>
                </a:lnTo>
                <a:lnTo>
                  <a:pt x="1854" y="422"/>
                </a:lnTo>
                <a:lnTo>
                  <a:pt x="1854" y="422"/>
                </a:lnTo>
                <a:lnTo>
                  <a:pt x="1854" y="419"/>
                </a:lnTo>
                <a:lnTo>
                  <a:pt x="1854" y="419"/>
                </a:lnTo>
                <a:lnTo>
                  <a:pt x="1854" y="419"/>
                </a:lnTo>
                <a:lnTo>
                  <a:pt x="1854" y="419"/>
                </a:lnTo>
                <a:lnTo>
                  <a:pt x="1854" y="417"/>
                </a:lnTo>
                <a:lnTo>
                  <a:pt x="1848" y="417"/>
                </a:lnTo>
                <a:lnTo>
                  <a:pt x="1844" y="415"/>
                </a:lnTo>
                <a:lnTo>
                  <a:pt x="1838" y="409"/>
                </a:lnTo>
                <a:lnTo>
                  <a:pt x="1835" y="407"/>
                </a:lnTo>
                <a:lnTo>
                  <a:pt x="1835" y="407"/>
                </a:lnTo>
                <a:lnTo>
                  <a:pt x="1825" y="405"/>
                </a:lnTo>
                <a:lnTo>
                  <a:pt x="1821" y="405"/>
                </a:lnTo>
                <a:lnTo>
                  <a:pt x="1815" y="407"/>
                </a:lnTo>
                <a:lnTo>
                  <a:pt x="1815" y="407"/>
                </a:lnTo>
                <a:lnTo>
                  <a:pt x="1815" y="409"/>
                </a:lnTo>
                <a:lnTo>
                  <a:pt x="1812" y="409"/>
                </a:lnTo>
                <a:lnTo>
                  <a:pt x="1812" y="409"/>
                </a:lnTo>
                <a:lnTo>
                  <a:pt x="1815" y="411"/>
                </a:lnTo>
                <a:lnTo>
                  <a:pt x="1815" y="411"/>
                </a:lnTo>
                <a:lnTo>
                  <a:pt x="1817" y="413"/>
                </a:lnTo>
                <a:lnTo>
                  <a:pt x="1821" y="415"/>
                </a:lnTo>
                <a:lnTo>
                  <a:pt x="1821" y="415"/>
                </a:lnTo>
                <a:lnTo>
                  <a:pt x="1817" y="413"/>
                </a:lnTo>
                <a:close/>
                <a:moveTo>
                  <a:pt x="1806" y="809"/>
                </a:moveTo>
                <a:lnTo>
                  <a:pt x="1806" y="809"/>
                </a:lnTo>
                <a:lnTo>
                  <a:pt x="1806" y="809"/>
                </a:lnTo>
                <a:lnTo>
                  <a:pt x="1806" y="809"/>
                </a:lnTo>
                <a:lnTo>
                  <a:pt x="1804" y="811"/>
                </a:lnTo>
                <a:lnTo>
                  <a:pt x="1804" y="811"/>
                </a:lnTo>
                <a:lnTo>
                  <a:pt x="1806" y="811"/>
                </a:lnTo>
                <a:lnTo>
                  <a:pt x="1806" y="809"/>
                </a:lnTo>
                <a:close/>
                <a:moveTo>
                  <a:pt x="1815" y="856"/>
                </a:moveTo>
                <a:lnTo>
                  <a:pt x="1815" y="856"/>
                </a:lnTo>
                <a:lnTo>
                  <a:pt x="1815" y="856"/>
                </a:lnTo>
                <a:lnTo>
                  <a:pt x="1815" y="856"/>
                </a:lnTo>
                <a:lnTo>
                  <a:pt x="1815" y="853"/>
                </a:lnTo>
                <a:lnTo>
                  <a:pt x="1812" y="853"/>
                </a:lnTo>
                <a:lnTo>
                  <a:pt x="1812" y="856"/>
                </a:lnTo>
                <a:lnTo>
                  <a:pt x="1815" y="856"/>
                </a:lnTo>
                <a:lnTo>
                  <a:pt x="1815" y="856"/>
                </a:lnTo>
                <a:lnTo>
                  <a:pt x="1815" y="856"/>
                </a:lnTo>
                <a:lnTo>
                  <a:pt x="1815" y="856"/>
                </a:lnTo>
                <a:lnTo>
                  <a:pt x="1817" y="856"/>
                </a:lnTo>
                <a:lnTo>
                  <a:pt x="1817" y="853"/>
                </a:lnTo>
                <a:lnTo>
                  <a:pt x="1817" y="853"/>
                </a:lnTo>
                <a:lnTo>
                  <a:pt x="1817" y="853"/>
                </a:lnTo>
                <a:lnTo>
                  <a:pt x="1815" y="856"/>
                </a:lnTo>
                <a:close/>
                <a:moveTo>
                  <a:pt x="1724" y="728"/>
                </a:moveTo>
                <a:lnTo>
                  <a:pt x="1722" y="728"/>
                </a:lnTo>
                <a:lnTo>
                  <a:pt x="1722" y="728"/>
                </a:lnTo>
                <a:lnTo>
                  <a:pt x="1722" y="728"/>
                </a:lnTo>
                <a:lnTo>
                  <a:pt x="1720" y="728"/>
                </a:lnTo>
                <a:lnTo>
                  <a:pt x="1720" y="730"/>
                </a:lnTo>
                <a:lnTo>
                  <a:pt x="1720" y="730"/>
                </a:lnTo>
                <a:lnTo>
                  <a:pt x="1722" y="730"/>
                </a:lnTo>
                <a:lnTo>
                  <a:pt x="1724" y="730"/>
                </a:lnTo>
                <a:lnTo>
                  <a:pt x="1724" y="730"/>
                </a:lnTo>
                <a:lnTo>
                  <a:pt x="1724" y="728"/>
                </a:lnTo>
                <a:lnTo>
                  <a:pt x="1724" y="728"/>
                </a:lnTo>
                <a:close/>
                <a:moveTo>
                  <a:pt x="828" y="874"/>
                </a:moveTo>
                <a:lnTo>
                  <a:pt x="828" y="874"/>
                </a:lnTo>
                <a:lnTo>
                  <a:pt x="828" y="874"/>
                </a:lnTo>
                <a:lnTo>
                  <a:pt x="828" y="874"/>
                </a:lnTo>
                <a:lnTo>
                  <a:pt x="828" y="876"/>
                </a:lnTo>
                <a:lnTo>
                  <a:pt x="828" y="876"/>
                </a:lnTo>
                <a:lnTo>
                  <a:pt x="828" y="876"/>
                </a:lnTo>
                <a:lnTo>
                  <a:pt x="828" y="876"/>
                </a:lnTo>
                <a:lnTo>
                  <a:pt x="828" y="876"/>
                </a:lnTo>
                <a:lnTo>
                  <a:pt x="828" y="874"/>
                </a:lnTo>
                <a:lnTo>
                  <a:pt x="828" y="874"/>
                </a:lnTo>
                <a:close/>
                <a:moveTo>
                  <a:pt x="1456" y="809"/>
                </a:moveTo>
                <a:lnTo>
                  <a:pt x="1456" y="809"/>
                </a:lnTo>
                <a:lnTo>
                  <a:pt x="1458" y="809"/>
                </a:lnTo>
                <a:lnTo>
                  <a:pt x="1458" y="809"/>
                </a:lnTo>
                <a:lnTo>
                  <a:pt x="1458" y="809"/>
                </a:lnTo>
                <a:lnTo>
                  <a:pt x="1458" y="809"/>
                </a:lnTo>
                <a:lnTo>
                  <a:pt x="1458" y="807"/>
                </a:lnTo>
                <a:lnTo>
                  <a:pt x="1458" y="807"/>
                </a:lnTo>
                <a:lnTo>
                  <a:pt x="1458" y="807"/>
                </a:lnTo>
                <a:lnTo>
                  <a:pt x="1454" y="809"/>
                </a:lnTo>
                <a:lnTo>
                  <a:pt x="1454" y="809"/>
                </a:lnTo>
                <a:lnTo>
                  <a:pt x="1456" y="809"/>
                </a:lnTo>
                <a:close/>
                <a:moveTo>
                  <a:pt x="1798" y="342"/>
                </a:moveTo>
                <a:lnTo>
                  <a:pt x="1798" y="342"/>
                </a:lnTo>
                <a:lnTo>
                  <a:pt x="1800" y="342"/>
                </a:lnTo>
                <a:lnTo>
                  <a:pt x="1800" y="344"/>
                </a:lnTo>
                <a:lnTo>
                  <a:pt x="1800" y="344"/>
                </a:lnTo>
                <a:lnTo>
                  <a:pt x="1802" y="344"/>
                </a:lnTo>
                <a:lnTo>
                  <a:pt x="1802" y="344"/>
                </a:lnTo>
                <a:lnTo>
                  <a:pt x="1802" y="346"/>
                </a:lnTo>
                <a:lnTo>
                  <a:pt x="1804" y="346"/>
                </a:lnTo>
                <a:lnTo>
                  <a:pt x="1806" y="342"/>
                </a:lnTo>
                <a:lnTo>
                  <a:pt x="1808" y="342"/>
                </a:lnTo>
                <a:lnTo>
                  <a:pt x="1810" y="340"/>
                </a:lnTo>
                <a:lnTo>
                  <a:pt x="1810" y="338"/>
                </a:lnTo>
                <a:lnTo>
                  <a:pt x="1808" y="338"/>
                </a:lnTo>
                <a:lnTo>
                  <a:pt x="1808" y="338"/>
                </a:lnTo>
                <a:lnTo>
                  <a:pt x="1804" y="340"/>
                </a:lnTo>
                <a:lnTo>
                  <a:pt x="1804" y="340"/>
                </a:lnTo>
                <a:lnTo>
                  <a:pt x="1802" y="340"/>
                </a:lnTo>
                <a:lnTo>
                  <a:pt x="1802" y="340"/>
                </a:lnTo>
                <a:lnTo>
                  <a:pt x="1796" y="340"/>
                </a:lnTo>
                <a:lnTo>
                  <a:pt x="1796" y="340"/>
                </a:lnTo>
                <a:lnTo>
                  <a:pt x="1794" y="342"/>
                </a:lnTo>
                <a:lnTo>
                  <a:pt x="1794" y="342"/>
                </a:lnTo>
                <a:lnTo>
                  <a:pt x="1796" y="342"/>
                </a:lnTo>
                <a:lnTo>
                  <a:pt x="1798" y="342"/>
                </a:lnTo>
                <a:close/>
                <a:moveTo>
                  <a:pt x="1804" y="818"/>
                </a:moveTo>
                <a:lnTo>
                  <a:pt x="1804" y="818"/>
                </a:lnTo>
                <a:lnTo>
                  <a:pt x="1804" y="816"/>
                </a:lnTo>
                <a:lnTo>
                  <a:pt x="1802" y="818"/>
                </a:lnTo>
                <a:lnTo>
                  <a:pt x="1800" y="818"/>
                </a:lnTo>
                <a:lnTo>
                  <a:pt x="1802" y="818"/>
                </a:lnTo>
                <a:lnTo>
                  <a:pt x="1800" y="820"/>
                </a:lnTo>
                <a:lnTo>
                  <a:pt x="1798" y="818"/>
                </a:lnTo>
                <a:lnTo>
                  <a:pt x="1798" y="818"/>
                </a:lnTo>
                <a:lnTo>
                  <a:pt x="1796" y="818"/>
                </a:lnTo>
                <a:lnTo>
                  <a:pt x="1794" y="818"/>
                </a:lnTo>
                <a:lnTo>
                  <a:pt x="1789" y="820"/>
                </a:lnTo>
                <a:lnTo>
                  <a:pt x="1787" y="822"/>
                </a:lnTo>
                <a:lnTo>
                  <a:pt x="1787" y="822"/>
                </a:lnTo>
                <a:lnTo>
                  <a:pt x="1785" y="822"/>
                </a:lnTo>
                <a:lnTo>
                  <a:pt x="1785" y="826"/>
                </a:lnTo>
                <a:lnTo>
                  <a:pt x="1785" y="826"/>
                </a:lnTo>
                <a:lnTo>
                  <a:pt x="1783" y="828"/>
                </a:lnTo>
                <a:lnTo>
                  <a:pt x="1781" y="828"/>
                </a:lnTo>
                <a:lnTo>
                  <a:pt x="1781" y="828"/>
                </a:lnTo>
                <a:lnTo>
                  <a:pt x="1781" y="828"/>
                </a:lnTo>
                <a:lnTo>
                  <a:pt x="1781" y="828"/>
                </a:lnTo>
                <a:lnTo>
                  <a:pt x="1781" y="830"/>
                </a:lnTo>
                <a:lnTo>
                  <a:pt x="1781" y="832"/>
                </a:lnTo>
                <a:lnTo>
                  <a:pt x="1779" y="832"/>
                </a:lnTo>
                <a:lnTo>
                  <a:pt x="1779" y="832"/>
                </a:lnTo>
                <a:lnTo>
                  <a:pt x="1777" y="835"/>
                </a:lnTo>
                <a:lnTo>
                  <a:pt x="1777" y="835"/>
                </a:lnTo>
                <a:lnTo>
                  <a:pt x="1779" y="835"/>
                </a:lnTo>
                <a:lnTo>
                  <a:pt x="1779" y="835"/>
                </a:lnTo>
                <a:lnTo>
                  <a:pt x="1779" y="835"/>
                </a:lnTo>
                <a:lnTo>
                  <a:pt x="1777" y="835"/>
                </a:lnTo>
                <a:lnTo>
                  <a:pt x="1777" y="837"/>
                </a:lnTo>
                <a:lnTo>
                  <a:pt x="1775" y="837"/>
                </a:lnTo>
                <a:lnTo>
                  <a:pt x="1775" y="839"/>
                </a:lnTo>
                <a:lnTo>
                  <a:pt x="1773" y="843"/>
                </a:lnTo>
                <a:lnTo>
                  <a:pt x="1773" y="847"/>
                </a:lnTo>
                <a:lnTo>
                  <a:pt x="1768" y="853"/>
                </a:lnTo>
                <a:lnTo>
                  <a:pt x="1768" y="853"/>
                </a:lnTo>
                <a:lnTo>
                  <a:pt x="1768" y="853"/>
                </a:lnTo>
                <a:lnTo>
                  <a:pt x="1771" y="856"/>
                </a:lnTo>
                <a:lnTo>
                  <a:pt x="1771" y="856"/>
                </a:lnTo>
                <a:lnTo>
                  <a:pt x="1771" y="858"/>
                </a:lnTo>
                <a:lnTo>
                  <a:pt x="1768" y="856"/>
                </a:lnTo>
                <a:lnTo>
                  <a:pt x="1766" y="856"/>
                </a:lnTo>
                <a:lnTo>
                  <a:pt x="1766" y="856"/>
                </a:lnTo>
                <a:lnTo>
                  <a:pt x="1764" y="858"/>
                </a:lnTo>
                <a:lnTo>
                  <a:pt x="1764" y="858"/>
                </a:lnTo>
                <a:lnTo>
                  <a:pt x="1764" y="860"/>
                </a:lnTo>
                <a:lnTo>
                  <a:pt x="1764" y="860"/>
                </a:lnTo>
                <a:lnTo>
                  <a:pt x="1766" y="862"/>
                </a:lnTo>
                <a:lnTo>
                  <a:pt x="1768" y="862"/>
                </a:lnTo>
                <a:lnTo>
                  <a:pt x="1768" y="862"/>
                </a:lnTo>
                <a:lnTo>
                  <a:pt x="1766" y="862"/>
                </a:lnTo>
                <a:lnTo>
                  <a:pt x="1766" y="864"/>
                </a:lnTo>
                <a:lnTo>
                  <a:pt x="1766" y="864"/>
                </a:lnTo>
                <a:lnTo>
                  <a:pt x="1766" y="866"/>
                </a:lnTo>
                <a:lnTo>
                  <a:pt x="1768" y="866"/>
                </a:lnTo>
                <a:lnTo>
                  <a:pt x="1766" y="866"/>
                </a:lnTo>
                <a:lnTo>
                  <a:pt x="1766" y="866"/>
                </a:lnTo>
                <a:lnTo>
                  <a:pt x="1764" y="864"/>
                </a:lnTo>
                <a:lnTo>
                  <a:pt x="1762" y="864"/>
                </a:lnTo>
                <a:lnTo>
                  <a:pt x="1762" y="864"/>
                </a:lnTo>
                <a:lnTo>
                  <a:pt x="1762" y="864"/>
                </a:lnTo>
                <a:lnTo>
                  <a:pt x="1760" y="866"/>
                </a:lnTo>
                <a:lnTo>
                  <a:pt x="1760" y="868"/>
                </a:lnTo>
                <a:lnTo>
                  <a:pt x="1758" y="870"/>
                </a:lnTo>
                <a:lnTo>
                  <a:pt x="1758" y="872"/>
                </a:lnTo>
                <a:lnTo>
                  <a:pt x="1758" y="872"/>
                </a:lnTo>
                <a:lnTo>
                  <a:pt x="1756" y="872"/>
                </a:lnTo>
                <a:lnTo>
                  <a:pt x="1754" y="872"/>
                </a:lnTo>
                <a:lnTo>
                  <a:pt x="1754" y="872"/>
                </a:lnTo>
                <a:lnTo>
                  <a:pt x="1754" y="870"/>
                </a:lnTo>
                <a:lnTo>
                  <a:pt x="1756" y="870"/>
                </a:lnTo>
                <a:lnTo>
                  <a:pt x="1756" y="870"/>
                </a:lnTo>
                <a:lnTo>
                  <a:pt x="1752" y="872"/>
                </a:lnTo>
                <a:lnTo>
                  <a:pt x="1750" y="874"/>
                </a:lnTo>
                <a:lnTo>
                  <a:pt x="1750" y="874"/>
                </a:lnTo>
                <a:lnTo>
                  <a:pt x="1754" y="874"/>
                </a:lnTo>
                <a:lnTo>
                  <a:pt x="1758" y="874"/>
                </a:lnTo>
                <a:lnTo>
                  <a:pt x="1758" y="874"/>
                </a:lnTo>
                <a:lnTo>
                  <a:pt x="1760" y="874"/>
                </a:lnTo>
                <a:lnTo>
                  <a:pt x="1762" y="874"/>
                </a:lnTo>
                <a:lnTo>
                  <a:pt x="1762" y="874"/>
                </a:lnTo>
                <a:lnTo>
                  <a:pt x="1760" y="876"/>
                </a:lnTo>
                <a:lnTo>
                  <a:pt x="1758" y="876"/>
                </a:lnTo>
                <a:lnTo>
                  <a:pt x="1758" y="879"/>
                </a:lnTo>
                <a:lnTo>
                  <a:pt x="1754" y="881"/>
                </a:lnTo>
                <a:lnTo>
                  <a:pt x="1750" y="885"/>
                </a:lnTo>
                <a:lnTo>
                  <a:pt x="1747" y="885"/>
                </a:lnTo>
                <a:lnTo>
                  <a:pt x="1747" y="887"/>
                </a:lnTo>
                <a:lnTo>
                  <a:pt x="1747" y="887"/>
                </a:lnTo>
                <a:lnTo>
                  <a:pt x="1747" y="889"/>
                </a:lnTo>
                <a:lnTo>
                  <a:pt x="1750" y="891"/>
                </a:lnTo>
                <a:lnTo>
                  <a:pt x="1750" y="891"/>
                </a:lnTo>
                <a:lnTo>
                  <a:pt x="1752" y="891"/>
                </a:lnTo>
                <a:lnTo>
                  <a:pt x="1754" y="891"/>
                </a:lnTo>
                <a:lnTo>
                  <a:pt x="1758" y="891"/>
                </a:lnTo>
                <a:lnTo>
                  <a:pt x="1760" y="891"/>
                </a:lnTo>
                <a:lnTo>
                  <a:pt x="1762" y="889"/>
                </a:lnTo>
                <a:lnTo>
                  <a:pt x="1762" y="889"/>
                </a:lnTo>
                <a:lnTo>
                  <a:pt x="1762" y="889"/>
                </a:lnTo>
                <a:lnTo>
                  <a:pt x="1762" y="889"/>
                </a:lnTo>
                <a:lnTo>
                  <a:pt x="1764" y="889"/>
                </a:lnTo>
                <a:lnTo>
                  <a:pt x="1768" y="889"/>
                </a:lnTo>
                <a:lnTo>
                  <a:pt x="1768" y="889"/>
                </a:lnTo>
                <a:lnTo>
                  <a:pt x="1773" y="891"/>
                </a:lnTo>
                <a:lnTo>
                  <a:pt x="1775" y="891"/>
                </a:lnTo>
                <a:lnTo>
                  <a:pt x="1783" y="891"/>
                </a:lnTo>
                <a:lnTo>
                  <a:pt x="1785" y="891"/>
                </a:lnTo>
                <a:lnTo>
                  <a:pt x="1785" y="891"/>
                </a:lnTo>
                <a:lnTo>
                  <a:pt x="1789" y="891"/>
                </a:lnTo>
                <a:lnTo>
                  <a:pt x="1791" y="891"/>
                </a:lnTo>
                <a:lnTo>
                  <a:pt x="1794" y="891"/>
                </a:lnTo>
                <a:lnTo>
                  <a:pt x="1794" y="889"/>
                </a:lnTo>
                <a:lnTo>
                  <a:pt x="1794" y="887"/>
                </a:lnTo>
                <a:lnTo>
                  <a:pt x="1796" y="887"/>
                </a:lnTo>
                <a:lnTo>
                  <a:pt x="1796" y="889"/>
                </a:lnTo>
                <a:lnTo>
                  <a:pt x="1796" y="889"/>
                </a:lnTo>
                <a:lnTo>
                  <a:pt x="1798" y="887"/>
                </a:lnTo>
                <a:lnTo>
                  <a:pt x="1798" y="887"/>
                </a:lnTo>
                <a:lnTo>
                  <a:pt x="1798" y="887"/>
                </a:lnTo>
                <a:lnTo>
                  <a:pt x="1798" y="891"/>
                </a:lnTo>
                <a:lnTo>
                  <a:pt x="1796" y="893"/>
                </a:lnTo>
                <a:lnTo>
                  <a:pt x="1794" y="893"/>
                </a:lnTo>
                <a:lnTo>
                  <a:pt x="1796" y="893"/>
                </a:lnTo>
                <a:lnTo>
                  <a:pt x="1798" y="893"/>
                </a:lnTo>
                <a:lnTo>
                  <a:pt x="1800" y="893"/>
                </a:lnTo>
                <a:lnTo>
                  <a:pt x="1800" y="893"/>
                </a:lnTo>
                <a:lnTo>
                  <a:pt x="1802" y="893"/>
                </a:lnTo>
                <a:lnTo>
                  <a:pt x="1804" y="893"/>
                </a:lnTo>
                <a:lnTo>
                  <a:pt x="1804" y="893"/>
                </a:lnTo>
                <a:lnTo>
                  <a:pt x="1804" y="893"/>
                </a:lnTo>
                <a:lnTo>
                  <a:pt x="1804" y="891"/>
                </a:lnTo>
                <a:lnTo>
                  <a:pt x="1806" y="891"/>
                </a:lnTo>
                <a:lnTo>
                  <a:pt x="1806" y="889"/>
                </a:lnTo>
                <a:lnTo>
                  <a:pt x="1808" y="891"/>
                </a:lnTo>
                <a:lnTo>
                  <a:pt x="1810" y="891"/>
                </a:lnTo>
                <a:lnTo>
                  <a:pt x="1810" y="891"/>
                </a:lnTo>
                <a:lnTo>
                  <a:pt x="1812" y="891"/>
                </a:lnTo>
                <a:lnTo>
                  <a:pt x="1812" y="891"/>
                </a:lnTo>
                <a:lnTo>
                  <a:pt x="1815" y="889"/>
                </a:lnTo>
                <a:lnTo>
                  <a:pt x="1815" y="891"/>
                </a:lnTo>
                <a:lnTo>
                  <a:pt x="1812" y="891"/>
                </a:lnTo>
                <a:lnTo>
                  <a:pt x="1810" y="893"/>
                </a:lnTo>
                <a:lnTo>
                  <a:pt x="1808" y="893"/>
                </a:lnTo>
                <a:lnTo>
                  <a:pt x="1806" y="897"/>
                </a:lnTo>
                <a:lnTo>
                  <a:pt x="1804" y="897"/>
                </a:lnTo>
                <a:lnTo>
                  <a:pt x="1804" y="900"/>
                </a:lnTo>
                <a:lnTo>
                  <a:pt x="1802" y="900"/>
                </a:lnTo>
                <a:lnTo>
                  <a:pt x="1800" y="900"/>
                </a:lnTo>
                <a:lnTo>
                  <a:pt x="1798" y="902"/>
                </a:lnTo>
                <a:lnTo>
                  <a:pt x="1798" y="902"/>
                </a:lnTo>
                <a:lnTo>
                  <a:pt x="1798" y="902"/>
                </a:lnTo>
                <a:lnTo>
                  <a:pt x="1798" y="904"/>
                </a:lnTo>
                <a:lnTo>
                  <a:pt x="1798" y="904"/>
                </a:lnTo>
                <a:lnTo>
                  <a:pt x="1798" y="904"/>
                </a:lnTo>
                <a:lnTo>
                  <a:pt x="1798" y="904"/>
                </a:lnTo>
                <a:lnTo>
                  <a:pt x="1800" y="904"/>
                </a:lnTo>
                <a:lnTo>
                  <a:pt x="1802" y="904"/>
                </a:lnTo>
                <a:lnTo>
                  <a:pt x="1804" y="904"/>
                </a:lnTo>
                <a:lnTo>
                  <a:pt x="1804" y="904"/>
                </a:lnTo>
                <a:lnTo>
                  <a:pt x="1804" y="904"/>
                </a:lnTo>
                <a:lnTo>
                  <a:pt x="1806" y="904"/>
                </a:lnTo>
                <a:lnTo>
                  <a:pt x="1808" y="904"/>
                </a:lnTo>
                <a:lnTo>
                  <a:pt x="1808" y="902"/>
                </a:lnTo>
                <a:lnTo>
                  <a:pt x="1810" y="900"/>
                </a:lnTo>
                <a:lnTo>
                  <a:pt x="1810" y="900"/>
                </a:lnTo>
                <a:lnTo>
                  <a:pt x="1812" y="895"/>
                </a:lnTo>
                <a:lnTo>
                  <a:pt x="1815" y="895"/>
                </a:lnTo>
                <a:lnTo>
                  <a:pt x="1815" y="895"/>
                </a:lnTo>
                <a:lnTo>
                  <a:pt x="1817" y="895"/>
                </a:lnTo>
                <a:lnTo>
                  <a:pt x="1817" y="893"/>
                </a:lnTo>
                <a:lnTo>
                  <a:pt x="1819" y="891"/>
                </a:lnTo>
                <a:lnTo>
                  <a:pt x="1819" y="893"/>
                </a:lnTo>
                <a:lnTo>
                  <a:pt x="1817" y="895"/>
                </a:lnTo>
                <a:lnTo>
                  <a:pt x="1817" y="895"/>
                </a:lnTo>
                <a:lnTo>
                  <a:pt x="1819" y="895"/>
                </a:lnTo>
                <a:lnTo>
                  <a:pt x="1819" y="895"/>
                </a:lnTo>
                <a:lnTo>
                  <a:pt x="1819" y="893"/>
                </a:lnTo>
                <a:lnTo>
                  <a:pt x="1819" y="891"/>
                </a:lnTo>
                <a:lnTo>
                  <a:pt x="1823" y="889"/>
                </a:lnTo>
                <a:lnTo>
                  <a:pt x="1823" y="887"/>
                </a:lnTo>
                <a:lnTo>
                  <a:pt x="1823" y="887"/>
                </a:lnTo>
                <a:lnTo>
                  <a:pt x="1825" y="887"/>
                </a:lnTo>
                <a:lnTo>
                  <a:pt x="1825" y="889"/>
                </a:lnTo>
                <a:lnTo>
                  <a:pt x="1827" y="891"/>
                </a:lnTo>
                <a:lnTo>
                  <a:pt x="1827" y="893"/>
                </a:lnTo>
                <a:lnTo>
                  <a:pt x="1827" y="893"/>
                </a:lnTo>
                <a:lnTo>
                  <a:pt x="1827" y="893"/>
                </a:lnTo>
                <a:lnTo>
                  <a:pt x="1827" y="895"/>
                </a:lnTo>
                <a:lnTo>
                  <a:pt x="1825" y="897"/>
                </a:lnTo>
                <a:lnTo>
                  <a:pt x="1825" y="900"/>
                </a:lnTo>
                <a:lnTo>
                  <a:pt x="1823" y="904"/>
                </a:lnTo>
                <a:lnTo>
                  <a:pt x="1823" y="904"/>
                </a:lnTo>
                <a:lnTo>
                  <a:pt x="1823" y="904"/>
                </a:lnTo>
                <a:lnTo>
                  <a:pt x="1823" y="906"/>
                </a:lnTo>
                <a:lnTo>
                  <a:pt x="1823" y="906"/>
                </a:lnTo>
                <a:lnTo>
                  <a:pt x="1825" y="906"/>
                </a:lnTo>
                <a:lnTo>
                  <a:pt x="1825" y="906"/>
                </a:lnTo>
                <a:lnTo>
                  <a:pt x="1827" y="904"/>
                </a:lnTo>
                <a:lnTo>
                  <a:pt x="1829" y="902"/>
                </a:lnTo>
                <a:lnTo>
                  <a:pt x="1829" y="900"/>
                </a:lnTo>
                <a:lnTo>
                  <a:pt x="1831" y="900"/>
                </a:lnTo>
                <a:lnTo>
                  <a:pt x="1831" y="900"/>
                </a:lnTo>
                <a:lnTo>
                  <a:pt x="1831" y="900"/>
                </a:lnTo>
                <a:lnTo>
                  <a:pt x="1831" y="900"/>
                </a:lnTo>
                <a:lnTo>
                  <a:pt x="1831" y="902"/>
                </a:lnTo>
                <a:lnTo>
                  <a:pt x="1831" y="904"/>
                </a:lnTo>
                <a:lnTo>
                  <a:pt x="1831" y="904"/>
                </a:lnTo>
                <a:lnTo>
                  <a:pt x="1831" y="908"/>
                </a:lnTo>
                <a:lnTo>
                  <a:pt x="1831" y="908"/>
                </a:lnTo>
                <a:lnTo>
                  <a:pt x="1831" y="908"/>
                </a:lnTo>
                <a:lnTo>
                  <a:pt x="1831" y="908"/>
                </a:lnTo>
                <a:lnTo>
                  <a:pt x="1833" y="908"/>
                </a:lnTo>
                <a:lnTo>
                  <a:pt x="1835" y="908"/>
                </a:lnTo>
                <a:lnTo>
                  <a:pt x="1835" y="908"/>
                </a:lnTo>
                <a:lnTo>
                  <a:pt x="1835" y="908"/>
                </a:lnTo>
                <a:lnTo>
                  <a:pt x="1838" y="908"/>
                </a:lnTo>
                <a:lnTo>
                  <a:pt x="1838" y="908"/>
                </a:lnTo>
                <a:lnTo>
                  <a:pt x="1838" y="908"/>
                </a:lnTo>
                <a:lnTo>
                  <a:pt x="1840" y="908"/>
                </a:lnTo>
                <a:lnTo>
                  <a:pt x="1840" y="908"/>
                </a:lnTo>
                <a:lnTo>
                  <a:pt x="1840" y="906"/>
                </a:lnTo>
                <a:lnTo>
                  <a:pt x="1842" y="902"/>
                </a:lnTo>
                <a:lnTo>
                  <a:pt x="1842" y="902"/>
                </a:lnTo>
                <a:lnTo>
                  <a:pt x="1842" y="902"/>
                </a:lnTo>
                <a:lnTo>
                  <a:pt x="1842" y="900"/>
                </a:lnTo>
                <a:lnTo>
                  <a:pt x="1844" y="895"/>
                </a:lnTo>
                <a:lnTo>
                  <a:pt x="1844" y="893"/>
                </a:lnTo>
                <a:lnTo>
                  <a:pt x="1844" y="891"/>
                </a:lnTo>
                <a:lnTo>
                  <a:pt x="1844" y="891"/>
                </a:lnTo>
                <a:lnTo>
                  <a:pt x="1844" y="889"/>
                </a:lnTo>
                <a:lnTo>
                  <a:pt x="1844" y="889"/>
                </a:lnTo>
                <a:lnTo>
                  <a:pt x="1844" y="889"/>
                </a:lnTo>
                <a:lnTo>
                  <a:pt x="1844" y="889"/>
                </a:lnTo>
                <a:lnTo>
                  <a:pt x="1842" y="889"/>
                </a:lnTo>
                <a:lnTo>
                  <a:pt x="1842" y="891"/>
                </a:lnTo>
                <a:lnTo>
                  <a:pt x="1840" y="891"/>
                </a:lnTo>
                <a:lnTo>
                  <a:pt x="1840" y="893"/>
                </a:lnTo>
                <a:lnTo>
                  <a:pt x="1838" y="893"/>
                </a:lnTo>
                <a:lnTo>
                  <a:pt x="1838" y="893"/>
                </a:lnTo>
                <a:lnTo>
                  <a:pt x="1838" y="893"/>
                </a:lnTo>
                <a:lnTo>
                  <a:pt x="1838" y="891"/>
                </a:lnTo>
                <a:lnTo>
                  <a:pt x="1838" y="889"/>
                </a:lnTo>
                <a:lnTo>
                  <a:pt x="1838" y="887"/>
                </a:lnTo>
                <a:lnTo>
                  <a:pt x="1840" y="885"/>
                </a:lnTo>
                <a:lnTo>
                  <a:pt x="1840" y="883"/>
                </a:lnTo>
                <a:lnTo>
                  <a:pt x="1842" y="883"/>
                </a:lnTo>
                <a:lnTo>
                  <a:pt x="1842" y="883"/>
                </a:lnTo>
                <a:lnTo>
                  <a:pt x="1842" y="881"/>
                </a:lnTo>
                <a:lnTo>
                  <a:pt x="1842" y="881"/>
                </a:lnTo>
                <a:lnTo>
                  <a:pt x="1840" y="883"/>
                </a:lnTo>
                <a:lnTo>
                  <a:pt x="1835" y="885"/>
                </a:lnTo>
                <a:lnTo>
                  <a:pt x="1833" y="889"/>
                </a:lnTo>
                <a:lnTo>
                  <a:pt x="1831" y="889"/>
                </a:lnTo>
                <a:lnTo>
                  <a:pt x="1829" y="891"/>
                </a:lnTo>
                <a:lnTo>
                  <a:pt x="1829" y="891"/>
                </a:lnTo>
                <a:lnTo>
                  <a:pt x="1829" y="889"/>
                </a:lnTo>
                <a:lnTo>
                  <a:pt x="1827" y="889"/>
                </a:lnTo>
                <a:lnTo>
                  <a:pt x="1827" y="887"/>
                </a:lnTo>
                <a:lnTo>
                  <a:pt x="1827" y="887"/>
                </a:lnTo>
                <a:lnTo>
                  <a:pt x="1829" y="885"/>
                </a:lnTo>
                <a:lnTo>
                  <a:pt x="1831" y="885"/>
                </a:lnTo>
                <a:lnTo>
                  <a:pt x="1831" y="883"/>
                </a:lnTo>
                <a:lnTo>
                  <a:pt x="1831" y="883"/>
                </a:lnTo>
                <a:lnTo>
                  <a:pt x="1829" y="883"/>
                </a:lnTo>
                <a:lnTo>
                  <a:pt x="1827" y="883"/>
                </a:lnTo>
                <a:lnTo>
                  <a:pt x="1829" y="883"/>
                </a:lnTo>
                <a:lnTo>
                  <a:pt x="1829" y="883"/>
                </a:lnTo>
                <a:lnTo>
                  <a:pt x="1829" y="883"/>
                </a:lnTo>
                <a:lnTo>
                  <a:pt x="1831" y="883"/>
                </a:lnTo>
                <a:lnTo>
                  <a:pt x="1831" y="883"/>
                </a:lnTo>
                <a:lnTo>
                  <a:pt x="1831" y="881"/>
                </a:lnTo>
                <a:lnTo>
                  <a:pt x="1831" y="881"/>
                </a:lnTo>
                <a:lnTo>
                  <a:pt x="1831" y="881"/>
                </a:lnTo>
                <a:lnTo>
                  <a:pt x="1833" y="879"/>
                </a:lnTo>
                <a:lnTo>
                  <a:pt x="1835" y="876"/>
                </a:lnTo>
                <a:lnTo>
                  <a:pt x="1835" y="876"/>
                </a:lnTo>
                <a:lnTo>
                  <a:pt x="1838" y="876"/>
                </a:lnTo>
                <a:lnTo>
                  <a:pt x="1838" y="876"/>
                </a:lnTo>
                <a:lnTo>
                  <a:pt x="1838" y="876"/>
                </a:lnTo>
                <a:lnTo>
                  <a:pt x="1840" y="874"/>
                </a:lnTo>
                <a:lnTo>
                  <a:pt x="1840" y="874"/>
                </a:lnTo>
                <a:lnTo>
                  <a:pt x="1840" y="874"/>
                </a:lnTo>
                <a:lnTo>
                  <a:pt x="1840" y="872"/>
                </a:lnTo>
                <a:lnTo>
                  <a:pt x="1840" y="872"/>
                </a:lnTo>
                <a:lnTo>
                  <a:pt x="1840" y="872"/>
                </a:lnTo>
                <a:lnTo>
                  <a:pt x="1838" y="872"/>
                </a:lnTo>
                <a:lnTo>
                  <a:pt x="1838" y="872"/>
                </a:lnTo>
                <a:lnTo>
                  <a:pt x="1835" y="874"/>
                </a:lnTo>
                <a:lnTo>
                  <a:pt x="1835" y="874"/>
                </a:lnTo>
                <a:lnTo>
                  <a:pt x="1833" y="874"/>
                </a:lnTo>
                <a:lnTo>
                  <a:pt x="1831" y="874"/>
                </a:lnTo>
                <a:lnTo>
                  <a:pt x="1831" y="874"/>
                </a:lnTo>
                <a:lnTo>
                  <a:pt x="1829" y="874"/>
                </a:lnTo>
                <a:lnTo>
                  <a:pt x="1829" y="876"/>
                </a:lnTo>
                <a:lnTo>
                  <a:pt x="1827" y="876"/>
                </a:lnTo>
                <a:lnTo>
                  <a:pt x="1827" y="876"/>
                </a:lnTo>
                <a:lnTo>
                  <a:pt x="1823" y="876"/>
                </a:lnTo>
                <a:lnTo>
                  <a:pt x="1823" y="876"/>
                </a:lnTo>
                <a:lnTo>
                  <a:pt x="1825" y="876"/>
                </a:lnTo>
                <a:lnTo>
                  <a:pt x="1827" y="874"/>
                </a:lnTo>
                <a:lnTo>
                  <a:pt x="1829" y="874"/>
                </a:lnTo>
                <a:lnTo>
                  <a:pt x="1829" y="872"/>
                </a:lnTo>
                <a:lnTo>
                  <a:pt x="1829" y="872"/>
                </a:lnTo>
                <a:lnTo>
                  <a:pt x="1829" y="872"/>
                </a:lnTo>
                <a:lnTo>
                  <a:pt x="1829" y="870"/>
                </a:lnTo>
                <a:lnTo>
                  <a:pt x="1827" y="872"/>
                </a:lnTo>
                <a:lnTo>
                  <a:pt x="1825" y="870"/>
                </a:lnTo>
                <a:lnTo>
                  <a:pt x="1825" y="870"/>
                </a:lnTo>
                <a:lnTo>
                  <a:pt x="1825" y="870"/>
                </a:lnTo>
                <a:lnTo>
                  <a:pt x="1827" y="870"/>
                </a:lnTo>
                <a:lnTo>
                  <a:pt x="1827" y="870"/>
                </a:lnTo>
                <a:lnTo>
                  <a:pt x="1827" y="868"/>
                </a:lnTo>
                <a:lnTo>
                  <a:pt x="1827" y="868"/>
                </a:lnTo>
                <a:lnTo>
                  <a:pt x="1823" y="870"/>
                </a:lnTo>
                <a:lnTo>
                  <a:pt x="1823" y="870"/>
                </a:lnTo>
                <a:lnTo>
                  <a:pt x="1827" y="868"/>
                </a:lnTo>
                <a:lnTo>
                  <a:pt x="1827" y="866"/>
                </a:lnTo>
                <a:lnTo>
                  <a:pt x="1827" y="866"/>
                </a:lnTo>
                <a:lnTo>
                  <a:pt x="1827" y="866"/>
                </a:lnTo>
                <a:lnTo>
                  <a:pt x="1829" y="864"/>
                </a:lnTo>
                <a:lnTo>
                  <a:pt x="1829" y="864"/>
                </a:lnTo>
                <a:lnTo>
                  <a:pt x="1831" y="862"/>
                </a:lnTo>
                <a:lnTo>
                  <a:pt x="1831" y="862"/>
                </a:lnTo>
                <a:lnTo>
                  <a:pt x="1831" y="860"/>
                </a:lnTo>
                <a:lnTo>
                  <a:pt x="1831" y="860"/>
                </a:lnTo>
                <a:lnTo>
                  <a:pt x="1829" y="858"/>
                </a:lnTo>
                <a:lnTo>
                  <a:pt x="1827" y="858"/>
                </a:lnTo>
                <a:lnTo>
                  <a:pt x="1825" y="858"/>
                </a:lnTo>
                <a:lnTo>
                  <a:pt x="1821" y="858"/>
                </a:lnTo>
                <a:lnTo>
                  <a:pt x="1821" y="858"/>
                </a:lnTo>
                <a:lnTo>
                  <a:pt x="1821" y="858"/>
                </a:lnTo>
                <a:lnTo>
                  <a:pt x="1819" y="858"/>
                </a:lnTo>
                <a:lnTo>
                  <a:pt x="1819" y="860"/>
                </a:lnTo>
                <a:lnTo>
                  <a:pt x="1819" y="860"/>
                </a:lnTo>
                <a:lnTo>
                  <a:pt x="1819" y="858"/>
                </a:lnTo>
                <a:lnTo>
                  <a:pt x="1819" y="858"/>
                </a:lnTo>
                <a:lnTo>
                  <a:pt x="1819" y="856"/>
                </a:lnTo>
                <a:lnTo>
                  <a:pt x="1819" y="856"/>
                </a:lnTo>
                <a:lnTo>
                  <a:pt x="1817" y="856"/>
                </a:lnTo>
                <a:lnTo>
                  <a:pt x="1817" y="858"/>
                </a:lnTo>
                <a:lnTo>
                  <a:pt x="1815" y="858"/>
                </a:lnTo>
                <a:lnTo>
                  <a:pt x="1815" y="860"/>
                </a:lnTo>
                <a:lnTo>
                  <a:pt x="1812" y="860"/>
                </a:lnTo>
                <a:lnTo>
                  <a:pt x="1812" y="860"/>
                </a:lnTo>
                <a:lnTo>
                  <a:pt x="1810" y="860"/>
                </a:lnTo>
                <a:lnTo>
                  <a:pt x="1810" y="860"/>
                </a:lnTo>
                <a:lnTo>
                  <a:pt x="1810" y="860"/>
                </a:lnTo>
                <a:lnTo>
                  <a:pt x="1810" y="860"/>
                </a:lnTo>
                <a:lnTo>
                  <a:pt x="1810" y="860"/>
                </a:lnTo>
                <a:lnTo>
                  <a:pt x="1808" y="862"/>
                </a:lnTo>
                <a:lnTo>
                  <a:pt x="1808" y="862"/>
                </a:lnTo>
                <a:lnTo>
                  <a:pt x="1808" y="862"/>
                </a:lnTo>
                <a:lnTo>
                  <a:pt x="1808" y="864"/>
                </a:lnTo>
                <a:lnTo>
                  <a:pt x="1808" y="864"/>
                </a:lnTo>
                <a:lnTo>
                  <a:pt x="1806" y="864"/>
                </a:lnTo>
                <a:lnTo>
                  <a:pt x="1806" y="864"/>
                </a:lnTo>
                <a:lnTo>
                  <a:pt x="1806" y="864"/>
                </a:lnTo>
                <a:lnTo>
                  <a:pt x="1806" y="862"/>
                </a:lnTo>
                <a:lnTo>
                  <a:pt x="1806" y="860"/>
                </a:lnTo>
                <a:lnTo>
                  <a:pt x="1808" y="860"/>
                </a:lnTo>
                <a:lnTo>
                  <a:pt x="1808" y="858"/>
                </a:lnTo>
                <a:lnTo>
                  <a:pt x="1808" y="856"/>
                </a:lnTo>
                <a:lnTo>
                  <a:pt x="1808" y="856"/>
                </a:lnTo>
                <a:lnTo>
                  <a:pt x="1806" y="856"/>
                </a:lnTo>
                <a:lnTo>
                  <a:pt x="1806" y="856"/>
                </a:lnTo>
                <a:lnTo>
                  <a:pt x="1806" y="858"/>
                </a:lnTo>
                <a:lnTo>
                  <a:pt x="1806" y="858"/>
                </a:lnTo>
                <a:lnTo>
                  <a:pt x="1806" y="858"/>
                </a:lnTo>
                <a:lnTo>
                  <a:pt x="1806" y="858"/>
                </a:lnTo>
                <a:lnTo>
                  <a:pt x="1806" y="858"/>
                </a:lnTo>
                <a:lnTo>
                  <a:pt x="1806" y="858"/>
                </a:lnTo>
                <a:lnTo>
                  <a:pt x="1806" y="856"/>
                </a:lnTo>
                <a:lnTo>
                  <a:pt x="1804" y="858"/>
                </a:lnTo>
                <a:lnTo>
                  <a:pt x="1802" y="858"/>
                </a:lnTo>
                <a:lnTo>
                  <a:pt x="1800" y="856"/>
                </a:lnTo>
                <a:lnTo>
                  <a:pt x="1796" y="858"/>
                </a:lnTo>
                <a:lnTo>
                  <a:pt x="1796" y="858"/>
                </a:lnTo>
                <a:lnTo>
                  <a:pt x="1798" y="856"/>
                </a:lnTo>
                <a:lnTo>
                  <a:pt x="1798" y="853"/>
                </a:lnTo>
                <a:lnTo>
                  <a:pt x="1798" y="853"/>
                </a:lnTo>
                <a:lnTo>
                  <a:pt x="1798" y="853"/>
                </a:lnTo>
                <a:lnTo>
                  <a:pt x="1798" y="853"/>
                </a:lnTo>
                <a:lnTo>
                  <a:pt x="1796" y="853"/>
                </a:lnTo>
                <a:lnTo>
                  <a:pt x="1796" y="853"/>
                </a:lnTo>
                <a:lnTo>
                  <a:pt x="1794" y="853"/>
                </a:lnTo>
                <a:lnTo>
                  <a:pt x="1796" y="851"/>
                </a:lnTo>
                <a:lnTo>
                  <a:pt x="1800" y="849"/>
                </a:lnTo>
                <a:lnTo>
                  <a:pt x="1802" y="849"/>
                </a:lnTo>
                <a:lnTo>
                  <a:pt x="1804" y="847"/>
                </a:lnTo>
                <a:lnTo>
                  <a:pt x="1804" y="847"/>
                </a:lnTo>
                <a:lnTo>
                  <a:pt x="1804" y="847"/>
                </a:lnTo>
                <a:lnTo>
                  <a:pt x="1802" y="847"/>
                </a:lnTo>
                <a:lnTo>
                  <a:pt x="1800" y="847"/>
                </a:lnTo>
                <a:lnTo>
                  <a:pt x="1798" y="847"/>
                </a:lnTo>
                <a:lnTo>
                  <a:pt x="1798" y="847"/>
                </a:lnTo>
                <a:lnTo>
                  <a:pt x="1796" y="847"/>
                </a:lnTo>
                <a:lnTo>
                  <a:pt x="1794" y="847"/>
                </a:lnTo>
                <a:lnTo>
                  <a:pt x="1794" y="847"/>
                </a:lnTo>
                <a:lnTo>
                  <a:pt x="1794" y="847"/>
                </a:lnTo>
                <a:lnTo>
                  <a:pt x="1796" y="845"/>
                </a:lnTo>
                <a:lnTo>
                  <a:pt x="1794" y="845"/>
                </a:lnTo>
                <a:lnTo>
                  <a:pt x="1794" y="845"/>
                </a:lnTo>
                <a:lnTo>
                  <a:pt x="1794" y="845"/>
                </a:lnTo>
                <a:lnTo>
                  <a:pt x="1791" y="847"/>
                </a:lnTo>
                <a:lnTo>
                  <a:pt x="1791" y="847"/>
                </a:lnTo>
                <a:lnTo>
                  <a:pt x="1789" y="849"/>
                </a:lnTo>
                <a:lnTo>
                  <a:pt x="1789" y="849"/>
                </a:lnTo>
                <a:lnTo>
                  <a:pt x="1787" y="851"/>
                </a:lnTo>
                <a:lnTo>
                  <a:pt x="1785" y="853"/>
                </a:lnTo>
                <a:lnTo>
                  <a:pt x="1785" y="853"/>
                </a:lnTo>
                <a:lnTo>
                  <a:pt x="1785" y="853"/>
                </a:lnTo>
                <a:lnTo>
                  <a:pt x="1785" y="851"/>
                </a:lnTo>
                <a:lnTo>
                  <a:pt x="1785" y="851"/>
                </a:lnTo>
                <a:lnTo>
                  <a:pt x="1783" y="851"/>
                </a:lnTo>
                <a:lnTo>
                  <a:pt x="1785" y="851"/>
                </a:lnTo>
                <a:lnTo>
                  <a:pt x="1785" y="849"/>
                </a:lnTo>
                <a:lnTo>
                  <a:pt x="1785" y="849"/>
                </a:lnTo>
                <a:lnTo>
                  <a:pt x="1785" y="849"/>
                </a:lnTo>
                <a:lnTo>
                  <a:pt x="1785" y="847"/>
                </a:lnTo>
                <a:lnTo>
                  <a:pt x="1785" y="847"/>
                </a:lnTo>
                <a:lnTo>
                  <a:pt x="1787" y="845"/>
                </a:lnTo>
                <a:lnTo>
                  <a:pt x="1789" y="843"/>
                </a:lnTo>
                <a:lnTo>
                  <a:pt x="1789" y="841"/>
                </a:lnTo>
                <a:lnTo>
                  <a:pt x="1789" y="841"/>
                </a:lnTo>
                <a:lnTo>
                  <a:pt x="1789" y="839"/>
                </a:lnTo>
                <a:lnTo>
                  <a:pt x="1791" y="839"/>
                </a:lnTo>
                <a:lnTo>
                  <a:pt x="1794" y="837"/>
                </a:lnTo>
                <a:lnTo>
                  <a:pt x="1794" y="835"/>
                </a:lnTo>
                <a:lnTo>
                  <a:pt x="1796" y="832"/>
                </a:lnTo>
                <a:lnTo>
                  <a:pt x="1796" y="832"/>
                </a:lnTo>
                <a:lnTo>
                  <a:pt x="1796" y="832"/>
                </a:lnTo>
                <a:lnTo>
                  <a:pt x="1798" y="830"/>
                </a:lnTo>
                <a:lnTo>
                  <a:pt x="1798" y="830"/>
                </a:lnTo>
                <a:lnTo>
                  <a:pt x="1800" y="828"/>
                </a:lnTo>
                <a:lnTo>
                  <a:pt x="1800" y="826"/>
                </a:lnTo>
                <a:lnTo>
                  <a:pt x="1800" y="826"/>
                </a:lnTo>
                <a:lnTo>
                  <a:pt x="1800" y="824"/>
                </a:lnTo>
                <a:lnTo>
                  <a:pt x="1800" y="824"/>
                </a:lnTo>
                <a:lnTo>
                  <a:pt x="1798" y="824"/>
                </a:lnTo>
                <a:lnTo>
                  <a:pt x="1798" y="824"/>
                </a:lnTo>
                <a:lnTo>
                  <a:pt x="1798" y="824"/>
                </a:lnTo>
                <a:lnTo>
                  <a:pt x="1796" y="824"/>
                </a:lnTo>
                <a:lnTo>
                  <a:pt x="1796" y="824"/>
                </a:lnTo>
                <a:lnTo>
                  <a:pt x="1796" y="822"/>
                </a:lnTo>
                <a:lnTo>
                  <a:pt x="1796" y="822"/>
                </a:lnTo>
                <a:lnTo>
                  <a:pt x="1798" y="822"/>
                </a:lnTo>
                <a:lnTo>
                  <a:pt x="1800" y="822"/>
                </a:lnTo>
                <a:lnTo>
                  <a:pt x="1802" y="820"/>
                </a:lnTo>
                <a:lnTo>
                  <a:pt x="1802" y="820"/>
                </a:lnTo>
                <a:lnTo>
                  <a:pt x="1804" y="820"/>
                </a:lnTo>
                <a:lnTo>
                  <a:pt x="1804" y="818"/>
                </a:lnTo>
                <a:lnTo>
                  <a:pt x="1804" y="818"/>
                </a:lnTo>
                <a:close/>
                <a:moveTo>
                  <a:pt x="1475" y="1596"/>
                </a:moveTo>
                <a:lnTo>
                  <a:pt x="1475" y="1593"/>
                </a:lnTo>
                <a:lnTo>
                  <a:pt x="1475" y="1593"/>
                </a:lnTo>
                <a:lnTo>
                  <a:pt x="1475" y="1593"/>
                </a:lnTo>
                <a:lnTo>
                  <a:pt x="1475" y="1593"/>
                </a:lnTo>
                <a:lnTo>
                  <a:pt x="1475" y="1593"/>
                </a:lnTo>
                <a:lnTo>
                  <a:pt x="1475" y="1596"/>
                </a:lnTo>
                <a:lnTo>
                  <a:pt x="1475" y="1596"/>
                </a:lnTo>
                <a:close/>
                <a:moveTo>
                  <a:pt x="1525" y="2336"/>
                </a:moveTo>
                <a:lnTo>
                  <a:pt x="1525" y="2338"/>
                </a:lnTo>
                <a:lnTo>
                  <a:pt x="1527" y="2338"/>
                </a:lnTo>
                <a:lnTo>
                  <a:pt x="1530" y="2338"/>
                </a:lnTo>
                <a:lnTo>
                  <a:pt x="1530" y="2338"/>
                </a:lnTo>
                <a:lnTo>
                  <a:pt x="1532" y="2336"/>
                </a:lnTo>
                <a:lnTo>
                  <a:pt x="1532" y="2336"/>
                </a:lnTo>
                <a:lnTo>
                  <a:pt x="1532" y="2336"/>
                </a:lnTo>
                <a:lnTo>
                  <a:pt x="1532" y="2334"/>
                </a:lnTo>
                <a:lnTo>
                  <a:pt x="1532" y="2334"/>
                </a:lnTo>
                <a:lnTo>
                  <a:pt x="1532" y="2329"/>
                </a:lnTo>
                <a:lnTo>
                  <a:pt x="1532" y="2327"/>
                </a:lnTo>
                <a:lnTo>
                  <a:pt x="1530" y="2327"/>
                </a:lnTo>
                <a:lnTo>
                  <a:pt x="1530" y="2329"/>
                </a:lnTo>
                <a:lnTo>
                  <a:pt x="1527" y="2329"/>
                </a:lnTo>
                <a:lnTo>
                  <a:pt x="1527" y="2331"/>
                </a:lnTo>
                <a:lnTo>
                  <a:pt x="1527" y="2334"/>
                </a:lnTo>
                <a:lnTo>
                  <a:pt x="1525" y="2336"/>
                </a:lnTo>
                <a:lnTo>
                  <a:pt x="1525" y="2336"/>
                </a:lnTo>
                <a:close/>
                <a:moveTo>
                  <a:pt x="1538" y="2302"/>
                </a:moveTo>
                <a:lnTo>
                  <a:pt x="1536" y="2304"/>
                </a:lnTo>
                <a:lnTo>
                  <a:pt x="1534" y="2304"/>
                </a:lnTo>
                <a:lnTo>
                  <a:pt x="1534" y="2304"/>
                </a:lnTo>
                <a:lnTo>
                  <a:pt x="1534" y="2304"/>
                </a:lnTo>
                <a:lnTo>
                  <a:pt x="1536" y="2306"/>
                </a:lnTo>
                <a:lnTo>
                  <a:pt x="1536" y="2304"/>
                </a:lnTo>
                <a:lnTo>
                  <a:pt x="1538" y="2304"/>
                </a:lnTo>
                <a:lnTo>
                  <a:pt x="1538" y="2304"/>
                </a:lnTo>
                <a:lnTo>
                  <a:pt x="1538" y="2304"/>
                </a:lnTo>
                <a:lnTo>
                  <a:pt x="1538" y="2304"/>
                </a:lnTo>
                <a:lnTo>
                  <a:pt x="1538" y="2302"/>
                </a:lnTo>
                <a:lnTo>
                  <a:pt x="1538" y="2302"/>
                </a:lnTo>
                <a:close/>
                <a:moveTo>
                  <a:pt x="830" y="872"/>
                </a:moveTo>
                <a:lnTo>
                  <a:pt x="830" y="872"/>
                </a:lnTo>
                <a:lnTo>
                  <a:pt x="828" y="870"/>
                </a:lnTo>
                <a:lnTo>
                  <a:pt x="828" y="870"/>
                </a:lnTo>
                <a:lnTo>
                  <a:pt x="826" y="872"/>
                </a:lnTo>
                <a:lnTo>
                  <a:pt x="826" y="872"/>
                </a:lnTo>
                <a:lnTo>
                  <a:pt x="826" y="872"/>
                </a:lnTo>
                <a:lnTo>
                  <a:pt x="828" y="872"/>
                </a:lnTo>
                <a:lnTo>
                  <a:pt x="828" y="872"/>
                </a:lnTo>
                <a:lnTo>
                  <a:pt x="828" y="872"/>
                </a:lnTo>
                <a:lnTo>
                  <a:pt x="828" y="872"/>
                </a:lnTo>
                <a:lnTo>
                  <a:pt x="828" y="872"/>
                </a:lnTo>
                <a:lnTo>
                  <a:pt x="828" y="872"/>
                </a:lnTo>
                <a:lnTo>
                  <a:pt x="830" y="872"/>
                </a:lnTo>
                <a:close/>
                <a:moveTo>
                  <a:pt x="1448" y="1673"/>
                </a:moveTo>
                <a:lnTo>
                  <a:pt x="1448" y="1671"/>
                </a:lnTo>
                <a:lnTo>
                  <a:pt x="1448" y="1671"/>
                </a:lnTo>
                <a:lnTo>
                  <a:pt x="1448" y="1671"/>
                </a:lnTo>
                <a:lnTo>
                  <a:pt x="1450" y="1671"/>
                </a:lnTo>
                <a:lnTo>
                  <a:pt x="1448" y="1669"/>
                </a:lnTo>
                <a:lnTo>
                  <a:pt x="1448" y="1669"/>
                </a:lnTo>
                <a:lnTo>
                  <a:pt x="1446" y="1669"/>
                </a:lnTo>
                <a:lnTo>
                  <a:pt x="1446" y="1671"/>
                </a:lnTo>
                <a:lnTo>
                  <a:pt x="1446" y="1671"/>
                </a:lnTo>
                <a:lnTo>
                  <a:pt x="1446" y="1673"/>
                </a:lnTo>
                <a:lnTo>
                  <a:pt x="1446" y="1673"/>
                </a:lnTo>
                <a:lnTo>
                  <a:pt x="1446" y="1675"/>
                </a:lnTo>
                <a:lnTo>
                  <a:pt x="1446" y="1675"/>
                </a:lnTo>
                <a:lnTo>
                  <a:pt x="1448" y="1673"/>
                </a:lnTo>
                <a:close/>
                <a:moveTo>
                  <a:pt x="1463" y="1512"/>
                </a:moveTo>
                <a:lnTo>
                  <a:pt x="1463" y="1512"/>
                </a:lnTo>
                <a:lnTo>
                  <a:pt x="1460" y="1512"/>
                </a:lnTo>
                <a:lnTo>
                  <a:pt x="1463" y="1514"/>
                </a:lnTo>
                <a:lnTo>
                  <a:pt x="1463" y="1512"/>
                </a:lnTo>
                <a:lnTo>
                  <a:pt x="1463" y="1512"/>
                </a:lnTo>
                <a:close/>
                <a:moveTo>
                  <a:pt x="1532" y="2292"/>
                </a:moveTo>
                <a:lnTo>
                  <a:pt x="1530" y="2292"/>
                </a:lnTo>
                <a:lnTo>
                  <a:pt x="1530" y="2294"/>
                </a:lnTo>
                <a:lnTo>
                  <a:pt x="1530" y="2294"/>
                </a:lnTo>
                <a:lnTo>
                  <a:pt x="1532" y="2294"/>
                </a:lnTo>
                <a:lnTo>
                  <a:pt x="1534" y="2296"/>
                </a:lnTo>
                <a:lnTo>
                  <a:pt x="1536" y="2296"/>
                </a:lnTo>
                <a:lnTo>
                  <a:pt x="1536" y="2296"/>
                </a:lnTo>
                <a:lnTo>
                  <a:pt x="1538" y="2296"/>
                </a:lnTo>
                <a:lnTo>
                  <a:pt x="1538" y="2296"/>
                </a:lnTo>
                <a:lnTo>
                  <a:pt x="1540" y="2294"/>
                </a:lnTo>
                <a:lnTo>
                  <a:pt x="1540" y="2292"/>
                </a:lnTo>
                <a:lnTo>
                  <a:pt x="1540" y="2292"/>
                </a:lnTo>
                <a:lnTo>
                  <a:pt x="1542" y="2290"/>
                </a:lnTo>
                <a:lnTo>
                  <a:pt x="1544" y="2290"/>
                </a:lnTo>
                <a:lnTo>
                  <a:pt x="1544" y="2287"/>
                </a:lnTo>
                <a:lnTo>
                  <a:pt x="1542" y="2287"/>
                </a:lnTo>
                <a:lnTo>
                  <a:pt x="1542" y="2285"/>
                </a:lnTo>
                <a:lnTo>
                  <a:pt x="1540" y="2283"/>
                </a:lnTo>
                <a:lnTo>
                  <a:pt x="1540" y="2283"/>
                </a:lnTo>
                <a:lnTo>
                  <a:pt x="1538" y="2281"/>
                </a:lnTo>
                <a:lnTo>
                  <a:pt x="1540" y="2281"/>
                </a:lnTo>
                <a:lnTo>
                  <a:pt x="1540" y="2281"/>
                </a:lnTo>
                <a:lnTo>
                  <a:pt x="1540" y="2281"/>
                </a:lnTo>
                <a:lnTo>
                  <a:pt x="1542" y="2281"/>
                </a:lnTo>
                <a:lnTo>
                  <a:pt x="1544" y="2279"/>
                </a:lnTo>
                <a:lnTo>
                  <a:pt x="1542" y="2279"/>
                </a:lnTo>
                <a:lnTo>
                  <a:pt x="1542" y="2277"/>
                </a:lnTo>
                <a:lnTo>
                  <a:pt x="1544" y="2277"/>
                </a:lnTo>
                <a:lnTo>
                  <a:pt x="1544" y="2275"/>
                </a:lnTo>
                <a:lnTo>
                  <a:pt x="1544" y="2275"/>
                </a:lnTo>
                <a:lnTo>
                  <a:pt x="1544" y="2273"/>
                </a:lnTo>
                <a:lnTo>
                  <a:pt x="1542" y="2271"/>
                </a:lnTo>
                <a:lnTo>
                  <a:pt x="1542" y="2271"/>
                </a:lnTo>
                <a:lnTo>
                  <a:pt x="1540" y="2271"/>
                </a:lnTo>
                <a:lnTo>
                  <a:pt x="1536" y="2269"/>
                </a:lnTo>
                <a:lnTo>
                  <a:pt x="1534" y="2269"/>
                </a:lnTo>
                <a:lnTo>
                  <a:pt x="1536" y="2269"/>
                </a:lnTo>
                <a:lnTo>
                  <a:pt x="1536" y="2271"/>
                </a:lnTo>
                <a:lnTo>
                  <a:pt x="1536" y="2273"/>
                </a:lnTo>
                <a:lnTo>
                  <a:pt x="1534" y="2273"/>
                </a:lnTo>
                <a:lnTo>
                  <a:pt x="1534" y="2273"/>
                </a:lnTo>
                <a:lnTo>
                  <a:pt x="1534" y="2275"/>
                </a:lnTo>
                <a:lnTo>
                  <a:pt x="1534" y="2277"/>
                </a:lnTo>
                <a:lnTo>
                  <a:pt x="1534" y="2277"/>
                </a:lnTo>
                <a:lnTo>
                  <a:pt x="1534" y="2279"/>
                </a:lnTo>
                <a:lnTo>
                  <a:pt x="1534" y="2279"/>
                </a:lnTo>
                <a:lnTo>
                  <a:pt x="1534" y="2281"/>
                </a:lnTo>
                <a:lnTo>
                  <a:pt x="1534" y="2281"/>
                </a:lnTo>
                <a:lnTo>
                  <a:pt x="1532" y="2287"/>
                </a:lnTo>
                <a:lnTo>
                  <a:pt x="1532" y="2292"/>
                </a:lnTo>
                <a:close/>
                <a:moveTo>
                  <a:pt x="1540" y="2317"/>
                </a:moveTo>
                <a:lnTo>
                  <a:pt x="1540" y="2317"/>
                </a:lnTo>
                <a:lnTo>
                  <a:pt x="1538" y="2317"/>
                </a:lnTo>
                <a:lnTo>
                  <a:pt x="1538" y="2317"/>
                </a:lnTo>
                <a:lnTo>
                  <a:pt x="1538" y="2319"/>
                </a:lnTo>
                <a:lnTo>
                  <a:pt x="1538" y="2319"/>
                </a:lnTo>
                <a:lnTo>
                  <a:pt x="1540" y="2321"/>
                </a:lnTo>
                <a:lnTo>
                  <a:pt x="1540" y="2321"/>
                </a:lnTo>
                <a:lnTo>
                  <a:pt x="1540" y="2321"/>
                </a:lnTo>
                <a:lnTo>
                  <a:pt x="1540" y="2321"/>
                </a:lnTo>
                <a:lnTo>
                  <a:pt x="1540" y="2321"/>
                </a:lnTo>
                <a:lnTo>
                  <a:pt x="1542" y="2321"/>
                </a:lnTo>
                <a:lnTo>
                  <a:pt x="1540" y="2319"/>
                </a:lnTo>
                <a:lnTo>
                  <a:pt x="1540" y="2317"/>
                </a:lnTo>
                <a:lnTo>
                  <a:pt x="1540" y="2317"/>
                </a:lnTo>
                <a:close/>
                <a:moveTo>
                  <a:pt x="1527" y="2319"/>
                </a:moveTo>
                <a:lnTo>
                  <a:pt x="1530" y="2321"/>
                </a:lnTo>
                <a:lnTo>
                  <a:pt x="1530" y="2323"/>
                </a:lnTo>
                <a:lnTo>
                  <a:pt x="1532" y="2325"/>
                </a:lnTo>
                <a:lnTo>
                  <a:pt x="1534" y="2327"/>
                </a:lnTo>
                <a:lnTo>
                  <a:pt x="1534" y="2327"/>
                </a:lnTo>
                <a:lnTo>
                  <a:pt x="1534" y="2329"/>
                </a:lnTo>
                <a:lnTo>
                  <a:pt x="1536" y="2331"/>
                </a:lnTo>
                <a:lnTo>
                  <a:pt x="1538" y="2329"/>
                </a:lnTo>
                <a:lnTo>
                  <a:pt x="1538" y="2329"/>
                </a:lnTo>
                <a:lnTo>
                  <a:pt x="1538" y="2329"/>
                </a:lnTo>
                <a:lnTo>
                  <a:pt x="1538" y="2329"/>
                </a:lnTo>
                <a:lnTo>
                  <a:pt x="1540" y="2329"/>
                </a:lnTo>
                <a:lnTo>
                  <a:pt x="1540" y="2327"/>
                </a:lnTo>
                <a:lnTo>
                  <a:pt x="1540" y="2327"/>
                </a:lnTo>
                <a:lnTo>
                  <a:pt x="1540" y="2327"/>
                </a:lnTo>
                <a:lnTo>
                  <a:pt x="1538" y="2325"/>
                </a:lnTo>
                <a:lnTo>
                  <a:pt x="1538" y="2323"/>
                </a:lnTo>
                <a:lnTo>
                  <a:pt x="1538" y="2323"/>
                </a:lnTo>
                <a:lnTo>
                  <a:pt x="1538" y="2321"/>
                </a:lnTo>
                <a:lnTo>
                  <a:pt x="1538" y="2319"/>
                </a:lnTo>
                <a:lnTo>
                  <a:pt x="1536" y="2319"/>
                </a:lnTo>
                <a:lnTo>
                  <a:pt x="1536" y="2317"/>
                </a:lnTo>
                <a:lnTo>
                  <a:pt x="1536" y="2317"/>
                </a:lnTo>
                <a:lnTo>
                  <a:pt x="1536" y="2315"/>
                </a:lnTo>
                <a:lnTo>
                  <a:pt x="1538" y="2315"/>
                </a:lnTo>
                <a:lnTo>
                  <a:pt x="1538" y="2315"/>
                </a:lnTo>
                <a:lnTo>
                  <a:pt x="1540" y="2313"/>
                </a:lnTo>
                <a:lnTo>
                  <a:pt x="1540" y="2313"/>
                </a:lnTo>
                <a:lnTo>
                  <a:pt x="1540" y="2310"/>
                </a:lnTo>
                <a:lnTo>
                  <a:pt x="1538" y="2310"/>
                </a:lnTo>
                <a:lnTo>
                  <a:pt x="1538" y="2310"/>
                </a:lnTo>
                <a:lnTo>
                  <a:pt x="1538" y="2308"/>
                </a:lnTo>
                <a:lnTo>
                  <a:pt x="1536" y="2308"/>
                </a:lnTo>
                <a:lnTo>
                  <a:pt x="1534" y="2310"/>
                </a:lnTo>
                <a:lnTo>
                  <a:pt x="1534" y="2310"/>
                </a:lnTo>
                <a:lnTo>
                  <a:pt x="1534" y="2313"/>
                </a:lnTo>
                <a:lnTo>
                  <a:pt x="1534" y="2315"/>
                </a:lnTo>
                <a:lnTo>
                  <a:pt x="1532" y="2315"/>
                </a:lnTo>
                <a:lnTo>
                  <a:pt x="1532" y="2315"/>
                </a:lnTo>
                <a:lnTo>
                  <a:pt x="1530" y="2315"/>
                </a:lnTo>
                <a:lnTo>
                  <a:pt x="1527" y="2315"/>
                </a:lnTo>
                <a:lnTo>
                  <a:pt x="1530" y="2317"/>
                </a:lnTo>
                <a:lnTo>
                  <a:pt x="1527" y="2319"/>
                </a:lnTo>
                <a:lnTo>
                  <a:pt x="1527" y="2319"/>
                </a:lnTo>
                <a:close/>
                <a:moveTo>
                  <a:pt x="1546" y="2317"/>
                </a:moveTo>
                <a:lnTo>
                  <a:pt x="1544" y="2317"/>
                </a:lnTo>
                <a:lnTo>
                  <a:pt x="1544" y="2319"/>
                </a:lnTo>
                <a:lnTo>
                  <a:pt x="1544" y="2319"/>
                </a:lnTo>
                <a:lnTo>
                  <a:pt x="1544" y="2321"/>
                </a:lnTo>
                <a:lnTo>
                  <a:pt x="1544" y="2321"/>
                </a:lnTo>
                <a:lnTo>
                  <a:pt x="1546" y="2321"/>
                </a:lnTo>
                <a:lnTo>
                  <a:pt x="1551" y="2321"/>
                </a:lnTo>
                <a:lnTo>
                  <a:pt x="1553" y="2319"/>
                </a:lnTo>
                <a:lnTo>
                  <a:pt x="1553" y="2319"/>
                </a:lnTo>
                <a:lnTo>
                  <a:pt x="1553" y="2317"/>
                </a:lnTo>
                <a:lnTo>
                  <a:pt x="1553" y="2315"/>
                </a:lnTo>
                <a:lnTo>
                  <a:pt x="1553" y="2315"/>
                </a:lnTo>
                <a:lnTo>
                  <a:pt x="1551" y="2313"/>
                </a:lnTo>
                <a:lnTo>
                  <a:pt x="1546" y="2313"/>
                </a:lnTo>
                <a:lnTo>
                  <a:pt x="1546" y="2313"/>
                </a:lnTo>
                <a:lnTo>
                  <a:pt x="1546" y="2313"/>
                </a:lnTo>
                <a:lnTo>
                  <a:pt x="1546" y="2315"/>
                </a:lnTo>
                <a:lnTo>
                  <a:pt x="1546" y="2315"/>
                </a:lnTo>
                <a:lnTo>
                  <a:pt x="1546" y="2317"/>
                </a:lnTo>
                <a:close/>
                <a:moveTo>
                  <a:pt x="1525" y="2298"/>
                </a:moveTo>
                <a:lnTo>
                  <a:pt x="1525" y="2298"/>
                </a:lnTo>
                <a:lnTo>
                  <a:pt x="1523" y="2298"/>
                </a:lnTo>
                <a:lnTo>
                  <a:pt x="1523" y="2300"/>
                </a:lnTo>
                <a:lnTo>
                  <a:pt x="1523" y="2300"/>
                </a:lnTo>
                <a:lnTo>
                  <a:pt x="1523" y="2300"/>
                </a:lnTo>
                <a:lnTo>
                  <a:pt x="1525" y="2300"/>
                </a:lnTo>
                <a:lnTo>
                  <a:pt x="1525" y="2300"/>
                </a:lnTo>
                <a:lnTo>
                  <a:pt x="1525" y="2300"/>
                </a:lnTo>
                <a:lnTo>
                  <a:pt x="1525" y="2298"/>
                </a:lnTo>
                <a:close/>
                <a:moveTo>
                  <a:pt x="599" y="1782"/>
                </a:moveTo>
                <a:lnTo>
                  <a:pt x="599" y="1782"/>
                </a:lnTo>
                <a:lnTo>
                  <a:pt x="599" y="1782"/>
                </a:lnTo>
                <a:lnTo>
                  <a:pt x="599" y="1782"/>
                </a:lnTo>
                <a:lnTo>
                  <a:pt x="599" y="1782"/>
                </a:lnTo>
                <a:lnTo>
                  <a:pt x="599" y="1782"/>
                </a:lnTo>
                <a:lnTo>
                  <a:pt x="599" y="1782"/>
                </a:lnTo>
                <a:close/>
                <a:moveTo>
                  <a:pt x="966" y="1197"/>
                </a:moveTo>
                <a:lnTo>
                  <a:pt x="966" y="1197"/>
                </a:lnTo>
                <a:lnTo>
                  <a:pt x="964" y="1195"/>
                </a:lnTo>
                <a:lnTo>
                  <a:pt x="964" y="1195"/>
                </a:lnTo>
                <a:lnTo>
                  <a:pt x="962" y="1193"/>
                </a:lnTo>
                <a:lnTo>
                  <a:pt x="962" y="1195"/>
                </a:lnTo>
                <a:lnTo>
                  <a:pt x="962" y="1197"/>
                </a:lnTo>
                <a:lnTo>
                  <a:pt x="964" y="1197"/>
                </a:lnTo>
                <a:lnTo>
                  <a:pt x="966" y="1201"/>
                </a:lnTo>
                <a:lnTo>
                  <a:pt x="968" y="1201"/>
                </a:lnTo>
                <a:lnTo>
                  <a:pt x="968" y="1201"/>
                </a:lnTo>
                <a:lnTo>
                  <a:pt x="968" y="1201"/>
                </a:lnTo>
                <a:lnTo>
                  <a:pt x="968" y="1197"/>
                </a:lnTo>
                <a:lnTo>
                  <a:pt x="966" y="1197"/>
                </a:lnTo>
                <a:close/>
                <a:moveTo>
                  <a:pt x="997" y="1248"/>
                </a:moveTo>
                <a:lnTo>
                  <a:pt x="997" y="1250"/>
                </a:lnTo>
                <a:lnTo>
                  <a:pt x="997" y="1252"/>
                </a:lnTo>
                <a:lnTo>
                  <a:pt x="997" y="1252"/>
                </a:lnTo>
                <a:lnTo>
                  <a:pt x="997" y="1250"/>
                </a:lnTo>
                <a:lnTo>
                  <a:pt x="997" y="1250"/>
                </a:lnTo>
                <a:lnTo>
                  <a:pt x="997" y="1250"/>
                </a:lnTo>
                <a:lnTo>
                  <a:pt x="997" y="1250"/>
                </a:lnTo>
                <a:lnTo>
                  <a:pt x="997" y="1248"/>
                </a:lnTo>
                <a:lnTo>
                  <a:pt x="997" y="1248"/>
                </a:lnTo>
                <a:close/>
                <a:moveTo>
                  <a:pt x="945" y="1160"/>
                </a:moveTo>
                <a:lnTo>
                  <a:pt x="945" y="1160"/>
                </a:lnTo>
                <a:lnTo>
                  <a:pt x="945" y="1160"/>
                </a:lnTo>
                <a:lnTo>
                  <a:pt x="945" y="1160"/>
                </a:lnTo>
                <a:lnTo>
                  <a:pt x="947" y="1160"/>
                </a:lnTo>
                <a:lnTo>
                  <a:pt x="947" y="1160"/>
                </a:lnTo>
                <a:lnTo>
                  <a:pt x="945" y="1160"/>
                </a:lnTo>
                <a:lnTo>
                  <a:pt x="945" y="1160"/>
                </a:lnTo>
                <a:close/>
                <a:moveTo>
                  <a:pt x="981" y="1199"/>
                </a:moveTo>
                <a:lnTo>
                  <a:pt x="981" y="1199"/>
                </a:lnTo>
                <a:lnTo>
                  <a:pt x="979" y="1199"/>
                </a:lnTo>
                <a:lnTo>
                  <a:pt x="979" y="1199"/>
                </a:lnTo>
                <a:lnTo>
                  <a:pt x="976" y="1206"/>
                </a:lnTo>
                <a:lnTo>
                  <a:pt x="979" y="1206"/>
                </a:lnTo>
                <a:lnTo>
                  <a:pt x="981" y="1206"/>
                </a:lnTo>
                <a:lnTo>
                  <a:pt x="981" y="1206"/>
                </a:lnTo>
                <a:lnTo>
                  <a:pt x="983" y="1204"/>
                </a:lnTo>
                <a:lnTo>
                  <a:pt x="981" y="1201"/>
                </a:lnTo>
                <a:lnTo>
                  <a:pt x="981" y="1199"/>
                </a:lnTo>
                <a:close/>
                <a:moveTo>
                  <a:pt x="1521" y="2323"/>
                </a:moveTo>
                <a:lnTo>
                  <a:pt x="1521" y="2323"/>
                </a:lnTo>
                <a:lnTo>
                  <a:pt x="1521" y="2323"/>
                </a:lnTo>
                <a:lnTo>
                  <a:pt x="1521" y="2321"/>
                </a:lnTo>
                <a:lnTo>
                  <a:pt x="1519" y="2321"/>
                </a:lnTo>
                <a:lnTo>
                  <a:pt x="1519" y="2321"/>
                </a:lnTo>
                <a:lnTo>
                  <a:pt x="1519" y="2321"/>
                </a:lnTo>
                <a:lnTo>
                  <a:pt x="1519" y="2323"/>
                </a:lnTo>
                <a:lnTo>
                  <a:pt x="1519" y="2323"/>
                </a:lnTo>
                <a:lnTo>
                  <a:pt x="1521" y="2323"/>
                </a:lnTo>
                <a:close/>
                <a:moveTo>
                  <a:pt x="1465" y="1512"/>
                </a:moveTo>
                <a:lnTo>
                  <a:pt x="1465" y="1512"/>
                </a:lnTo>
                <a:lnTo>
                  <a:pt x="1465" y="1512"/>
                </a:lnTo>
                <a:lnTo>
                  <a:pt x="1465" y="1512"/>
                </a:lnTo>
                <a:lnTo>
                  <a:pt x="1465" y="1510"/>
                </a:lnTo>
                <a:lnTo>
                  <a:pt x="1465" y="1510"/>
                </a:lnTo>
                <a:lnTo>
                  <a:pt x="1465" y="1510"/>
                </a:lnTo>
                <a:lnTo>
                  <a:pt x="1465" y="1510"/>
                </a:lnTo>
                <a:lnTo>
                  <a:pt x="1465" y="1512"/>
                </a:lnTo>
                <a:lnTo>
                  <a:pt x="1465" y="1512"/>
                </a:lnTo>
                <a:lnTo>
                  <a:pt x="1465" y="1512"/>
                </a:lnTo>
                <a:close/>
                <a:moveTo>
                  <a:pt x="1006" y="1264"/>
                </a:moveTo>
                <a:lnTo>
                  <a:pt x="1004" y="1264"/>
                </a:lnTo>
                <a:lnTo>
                  <a:pt x="1004" y="1264"/>
                </a:lnTo>
                <a:lnTo>
                  <a:pt x="1004" y="1264"/>
                </a:lnTo>
                <a:lnTo>
                  <a:pt x="1004" y="1264"/>
                </a:lnTo>
                <a:lnTo>
                  <a:pt x="1006" y="1266"/>
                </a:lnTo>
                <a:lnTo>
                  <a:pt x="1006" y="1266"/>
                </a:lnTo>
                <a:lnTo>
                  <a:pt x="1006" y="1264"/>
                </a:lnTo>
                <a:lnTo>
                  <a:pt x="1006" y="1264"/>
                </a:lnTo>
                <a:close/>
                <a:moveTo>
                  <a:pt x="1016" y="1275"/>
                </a:moveTo>
                <a:lnTo>
                  <a:pt x="1016" y="1277"/>
                </a:lnTo>
                <a:lnTo>
                  <a:pt x="1016" y="1277"/>
                </a:lnTo>
                <a:lnTo>
                  <a:pt x="1016" y="1277"/>
                </a:lnTo>
                <a:lnTo>
                  <a:pt x="1016" y="1277"/>
                </a:lnTo>
                <a:lnTo>
                  <a:pt x="1016" y="1277"/>
                </a:lnTo>
                <a:lnTo>
                  <a:pt x="1016" y="1275"/>
                </a:lnTo>
                <a:lnTo>
                  <a:pt x="1016" y="1275"/>
                </a:lnTo>
                <a:close/>
                <a:moveTo>
                  <a:pt x="1905" y="2015"/>
                </a:moveTo>
                <a:lnTo>
                  <a:pt x="1903" y="2017"/>
                </a:lnTo>
                <a:lnTo>
                  <a:pt x="1903" y="2019"/>
                </a:lnTo>
                <a:lnTo>
                  <a:pt x="1905" y="2019"/>
                </a:lnTo>
                <a:lnTo>
                  <a:pt x="1905" y="2019"/>
                </a:lnTo>
                <a:lnTo>
                  <a:pt x="1905" y="2017"/>
                </a:lnTo>
                <a:lnTo>
                  <a:pt x="1905" y="2017"/>
                </a:lnTo>
                <a:lnTo>
                  <a:pt x="1905" y="2015"/>
                </a:lnTo>
                <a:close/>
                <a:moveTo>
                  <a:pt x="744" y="788"/>
                </a:moveTo>
                <a:lnTo>
                  <a:pt x="742" y="786"/>
                </a:lnTo>
                <a:lnTo>
                  <a:pt x="742" y="784"/>
                </a:lnTo>
                <a:lnTo>
                  <a:pt x="740" y="784"/>
                </a:lnTo>
                <a:lnTo>
                  <a:pt x="738" y="784"/>
                </a:lnTo>
                <a:lnTo>
                  <a:pt x="738" y="784"/>
                </a:lnTo>
                <a:lnTo>
                  <a:pt x="738" y="786"/>
                </a:lnTo>
                <a:lnTo>
                  <a:pt x="738" y="788"/>
                </a:lnTo>
                <a:lnTo>
                  <a:pt x="735" y="788"/>
                </a:lnTo>
                <a:lnTo>
                  <a:pt x="735" y="791"/>
                </a:lnTo>
                <a:lnTo>
                  <a:pt x="735" y="791"/>
                </a:lnTo>
                <a:lnTo>
                  <a:pt x="738" y="793"/>
                </a:lnTo>
                <a:lnTo>
                  <a:pt x="738" y="793"/>
                </a:lnTo>
                <a:lnTo>
                  <a:pt x="738" y="795"/>
                </a:lnTo>
                <a:lnTo>
                  <a:pt x="740" y="797"/>
                </a:lnTo>
                <a:lnTo>
                  <a:pt x="742" y="797"/>
                </a:lnTo>
                <a:lnTo>
                  <a:pt x="742" y="795"/>
                </a:lnTo>
                <a:lnTo>
                  <a:pt x="742" y="795"/>
                </a:lnTo>
                <a:lnTo>
                  <a:pt x="742" y="797"/>
                </a:lnTo>
                <a:lnTo>
                  <a:pt x="742" y="799"/>
                </a:lnTo>
                <a:lnTo>
                  <a:pt x="742" y="799"/>
                </a:lnTo>
                <a:lnTo>
                  <a:pt x="742" y="801"/>
                </a:lnTo>
                <a:lnTo>
                  <a:pt x="744" y="803"/>
                </a:lnTo>
                <a:lnTo>
                  <a:pt x="744" y="803"/>
                </a:lnTo>
                <a:lnTo>
                  <a:pt x="746" y="801"/>
                </a:lnTo>
                <a:lnTo>
                  <a:pt x="746" y="799"/>
                </a:lnTo>
                <a:lnTo>
                  <a:pt x="746" y="797"/>
                </a:lnTo>
                <a:lnTo>
                  <a:pt x="746" y="791"/>
                </a:lnTo>
                <a:lnTo>
                  <a:pt x="744" y="788"/>
                </a:lnTo>
                <a:close/>
                <a:moveTo>
                  <a:pt x="740" y="797"/>
                </a:moveTo>
                <a:lnTo>
                  <a:pt x="735" y="793"/>
                </a:lnTo>
                <a:lnTo>
                  <a:pt x="735" y="793"/>
                </a:lnTo>
                <a:lnTo>
                  <a:pt x="735" y="793"/>
                </a:lnTo>
                <a:lnTo>
                  <a:pt x="735" y="793"/>
                </a:lnTo>
                <a:lnTo>
                  <a:pt x="735" y="795"/>
                </a:lnTo>
                <a:lnTo>
                  <a:pt x="735" y="795"/>
                </a:lnTo>
                <a:lnTo>
                  <a:pt x="738" y="797"/>
                </a:lnTo>
                <a:lnTo>
                  <a:pt x="738" y="797"/>
                </a:lnTo>
                <a:lnTo>
                  <a:pt x="740" y="801"/>
                </a:lnTo>
                <a:lnTo>
                  <a:pt x="740" y="799"/>
                </a:lnTo>
                <a:lnTo>
                  <a:pt x="740" y="797"/>
                </a:lnTo>
                <a:lnTo>
                  <a:pt x="740" y="797"/>
                </a:lnTo>
                <a:close/>
                <a:moveTo>
                  <a:pt x="748" y="801"/>
                </a:moveTo>
                <a:lnTo>
                  <a:pt x="748" y="799"/>
                </a:lnTo>
                <a:lnTo>
                  <a:pt x="750" y="795"/>
                </a:lnTo>
                <a:lnTo>
                  <a:pt x="750" y="795"/>
                </a:lnTo>
                <a:lnTo>
                  <a:pt x="748" y="795"/>
                </a:lnTo>
                <a:lnTo>
                  <a:pt x="746" y="795"/>
                </a:lnTo>
                <a:lnTo>
                  <a:pt x="748" y="799"/>
                </a:lnTo>
                <a:lnTo>
                  <a:pt x="748" y="799"/>
                </a:lnTo>
                <a:lnTo>
                  <a:pt x="748" y="799"/>
                </a:lnTo>
                <a:lnTo>
                  <a:pt x="748" y="801"/>
                </a:lnTo>
                <a:lnTo>
                  <a:pt x="746" y="801"/>
                </a:lnTo>
                <a:lnTo>
                  <a:pt x="748" y="801"/>
                </a:lnTo>
                <a:lnTo>
                  <a:pt x="748" y="801"/>
                </a:lnTo>
                <a:lnTo>
                  <a:pt x="748" y="801"/>
                </a:lnTo>
                <a:close/>
                <a:moveTo>
                  <a:pt x="748" y="1988"/>
                </a:moveTo>
                <a:lnTo>
                  <a:pt x="748" y="1988"/>
                </a:lnTo>
                <a:lnTo>
                  <a:pt x="748" y="1988"/>
                </a:lnTo>
                <a:lnTo>
                  <a:pt x="748" y="1988"/>
                </a:lnTo>
                <a:lnTo>
                  <a:pt x="748" y="1988"/>
                </a:lnTo>
                <a:lnTo>
                  <a:pt x="748" y="1988"/>
                </a:lnTo>
                <a:lnTo>
                  <a:pt x="750" y="1988"/>
                </a:lnTo>
                <a:lnTo>
                  <a:pt x="750" y="1988"/>
                </a:lnTo>
                <a:lnTo>
                  <a:pt x="748" y="1988"/>
                </a:lnTo>
                <a:close/>
                <a:moveTo>
                  <a:pt x="773" y="851"/>
                </a:moveTo>
                <a:lnTo>
                  <a:pt x="773" y="851"/>
                </a:lnTo>
                <a:lnTo>
                  <a:pt x="771" y="849"/>
                </a:lnTo>
                <a:lnTo>
                  <a:pt x="771" y="849"/>
                </a:lnTo>
                <a:lnTo>
                  <a:pt x="769" y="849"/>
                </a:lnTo>
                <a:lnTo>
                  <a:pt x="769" y="851"/>
                </a:lnTo>
                <a:lnTo>
                  <a:pt x="769" y="851"/>
                </a:lnTo>
                <a:lnTo>
                  <a:pt x="769" y="851"/>
                </a:lnTo>
                <a:lnTo>
                  <a:pt x="769" y="851"/>
                </a:lnTo>
                <a:lnTo>
                  <a:pt x="769" y="851"/>
                </a:lnTo>
                <a:lnTo>
                  <a:pt x="771" y="853"/>
                </a:lnTo>
                <a:lnTo>
                  <a:pt x="771" y="853"/>
                </a:lnTo>
                <a:lnTo>
                  <a:pt x="773" y="853"/>
                </a:lnTo>
                <a:lnTo>
                  <a:pt x="773" y="853"/>
                </a:lnTo>
                <a:lnTo>
                  <a:pt x="773" y="853"/>
                </a:lnTo>
                <a:lnTo>
                  <a:pt x="773" y="853"/>
                </a:lnTo>
                <a:lnTo>
                  <a:pt x="773" y="851"/>
                </a:lnTo>
                <a:close/>
                <a:moveTo>
                  <a:pt x="733" y="786"/>
                </a:moveTo>
                <a:lnTo>
                  <a:pt x="731" y="786"/>
                </a:lnTo>
                <a:lnTo>
                  <a:pt x="731" y="786"/>
                </a:lnTo>
                <a:lnTo>
                  <a:pt x="731" y="786"/>
                </a:lnTo>
                <a:lnTo>
                  <a:pt x="731" y="786"/>
                </a:lnTo>
                <a:lnTo>
                  <a:pt x="731" y="788"/>
                </a:lnTo>
                <a:lnTo>
                  <a:pt x="733" y="788"/>
                </a:lnTo>
                <a:lnTo>
                  <a:pt x="733" y="791"/>
                </a:lnTo>
                <a:lnTo>
                  <a:pt x="733" y="791"/>
                </a:lnTo>
                <a:lnTo>
                  <a:pt x="733" y="791"/>
                </a:lnTo>
                <a:lnTo>
                  <a:pt x="733" y="788"/>
                </a:lnTo>
                <a:lnTo>
                  <a:pt x="733" y="786"/>
                </a:lnTo>
                <a:close/>
                <a:moveTo>
                  <a:pt x="723" y="780"/>
                </a:moveTo>
                <a:lnTo>
                  <a:pt x="721" y="778"/>
                </a:lnTo>
                <a:lnTo>
                  <a:pt x="719" y="778"/>
                </a:lnTo>
                <a:lnTo>
                  <a:pt x="719" y="778"/>
                </a:lnTo>
                <a:lnTo>
                  <a:pt x="717" y="778"/>
                </a:lnTo>
                <a:lnTo>
                  <a:pt x="719" y="780"/>
                </a:lnTo>
                <a:lnTo>
                  <a:pt x="721" y="782"/>
                </a:lnTo>
                <a:lnTo>
                  <a:pt x="723" y="782"/>
                </a:lnTo>
                <a:lnTo>
                  <a:pt x="725" y="786"/>
                </a:lnTo>
                <a:lnTo>
                  <a:pt x="727" y="786"/>
                </a:lnTo>
                <a:lnTo>
                  <a:pt x="727" y="786"/>
                </a:lnTo>
                <a:lnTo>
                  <a:pt x="727" y="786"/>
                </a:lnTo>
                <a:lnTo>
                  <a:pt x="727" y="784"/>
                </a:lnTo>
                <a:lnTo>
                  <a:pt x="725" y="780"/>
                </a:lnTo>
                <a:lnTo>
                  <a:pt x="723" y="780"/>
                </a:lnTo>
                <a:close/>
                <a:moveTo>
                  <a:pt x="719" y="774"/>
                </a:moveTo>
                <a:lnTo>
                  <a:pt x="719" y="774"/>
                </a:lnTo>
                <a:lnTo>
                  <a:pt x="719" y="772"/>
                </a:lnTo>
                <a:lnTo>
                  <a:pt x="721" y="772"/>
                </a:lnTo>
                <a:lnTo>
                  <a:pt x="721" y="772"/>
                </a:lnTo>
                <a:lnTo>
                  <a:pt x="721" y="770"/>
                </a:lnTo>
                <a:lnTo>
                  <a:pt x="721" y="770"/>
                </a:lnTo>
                <a:lnTo>
                  <a:pt x="719" y="767"/>
                </a:lnTo>
                <a:lnTo>
                  <a:pt x="719" y="767"/>
                </a:lnTo>
                <a:lnTo>
                  <a:pt x="717" y="770"/>
                </a:lnTo>
                <a:lnTo>
                  <a:pt x="715" y="770"/>
                </a:lnTo>
                <a:lnTo>
                  <a:pt x="715" y="772"/>
                </a:lnTo>
                <a:lnTo>
                  <a:pt x="715" y="772"/>
                </a:lnTo>
                <a:lnTo>
                  <a:pt x="715" y="772"/>
                </a:lnTo>
                <a:lnTo>
                  <a:pt x="715" y="774"/>
                </a:lnTo>
                <a:lnTo>
                  <a:pt x="715" y="774"/>
                </a:lnTo>
                <a:lnTo>
                  <a:pt x="715" y="774"/>
                </a:lnTo>
                <a:lnTo>
                  <a:pt x="715" y="774"/>
                </a:lnTo>
                <a:lnTo>
                  <a:pt x="715" y="772"/>
                </a:lnTo>
                <a:lnTo>
                  <a:pt x="715" y="772"/>
                </a:lnTo>
                <a:lnTo>
                  <a:pt x="715" y="772"/>
                </a:lnTo>
                <a:lnTo>
                  <a:pt x="717" y="772"/>
                </a:lnTo>
                <a:lnTo>
                  <a:pt x="717" y="772"/>
                </a:lnTo>
                <a:lnTo>
                  <a:pt x="717" y="774"/>
                </a:lnTo>
                <a:lnTo>
                  <a:pt x="719" y="774"/>
                </a:lnTo>
                <a:close/>
                <a:moveTo>
                  <a:pt x="735" y="786"/>
                </a:moveTo>
                <a:lnTo>
                  <a:pt x="735" y="784"/>
                </a:lnTo>
                <a:lnTo>
                  <a:pt x="735" y="784"/>
                </a:lnTo>
                <a:lnTo>
                  <a:pt x="735" y="782"/>
                </a:lnTo>
                <a:lnTo>
                  <a:pt x="735" y="784"/>
                </a:lnTo>
                <a:lnTo>
                  <a:pt x="735" y="784"/>
                </a:lnTo>
                <a:lnTo>
                  <a:pt x="733" y="786"/>
                </a:lnTo>
                <a:lnTo>
                  <a:pt x="733" y="786"/>
                </a:lnTo>
                <a:lnTo>
                  <a:pt x="733" y="786"/>
                </a:lnTo>
                <a:lnTo>
                  <a:pt x="735" y="786"/>
                </a:lnTo>
                <a:lnTo>
                  <a:pt x="735" y="788"/>
                </a:lnTo>
                <a:lnTo>
                  <a:pt x="735" y="788"/>
                </a:lnTo>
                <a:lnTo>
                  <a:pt x="735" y="786"/>
                </a:lnTo>
                <a:close/>
                <a:moveTo>
                  <a:pt x="712" y="757"/>
                </a:moveTo>
                <a:lnTo>
                  <a:pt x="710" y="757"/>
                </a:lnTo>
                <a:lnTo>
                  <a:pt x="710" y="757"/>
                </a:lnTo>
                <a:lnTo>
                  <a:pt x="710" y="759"/>
                </a:lnTo>
                <a:lnTo>
                  <a:pt x="710" y="761"/>
                </a:lnTo>
                <a:lnTo>
                  <a:pt x="710" y="761"/>
                </a:lnTo>
                <a:lnTo>
                  <a:pt x="710" y="761"/>
                </a:lnTo>
                <a:lnTo>
                  <a:pt x="712" y="759"/>
                </a:lnTo>
                <a:lnTo>
                  <a:pt x="712" y="759"/>
                </a:lnTo>
                <a:lnTo>
                  <a:pt x="712" y="759"/>
                </a:lnTo>
                <a:lnTo>
                  <a:pt x="712" y="757"/>
                </a:lnTo>
                <a:lnTo>
                  <a:pt x="712" y="757"/>
                </a:lnTo>
                <a:close/>
                <a:moveTo>
                  <a:pt x="782" y="860"/>
                </a:moveTo>
                <a:lnTo>
                  <a:pt x="779" y="858"/>
                </a:lnTo>
                <a:lnTo>
                  <a:pt x="779" y="860"/>
                </a:lnTo>
                <a:lnTo>
                  <a:pt x="779" y="860"/>
                </a:lnTo>
                <a:lnTo>
                  <a:pt x="779" y="860"/>
                </a:lnTo>
                <a:lnTo>
                  <a:pt x="782" y="860"/>
                </a:lnTo>
                <a:lnTo>
                  <a:pt x="782" y="860"/>
                </a:lnTo>
                <a:lnTo>
                  <a:pt x="782" y="860"/>
                </a:lnTo>
                <a:close/>
                <a:moveTo>
                  <a:pt x="876" y="1134"/>
                </a:moveTo>
                <a:lnTo>
                  <a:pt x="876" y="1134"/>
                </a:lnTo>
                <a:lnTo>
                  <a:pt x="876" y="1134"/>
                </a:lnTo>
                <a:lnTo>
                  <a:pt x="876" y="1136"/>
                </a:lnTo>
                <a:lnTo>
                  <a:pt x="876" y="1136"/>
                </a:lnTo>
                <a:lnTo>
                  <a:pt x="878" y="1136"/>
                </a:lnTo>
                <a:lnTo>
                  <a:pt x="878" y="1136"/>
                </a:lnTo>
                <a:lnTo>
                  <a:pt x="876" y="1134"/>
                </a:lnTo>
                <a:close/>
                <a:moveTo>
                  <a:pt x="863" y="1122"/>
                </a:moveTo>
                <a:lnTo>
                  <a:pt x="863" y="1122"/>
                </a:lnTo>
                <a:lnTo>
                  <a:pt x="863" y="1124"/>
                </a:lnTo>
                <a:lnTo>
                  <a:pt x="863" y="1124"/>
                </a:lnTo>
                <a:lnTo>
                  <a:pt x="865" y="1124"/>
                </a:lnTo>
                <a:lnTo>
                  <a:pt x="863" y="1122"/>
                </a:lnTo>
                <a:lnTo>
                  <a:pt x="863" y="1122"/>
                </a:lnTo>
                <a:close/>
                <a:moveTo>
                  <a:pt x="807" y="874"/>
                </a:moveTo>
                <a:lnTo>
                  <a:pt x="809" y="876"/>
                </a:lnTo>
                <a:lnTo>
                  <a:pt x="813" y="876"/>
                </a:lnTo>
                <a:lnTo>
                  <a:pt x="817" y="879"/>
                </a:lnTo>
                <a:lnTo>
                  <a:pt x="817" y="879"/>
                </a:lnTo>
                <a:lnTo>
                  <a:pt x="817" y="879"/>
                </a:lnTo>
                <a:lnTo>
                  <a:pt x="819" y="876"/>
                </a:lnTo>
                <a:lnTo>
                  <a:pt x="819" y="876"/>
                </a:lnTo>
                <a:lnTo>
                  <a:pt x="821" y="876"/>
                </a:lnTo>
                <a:lnTo>
                  <a:pt x="821" y="876"/>
                </a:lnTo>
                <a:lnTo>
                  <a:pt x="821" y="876"/>
                </a:lnTo>
                <a:lnTo>
                  <a:pt x="821" y="872"/>
                </a:lnTo>
                <a:lnTo>
                  <a:pt x="819" y="872"/>
                </a:lnTo>
                <a:lnTo>
                  <a:pt x="819" y="870"/>
                </a:lnTo>
                <a:lnTo>
                  <a:pt x="819" y="870"/>
                </a:lnTo>
                <a:lnTo>
                  <a:pt x="819" y="872"/>
                </a:lnTo>
                <a:lnTo>
                  <a:pt x="819" y="872"/>
                </a:lnTo>
                <a:lnTo>
                  <a:pt x="819" y="872"/>
                </a:lnTo>
                <a:lnTo>
                  <a:pt x="817" y="868"/>
                </a:lnTo>
                <a:lnTo>
                  <a:pt x="815" y="866"/>
                </a:lnTo>
                <a:lnTo>
                  <a:pt x="813" y="864"/>
                </a:lnTo>
                <a:lnTo>
                  <a:pt x="813" y="864"/>
                </a:lnTo>
                <a:lnTo>
                  <a:pt x="813" y="862"/>
                </a:lnTo>
                <a:lnTo>
                  <a:pt x="811" y="862"/>
                </a:lnTo>
                <a:lnTo>
                  <a:pt x="809" y="860"/>
                </a:lnTo>
                <a:lnTo>
                  <a:pt x="805" y="858"/>
                </a:lnTo>
                <a:lnTo>
                  <a:pt x="803" y="858"/>
                </a:lnTo>
                <a:lnTo>
                  <a:pt x="798" y="856"/>
                </a:lnTo>
                <a:lnTo>
                  <a:pt x="798" y="853"/>
                </a:lnTo>
                <a:lnTo>
                  <a:pt x="798" y="853"/>
                </a:lnTo>
                <a:lnTo>
                  <a:pt x="798" y="853"/>
                </a:lnTo>
                <a:lnTo>
                  <a:pt x="798" y="851"/>
                </a:lnTo>
                <a:lnTo>
                  <a:pt x="796" y="849"/>
                </a:lnTo>
                <a:lnTo>
                  <a:pt x="794" y="847"/>
                </a:lnTo>
                <a:lnTo>
                  <a:pt x="792" y="845"/>
                </a:lnTo>
                <a:lnTo>
                  <a:pt x="790" y="843"/>
                </a:lnTo>
                <a:lnTo>
                  <a:pt x="790" y="841"/>
                </a:lnTo>
                <a:lnTo>
                  <a:pt x="790" y="841"/>
                </a:lnTo>
                <a:lnTo>
                  <a:pt x="788" y="841"/>
                </a:lnTo>
                <a:lnTo>
                  <a:pt x="784" y="839"/>
                </a:lnTo>
                <a:lnTo>
                  <a:pt x="779" y="839"/>
                </a:lnTo>
                <a:lnTo>
                  <a:pt x="773" y="837"/>
                </a:lnTo>
                <a:lnTo>
                  <a:pt x="765" y="835"/>
                </a:lnTo>
                <a:lnTo>
                  <a:pt x="759" y="830"/>
                </a:lnTo>
                <a:lnTo>
                  <a:pt x="754" y="830"/>
                </a:lnTo>
                <a:lnTo>
                  <a:pt x="752" y="830"/>
                </a:lnTo>
                <a:lnTo>
                  <a:pt x="750" y="830"/>
                </a:lnTo>
                <a:lnTo>
                  <a:pt x="748" y="832"/>
                </a:lnTo>
                <a:lnTo>
                  <a:pt x="748" y="832"/>
                </a:lnTo>
                <a:lnTo>
                  <a:pt x="748" y="835"/>
                </a:lnTo>
                <a:lnTo>
                  <a:pt x="750" y="835"/>
                </a:lnTo>
                <a:lnTo>
                  <a:pt x="752" y="837"/>
                </a:lnTo>
                <a:lnTo>
                  <a:pt x="752" y="837"/>
                </a:lnTo>
                <a:lnTo>
                  <a:pt x="754" y="837"/>
                </a:lnTo>
                <a:lnTo>
                  <a:pt x="754" y="837"/>
                </a:lnTo>
                <a:lnTo>
                  <a:pt x="756" y="837"/>
                </a:lnTo>
                <a:lnTo>
                  <a:pt x="756" y="837"/>
                </a:lnTo>
                <a:lnTo>
                  <a:pt x="756" y="835"/>
                </a:lnTo>
                <a:lnTo>
                  <a:pt x="761" y="837"/>
                </a:lnTo>
                <a:lnTo>
                  <a:pt x="761" y="837"/>
                </a:lnTo>
                <a:lnTo>
                  <a:pt x="761" y="837"/>
                </a:lnTo>
                <a:lnTo>
                  <a:pt x="761" y="837"/>
                </a:lnTo>
                <a:lnTo>
                  <a:pt x="761" y="839"/>
                </a:lnTo>
                <a:lnTo>
                  <a:pt x="761" y="839"/>
                </a:lnTo>
                <a:lnTo>
                  <a:pt x="759" y="839"/>
                </a:lnTo>
                <a:lnTo>
                  <a:pt x="759" y="839"/>
                </a:lnTo>
                <a:lnTo>
                  <a:pt x="756" y="839"/>
                </a:lnTo>
                <a:lnTo>
                  <a:pt x="754" y="839"/>
                </a:lnTo>
                <a:lnTo>
                  <a:pt x="754" y="839"/>
                </a:lnTo>
                <a:lnTo>
                  <a:pt x="754" y="841"/>
                </a:lnTo>
                <a:lnTo>
                  <a:pt x="754" y="841"/>
                </a:lnTo>
                <a:lnTo>
                  <a:pt x="756" y="841"/>
                </a:lnTo>
                <a:lnTo>
                  <a:pt x="756" y="841"/>
                </a:lnTo>
                <a:lnTo>
                  <a:pt x="756" y="843"/>
                </a:lnTo>
                <a:lnTo>
                  <a:pt x="754" y="845"/>
                </a:lnTo>
                <a:lnTo>
                  <a:pt x="754" y="845"/>
                </a:lnTo>
                <a:lnTo>
                  <a:pt x="756" y="845"/>
                </a:lnTo>
                <a:lnTo>
                  <a:pt x="756" y="845"/>
                </a:lnTo>
                <a:lnTo>
                  <a:pt x="759" y="843"/>
                </a:lnTo>
                <a:lnTo>
                  <a:pt x="761" y="843"/>
                </a:lnTo>
                <a:lnTo>
                  <a:pt x="761" y="845"/>
                </a:lnTo>
                <a:lnTo>
                  <a:pt x="763" y="845"/>
                </a:lnTo>
                <a:lnTo>
                  <a:pt x="763" y="845"/>
                </a:lnTo>
                <a:lnTo>
                  <a:pt x="763" y="845"/>
                </a:lnTo>
                <a:lnTo>
                  <a:pt x="765" y="845"/>
                </a:lnTo>
                <a:lnTo>
                  <a:pt x="765" y="845"/>
                </a:lnTo>
                <a:lnTo>
                  <a:pt x="765" y="845"/>
                </a:lnTo>
                <a:lnTo>
                  <a:pt x="765" y="845"/>
                </a:lnTo>
                <a:lnTo>
                  <a:pt x="765" y="845"/>
                </a:lnTo>
                <a:lnTo>
                  <a:pt x="765" y="845"/>
                </a:lnTo>
                <a:lnTo>
                  <a:pt x="765" y="845"/>
                </a:lnTo>
                <a:lnTo>
                  <a:pt x="765" y="847"/>
                </a:lnTo>
                <a:lnTo>
                  <a:pt x="765" y="847"/>
                </a:lnTo>
                <a:lnTo>
                  <a:pt x="765" y="849"/>
                </a:lnTo>
                <a:lnTo>
                  <a:pt x="767" y="849"/>
                </a:lnTo>
                <a:lnTo>
                  <a:pt x="767" y="849"/>
                </a:lnTo>
                <a:lnTo>
                  <a:pt x="769" y="849"/>
                </a:lnTo>
                <a:lnTo>
                  <a:pt x="769" y="849"/>
                </a:lnTo>
                <a:lnTo>
                  <a:pt x="769" y="847"/>
                </a:lnTo>
                <a:lnTo>
                  <a:pt x="769" y="847"/>
                </a:lnTo>
                <a:lnTo>
                  <a:pt x="769" y="849"/>
                </a:lnTo>
                <a:lnTo>
                  <a:pt x="771" y="849"/>
                </a:lnTo>
                <a:lnTo>
                  <a:pt x="773" y="849"/>
                </a:lnTo>
                <a:lnTo>
                  <a:pt x="773" y="851"/>
                </a:lnTo>
                <a:lnTo>
                  <a:pt x="775" y="851"/>
                </a:lnTo>
                <a:lnTo>
                  <a:pt x="775" y="851"/>
                </a:lnTo>
                <a:lnTo>
                  <a:pt x="775" y="851"/>
                </a:lnTo>
                <a:lnTo>
                  <a:pt x="777" y="853"/>
                </a:lnTo>
                <a:lnTo>
                  <a:pt x="777" y="853"/>
                </a:lnTo>
                <a:lnTo>
                  <a:pt x="779" y="853"/>
                </a:lnTo>
                <a:lnTo>
                  <a:pt x="779" y="853"/>
                </a:lnTo>
                <a:lnTo>
                  <a:pt x="775" y="853"/>
                </a:lnTo>
                <a:lnTo>
                  <a:pt x="775" y="856"/>
                </a:lnTo>
                <a:lnTo>
                  <a:pt x="775" y="856"/>
                </a:lnTo>
                <a:lnTo>
                  <a:pt x="773" y="856"/>
                </a:lnTo>
                <a:lnTo>
                  <a:pt x="775" y="858"/>
                </a:lnTo>
                <a:lnTo>
                  <a:pt x="775" y="858"/>
                </a:lnTo>
                <a:lnTo>
                  <a:pt x="775" y="858"/>
                </a:lnTo>
                <a:lnTo>
                  <a:pt x="775" y="858"/>
                </a:lnTo>
                <a:lnTo>
                  <a:pt x="775" y="858"/>
                </a:lnTo>
                <a:lnTo>
                  <a:pt x="777" y="858"/>
                </a:lnTo>
                <a:lnTo>
                  <a:pt x="777" y="858"/>
                </a:lnTo>
                <a:lnTo>
                  <a:pt x="779" y="858"/>
                </a:lnTo>
                <a:lnTo>
                  <a:pt x="779" y="858"/>
                </a:lnTo>
                <a:lnTo>
                  <a:pt x="779" y="858"/>
                </a:lnTo>
                <a:lnTo>
                  <a:pt x="782" y="858"/>
                </a:lnTo>
                <a:lnTo>
                  <a:pt x="782" y="858"/>
                </a:lnTo>
                <a:lnTo>
                  <a:pt x="782" y="858"/>
                </a:lnTo>
                <a:lnTo>
                  <a:pt x="782" y="858"/>
                </a:lnTo>
                <a:lnTo>
                  <a:pt x="784" y="858"/>
                </a:lnTo>
                <a:lnTo>
                  <a:pt x="784" y="858"/>
                </a:lnTo>
                <a:lnTo>
                  <a:pt x="782" y="860"/>
                </a:lnTo>
                <a:lnTo>
                  <a:pt x="784" y="862"/>
                </a:lnTo>
                <a:lnTo>
                  <a:pt x="784" y="862"/>
                </a:lnTo>
                <a:lnTo>
                  <a:pt x="786" y="860"/>
                </a:lnTo>
                <a:lnTo>
                  <a:pt x="786" y="860"/>
                </a:lnTo>
                <a:lnTo>
                  <a:pt x="786" y="862"/>
                </a:lnTo>
                <a:lnTo>
                  <a:pt x="786" y="862"/>
                </a:lnTo>
                <a:lnTo>
                  <a:pt x="788" y="862"/>
                </a:lnTo>
                <a:lnTo>
                  <a:pt x="788" y="862"/>
                </a:lnTo>
                <a:lnTo>
                  <a:pt x="786" y="864"/>
                </a:lnTo>
                <a:lnTo>
                  <a:pt x="786" y="864"/>
                </a:lnTo>
                <a:lnTo>
                  <a:pt x="786" y="864"/>
                </a:lnTo>
                <a:lnTo>
                  <a:pt x="788" y="864"/>
                </a:lnTo>
                <a:lnTo>
                  <a:pt x="790" y="866"/>
                </a:lnTo>
                <a:lnTo>
                  <a:pt x="790" y="866"/>
                </a:lnTo>
                <a:lnTo>
                  <a:pt x="790" y="866"/>
                </a:lnTo>
                <a:lnTo>
                  <a:pt x="792" y="866"/>
                </a:lnTo>
                <a:lnTo>
                  <a:pt x="794" y="866"/>
                </a:lnTo>
                <a:lnTo>
                  <a:pt x="798" y="866"/>
                </a:lnTo>
                <a:lnTo>
                  <a:pt x="798" y="864"/>
                </a:lnTo>
                <a:lnTo>
                  <a:pt x="798" y="864"/>
                </a:lnTo>
                <a:lnTo>
                  <a:pt x="798" y="864"/>
                </a:lnTo>
                <a:lnTo>
                  <a:pt x="800" y="862"/>
                </a:lnTo>
                <a:lnTo>
                  <a:pt x="800" y="862"/>
                </a:lnTo>
                <a:lnTo>
                  <a:pt x="800" y="862"/>
                </a:lnTo>
                <a:lnTo>
                  <a:pt x="800" y="864"/>
                </a:lnTo>
                <a:lnTo>
                  <a:pt x="798" y="864"/>
                </a:lnTo>
                <a:lnTo>
                  <a:pt x="798" y="866"/>
                </a:lnTo>
                <a:lnTo>
                  <a:pt x="794" y="868"/>
                </a:lnTo>
                <a:lnTo>
                  <a:pt x="794" y="868"/>
                </a:lnTo>
                <a:lnTo>
                  <a:pt x="794" y="870"/>
                </a:lnTo>
                <a:lnTo>
                  <a:pt x="796" y="870"/>
                </a:lnTo>
                <a:lnTo>
                  <a:pt x="798" y="872"/>
                </a:lnTo>
                <a:lnTo>
                  <a:pt x="800" y="872"/>
                </a:lnTo>
                <a:lnTo>
                  <a:pt x="807" y="874"/>
                </a:lnTo>
                <a:close/>
                <a:moveTo>
                  <a:pt x="817" y="866"/>
                </a:moveTo>
                <a:lnTo>
                  <a:pt x="817" y="866"/>
                </a:lnTo>
                <a:lnTo>
                  <a:pt x="819" y="870"/>
                </a:lnTo>
                <a:lnTo>
                  <a:pt x="819" y="870"/>
                </a:lnTo>
                <a:lnTo>
                  <a:pt x="819" y="870"/>
                </a:lnTo>
                <a:lnTo>
                  <a:pt x="819" y="870"/>
                </a:lnTo>
                <a:lnTo>
                  <a:pt x="819" y="870"/>
                </a:lnTo>
                <a:lnTo>
                  <a:pt x="819" y="870"/>
                </a:lnTo>
                <a:lnTo>
                  <a:pt x="819" y="868"/>
                </a:lnTo>
                <a:lnTo>
                  <a:pt x="819" y="868"/>
                </a:lnTo>
                <a:lnTo>
                  <a:pt x="817" y="866"/>
                </a:lnTo>
                <a:close/>
                <a:moveTo>
                  <a:pt x="867" y="1124"/>
                </a:moveTo>
                <a:lnTo>
                  <a:pt x="865" y="1124"/>
                </a:lnTo>
                <a:lnTo>
                  <a:pt x="867" y="1126"/>
                </a:lnTo>
                <a:lnTo>
                  <a:pt x="867" y="1126"/>
                </a:lnTo>
                <a:lnTo>
                  <a:pt x="870" y="1126"/>
                </a:lnTo>
                <a:lnTo>
                  <a:pt x="870" y="1124"/>
                </a:lnTo>
                <a:lnTo>
                  <a:pt x="870" y="1124"/>
                </a:lnTo>
                <a:lnTo>
                  <a:pt x="867" y="1124"/>
                </a:lnTo>
                <a:close/>
                <a:moveTo>
                  <a:pt x="876" y="1124"/>
                </a:moveTo>
                <a:lnTo>
                  <a:pt x="876" y="1122"/>
                </a:lnTo>
                <a:lnTo>
                  <a:pt x="874" y="1124"/>
                </a:lnTo>
                <a:lnTo>
                  <a:pt x="872" y="1122"/>
                </a:lnTo>
                <a:lnTo>
                  <a:pt x="870" y="1122"/>
                </a:lnTo>
                <a:lnTo>
                  <a:pt x="872" y="1124"/>
                </a:lnTo>
                <a:lnTo>
                  <a:pt x="872" y="1124"/>
                </a:lnTo>
                <a:lnTo>
                  <a:pt x="872" y="1124"/>
                </a:lnTo>
                <a:lnTo>
                  <a:pt x="876" y="1124"/>
                </a:lnTo>
                <a:lnTo>
                  <a:pt x="876" y="1124"/>
                </a:lnTo>
                <a:close/>
                <a:moveTo>
                  <a:pt x="805" y="853"/>
                </a:moveTo>
                <a:lnTo>
                  <a:pt x="805" y="853"/>
                </a:lnTo>
                <a:lnTo>
                  <a:pt x="805" y="853"/>
                </a:lnTo>
                <a:lnTo>
                  <a:pt x="807" y="856"/>
                </a:lnTo>
                <a:lnTo>
                  <a:pt x="809" y="856"/>
                </a:lnTo>
                <a:lnTo>
                  <a:pt x="809" y="856"/>
                </a:lnTo>
                <a:lnTo>
                  <a:pt x="807" y="853"/>
                </a:lnTo>
                <a:lnTo>
                  <a:pt x="805" y="851"/>
                </a:lnTo>
                <a:lnTo>
                  <a:pt x="803" y="851"/>
                </a:lnTo>
                <a:lnTo>
                  <a:pt x="803" y="851"/>
                </a:lnTo>
                <a:lnTo>
                  <a:pt x="803" y="851"/>
                </a:lnTo>
                <a:lnTo>
                  <a:pt x="803" y="851"/>
                </a:lnTo>
                <a:lnTo>
                  <a:pt x="805" y="853"/>
                </a:lnTo>
                <a:close/>
                <a:moveTo>
                  <a:pt x="794" y="845"/>
                </a:moveTo>
                <a:lnTo>
                  <a:pt x="794" y="845"/>
                </a:lnTo>
                <a:lnTo>
                  <a:pt x="794" y="843"/>
                </a:lnTo>
                <a:lnTo>
                  <a:pt x="796" y="843"/>
                </a:lnTo>
                <a:lnTo>
                  <a:pt x="796" y="841"/>
                </a:lnTo>
                <a:lnTo>
                  <a:pt x="794" y="841"/>
                </a:lnTo>
                <a:lnTo>
                  <a:pt x="794" y="841"/>
                </a:lnTo>
                <a:lnTo>
                  <a:pt x="794" y="839"/>
                </a:lnTo>
                <a:lnTo>
                  <a:pt x="792" y="839"/>
                </a:lnTo>
                <a:lnTo>
                  <a:pt x="792" y="839"/>
                </a:lnTo>
                <a:lnTo>
                  <a:pt x="792" y="841"/>
                </a:lnTo>
                <a:lnTo>
                  <a:pt x="792" y="841"/>
                </a:lnTo>
                <a:lnTo>
                  <a:pt x="792" y="845"/>
                </a:lnTo>
                <a:lnTo>
                  <a:pt x="794" y="845"/>
                </a:lnTo>
                <a:close/>
                <a:moveTo>
                  <a:pt x="752" y="820"/>
                </a:moveTo>
                <a:lnTo>
                  <a:pt x="754" y="820"/>
                </a:lnTo>
                <a:lnTo>
                  <a:pt x="754" y="820"/>
                </a:lnTo>
                <a:lnTo>
                  <a:pt x="754" y="820"/>
                </a:lnTo>
                <a:lnTo>
                  <a:pt x="754" y="818"/>
                </a:lnTo>
                <a:lnTo>
                  <a:pt x="754" y="818"/>
                </a:lnTo>
                <a:lnTo>
                  <a:pt x="754" y="816"/>
                </a:lnTo>
                <a:lnTo>
                  <a:pt x="754" y="816"/>
                </a:lnTo>
                <a:lnTo>
                  <a:pt x="754" y="814"/>
                </a:lnTo>
                <a:lnTo>
                  <a:pt x="752" y="814"/>
                </a:lnTo>
                <a:lnTo>
                  <a:pt x="752" y="816"/>
                </a:lnTo>
                <a:lnTo>
                  <a:pt x="752" y="816"/>
                </a:lnTo>
                <a:lnTo>
                  <a:pt x="752" y="816"/>
                </a:lnTo>
                <a:lnTo>
                  <a:pt x="752" y="818"/>
                </a:lnTo>
                <a:lnTo>
                  <a:pt x="752" y="820"/>
                </a:lnTo>
                <a:close/>
                <a:moveTo>
                  <a:pt x="796" y="845"/>
                </a:moveTo>
                <a:lnTo>
                  <a:pt x="796" y="847"/>
                </a:lnTo>
                <a:lnTo>
                  <a:pt x="796" y="847"/>
                </a:lnTo>
                <a:lnTo>
                  <a:pt x="798" y="845"/>
                </a:lnTo>
                <a:lnTo>
                  <a:pt x="798" y="845"/>
                </a:lnTo>
                <a:lnTo>
                  <a:pt x="798" y="845"/>
                </a:lnTo>
                <a:lnTo>
                  <a:pt x="798" y="843"/>
                </a:lnTo>
                <a:lnTo>
                  <a:pt x="796" y="843"/>
                </a:lnTo>
                <a:lnTo>
                  <a:pt x="796" y="843"/>
                </a:lnTo>
                <a:lnTo>
                  <a:pt x="796" y="843"/>
                </a:lnTo>
                <a:lnTo>
                  <a:pt x="796" y="845"/>
                </a:lnTo>
                <a:close/>
                <a:moveTo>
                  <a:pt x="821" y="868"/>
                </a:moveTo>
                <a:lnTo>
                  <a:pt x="819" y="868"/>
                </a:lnTo>
                <a:lnTo>
                  <a:pt x="819" y="866"/>
                </a:lnTo>
                <a:lnTo>
                  <a:pt x="815" y="864"/>
                </a:lnTo>
                <a:lnTo>
                  <a:pt x="817" y="864"/>
                </a:lnTo>
                <a:lnTo>
                  <a:pt x="817" y="866"/>
                </a:lnTo>
                <a:lnTo>
                  <a:pt x="819" y="868"/>
                </a:lnTo>
                <a:lnTo>
                  <a:pt x="821" y="868"/>
                </a:lnTo>
                <a:close/>
                <a:moveTo>
                  <a:pt x="658" y="715"/>
                </a:moveTo>
                <a:lnTo>
                  <a:pt x="656" y="713"/>
                </a:lnTo>
                <a:lnTo>
                  <a:pt x="656" y="709"/>
                </a:lnTo>
                <a:lnTo>
                  <a:pt x="654" y="707"/>
                </a:lnTo>
                <a:lnTo>
                  <a:pt x="654" y="705"/>
                </a:lnTo>
                <a:lnTo>
                  <a:pt x="652" y="702"/>
                </a:lnTo>
                <a:lnTo>
                  <a:pt x="652" y="700"/>
                </a:lnTo>
                <a:lnTo>
                  <a:pt x="650" y="700"/>
                </a:lnTo>
                <a:lnTo>
                  <a:pt x="647" y="698"/>
                </a:lnTo>
                <a:lnTo>
                  <a:pt x="645" y="698"/>
                </a:lnTo>
                <a:lnTo>
                  <a:pt x="645" y="698"/>
                </a:lnTo>
                <a:lnTo>
                  <a:pt x="643" y="700"/>
                </a:lnTo>
                <a:lnTo>
                  <a:pt x="643" y="702"/>
                </a:lnTo>
                <a:lnTo>
                  <a:pt x="643" y="702"/>
                </a:lnTo>
                <a:lnTo>
                  <a:pt x="641" y="702"/>
                </a:lnTo>
                <a:lnTo>
                  <a:pt x="641" y="702"/>
                </a:lnTo>
                <a:lnTo>
                  <a:pt x="639" y="705"/>
                </a:lnTo>
                <a:lnTo>
                  <a:pt x="639" y="705"/>
                </a:lnTo>
                <a:lnTo>
                  <a:pt x="641" y="707"/>
                </a:lnTo>
                <a:lnTo>
                  <a:pt x="641" y="709"/>
                </a:lnTo>
                <a:lnTo>
                  <a:pt x="641" y="709"/>
                </a:lnTo>
                <a:lnTo>
                  <a:pt x="643" y="709"/>
                </a:lnTo>
                <a:lnTo>
                  <a:pt x="643" y="709"/>
                </a:lnTo>
                <a:lnTo>
                  <a:pt x="645" y="705"/>
                </a:lnTo>
                <a:lnTo>
                  <a:pt x="645" y="705"/>
                </a:lnTo>
                <a:lnTo>
                  <a:pt x="647" y="707"/>
                </a:lnTo>
                <a:lnTo>
                  <a:pt x="647" y="709"/>
                </a:lnTo>
                <a:lnTo>
                  <a:pt x="647" y="709"/>
                </a:lnTo>
                <a:lnTo>
                  <a:pt x="650" y="709"/>
                </a:lnTo>
                <a:lnTo>
                  <a:pt x="650" y="709"/>
                </a:lnTo>
                <a:lnTo>
                  <a:pt x="647" y="711"/>
                </a:lnTo>
                <a:lnTo>
                  <a:pt x="647" y="713"/>
                </a:lnTo>
                <a:lnTo>
                  <a:pt x="647" y="713"/>
                </a:lnTo>
                <a:lnTo>
                  <a:pt x="647" y="713"/>
                </a:lnTo>
                <a:lnTo>
                  <a:pt x="647" y="713"/>
                </a:lnTo>
                <a:lnTo>
                  <a:pt x="650" y="713"/>
                </a:lnTo>
                <a:lnTo>
                  <a:pt x="650" y="713"/>
                </a:lnTo>
                <a:lnTo>
                  <a:pt x="650" y="715"/>
                </a:lnTo>
                <a:lnTo>
                  <a:pt x="650" y="715"/>
                </a:lnTo>
                <a:lnTo>
                  <a:pt x="652" y="717"/>
                </a:lnTo>
                <a:lnTo>
                  <a:pt x="654" y="717"/>
                </a:lnTo>
                <a:lnTo>
                  <a:pt x="654" y="717"/>
                </a:lnTo>
                <a:lnTo>
                  <a:pt x="654" y="717"/>
                </a:lnTo>
                <a:lnTo>
                  <a:pt x="654" y="717"/>
                </a:lnTo>
                <a:lnTo>
                  <a:pt x="652" y="717"/>
                </a:lnTo>
                <a:lnTo>
                  <a:pt x="652" y="719"/>
                </a:lnTo>
                <a:lnTo>
                  <a:pt x="652" y="719"/>
                </a:lnTo>
                <a:lnTo>
                  <a:pt x="652" y="721"/>
                </a:lnTo>
                <a:lnTo>
                  <a:pt x="654" y="723"/>
                </a:lnTo>
                <a:lnTo>
                  <a:pt x="654" y="723"/>
                </a:lnTo>
                <a:lnTo>
                  <a:pt x="656" y="726"/>
                </a:lnTo>
                <a:lnTo>
                  <a:pt x="656" y="726"/>
                </a:lnTo>
                <a:lnTo>
                  <a:pt x="658" y="726"/>
                </a:lnTo>
                <a:lnTo>
                  <a:pt x="658" y="723"/>
                </a:lnTo>
                <a:lnTo>
                  <a:pt x="658" y="721"/>
                </a:lnTo>
                <a:lnTo>
                  <a:pt x="658" y="719"/>
                </a:lnTo>
                <a:lnTo>
                  <a:pt x="658" y="719"/>
                </a:lnTo>
                <a:lnTo>
                  <a:pt x="658" y="719"/>
                </a:lnTo>
                <a:lnTo>
                  <a:pt x="658" y="717"/>
                </a:lnTo>
                <a:lnTo>
                  <a:pt x="658" y="715"/>
                </a:lnTo>
                <a:lnTo>
                  <a:pt x="658" y="715"/>
                </a:lnTo>
                <a:close/>
                <a:moveTo>
                  <a:pt x="681" y="723"/>
                </a:moveTo>
                <a:lnTo>
                  <a:pt x="681" y="723"/>
                </a:lnTo>
                <a:lnTo>
                  <a:pt x="683" y="726"/>
                </a:lnTo>
                <a:lnTo>
                  <a:pt x="683" y="726"/>
                </a:lnTo>
                <a:lnTo>
                  <a:pt x="683" y="726"/>
                </a:lnTo>
                <a:lnTo>
                  <a:pt x="685" y="723"/>
                </a:lnTo>
                <a:lnTo>
                  <a:pt x="685" y="723"/>
                </a:lnTo>
                <a:lnTo>
                  <a:pt x="685" y="723"/>
                </a:lnTo>
                <a:lnTo>
                  <a:pt x="685" y="723"/>
                </a:lnTo>
                <a:lnTo>
                  <a:pt x="687" y="721"/>
                </a:lnTo>
                <a:lnTo>
                  <a:pt x="687" y="721"/>
                </a:lnTo>
                <a:lnTo>
                  <a:pt x="685" y="721"/>
                </a:lnTo>
                <a:lnTo>
                  <a:pt x="685" y="721"/>
                </a:lnTo>
                <a:lnTo>
                  <a:pt x="683" y="721"/>
                </a:lnTo>
                <a:lnTo>
                  <a:pt x="681" y="721"/>
                </a:lnTo>
                <a:lnTo>
                  <a:pt x="681" y="721"/>
                </a:lnTo>
                <a:lnTo>
                  <a:pt x="681" y="723"/>
                </a:lnTo>
                <a:close/>
                <a:moveTo>
                  <a:pt x="664" y="705"/>
                </a:moveTo>
                <a:lnTo>
                  <a:pt x="668" y="702"/>
                </a:lnTo>
                <a:lnTo>
                  <a:pt x="668" y="702"/>
                </a:lnTo>
                <a:lnTo>
                  <a:pt x="668" y="702"/>
                </a:lnTo>
                <a:lnTo>
                  <a:pt x="666" y="700"/>
                </a:lnTo>
                <a:lnTo>
                  <a:pt x="668" y="700"/>
                </a:lnTo>
                <a:lnTo>
                  <a:pt x="666" y="698"/>
                </a:lnTo>
                <a:lnTo>
                  <a:pt x="666" y="696"/>
                </a:lnTo>
                <a:lnTo>
                  <a:pt x="664" y="694"/>
                </a:lnTo>
                <a:lnTo>
                  <a:pt x="662" y="692"/>
                </a:lnTo>
                <a:lnTo>
                  <a:pt x="662" y="690"/>
                </a:lnTo>
                <a:lnTo>
                  <a:pt x="662" y="688"/>
                </a:lnTo>
                <a:lnTo>
                  <a:pt x="662" y="688"/>
                </a:lnTo>
                <a:lnTo>
                  <a:pt x="662" y="688"/>
                </a:lnTo>
                <a:lnTo>
                  <a:pt x="664" y="688"/>
                </a:lnTo>
                <a:lnTo>
                  <a:pt x="664" y="690"/>
                </a:lnTo>
                <a:lnTo>
                  <a:pt x="664" y="690"/>
                </a:lnTo>
                <a:lnTo>
                  <a:pt x="664" y="692"/>
                </a:lnTo>
                <a:lnTo>
                  <a:pt x="666" y="692"/>
                </a:lnTo>
                <a:lnTo>
                  <a:pt x="666" y="692"/>
                </a:lnTo>
                <a:lnTo>
                  <a:pt x="666" y="694"/>
                </a:lnTo>
                <a:lnTo>
                  <a:pt x="668" y="696"/>
                </a:lnTo>
                <a:lnTo>
                  <a:pt x="668" y="696"/>
                </a:lnTo>
                <a:lnTo>
                  <a:pt x="668" y="696"/>
                </a:lnTo>
                <a:lnTo>
                  <a:pt x="668" y="696"/>
                </a:lnTo>
                <a:lnTo>
                  <a:pt x="668" y="694"/>
                </a:lnTo>
                <a:lnTo>
                  <a:pt x="666" y="692"/>
                </a:lnTo>
                <a:lnTo>
                  <a:pt x="666" y="690"/>
                </a:lnTo>
                <a:lnTo>
                  <a:pt x="662" y="686"/>
                </a:lnTo>
                <a:lnTo>
                  <a:pt x="660" y="686"/>
                </a:lnTo>
                <a:lnTo>
                  <a:pt x="656" y="686"/>
                </a:lnTo>
                <a:lnTo>
                  <a:pt x="656" y="684"/>
                </a:lnTo>
                <a:lnTo>
                  <a:pt x="654" y="682"/>
                </a:lnTo>
                <a:lnTo>
                  <a:pt x="654" y="682"/>
                </a:lnTo>
                <a:lnTo>
                  <a:pt x="654" y="682"/>
                </a:lnTo>
                <a:lnTo>
                  <a:pt x="654" y="684"/>
                </a:lnTo>
                <a:lnTo>
                  <a:pt x="654" y="686"/>
                </a:lnTo>
                <a:lnTo>
                  <a:pt x="654" y="686"/>
                </a:lnTo>
                <a:lnTo>
                  <a:pt x="656" y="688"/>
                </a:lnTo>
                <a:lnTo>
                  <a:pt x="656" y="690"/>
                </a:lnTo>
                <a:lnTo>
                  <a:pt x="656" y="694"/>
                </a:lnTo>
                <a:lnTo>
                  <a:pt x="656" y="696"/>
                </a:lnTo>
                <a:lnTo>
                  <a:pt x="658" y="698"/>
                </a:lnTo>
                <a:lnTo>
                  <a:pt x="660" y="700"/>
                </a:lnTo>
                <a:lnTo>
                  <a:pt x="660" y="700"/>
                </a:lnTo>
                <a:lnTo>
                  <a:pt x="658" y="705"/>
                </a:lnTo>
                <a:lnTo>
                  <a:pt x="658" y="707"/>
                </a:lnTo>
                <a:lnTo>
                  <a:pt x="658" y="707"/>
                </a:lnTo>
                <a:lnTo>
                  <a:pt x="658" y="709"/>
                </a:lnTo>
                <a:lnTo>
                  <a:pt x="658" y="709"/>
                </a:lnTo>
                <a:lnTo>
                  <a:pt x="658" y="709"/>
                </a:lnTo>
                <a:lnTo>
                  <a:pt x="660" y="709"/>
                </a:lnTo>
                <a:lnTo>
                  <a:pt x="662" y="707"/>
                </a:lnTo>
                <a:lnTo>
                  <a:pt x="664" y="705"/>
                </a:lnTo>
                <a:close/>
                <a:moveTo>
                  <a:pt x="689" y="732"/>
                </a:moveTo>
                <a:lnTo>
                  <a:pt x="689" y="732"/>
                </a:lnTo>
                <a:lnTo>
                  <a:pt x="691" y="732"/>
                </a:lnTo>
                <a:lnTo>
                  <a:pt x="691" y="732"/>
                </a:lnTo>
                <a:lnTo>
                  <a:pt x="694" y="732"/>
                </a:lnTo>
                <a:lnTo>
                  <a:pt x="694" y="732"/>
                </a:lnTo>
                <a:lnTo>
                  <a:pt x="694" y="728"/>
                </a:lnTo>
                <a:lnTo>
                  <a:pt x="694" y="726"/>
                </a:lnTo>
                <a:lnTo>
                  <a:pt x="691" y="721"/>
                </a:lnTo>
                <a:lnTo>
                  <a:pt x="691" y="719"/>
                </a:lnTo>
                <a:lnTo>
                  <a:pt x="689" y="719"/>
                </a:lnTo>
                <a:lnTo>
                  <a:pt x="687" y="723"/>
                </a:lnTo>
                <a:lnTo>
                  <a:pt x="687" y="723"/>
                </a:lnTo>
                <a:lnTo>
                  <a:pt x="687" y="726"/>
                </a:lnTo>
                <a:lnTo>
                  <a:pt x="685" y="726"/>
                </a:lnTo>
                <a:lnTo>
                  <a:pt x="685" y="726"/>
                </a:lnTo>
                <a:lnTo>
                  <a:pt x="685" y="728"/>
                </a:lnTo>
                <a:lnTo>
                  <a:pt x="685" y="728"/>
                </a:lnTo>
                <a:lnTo>
                  <a:pt x="687" y="730"/>
                </a:lnTo>
                <a:lnTo>
                  <a:pt x="689" y="730"/>
                </a:lnTo>
                <a:lnTo>
                  <a:pt x="689" y="730"/>
                </a:lnTo>
                <a:lnTo>
                  <a:pt x="689" y="730"/>
                </a:lnTo>
                <a:lnTo>
                  <a:pt x="689" y="732"/>
                </a:lnTo>
                <a:close/>
                <a:moveTo>
                  <a:pt x="685" y="717"/>
                </a:moveTo>
                <a:lnTo>
                  <a:pt x="683" y="713"/>
                </a:lnTo>
                <a:lnTo>
                  <a:pt x="683" y="715"/>
                </a:lnTo>
                <a:lnTo>
                  <a:pt x="683" y="717"/>
                </a:lnTo>
                <a:lnTo>
                  <a:pt x="681" y="717"/>
                </a:lnTo>
                <a:lnTo>
                  <a:pt x="681" y="719"/>
                </a:lnTo>
                <a:lnTo>
                  <a:pt x="681" y="719"/>
                </a:lnTo>
                <a:lnTo>
                  <a:pt x="683" y="719"/>
                </a:lnTo>
                <a:lnTo>
                  <a:pt x="685" y="719"/>
                </a:lnTo>
                <a:lnTo>
                  <a:pt x="685" y="719"/>
                </a:lnTo>
                <a:lnTo>
                  <a:pt x="685" y="719"/>
                </a:lnTo>
                <a:lnTo>
                  <a:pt x="685" y="719"/>
                </a:lnTo>
                <a:lnTo>
                  <a:pt x="687" y="719"/>
                </a:lnTo>
                <a:lnTo>
                  <a:pt x="687" y="717"/>
                </a:lnTo>
                <a:lnTo>
                  <a:pt x="685" y="717"/>
                </a:lnTo>
                <a:close/>
                <a:moveTo>
                  <a:pt x="662" y="686"/>
                </a:moveTo>
                <a:lnTo>
                  <a:pt x="662" y="684"/>
                </a:lnTo>
                <a:lnTo>
                  <a:pt x="660" y="684"/>
                </a:lnTo>
                <a:lnTo>
                  <a:pt x="658" y="682"/>
                </a:lnTo>
                <a:lnTo>
                  <a:pt x="658" y="684"/>
                </a:lnTo>
                <a:lnTo>
                  <a:pt x="656" y="684"/>
                </a:lnTo>
                <a:lnTo>
                  <a:pt x="658" y="684"/>
                </a:lnTo>
                <a:lnTo>
                  <a:pt x="660" y="686"/>
                </a:lnTo>
                <a:lnTo>
                  <a:pt x="662" y="686"/>
                </a:lnTo>
                <a:close/>
                <a:moveTo>
                  <a:pt x="643" y="700"/>
                </a:moveTo>
                <a:lnTo>
                  <a:pt x="643" y="698"/>
                </a:lnTo>
                <a:lnTo>
                  <a:pt x="643" y="696"/>
                </a:lnTo>
                <a:lnTo>
                  <a:pt x="643" y="696"/>
                </a:lnTo>
                <a:lnTo>
                  <a:pt x="645" y="696"/>
                </a:lnTo>
                <a:lnTo>
                  <a:pt x="650" y="698"/>
                </a:lnTo>
                <a:lnTo>
                  <a:pt x="652" y="698"/>
                </a:lnTo>
                <a:lnTo>
                  <a:pt x="654" y="700"/>
                </a:lnTo>
                <a:lnTo>
                  <a:pt x="654" y="698"/>
                </a:lnTo>
                <a:lnTo>
                  <a:pt x="654" y="696"/>
                </a:lnTo>
                <a:lnTo>
                  <a:pt x="652" y="694"/>
                </a:lnTo>
                <a:lnTo>
                  <a:pt x="647" y="694"/>
                </a:lnTo>
                <a:lnTo>
                  <a:pt x="647" y="694"/>
                </a:lnTo>
                <a:lnTo>
                  <a:pt x="650" y="692"/>
                </a:lnTo>
                <a:lnTo>
                  <a:pt x="650" y="694"/>
                </a:lnTo>
                <a:lnTo>
                  <a:pt x="650" y="694"/>
                </a:lnTo>
                <a:lnTo>
                  <a:pt x="652" y="692"/>
                </a:lnTo>
                <a:lnTo>
                  <a:pt x="654" y="690"/>
                </a:lnTo>
                <a:lnTo>
                  <a:pt x="652" y="688"/>
                </a:lnTo>
                <a:lnTo>
                  <a:pt x="652" y="688"/>
                </a:lnTo>
                <a:lnTo>
                  <a:pt x="650" y="688"/>
                </a:lnTo>
                <a:lnTo>
                  <a:pt x="647" y="686"/>
                </a:lnTo>
                <a:lnTo>
                  <a:pt x="647" y="686"/>
                </a:lnTo>
                <a:lnTo>
                  <a:pt x="645" y="688"/>
                </a:lnTo>
                <a:lnTo>
                  <a:pt x="643" y="690"/>
                </a:lnTo>
                <a:lnTo>
                  <a:pt x="643" y="690"/>
                </a:lnTo>
                <a:lnTo>
                  <a:pt x="641" y="688"/>
                </a:lnTo>
                <a:lnTo>
                  <a:pt x="641" y="688"/>
                </a:lnTo>
                <a:lnTo>
                  <a:pt x="643" y="688"/>
                </a:lnTo>
                <a:lnTo>
                  <a:pt x="643" y="686"/>
                </a:lnTo>
                <a:lnTo>
                  <a:pt x="643" y="686"/>
                </a:lnTo>
                <a:lnTo>
                  <a:pt x="641" y="684"/>
                </a:lnTo>
                <a:lnTo>
                  <a:pt x="641" y="684"/>
                </a:lnTo>
                <a:lnTo>
                  <a:pt x="639" y="684"/>
                </a:lnTo>
                <a:lnTo>
                  <a:pt x="639" y="686"/>
                </a:lnTo>
                <a:lnTo>
                  <a:pt x="637" y="686"/>
                </a:lnTo>
                <a:lnTo>
                  <a:pt x="637" y="686"/>
                </a:lnTo>
                <a:lnTo>
                  <a:pt x="635" y="686"/>
                </a:lnTo>
                <a:lnTo>
                  <a:pt x="635" y="688"/>
                </a:lnTo>
                <a:lnTo>
                  <a:pt x="635" y="686"/>
                </a:lnTo>
                <a:lnTo>
                  <a:pt x="633" y="684"/>
                </a:lnTo>
                <a:lnTo>
                  <a:pt x="633" y="686"/>
                </a:lnTo>
                <a:lnTo>
                  <a:pt x="631" y="688"/>
                </a:lnTo>
                <a:lnTo>
                  <a:pt x="631" y="688"/>
                </a:lnTo>
                <a:lnTo>
                  <a:pt x="631" y="688"/>
                </a:lnTo>
                <a:lnTo>
                  <a:pt x="629" y="690"/>
                </a:lnTo>
                <a:lnTo>
                  <a:pt x="631" y="692"/>
                </a:lnTo>
                <a:lnTo>
                  <a:pt x="633" y="692"/>
                </a:lnTo>
                <a:lnTo>
                  <a:pt x="637" y="696"/>
                </a:lnTo>
                <a:lnTo>
                  <a:pt x="637" y="698"/>
                </a:lnTo>
                <a:lnTo>
                  <a:pt x="639" y="700"/>
                </a:lnTo>
                <a:lnTo>
                  <a:pt x="641" y="700"/>
                </a:lnTo>
                <a:lnTo>
                  <a:pt x="643" y="700"/>
                </a:lnTo>
                <a:close/>
                <a:moveTo>
                  <a:pt x="622" y="1895"/>
                </a:moveTo>
                <a:lnTo>
                  <a:pt x="624" y="1897"/>
                </a:lnTo>
                <a:lnTo>
                  <a:pt x="624" y="1897"/>
                </a:lnTo>
                <a:lnTo>
                  <a:pt x="622" y="1895"/>
                </a:lnTo>
                <a:lnTo>
                  <a:pt x="622" y="1895"/>
                </a:lnTo>
                <a:close/>
                <a:moveTo>
                  <a:pt x="601" y="1933"/>
                </a:moveTo>
                <a:lnTo>
                  <a:pt x="599" y="1933"/>
                </a:lnTo>
                <a:lnTo>
                  <a:pt x="601" y="1933"/>
                </a:lnTo>
                <a:lnTo>
                  <a:pt x="601" y="1935"/>
                </a:lnTo>
                <a:lnTo>
                  <a:pt x="601" y="1935"/>
                </a:lnTo>
                <a:lnTo>
                  <a:pt x="601" y="1935"/>
                </a:lnTo>
                <a:lnTo>
                  <a:pt x="601" y="1935"/>
                </a:lnTo>
                <a:lnTo>
                  <a:pt x="601" y="1933"/>
                </a:lnTo>
                <a:close/>
                <a:moveTo>
                  <a:pt x="633" y="1900"/>
                </a:moveTo>
                <a:lnTo>
                  <a:pt x="631" y="1900"/>
                </a:lnTo>
                <a:lnTo>
                  <a:pt x="631" y="1900"/>
                </a:lnTo>
                <a:lnTo>
                  <a:pt x="631" y="1900"/>
                </a:lnTo>
                <a:lnTo>
                  <a:pt x="631" y="1900"/>
                </a:lnTo>
                <a:lnTo>
                  <a:pt x="631" y="1900"/>
                </a:lnTo>
                <a:lnTo>
                  <a:pt x="633" y="1900"/>
                </a:lnTo>
                <a:lnTo>
                  <a:pt x="633" y="1900"/>
                </a:lnTo>
                <a:lnTo>
                  <a:pt x="633" y="1900"/>
                </a:lnTo>
                <a:lnTo>
                  <a:pt x="633" y="1902"/>
                </a:lnTo>
                <a:lnTo>
                  <a:pt x="633" y="1900"/>
                </a:lnTo>
                <a:lnTo>
                  <a:pt x="633" y="1900"/>
                </a:lnTo>
                <a:lnTo>
                  <a:pt x="633" y="1900"/>
                </a:lnTo>
                <a:close/>
                <a:moveTo>
                  <a:pt x="679" y="753"/>
                </a:moveTo>
                <a:lnTo>
                  <a:pt x="681" y="753"/>
                </a:lnTo>
                <a:lnTo>
                  <a:pt x="683" y="755"/>
                </a:lnTo>
                <a:lnTo>
                  <a:pt x="683" y="757"/>
                </a:lnTo>
                <a:lnTo>
                  <a:pt x="685" y="757"/>
                </a:lnTo>
                <a:lnTo>
                  <a:pt x="685" y="755"/>
                </a:lnTo>
                <a:lnTo>
                  <a:pt x="685" y="755"/>
                </a:lnTo>
                <a:lnTo>
                  <a:pt x="685" y="753"/>
                </a:lnTo>
                <a:lnTo>
                  <a:pt x="687" y="753"/>
                </a:lnTo>
                <a:lnTo>
                  <a:pt x="685" y="753"/>
                </a:lnTo>
                <a:lnTo>
                  <a:pt x="685" y="753"/>
                </a:lnTo>
                <a:lnTo>
                  <a:pt x="685" y="751"/>
                </a:lnTo>
                <a:lnTo>
                  <a:pt x="683" y="753"/>
                </a:lnTo>
                <a:lnTo>
                  <a:pt x="683" y="753"/>
                </a:lnTo>
                <a:lnTo>
                  <a:pt x="683" y="753"/>
                </a:lnTo>
                <a:lnTo>
                  <a:pt x="681" y="751"/>
                </a:lnTo>
                <a:lnTo>
                  <a:pt x="681" y="749"/>
                </a:lnTo>
                <a:lnTo>
                  <a:pt x="681" y="749"/>
                </a:lnTo>
                <a:lnTo>
                  <a:pt x="681" y="747"/>
                </a:lnTo>
                <a:lnTo>
                  <a:pt x="679" y="747"/>
                </a:lnTo>
                <a:lnTo>
                  <a:pt x="677" y="744"/>
                </a:lnTo>
                <a:lnTo>
                  <a:pt x="675" y="744"/>
                </a:lnTo>
                <a:lnTo>
                  <a:pt x="675" y="744"/>
                </a:lnTo>
                <a:lnTo>
                  <a:pt x="675" y="747"/>
                </a:lnTo>
                <a:lnTo>
                  <a:pt x="677" y="747"/>
                </a:lnTo>
                <a:lnTo>
                  <a:pt x="677" y="747"/>
                </a:lnTo>
                <a:lnTo>
                  <a:pt x="679" y="749"/>
                </a:lnTo>
                <a:lnTo>
                  <a:pt x="679" y="751"/>
                </a:lnTo>
                <a:lnTo>
                  <a:pt x="679" y="751"/>
                </a:lnTo>
                <a:lnTo>
                  <a:pt x="679" y="753"/>
                </a:lnTo>
                <a:close/>
                <a:moveTo>
                  <a:pt x="689" y="786"/>
                </a:moveTo>
                <a:lnTo>
                  <a:pt x="696" y="784"/>
                </a:lnTo>
                <a:lnTo>
                  <a:pt x="696" y="784"/>
                </a:lnTo>
                <a:lnTo>
                  <a:pt x="696" y="782"/>
                </a:lnTo>
                <a:lnTo>
                  <a:pt x="696" y="778"/>
                </a:lnTo>
                <a:lnTo>
                  <a:pt x="698" y="776"/>
                </a:lnTo>
                <a:lnTo>
                  <a:pt x="698" y="774"/>
                </a:lnTo>
                <a:lnTo>
                  <a:pt x="700" y="770"/>
                </a:lnTo>
                <a:lnTo>
                  <a:pt x="700" y="770"/>
                </a:lnTo>
                <a:lnTo>
                  <a:pt x="700" y="767"/>
                </a:lnTo>
                <a:lnTo>
                  <a:pt x="700" y="767"/>
                </a:lnTo>
                <a:lnTo>
                  <a:pt x="698" y="767"/>
                </a:lnTo>
                <a:lnTo>
                  <a:pt x="696" y="770"/>
                </a:lnTo>
                <a:lnTo>
                  <a:pt x="694" y="770"/>
                </a:lnTo>
                <a:lnTo>
                  <a:pt x="694" y="770"/>
                </a:lnTo>
                <a:lnTo>
                  <a:pt x="694" y="772"/>
                </a:lnTo>
                <a:lnTo>
                  <a:pt x="694" y="774"/>
                </a:lnTo>
                <a:lnTo>
                  <a:pt x="694" y="774"/>
                </a:lnTo>
                <a:lnTo>
                  <a:pt x="694" y="776"/>
                </a:lnTo>
                <a:lnTo>
                  <a:pt x="694" y="776"/>
                </a:lnTo>
                <a:lnTo>
                  <a:pt x="689" y="776"/>
                </a:lnTo>
                <a:lnTo>
                  <a:pt x="687" y="776"/>
                </a:lnTo>
                <a:lnTo>
                  <a:pt x="687" y="776"/>
                </a:lnTo>
                <a:lnTo>
                  <a:pt x="687" y="776"/>
                </a:lnTo>
                <a:lnTo>
                  <a:pt x="687" y="776"/>
                </a:lnTo>
                <a:lnTo>
                  <a:pt x="691" y="774"/>
                </a:lnTo>
                <a:lnTo>
                  <a:pt x="694" y="774"/>
                </a:lnTo>
                <a:lnTo>
                  <a:pt x="694" y="772"/>
                </a:lnTo>
                <a:lnTo>
                  <a:pt x="694" y="772"/>
                </a:lnTo>
                <a:lnTo>
                  <a:pt x="691" y="770"/>
                </a:lnTo>
                <a:lnTo>
                  <a:pt x="691" y="770"/>
                </a:lnTo>
                <a:lnTo>
                  <a:pt x="691" y="767"/>
                </a:lnTo>
                <a:lnTo>
                  <a:pt x="689" y="767"/>
                </a:lnTo>
                <a:lnTo>
                  <a:pt x="687" y="770"/>
                </a:lnTo>
                <a:lnTo>
                  <a:pt x="685" y="767"/>
                </a:lnTo>
                <a:lnTo>
                  <a:pt x="683" y="767"/>
                </a:lnTo>
                <a:lnTo>
                  <a:pt x="681" y="767"/>
                </a:lnTo>
                <a:lnTo>
                  <a:pt x="681" y="767"/>
                </a:lnTo>
                <a:lnTo>
                  <a:pt x="681" y="767"/>
                </a:lnTo>
                <a:lnTo>
                  <a:pt x="679" y="770"/>
                </a:lnTo>
                <a:lnTo>
                  <a:pt x="679" y="772"/>
                </a:lnTo>
                <a:lnTo>
                  <a:pt x="679" y="774"/>
                </a:lnTo>
                <a:lnTo>
                  <a:pt x="681" y="774"/>
                </a:lnTo>
                <a:lnTo>
                  <a:pt x="683" y="778"/>
                </a:lnTo>
                <a:lnTo>
                  <a:pt x="683" y="778"/>
                </a:lnTo>
                <a:lnTo>
                  <a:pt x="683" y="778"/>
                </a:lnTo>
                <a:lnTo>
                  <a:pt x="683" y="780"/>
                </a:lnTo>
                <a:lnTo>
                  <a:pt x="685" y="780"/>
                </a:lnTo>
                <a:lnTo>
                  <a:pt x="689" y="782"/>
                </a:lnTo>
                <a:lnTo>
                  <a:pt x="689" y="782"/>
                </a:lnTo>
                <a:lnTo>
                  <a:pt x="689" y="782"/>
                </a:lnTo>
                <a:lnTo>
                  <a:pt x="687" y="782"/>
                </a:lnTo>
                <a:lnTo>
                  <a:pt x="685" y="782"/>
                </a:lnTo>
                <a:lnTo>
                  <a:pt x="685" y="782"/>
                </a:lnTo>
                <a:lnTo>
                  <a:pt x="685" y="784"/>
                </a:lnTo>
                <a:lnTo>
                  <a:pt x="685" y="784"/>
                </a:lnTo>
                <a:lnTo>
                  <a:pt x="687" y="786"/>
                </a:lnTo>
                <a:lnTo>
                  <a:pt x="689" y="786"/>
                </a:lnTo>
                <a:close/>
                <a:moveTo>
                  <a:pt x="704" y="753"/>
                </a:moveTo>
                <a:lnTo>
                  <a:pt x="704" y="753"/>
                </a:lnTo>
                <a:lnTo>
                  <a:pt x="706" y="753"/>
                </a:lnTo>
                <a:lnTo>
                  <a:pt x="706" y="753"/>
                </a:lnTo>
                <a:lnTo>
                  <a:pt x="706" y="751"/>
                </a:lnTo>
                <a:lnTo>
                  <a:pt x="704" y="749"/>
                </a:lnTo>
                <a:lnTo>
                  <a:pt x="704" y="747"/>
                </a:lnTo>
                <a:lnTo>
                  <a:pt x="702" y="744"/>
                </a:lnTo>
                <a:lnTo>
                  <a:pt x="702" y="744"/>
                </a:lnTo>
                <a:lnTo>
                  <a:pt x="702" y="744"/>
                </a:lnTo>
                <a:lnTo>
                  <a:pt x="702" y="747"/>
                </a:lnTo>
                <a:lnTo>
                  <a:pt x="702" y="747"/>
                </a:lnTo>
                <a:lnTo>
                  <a:pt x="702" y="749"/>
                </a:lnTo>
                <a:lnTo>
                  <a:pt x="702" y="751"/>
                </a:lnTo>
                <a:lnTo>
                  <a:pt x="702" y="749"/>
                </a:lnTo>
                <a:lnTo>
                  <a:pt x="702" y="749"/>
                </a:lnTo>
                <a:lnTo>
                  <a:pt x="704" y="751"/>
                </a:lnTo>
                <a:lnTo>
                  <a:pt x="704" y="751"/>
                </a:lnTo>
                <a:lnTo>
                  <a:pt x="704" y="753"/>
                </a:lnTo>
                <a:close/>
                <a:moveTo>
                  <a:pt x="708" y="744"/>
                </a:moveTo>
                <a:lnTo>
                  <a:pt x="710" y="742"/>
                </a:lnTo>
                <a:lnTo>
                  <a:pt x="710" y="740"/>
                </a:lnTo>
                <a:lnTo>
                  <a:pt x="710" y="738"/>
                </a:lnTo>
                <a:lnTo>
                  <a:pt x="710" y="736"/>
                </a:lnTo>
                <a:lnTo>
                  <a:pt x="710" y="736"/>
                </a:lnTo>
                <a:lnTo>
                  <a:pt x="708" y="734"/>
                </a:lnTo>
                <a:lnTo>
                  <a:pt x="706" y="732"/>
                </a:lnTo>
                <a:lnTo>
                  <a:pt x="706" y="732"/>
                </a:lnTo>
                <a:lnTo>
                  <a:pt x="700" y="734"/>
                </a:lnTo>
                <a:lnTo>
                  <a:pt x="700" y="738"/>
                </a:lnTo>
                <a:lnTo>
                  <a:pt x="700" y="740"/>
                </a:lnTo>
                <a:lnTo>
                  <a:pt x="698" y="742"/>
                </a:lnTo>
                <a:lnTo>
                  <a:pt x="698" y="742"/>
                </a:lnTo>
                <a:lnTo>
                  <a:pt x="698" y="747"/>
                </a:lnTo>
                <a:lnTo>
                  <a:pt x="700" y="747"/>
                </a:lnTo>
                <a:lnTo>
                  <a:pt x="700" y="747"/>
                </a:lnTo>
                <a:lnTo>
                  <a:pt x="700" y="744"/>
                </a:lnTo>
                <a:lnTo>
                  <a:pt x="702" y="744"/>
                </a:lnTo>
                <a:lnTo>
                  <a:pt x="704" y="742"/>
                </a:lnTo>
                <a:lnTo>
                  <a:pt x="704" y="742"/>
                </a:lnTo>
                <a:lnTo>
                  <a:pt x="704" y="742"/>
                </a:lnTo>
                <a:lnTo>
                  <a:pt x="704" y="744"/>
                </a:lnTo>
                <a:lnTo>
                  <a:pt x="704" y="744"/>
                </a:lnTo>
                <a:lnTo>
                  <a:pt x="704" y="744"/>
                </a:lnTo>
                <a:lnTo>
                  <a:pt x="706" y="744"/>
                </a:lnTo>
                <a:lnTo>
                  <a:pt x="706" y="747"/>
                </a:lnTo>
                <a:lnTo>
                  <a:pt x="706" y="747"/>
                </a:lnTo>
                <a:lnTo>
                  <a:pt x="708" y="744"/>
                </a:lnTo>
                <a:close/>
                <a:moveTo>
                  <a:pt x="708" y="803"/>
                </a:moveTo>
                <a:lnTo>
                  <a:pt x="706" y="803"/>
                </a:lnTo>
                <a:lnTo>
                  <a:pt x="706" y="803"/>
                </a:lnTo>
                <a:lnTo>
                  <a:pt x="706" y="803"/>
                </a:lnTo>
                <a:lnTo>
                  <a:pt x="706" y="801"/>
                </a:lnTo>
                <a:lnTo>
                  <a:pt x="706" y="801"/>
                </a:lnTo>
                <a:lnTo>
                  <a:pt x="706" y="801"/>
                </a:lnTo>
                <a:lnTo>
                  <a:pt x="704" y="801"/>
                </a:lnTo>
                <a:lnTo>
                  <a:pt x="704" y="801"/>
                </a:lnTo>
                <a:lnTo>
                  <a:pt x="704" y="801"/>
                </a:lnTo>
                <a:lnTo>
                  <a:pt x="702" y="797"/>
                </a:lnTo>
                <a:lnTo>
                  <a:pt x="702" y="797"/>
                </a:lnTo>
                <a:lnTo>
                  <a:pt x="704" y="795"/>
                </a:lnTo>
                <a:lnTo>
                  <a:pt x="702" y="795"/>
                </a:lnTo>
                <a:lnTo>
                  <a:pt x="700" y="795"/>
                </a:lnTo>
                <a:lnTo>
                  <a:pt x="698" y="793"/>
                </a:lnTo>
                <a:lnTo>
                  <a:pt x="698" y="793"/>
                </a:lnTo>
                <a:lnTo>
                  <a:pt x="696" y="793"/>
                </a:lnTo>
                <a:lnTo>
                  <a:pt x="696" y="791"/>
                </a:lnTo>
                <a:lnTo>
                  <a:pt x="698" y="791"/>
                </a:lnTo>
                <a:lnTo>
                  <a:pt x="698" y="793"/>
                </a:lnTo>
                <a:lnTo>
                  <a:pt x="700" y="791"/>
                </a:lnTo>
                <a:lnTo>
                  <a:pt x="700" y="788"/>
                </a:lnTo>
                <a:lnTo>
                  <a:pt x="700" y="788"/>
                </a:lnTo>
                <a:lnTo>
                  <a:pt x="700" y="786"/>
                </a:lnTo>
                <a:lnTo>
                  <a:pt x="698" y="784"/>
                </a:lnTo>
                <a:lnTo>
                  <a:pt x="698" y="784"/>
                </a:lnTo>
                <a:lnTo>
                  <a:pt x="696" y="786"/>
                </a:lnTo>
                <a:lnTo>
                  <a:pt x="696" y="786"/>
                </a:lnTo>
                <a:lnTo>
                  <a:pt x="694" y="786"/>
                </a:lnTo>
                <a:lnTo>
                  <a:pt x="689" y="786"/>
                </a:lnTo>
                <a:lnTo>
                  <a:pt x="687" y="786"/>
                </a:lnTo>
                <a:lnTo>
                  <a:pt x="687" y="786"/>
                </a:lnTo>
                <a:lnTo>
                  <a:pt x="687" y="788"/>
                </a:lnTo>
                <a:lnTo>
                  <a:pt x="689" y="788"/>
                </a:lnTo>
                <a:lnTo>
                  <a:pt x="694" y="791"/>
                </a:lnTo>
                <a:lnTo>
                  <a:pt x="694" y="791"/>
                </a:lnTo>
                <a:lnTo>
                  <a:pt x="691" y="791"/>
                </a:lnTo>
                <a:lnTo>
                  <a:pt x="691" y="791"/>
                </a:lnTo>
                <a:lnTo>
                  <a:pt x="691" y="791"/>
                </a:lnTo>
                <a:lnTo>
                  <a:pt x="691" y="793"/>
                </a:lnTo>
                <a:lnTo>
                  <a:pt x="694" y="795"/>
                </a:lnTo>
                <a:lnTo>
                  <a:pt x="694" y="795"/>
                </a:lnTo>
                <a:lnTo>
                  <a:pt x="698" y="799"/>
                </a:lnTo>
                <a:lnTo>
                  <a:pt x="700" y="801"/>
                </a:lnTo>
                <a:lnTo>
                  <a:pt x="702" y="801"/>
                </a:lnTo>
                <a:lnTo>
                  <a:pt x="702" y="803"/>
                </a:lnTo>
                <a:lnTo>
                  <a:pt x="704" y="805"/>
                </a:lnTo>
                <a:lnTo>
                  <a:pt x="706" y="805"/>
                </a:lnTo>
                <a:lnTo>
                  <a:pt x="708" y="805"/>
                </a:lnTo>
                <a:lnTo>
                  <a:pt x="708" y="803"/>
                </a:lnTo>
                <a:close/>
                <a:moveTo>
                  <a:pt x="681" y="713"/>
                </a:moveTo>
                <a:lnTo>
                  <a:pt x="681" y="711"/>
                </a:lnTo>
                <a:lnTo>
                  <a:pt x="679" y="711"/>
                </a:lnTo>
                <a:lnTo>
                  <a:pt x="679" y="709"/>
                </a:lnTo>
                <a:lnTo>
                  <a:pt x="677" y="709"/>
                </a:lnTo>
                <a:lnTo>
                  <a:pt x="677" y="711"/>
                </a:lnTo>
                <a:lnTo>
                  <a:pt x="675" y="709"/>
                </a:lnTo>
                <a:lnTo>
                  <a:pt x="671" y="709"/>
                </a:lnTo>
                <a:lnTo>
                  <a:pt x="668" y="709"/>
                </a:lnTo>
                <a:lnTo>
                  <a:pt x="666" y="709"/>
                </a:lnTo>
                <a:lnTo>
                  <a:pt x="666" y="709"/>
                </a:lnTo>
                <a:lnTo>
                  <a:pt x="668" y="711"/>
                </a:lnTo>
                <a:lnTo>
                  <a:pt x="668" y="711"/>
                </a:lnTo>
                <a:lnTo>
                  <a:pt x="671" y="713"/>
                </a:lnTo>
                <a:lnTo>
                  <a:pt x="671" y="713"/>
                </a:lnTo>
                <a:lnTo>
                  <a:pt x="671" y="715"/>
                </a:lnTo>
                <a:lnTo>
                  <a:pt x="671" y="717"/>
                </a:lnTo>
                <a:lnTo>
                  <a:pt x="671" y="719"/>
                </a:lnTo>
                <a:lnTo>
                  <a:pt x="673" y="721"/>
                </a:lnTo>
                <a:lnTo>
                  <a:pt x="673" y="721"/>
                </a:lnTo>
                <a:lnTo>
                  <a:pt x="675" y="721"/>
                </a:lnTo>
                <a:lnTo>
                  <a:pt x="675" y="721"/>
                </a:lnTo>
                <a:lnTo>
                  <a:pt x="677" y="721"/>
                </a:lnTo>
                <a:lnTo>
                  <a:pt x="679" y="721"/>
                </a:lnTo>
                <a:lnTo>
                  <a:pt x="679" y="719"/>
                </a:lnTo>
                <a:lnTo>
                  <a:pt x="679" y="719"/>
                </a:lnTo>
                <a:lnTo>
                  <a:pt x="679" y="719"/>
                </a:lnTo>
                <a:lnTo>
                  <a:pt x="679" y="717"/>
                </a:lnTo>
                <a:lnTo>
                  <a:pt x="679" y="717"/>
                </a:lnTo>
                <a:lnTo>
                  <a:pt x="677" y="717"/>
                </a:lnTo>
                <a:lnTo>
                  <a:pt x="677" y="715"/>
                </a:lnTo>
                <a:lnTo>
                  <a:pt x="677" y="715"/>
                </a:lnTo>
                <a:lnTo>
                  <a:pt x="677" y="713"/>
                </a:lnTo>
                <a:lnTo>
                  <a:pt x="677" y="713"/>
                </a:lnTo>
                <a:lnTo>
                  <a:pt x="677" y="713"/>
                </a:lnTo>
                <a:lnTo>
                  <a:pt x="679" y="717"/>
                </a:lnTo>
                <a:lnTo>
                  <a:pt x="681" y="717"/>
                </a:lnTo>
                <a:lnTo>
                  <a:pt x="681" y="717"/>
                </a:lnTo>
                <a:lnTo>
                  <a:pt x="681" y="717"/>
                </a:lnTo>
                <a:lnTo>
                  <a:pt x="681" y="717"/>
                </a:lnTo>
                <a:lnTo>
                  <a:pt x="681" y="715"/>
                </a:lnTo>
                <a:lnTo>
                  <a:pt x="681" y="715"/>
                </a:lnTo>
                <a:lnTo>
                  <a:pt x="681" y="713"/>
                </a:lnTo>
                <a:lnTo>
                  <a:pt x="681" y="713"/>
                </a:lnTo>
                <a:close/>
                <a:moveTo>
                  <a:pt x="673" y="730"/>
                </a:moveTo>
                <a:lnTo>
                  <a:pt x="675" y="730"/>
                </a:lnTo>
                <a:lnTo>
                  <a:pt x="677" y="730"/>
                </a:lnTo>
                <a:lnTo>
                  <a:pt x="677" y="732"/>
                </a:lnTo>
                <a:lnTo>
                  <a:pt x="677" y="732"/>
                </a:lnTo>
                <a:lnTo>
                  <a:pt x="677" y="732"/>
                </a:lnTo>
                <a:lnTo>
                  <a:pt x="677" y="734"/>
                </a:lnTo>
                <a:lnTo>
                  <a:pt x="675" y="734"/>
                </a:lnTo>
                <a:lnTo>
                  <a:pt x="675" y="734"/>
                </a:lnTo>
                <a:lnTo>
                  <a:pt x="673" y="734"/>
                </a:lnTo>
                <a:lnTo>
                  <a:pt x="673" y="734"/>
                </a:lnTo>
                <a:lnTo>
                  <a:pt x="671" y="734"/>
                </a:lnTo>
                <a:lnTo>
                  <a:pt x="671" y="734"/>
                </a:lnTo>
                <a:lnTo>
                  <a:pt x="673" y="736"/>
                </a:lnTo>
                <a:lnTo>
                  <a:pt x="673" y="736"/>
                </a:lnTo>
                <a:lnTo>
                  <a:pt x="673" y="736"/>
                </a:lnTo>
                <a:lnTo>
                  <a:pt x="675" y="736"/>
                </a:lnTo>
                <a:lnTo>
                  <a:pt x="677" y="738"/>
                </a:lnTo>
                <a:lnTo>
                  <a:pt x="677" y="738"/>
                </a:lnTo>
                <a:lnTo>
                  <a:pt x="677" y="738"/>
                </a:lnTo>
                <a:lnTo>
                  <a:pt x="679" y="738"/>
                </a:lnTo>
                <a:lnTo>
                  <a:pt x="681" y="738"/>
                </a:lnTo>
                <a:lnTo>
                  <a:pt x="679" y="740"/>
                </a:lnTo>
                <a:lnTo>
                  <a:pt x="679" y="740"/>
                </a:lnTo>
                <a:lnTo>
                  <a:pt x="681" y="742"/>
                </a:lnTo>
                <a:lnTo>
                  <a:pt x="681" y="742"/>
                </a:lnTo>
                <a:lnTo>
                  <a:pt x="681" y="742"/>
                </a:lnTo>
                <a:lnTo>
                  <a:pt x="679" y="742"/>
                </a:lnTo>
                <a:lnTo>
                  <a:pt x="679" y="744"/>
                </a:lnTo>
                <a:lnTo>
                  <a:pt x="681" y="744"/>
                </a:lnTo>
                <a:lnTo>
                  <a:pt x="683" y="747"/>
                </a:lnTo>
                <a:lnTo>
                  <a:pt x="683" y="749"/>
                </a:lnTo>
                <a:lnTo>
                  <a:pt x="685" y="749"/>
                </a:lnTo>
                <a:lnTo>
                  <a:pt x="685" y="749"/>
                </a:lnTo>
                <a:lnTo>
                  <a:pt x="685" y="749"/>
                </a:lnTo>
                <a:lnTo>
                  <a:pt x="685" y="747"/>
                </a:lnTo>
                <a:lnTo>
                  <a:pt x="687" y="747"/>
                </a:lnTo>
                <a:lnTo>
                  <a:pt x="687" y="749"/>
                </a:lnTo>
                <a:lnTo>
                  <a:pt x="687" y="749"/>
                </a:lnTo>
                <a:lnTo>
                  <a:pt x="687" y="751"/>
                </a:lnTo>
                <a:lnTo>
                  <a:pt x="687" y="751"/>
                </a:lnTo>
                <a:lnTo>
                  <a:pt x="689" y="751"/>
                </a:lnTo>
                <a:lnTo>
                  <a:pt x="689" y="751"/>
                </a:lnTo>
                <a:lnTo>
                  <a:pt x="689" y="753"/>
                </a:lnTo>
                <a:lnTo>
                  <a:pt x="691" y="753"/>
                </a:lnTo>
                <a:lnTo>
                  <a:pt x="691" y="755"/>
                </a:lnTo>
                <a:lnTo>
                  <a:pt x="694" y="755"/>
                </a:lnTo>
                <a:lnTo>
                  <a:pt x="694" y="755"/>
                </a:lnTo>
                <a:lnTo>
                  <a:pt x="694" y="755"/>
                </a:lnTo>
                <a:lnTo>
                  <a:pt x="696" y="755"/>
                </a:lnTo>
                <a:lnTo>
                  <a:pt x="696" y="755"/>
                </a:lnTo>
                <a:lnTo>
                  <a:pt x="696" y="753"/>
                </a:lnTo>
                <a:lnTo>
                  <a:pt x="696" y="753"/>
                </a:lnTo>
                <a:lnTo>
                  <a:pt x="696" y="753"/>
                </a:lnTo>
                <a:lnTo>
                  <a:pt x="696" y="751"/>
                </a:lnTo>
                <a:lnTo>
                  <a:pt x="696" y="751"/>
                </a:lnTo>
                <a:lnTo>
                  <a:pt x="696" y="749"/>
                </a:lnTo>
                <a:lnTo>
                  <a:pt x="696" y="747"/>
                </a:lnTo>
                <a:lnTo>
                  <a:pt x="696" y="747"/>
                </a:lnTo>
                <a:lnTo>
                  <a:pt x="694" y="747"/>
                </a:lnTo>
                <a:lnTo>
                  <a:pt x="691" y="747"/>
                </a:lnTo>
                <a:lnTo>
                  <a:pt x="691" y="747"/>
                </a:lnTo>
                <a:lnTo>
                  <a:pt x="694" y="744"/>
                </a:lnTo>
                <a:lnTo>
                  <a:pt x="694" y="744"/>
                </a:lnTo>
                <a:lnTo>
                  <a:pt x="694" y="744"/>
                </a:lnTo>
                <a:lnTo>
                  <a:pt x="691" y="742"/>
                </a:lnTo>
                <a:lnTo>
                  <a:pt x="691" y="742"/>
                </a:lnTo>
                <a:lnTo>
                  <a:pt x="689" y="740"/>
                </a:lnTo>
                <a:lnTo>
                  <a:pt x="687" y="740"/>
                </a:lnTo>
                <a:lnTo>
                  <a:pt x="687" y="740"/>
                </a:lnTo>
                <a:lnTo>
                  <a:pt x="687" y="740"/>
                </a:lnTo>
                <a:lnTo>
                  <a:pt x="687" y="740"/>
                </a:lnTo>
                <a:lnTo>
                  <a:pt x="687" y="738"/>
                </a:lnTo>
                <a:lnTo>
                  <a:pt x="687" y="738"/>
                </a:lnTo>
                <a:lnTo>
                  <a:pt x="691" y="740"/>
                </a:lnTo>
                <a:lnTo>
                  <a:pt x="694" y="740"/>
                </a:lnTo>
                <a:lnTo>
                  <a:pt x="694" y="740"/>
                </a:lnTo>
                <a:lnTo>
                  <a:pt x="691" y="740"/>
                </a:lnTo>
                <a:lnTo>
                  <a:pt x="691" y="738"/>
                </a:lnTo>
                <a:lnTo>
                  <a:pt x="689" y="736"/>
                </a:lnTo>
                <a:lnTo>
                  <a:pt x="687" y="734"/>
                </a:lnTo>
                <a:lnTo>
                  <a:pt x="687" y="734"/>
                </a:lnTo>
                <a:lnTo>
                  <a:pt x="687" y="732"/>
                </a:lnTo>
                <a:lnTo>
                  <a:pt x="685" y="730"/>
                </a:lnTo>
                <a:lnTo>
                  <a:pt x="679" y="728"/>
                </a:lnTo>
                <a:lnTo>
                  <a:pt x="679" y="728"/>
                </a:lnTo>
                <a:lnTo>
                  <a:pt x="679" y="728"/>
                </a:lnTo>
                <a:lnTo>
                  <a:pt x="679" y="728"/>
                </a:lnTo>
                <a:lnTo>
                  <a:pt x="679" y="726"/>
                </a:lnTo>
                <a:lnTo>
                  <a:pt x="679" y="726"/>
                </a:lnTo>
                <a:lnTo>
                  <a:pt x="679" y="723"/>
                </a:lnTo>
                <a:lnTo>
                  <a:pt x="679" y="723"/>
                </a:lnTo>
                <a:lnTo>
                  <a:pt x="675" y="723"/>
                </a:lnTo>
                <a:lnTo>
                  <a:pt x="673" y="723"/>
                </a:lnTo>
                <a:lnTo>
                  <a:pt x="673" y="723"/>
                </a:lnTo>
                <a:lnTo>
                  <a:pt x="673" y="726"/>
                </a:lnTo>
                <a:lnTo>
                  <a:pt x="673" y="726"/>
                </a:lnTo>
                <a:lnTo>
                  <a:pt x="673" y="728"/>
                </a:lnTo>
                <a:lnTo>
                  <a:pt x="673" y="728"/>
                </a:lnTo>
                <a:lnTo>
                  <a:pt x="671" y="730"/>
                </a:lnTo>
                <a:lnTo>
                  <a:pt x="671" y="732"/>
                </a:lnTo>
                <a:lnTo>
                  <a:pt x="671" y="732"/>
                </a:lnTo>
                <a:lnTo>
                  <a:pt x="673" y="730"/>
                </a:lnTo>
                <a:close/>
                <a:moveTo>
                  <a:pt x="708" y="807"/>
                </a:moveTo>
                <a:lnTo>
                  <a:pt x="708" y="807"/>
                </a:lnTo>
                <a:lnTo>
                  <a:pt x="708" y="809"/>
                </a:lnTo>
                <a:lnTo>
                  <a:pt x="708" y="809"/>
                </a:lnTo>
                <a:lnTo>
                  <a:pt x="708" y="809"/>
                </a:lnTo>
                <a:lnTo>
                  <a:pt x="710" y="809"/>
                </a:lnTo>
                <a:lnTo>
                  <a:pt x="710" y="807"/>
                </a:lnTo>
                <a:lnTo>
                  <a:pt x="708" y="805"/>
                </a:lnTo>
                <a:lnTo>
                  <a:pt x="708" y="807"/>
                </a:lnTo>
                <a:close/>
                <a:moveTo>
                  <a:pt x="671" y="715"/>
                </a:moveTo>
                <a:lnTo>
                  <a:pt x="668" y="715"/>
                </a:lnTo>
                <a:lnTo>
                  <a:pt x="668" y="715"/>
                </a:lnTo>
                <a:lnTo>
                  <a:pt x="666" y="713"/>
                </a:lnTo>
                <a:lnTo>
                  <a:pt x="666" y="713"/>
                </a:lnTo>
                <a:lnTo>
                  <a:pt x="666" y="711"/>
                </a:lnTo>
                <a:lnTo>
                  <a:pt x="664" y="711"/>
                </a:lnTo>
                <a:lnTo>
                  <a:pt x="662" y="711"/>
                </a:lnTo>
                <a:lnTo>
                  <a:pt x="660" y="713"/>
                </a:lnTo>
                <a:lnTo>
                  <a:pt x="660" y="715"/>
                </a:lnTo>
                <a:lnTo>
                  <a:pt x="660" y="715"/>
                </a:lnTo>
                <a:lnTo>
                  <a:pt x="662" y="717"/>
                </a:lnTo>
                <a:lnTo>
                  <a:pt x="662" y="719"/>
                </a:lnTo>
                <a:lnTo>
                  <a:pt x="664" y="719"/>
                </a:lnTo>
                <a:lnTo>
                  <a:pt x="664" y="721"/>
                </a:lnTo>
                <a:lnTo>
                  <a:pt x="664" y="721"/>
                </a:lnTo>
                <a:lnTo>
                  <a:pt x="662" y="726"/>
                </a:lnTo>
                <a:lnTo>
                  <a:pt x="664" y="728"/>
                </a:lnTo>
                <a:lnTo>
                  <a:pt x="664" y="728"/>
                </a:lnTo>
                <a:lnTo>
                  <a:pt x="666" y="728"/>
                </a:lnTo>
                <a:lnTo>
                  <a:pt x="666" y="728"/>
                </a:lnTo>
                <a:lnTo>
                  <a:pt x="666" y="728"/>
                </a:lnTo>
                <a:lnTo>
                  <a:pt x="666" y="728"/>
                </a:lnTo>
                <a:lnTo>
                  <a:pt x="666" y="728"/>
                </a:lnTo>
                <a:lnTo>
                  <a:pt x="666" y="726"/>
                </a:lnTo>
                <a:lnTo>
                  <a:pt x="668" y="723"/>
                </a:lnTo>
                <a:lnTo>
                  <a:pt x="668" y="721"/>
                </a:lnTo>
                <a:lnTo>
                  <a:pt x="668" y="719"/>
                </a:lnTo>
                <a:lnTo>
                  <a:pt x="668" y="719"/>
                </a:lnTo>
                <a:lnTo>
                  <a:pt x="668" y="717"/>
                </a:lnTo>
                <a:lnTo>
                  <a:pt x="671" y="717"/>
                </a:lnTo>
                <a:lnTo>
                  <a:pt x="671" y="717"/>
                </a:lnTo>
                <a:lnTo>
                  <a:pt x="671" y="715"/>
                </a:lnTo>
                <a:close/>
                <a:moveTo>
                  <a:pt x="675" y="742"/>
                </a:moveTo>
                <a:lnTo>
                  <a:pt x="677" y="740"/>
                </a:lnTo>
                <a:lnTo>
                  <a:pt x="677" y="740"/>
                </a:lnTo>
                <a:lnTo>
                  <a:pt x="677" y="740"/>
                </a:lnTo>
                <a:lnTo>
                  <a:pt x="677" y="738"/>
                </a:lnTo>
                <a:lnTo>
                  <a:pt x="675" y="740"/>
                </a:lnTo>
                <a:lnTo>
                  <a:pt x="673" y="740"/>
                </a:lnTo>
                <a:lnTo>
                  <a:pt x="673" y="740"/>
                </a:lnTo>
                <a:lnTo>
                  <a:pt x="671" y="740"/>
                </a:lnTo>
                <a:lnTo>
                  <a:pt x="673" y="742"/>
                </a:lnTo>
                <a:lnTo>
                  <a:pt x="671" y="744"/>
                </a:lnTo>
                <a:lnTo>
                  <a:pt x="673" y="744"/>
                </a:lnTo>
                <a:lnTo>
                  <a:pt x="675" y="742"/>
                </a:lnTo>
                <a:lnTo>
                  <a:pt x="675" y="742"/>
                </a:lnTo>
                <a:lnTo>
                  <a:pt x="675" y="742"/>
                </a:lnTo>
                <a:lnTo>
                  <a:pt x="675" y="742"/>
                </a:lnTo>
                <a:close/>
                <a:moveTo>
                  <a:pt x="1662" y="2505"/>
                </a:moveTo>
                <a:lnTo>
                  <a:pt x="1655" y="2505"/>
                </a:lnTo>
                <a:lnTo>
                  <a:pt x="1651" y="2503"/>
                </a:lnTo>
                <a:lnTo>
                  <a:pt x="1649" y="2503"/>
                </a:lnTo>
                <a:lnTo>
                  <a:pt x="1645" y="2501"/>
                </a:lnTo>
                <a:lnTo>
                  <a:pt x="1643" y="2499"/>
                </a:lnTo>
                <a:lnTo>
                  <a:pt x="1639" y="2497"/>
                </a:lnTo>
                <a:lnTo>
                  <a:pt x="1636" y="2495"/>
                </a:lnTo>
                <a:lnTo>
                  <a:pt x="1632" y="2493"/>
                </a:lnTo>
                <a:lnTo>
                  <a:pt x="1630" y="2491"/>
                </a:lnTo>
                <a:lnTo>
                  <a:pt x="1628" y="2489"/>
                </a:lnTo>
                <a:lnTo>
                  <a:pt x="1624" y="2487"/>
                </a:lnTo>
                <a:lnTo>
                  <a:pt x="1624" y="2484"/>
                </a:lnTo>
                <a:lnTo>
                  <a:pt x="1622" y="2484"/>
                </a:lnTo>
                <a:lnTo>
                  <a:pt x="1620" y="2478"/>
                </a:lnTo>
                <a:lnTo>
                  <a:pt x="1620" y="2478"/>
                </a:lnTo>
                <a:lnTo>
                  <a:pt x="1618" y="2478"/>
                </a:lnTo>
                <a:lnTo>
                  <a:pt x="1615" y="2478"/>
                </a:lnTo>
                <a:lnTo>
                  <a:pt x="1615" y="2476"/>
                </a:lnTo>
                <a:lnTo>
                  <a:pt x="1615" y="2476"/>
                </a:lnTo>
                <a:lnTo>
                  <a:pt x="1615" y="2474"/>
                </a:lnTo>
                <a:lnTo>
                  <a:pt x="1615" y="2474"/>
                </a:lnTo>
                <a:lnTo>
                  <a:pt x="1618" y="2474"/>
                </a:lnTo>
                <a:lnTo>
                  <a:pt x="1620" y="2474"/>
                </a:lnTo>
                <a:lnTo>
                  <a:pt x="1618" y="2472"/>
                </a:lnTo>
                <a:lnTo>
                  <a:pt x="1618" y="2470"/>
                </a:lnTo>
                <a:lnTo>
                  <a:pt x="1613" y="2468"/>
                </a:lnTo>
                <a:lnTo>
                  <a:pt x="1613" y="2466"/>
                </a:lnTo>
                <a:lnTo>
                  <a:pt x="1613" y="2466"/>
                </a:lnTo>
                <a:lnTo>
                  <a:pt x="1611" y="2466"/>
                </a:lnTo>
                <a:lnTo>
                  <a:pt x="1611" y="2464"/>
                </a:lnTo>
                <a:lnTo>
                  <a:pt x="1607" y="2466"/>
                </a:lnTo>
                <a:lnTo>
                  <a:pt x="1605" y="2466"/>
                </a:lnTo>
                <a:lnTo>
                  <a:pt x="1603" y="2464"/>
                </a:lnTo>
                <a:lnTo>
                  <a:pt x="1601" y="2464"/>
                </a:lnTo>
                <a:lnTo>
                  <a:pt x="1601" y="2464"/>
                </a:lnTo>
                <a:lnTo>
                  <a:pt x="1599" y="2466"/>
                </a:lnTo>
                <a:lnTo>
                  <a:pt x="1597" y="2468"/>
                </a:lnTo>
                <a:lnTo>
                  <a:pt x="1595" y="2470"/>
                </a:lnTo>
                <a:lnTo>
                  <a:pt x="1595" y="2470"/>
                </a:lnTo>
                <a:lnTo>
                  <a:pt x="1595" y="2470"/>
                </a:lnTo>
                <a:lnTo>
                  <a:pt x="1592" y="2468"/>
                </a:lnTo>
                <a:lnTo>
                  <a:pt x="1590" y="2468"/>
                </a:lnTo>
                <a:lnTo>
                  <a:pt x="1588" y="2468"/>
                </a:lnTo>
                <a:lnTo>
                  <a:pt x="1588" y="2468"/>
                </a:lnTo>
                <a:lnTo>
                  <a:pt x="1590" y="2470"/>
                </a:lnTo>
                <a:lnTo>
                  <a:pt x="1590" y="2470"/>
                </a:lnTo>
                <a:lnTo>
                  <a:pt x="1590" y="2470"/>
                </a:lnTo>
                <a:lnTo>
                  <a:pt x="1592" y="2472"/>
                </a:lnTo>
                <a:lnTo>
                  <a:pt x="1592" y="2472"/>
                </a:lnTo>
                <a:lnTo>
                  <a:pt x="1590" y="2472"/>
                </a:lnTo>
                <a:lnTo>
                  <a:pt x="1590" y="2472"/>
                </a:lnTo>
                <a:lnTo>
                  <a:pt x="1590" y="2472"/>
                </a:lnTo>
                <a:lnTo>
                  <a:pt x="1588" y="2472"/>
                </a:lnTo>
                <a:lnTo>
                  <a:pt x="1588" y="2474"/>
                </a:lnTo>
                <a:lnTo>
                  <a:pt x="1586" y="2474"/>
                </a:lnTo>
                <a:lnTo>
                  <a:pt x="1586" y="2476"/>
                </a:lnTo>
                <a:lnTo>
                  <a:pt x="1586" y="2476"/>
                </a:lnTo>
                <a:lnTo>
                  <a:pt x="1588" y="2478"/>
                </a:lnTo>
                <a:lnTo>
                  <a:pt x="1588" y="2480"/>
                </a:lnTo>
                <a:lnTo>
                  <a:pt x="1590" y="2480"/>
                </a:lnTo>
                <a:lnTo>
                  <a:pt x="1592" y="2480"/>
                </a:lnTo>
                <a:lnTo>
                  <a:pt x="1595" y="2480"/>
                </a:lnTo>
                <a:lnTo>
                  <a:pt x="1597" y="2480"/>
                </a:lnTo>
                <a:lnTo>
                  <a:pt x="1599" y="2478"/>
                </a:lnTo>
                <a:lnTo>
                  <a:pt x="1601" y="2480"/>
                </a:lnTo>
                <a:lnTo>
                  <a:pt x="1603" y="2480"/>
                </a:lnTo>
                <a:lnTo>
                  <a:pt x="1603" y="2480"/>
                </a:lnTo>
                <a:lnTo>
                  <a:pt x="1603" y="2482"/>
                </a:lnTo>
                <a:lnTo>
                  <a:pt x="1603" y="2482"/>
                </a:lnTo>
                <a:lnTo>
                  <a:pt x="1599" y="2484"/>
                </a:lnTo>
                <a:lnTo>
                  <a:pt x="1595" y="2487"/>
                </a:lnTo>
                <a:lnTo>
                  <a:pt x="1592" y="2487"/>
                </a:lnTo>
                <a:lnTo>
                  <a:pt x="1592" y="2487"/>
                </a:lnTo>
                <a:lnTo>
                  <a:pt x="1592" y="2491"/>
                </a:lnTo>
                <a:lnTo>
                  <a:pt x="1592" y="2493"/>
                </a:lnTo>
                <a:lnTo>
                  <a:pt x="1595" y="2495"/>
                </a:lnTo>
                <a:lnTo>
                  <a:pt x="1605" y="2499"/>
                </a:lnTo>
                <a:lnTo>
                  <a:pt x="1607" y="2501"/>
                </a:lnTo>
                <a:lnTo>
                  <a:pt x="1607" y="2501"/>
                </a:lnTo>
                <a:lnTo>
                  <a:pt x="1607" y="2501"/>
                </a:lnTo>
                <a:lnTo>
                  <a:pt x="1607" y="2501"/>
                </a:lnTo>
                <a:lnTo>
                  <a:pt x="1605" y="2501"/>
                </a:lnTo>
                <a:lnTo>
                  <a:pt x="1605" y="2503"/>
                </a:lnTo>
                <a:lnTo>
                  <a:pt x="1603" y="2503"/>
                </a:lnTo>
                <a:lnTo>
                  <a:pt x="1603" y="2503"/>
                </a:lnTo>
                <a:lnTo>
                  <a:pt x="1603" y="2501"/>
                </a:lnTo>
                <a:lnTo>
                  <a:pt x="1603" y="2501"/>
                </a:lnTo>
                <a:lnTo>
                  <a:pt x="1603" y="2501"/>
                </a:lnTo>
                <a:lnTo>
                  <a:pt x="1599" y="2499"/>
                </a:lnTo>
                <a:lnTo>
                  <a:pt x="1597" y="2499"/>
                </a:lnTo>
                <a:lnTo>
                  <a:pt x="1597" y="2499"/>
                </a:lnTo>
                <a:lnTo>
                  <a:pt x="1595" y="2499"/>
                </a:lnTo>
                <a:lnTo>
                  <a:pt x="1595" y="2499"/>
                </a:lnTo>
                <a:lnTo>
                  <a:pt x="1590" y="2499"/>
                </a:lnTo>
                <a:lnTo>
                  <a:pt x="1590" y="2499"/>
                </a:lnTo>
                <a:lnTo>
                  <a:pt x="1590" y="2497"/>
                </a:lnTo>
                <a:lnTo>
                  <a:pt x="1588" y="2495"/>
                </a:lnTo>
                <a:lnTo>
                  <a:pt x="1586" y="2495"/>
                </a:lnTo>
                <a:lnTo>
                  <a:pt x="1584" y="2493"/>
                </a:lnTo>
                <a:lnTo>
                  <a:pt x="1586" y="2493"/>
                </a:lnTo>
                <a:lnTo>
                  <a:pt x="1588" y="2493"/>
                </a:lnTo>
                <a:lnTo>
                  <a:pt x="1586" y="2491"/>
                </a:lnTo>
                <a:lnTo>
                  <a:pt x="1586" y="2484"/>
                </a:lnTo>
                <a:lnTo>
                  <a:pt x="1584" y="2484"/>
                </a:lnTo>
                <a:lnTo>
                  <a:pt x="1584" y="2487"/>
                </a:lnTo>
                <a:lnTo>
                  <a:pt x="1584" y="2489"/>
                </a:lnTo>
                <a:lnTo>
                  <a:pt x="1582" y="2491"/>
                </a:lnTo>
                <a:lnTo>
                  <a:pt x="1582" y="2493"/>
                </a:lnTo>
                <a:lnTo>
                  <a:pt x="1582" y="2495"/>
                </a:lnTo>
                <a:lnTo>
                  <a:pt x="1582" y="2497"/>
                </a:lnTo>
                <a:lnTo>
                  <a:pt x="1584" y="2497"/>
                </a:lnTo>
                <a:lnTo>
                  <a:pt x="1586" y="2499"/>
                </a:lnTo>
                <a:lnTo>
                  <a:pt x="1586" y="2499"/>
                </a:lnTo>
                <a:lnTo>
                  <a:pt x="1590" y="2501"/>
                </a:lnTo>
                <a:lnTo>
                  <a:pt x="1588" y="2503"/>
                </a:lnTo>
                <a:lnTo>
                  <a:pt x="1588" y="2501"/>
                </a:lnTo>
                <a:lnTo>
                  <a:pt x="1586" y="2501"/>
                </a:lnTo>
                <a:lnTo>
                  <a:pt x="1584" y="2501"/>
                </a:lnTo>
                <a:lnTo>
                  <a:pt x="1584" y="2501"/>
                </a:lnTo>
                <a:lnTo>
                  <a:pt x="1584" y="2499"/>
                </a:lnTo>
                <a:lnTo>
                  <a:pt x="1582" y="2499"/>
                </a:lnTo>
                <a:lnTo>
                  <a:pt x="1580" y="2499"/>
                </a:lnTo>
                <a:lnTo>
                  <a:pt x="1580" y="2499"/>
                </a:lnTo>
                <a:lnTo>
                  <a:pt x="1580" y="2499"/>
                </a:lnTo>
                <a:lnTo>
                  <a:pt x="1580" y="2501"/>
                </a:lnTo>
                <a:lnTo>
                  <a:pt x="1578" y="2501"/>
                </a:lnTo>
                <a:lnTo>
                  <a:pt x="1578" y="2501"/>
                </a:lnTo>
                <a:lnTo>
                  <a:pt x="1574" y="2499"/>
                </a:lnTo>
                <a:lnTo>
                  <a:pt x="1574" y="2499"/>
                </a:lnTo>
                <a:lnTo>
                  <a:pt x="1571" y="2501"/>
                </a:lnTo>
                <a:lnTo>
                  <a:pt x="1571" y="2501"/>
                </a:lnTo>
                <a:lnTo>
                  <a:pt x="1569" y="2501"/>
                </a:lnTo>
                <a:lnTo>
                  <a:pt x="1569" y="2501"/>
                </a:lnTo>
                <a:lnTo>
                  <a:pt x="1567" y="2501"/>
                </a:lnTo>
                <a:lnTo>
                  <a:pt x="1567" y="2501"/>
                </a:lnTo>
                <a:lnTo>
                  <a:pt x="1565" y="2501"/>
                </a:lnTo>
                <a:lnTo>
                  <a:pt x="1565" y="2503"/>
                </a:lnTo>
                <a:lnTo>
                  <a:pt x="1565" y="2503"/>
                </a:lnTo>
                <a:lnTo>
                  <a:pt x="1567" y="2505"/>
                </a:lnTo>
                <a:lnTo>
                  <a:pt x="1574" y="2505"/>
                </a:lnTo>
                <a:lnTo>
                  <a:pt x="1576" y="2505"/>
                </a:lnTo>
                <a:lnTo>
                  <a:pt x="1580" y="2505"/>
                </a:lnTo>
                <a:lnTo>
                  <a:pt x="1582" y="2508"/>
                </a:lnTo>
                <a:lnTo>
                  <a:pt x="1586" y="2508"/>
                </a:lnTo>
                <a:lnTo>
                  <a:pt x="1590" y="2508"/>
                </a:lnTo>
                <a:lnTo>
                  <a:pt x="1590" y="2508"/>
                </a:lnTo>
                <a:lnTo>
                  <a:pt x="1590" y="2508"/>
                </a:lnTo>
                <a:lnTo>
                  <a:pt x="1592" y="2508"/>
                </a:lnTo>
                <a:lnTo>
                  <a:pt x="1592" y="2508"/>
                </a:lnTo>
                <a:lnTo>
                  <a:pt x="1595" y="2508"/>
                </a:lnTo>
                <a:lnTo>
                  <a:pt x="1597" y="2508"/>
                </a:lnTo>
                <a:lnTo>
                  <a:pt x="1597" y="2505"/>
                </a:lnTo>
                <a:lnTo>
                  <a:pt x="1599" y="2508"/>
                </a:lnTo>
                <a:lnTo>
                  <a:pt x="1601" y="2510"/>
                </a:lnTo>
                <a:lnTo>
                  <a:pt x="1607" y="2510"/>
                </a:lnTo>
                <a:lnTo>
                  <a:pt x="1611" y="2510"/>
                </a:lnTo>
                <a:lnTo>
                  <a:pt x="1611" y="2510"/>
                </a:lnTo>
                <a:lnTo>
                  <a:pt x="1613" y="2510"/>
                </a:lnTo>
                <a:lnTo>
                  <a:pt x="1613" y="2510"/>
                </a:lnTo>
                <a:lnTo>
                  <a:pt x="1615" y="2510"/>
                </a:lnTo>
                <a:lnTo>
                  <a:pt x="1618" y="2508"/>
                </a:lnTo>
                <a:lnTo>
                  <a:pt x="1620" y="2508"/>
                </a:lnTo>
                <a:lnTo>
                  <a:pt x="1622" y="2510"/>
                </a:lnTo>
                <a:lnTo>
                  <a:pt x="1626" y="2510"/>
                </a:lnTo>
                <a:lnTo>
                  <a:pt x="1634" y="2510"/>
                </a:lnTo>
                <a:lnTo>
                  <a:pt x="1639" y="2510"/>
                </a:lnTo>
                <a:lnTo>
                  <a:pt x="1643" y="2512"/>
                </a:lnTo>
                <a:lnTo>
                  <a:pt x="1645" y="2512"/>
                </a:lnTo>
                <a:lnTo>
                  <a:pt x="1645" y="2512"/>
                </a:lnTo>
                <a:lnTo>
                  <a:pt x="1647" y="2512"/>
                </a:lnTo>
                <a:lnTo>
                  <a:pt x="1649" y="2512"/>
                </a:lnTo>
                <a:lnTo>
                  <a:pt x="1651" y="2512"/>
                </a:lnTo>
                <a:lnTo>
                  <a:pt x="1653" y="2510"/>
                </a:lnTo>
                <a:lnTo>
                  <a:pt x="1653" y="2510"/>
                </a:lnTo>
                <a:lnTo>
                  <a:pt x="1655" y="2510"/>
                </a:lnTo>
                <a:lnTo>
                  <a:pt x="1657" y="2510"/>
                </a:lnTo>
                <a:lnTo>
                  <a:pt x="1659" y="2510"/>
                </a:lnTo>
                <a:lnTo>
                  <a:pt x="1662" y="2510"/>
                </a:lnTo>
                <a:lnTo>
                  <a:pt x="1662" y="2508"/>
                </a:lnTo>
                <a:lnTo>
                  <a:pt x="1664" y="2505"/>
                </a:lnTo>
                <a:lnTo>
                  <a:pt x="1662" y="2505"/>
                </a:lnTo>
                <a:lnTo>
                  <a:pt x="1662" y="2505"/>
                </a:lnTo>
                <a:close/>
                <a:moveTo>
                  <a:pt x="1530" y="2451"/>
                </a:moveTo>
                <a:lnTo>
                  <a:pt x="1532" y="2451"/>
                </a:lnTo>
                <a:lnTo>
                  <a:pt x="1532" y="2451"/>
                </a:lnTo>
                <a:lnTo>
                  <a:pt x="1534" y="2453"/>
                </a:lnTo>
                <a:lnTo>
                  <a:pt x="1534" y="2453"/>
                </a:lnTo>
                <a:lnTo>
                  <a:pt x="1534" y="2451"/>
                </a:lnTo>
                <a:lnTo>
                  <a:pt x="1534" y="2451"/>
                </a:lnTo>
                <a:lnTo>
                  <a:pt x="1534" y="2451"/>
                </a:lnTo>
                <a:lnTo>
                  <a:pt x="1532" y="2449"/>
                </a:lnTo>
                <a:lnTo>
                  <a:pt x="1532" y="2449"/>
                </a:lnTo>
                <a:lnTo>
                  <a:pt x="1530" y="2449"/>
                </a:lnTo>
                <a:lnTo>
                  <a:pt x="1530" y="2449"/>
                </a:lnTo>
                <a:lnTo>
                  <a:pt x="1530" y="2449"/>
                </a:lnTo>
                <a:lnTo>
                  <a:pt x="1530" y="2449"/>
                </a:lnTo>
                <a:lnTo>
                  <a:pt x="1530" y="2451"/>
                </a:lnTo>
                <a:close/>
                <a:moveTo>
                  <a:pt x="1561" y="2487"/>
                </a:moveTo>
                <a:lnTo>
                  <a:pt x="1559" y="2487"/>
                </a:lnTo>
                <a:lnTo>
                  <a:pt x="1559" y="2484"/>
                </a:lnTo>
                <a:lnTo>
                  <a:pt x="1557" y="2484"/>
                </a:lnTo>
                <a:lnTo>
                  <a:pt x="1555" y="2484"/>
                </a:lnTo>
                <a:lnTo>
                  <a:pt x="1553" y="2484"/>
                </a:lnTo>
                <a:lnTo>
                  <a:pt x="1553" y="2484"/>
                </a:lnTo>
                <a:lnTo>
                  <a:pt x="1553" y="2484"/>
                </a:lnTo>
                <a:lnTo>
                  <a:pt x="1551" y="2482"/>
                </a:lnTo>
                <a:lnTo>
                  <a:pt x="1551" y="2480"/>
                </a:lnTo>
                <a:lnTo>
                  <a:pt x="1551" y="2480"/>
                </a:lnTo>
                <a:lnTo>
                  <a:pt x="1551" y="2480"/>
                </a:lnTo>
                <a:lnTo>
                  <a:pt x="1548" y="2480"/>
                </a:lnTo>
                <a:lnTo>
                  <a:pt x="1548" y="2480"/>
                </a:lnTo>
                <a:lnTo>
                  <a:pt x="1548" y="2480"/>
                </a:lnTo>
                <a:lnTo>
                  <a:pt x="1548" y="2482"/>
                </a:lnTo>
                <a:lnTo>
                  <a:pt x="1548" y="2482"/>
                </a:lnTo>
                <a:lnTo>
                  <a:pt x="1544" y="2482"/>
                </a:lnTo>
                <a:lnTo>
                  <a:pt x="1544" y="2480"/>
                </a:lnTo>
                <a:lnTo>
                  <a:pt x="1540" y="2480"/>
                </a:lnTo>
                <a:lnTo>
                  <a:pt x="1538" y="2482"/>
                </a:lnTo>
                <a:lnTo>
                  <a:pt x="1540" y="2484"/>
                </a:lnTo>
                <a:lnTo>
                  <a:pt x="1542" y="2484"/>
                </a:lnTo>
                <a:lnTo>
                  <a:pt x="1544" y="2487"/>
                </a:lnTo>
                <a:lnTo>
                  <a:pt x="1544" y="2487"/>
                </a:lnTo>
                <a:lnTo>
                  <a:pt x="1546" y="2487"/>
                </a:lnTo>
                <a:lnTo>
                  <a:pt x="1546" y="2487"/>
                </a:lnTo>
                <a:lnTo>
                  <a:pt x="1546" y="2489"/>
                </a:lnTo>
                <a:lnTo>
                  <a:pt x="1546" y="2489"/>
                </a:lnTo>
                <a:lnTo>
                  <a:pt x="1546" y="2491"/>
                </a:lnTo>
                <a:lnTo>
                  <a:pt x="1546" y="2491"/>
                </a:lnTo>
                <a:lnTo>
                  <a:pt x="1546" y="2493"/>
                </a:lnTo>
                <a:lnTo>
                  <a:pt x="1548" y="2493"/>
                </a:lnTo>
                <a:lnTo>
                  <a:pt x="1548" y="2493"/>
                </a:lnTo>
                <a:lnTo>
                  <a:pt x="1548" y="2491"/>
                </a:lnTo>
                <a:lnTo>
                  <a:pt x="1548" y="2491"/>
                </a:lnTo>
                <a:lnTo>
                  <a:pt x="1548" y="2491"/>
                </a:lnTo>
                <a:lnTo>
                  <a:pt x="1551" y="2489"/>
                </a:lnTo>
                <a:lnTo>
                  <a:pt x="1551" y="2489"/>
                </a:lnTo>
                <a:lnTo>
                  <a:pt x="1551" y="2489"/>
                </a:lnTo>
                <a:lnTo>
                  <a:pt x="1553" y="2489"/>
                </a:lnTo>
                <a:lnTo>
                  <a:pt x="1553" y="2489"/>
                </a:lnTo>
                <a:lnTo>
                  <a:pt x="1553" y="2491"/>
                </a:lnTo>
                <a:lnTo>
                  <a:pt x="1553" y="2493"/>
                </a:lnTo>
                <a:lnTo>
                  <a:pt x="1551" y="2493"/>
                </a:lnTo>
                <a:lnTo>
                  <a:pt x="1551" y="2495"/>
                </a:lnTo>
                <a:lnTo>
                  <a:pt x="1551" y="2495"/>
                </a:lnTo>
                <a:lnTo>
                  <a:pt x="1553" y="2495"/>
                </a:lnTo>
                <a:lnTo>
                  <a:pt x="1553" y="2495"/>
                </a:lnTo>
                <a:lnTo>
                  <a:pt x="1553" y="2495"/>
                </a:lnTo>
                <a:lnTo>
                  <a:pt x="1555" y="2493"/>
                </a:lnTo>
                <a:lnTo>
                  <a:pt x="1557" y="2493"/>
                </a:lnTo>
                <a:lnTo>
                  <a:pt x="1557" y="2493"/>
                </a:lnTo>
                <a:lnTo>
                  <a:pt x="1559" y="2493"/>
                </a:lnTo>
                <a:lnTo>
                  <a:pt x="1559" y="2493"/>
                </a:lnTo>
                <a:lnTo>
                  <a:pt x="1559" y="2491"/>
                </a:lnTo>
                <a:lnTo>
                  <a:pt x="1561" y="2489"/>
                </a:lnTo>
                <a:lnTo>
                  <a:pt x="1561" y="2489"/>
                </a:lnTo>
                <a:lnTo>
                  <a:pt x="1561" y="2487"/>
                </a:lnTo>
                <a:close/>
                <a:moveTo>
                  <a:pt x="1622" y="2522"/>
                </a:moveTo>
                <a:lnTo>
                  <a:pt x="1620" y="2520"/>
                </a:lnTo>
                <a:lnTo>
                  <a:pt x="1618" y="2520"/>
                </a:lnTo>
                <a:lnTo>
                  <a:pt x="1618" y="2518"/>
                </a:lnTo>
                <a:lnTo>
                  <a:pt x="1618" y="2518"/>
                </a:lnTo>
                <a:lnTo>
                  <a:pt x="1618" y="2518"/>
                </a:lnTo>
                <a:lnTo>
                  <a:pt x="1618" y="2516"/>
                </a:lnTo>
                <a:lnTo>
                  <a:pt x="1618" y="2516"/>
                </a:lnTo>
                <a:lnTo>
                  <a:pt x="1613" y="2516"/>
                </a:lnTo>
                <a:lnTo>
                  <a:pt x="1613" y="2516"/>
                </a:lnTo>
                <a:lnTo>
                  <a:pt x="1613" y="2514"/>
                </a:lnTo>
                <a:lnTo>
                  <a:pt x="1618" y="2514"/>
                </a:lnTo>
                <a:lnTo>
                  <a:pt x="1615" y="2512"/>
                </a:lnTo>
                <a:lnTo>
                  <a:pt x="1613" y="2512"/>
                </a:lnTo>
                <a:lnTo>
                  <a:pt x="1609" y="2512"/>
                </a:lnTo>
                <a:lnTo>
                  <a:pt x="1599" y="2510"/>
                </a:lnTo>
                <a:lnTo>
                  <a:pt x="1595" y="2510"/>
                </a:lnTo>
                <a:lnTo>
                  <a:pt x="1595" y="2514"/>
                </a:lnTo>
                <a:lnTo>
                  <a:pt x="1595" y="2514"/>
                </a:lnTo>
                <a:lnTo>
                  <a:pt x="1595" y="2514"/>
                </a:lnTo>
                <a:lnTo>
                  <a:pt x="1595" y="2516"/>
                </a:lnTo>
                <a:lnTo>
                  <a:pt x="1595" y="2516"/>
                </a:lnTo>
                <a:lnTo>
                  <a:pt x="1595" y="2516"/>
                </a:lnTo>
                <a:lnTo>
                  <a:pt x="1597" y="2516"/>
                </a:lnTo>
                <a:lnTo>
                  <a:pt x="1597" y="2516"/>
                </a:lnTo>
                <a:lnTo>
                  <a:pt x="1599" y="2516"/>
                </a:lnTo>
                <a:lnTo>
                  <a:pt x="1599" y="2516"/>
                </a:lnTo>
                <a:lnTo>
                  <a:pt x="1599" y="2518"/>
                </a:lnTo>
                <a:lnTo>
                  <a:pt x="1599" y="2518"/>
                </a:lnTo>
                <a:lnTo>
                  <a:pt x="1599" y="2518"/>
                </a:lnTo>
                <a:lnTo>
                  <a:pt x="1601" y="2520"/>
                </a:lnTo>
                <a:lnTo>
                  <a:pt x="1601" y="2520"/>
                </a:lnTo>
                <a:lnTo>
                  <a:pt x="1603" y="2520"/>
                </a:lnTo>
                <a:lnTo>
                  <a:pt x="1605" y="2522"/>
                </a:lnTo>
                <a:lnTo>
                  <a:pt x="1605" y="2522"/>
                </a:lnTo>
                <a:lnTo>
                  <a:pt x="1603" y="2520"/>
                </a:lnTo>
                <a:lnTo>
                  <a:pt x="1603" y="2518"/>
                </a:lnTo>
                <a:lnTo>
                  <a:pt x="1603" y="2518"/>
                </a:lnTo>
                <a:lnTo>
                  <a:pt x="1603" y="2516"/>
                </a:lnTo>
                <a:lnTo>
                  <a:pt x="1605" y="2516"/>
                </a:lnTo>
                <a:lnTo>
                  <a:pt x="1605" y="2516"/>
                </a:lnTo>
                <a:lnTo>
                  <a:pt x="1607" y="2516"/>
                </a:lnTo>
                <a:lnTo>
                  <a:pt x="1607" y="2518"/>
                </a:lnTo>
                <a:lnTo>
                  <a:pt x="1609" y="2516"/>
                </a:lnTo>
                <a:lnTo>
                  <a:pt x="1609" y="2516"/>
                </a:lnTo>
                <a:lnTo>
                  <a:pt x="1609" y="2518"/>
                </a:lnTo>
                <a:lnTo>
                  <a:pt x="1609" y="2518"/>
                </a:lnTo>
                <a:lnTo>
                  <a:pt x="1609" y="2520"/>
                </a:lnTo>
                <a:lnTo>
                  <a:pt x="1609" y="2520"/>
                </a:lnTo>
                <a:lnTo>
                  <a:pt x="1609" y="2520"/>
                </a:lnTo>
                <a:lnTo>
                  <a:pt x="1611" y="2520"/>
                </a:lnTo>
                <a:lnTo>
                  <a:pt x="1613" y="2520"/>
                </a:lnTo>
                <a:lnTo>
                  <a:pt x="1613" y="2520"/>
                </a:lnTo>
                <a:lnTo>
                  <a:pt x="1615" y="2522"/>
                </a:lnTo>
                <a:lnTo>
                  <a:pt x="1618" y="2522"/>
                </a:lnTo>
                <a:lnTo>
                  <a:pt x="1618" y="2522"/>
                </a:lnTo>
                <a:lnTo>
                  <a:pt x="1620" y="2524"/>
                </a:lnTo>
                <a:lnTo>
                  <a:pt x="1620" y="2524"/>
                </a:lnTo>
                <a:lnTo>
                  <a:pt x="1622" y="2524"/>
                </a:lnTo>
                <a:lnTo>
                  <a:pt x="1622" y="2524"/>
                </a:lnTo>
                <a:lnTo>
                  <a:pt x="1622" y="2524"/>
                </a:lnTo>
                <a:lnTo>
                  <a:pt x="1622" y="2522"/>
                </a:lnTo>
                <a:lnTo>
                  <a:pt x="1622" y="2522"/>
                </a:lnTo>
                <a:close/>
                <a:moveTo>
                  <a:pt x="1542" y="2478"/>
                </a:moveTo>
                <a:lnTo>
                  <a:pt x="1542" y="2478"/>
                </a:lnTo>
                <a:lnTo>
                  <a:pt x="1542" y="2478"/>
                </a:lnTo>
                <a:lnTo>
                  <a:pt x="1542" y="2478"/>
                </a:lnTo>
                <a:lnTo>
                  <a:pt x="1542" y="2478"/>
                </a:lnTo>
                <a:lnTo>
                  <a:pt x="1544" y="2478"/>
                </a:lnTo>
                <a:lnTo>
                  <a:pt x="1546" y="2480"/>
                </a:lnTo>
                <a:lnTo>
                  <a:pt x="1548" y="2480"/>
                </a:lnTo>
                <a:lnTo>
                  <a:pt x="1548" y="2480"/>
                </a:lnTo>
                <a:lnTo>
                  <a:pt x="1546" y="2478"/>
                </a:lnTo>
                <a:lnTo>
                  <a:pt x="1546" y="2478"/>
                </a:lnTo>
                <a:lnTo>
                  <a:pt x="1544" y="2476"/>
                </a:lnTo>
                <a:lnTo>
                  <a:pt x="1542" y="2476"/>
                </a:lnTo>
                <a:lnTo>
                  <a:pt x="1542" y="2476"/>
                </a:lnTo>
                <a:lnTo>
                  <a:pt x="1540" y="2474"/>
                </a:lnTo>
                <a:lnTo>
                  <a:pt x="1538" y="2474"/>
                </a:lnTo>
                <a:lnTo>
                  <a:pt x="1538" y="2472"/>
                </a:lnTo>
                <a:lnTo>
                  <a:pt x="1534" y="2472"/>
                </a:lnTo>
                <a:lnTo>
                  <a:pt x="1532" y="2472"/>
                </a:lnTo>
                <a:lnTo>
                  <a:pt x="1532" y="2472"/>
                </a:lnTo>
                <a:lnTo>
                  <a:pt x="1530" y="2472"/>
                </a:lnTo>
                <a:lnTo>
                  <a:pt x="1530" y="2472"/>
                </a:lnTo>
                <a:lnTo>
                  <a:pt x="1530" y="2470"/>
                </a:lnTo>
                <a:lnTo>
                  <a:pt x="1530" y="2470"/>
                </a:lnTo>
                <a:lnTo>
                  <a:pt x="1527" y="2468"/>
                </a:lnTo>
                <a:lnTo>
                  <a:pt x="1525" y="2468"/>
                </a:lnTo>
                <a:lnTo>
                  <a:pt x="1525" y="2468"/>
                </a:lnTo>
                <a:lnTo>
                  <a:pt x="1525" y="2468"/>
                </a:lnTo>
                <a:lnTo>
                  <a:pt x="1527" y="2470"/>
                </a:lnTo>
                <a:lnTo>
                  <a:pt x="1527" y="2472"/>
                </a:lnTo>
                <a:lnTo>
                  <a:pt x="1530" y="2472"/>
                </a:lnTo>
                <a:lnTo>
                  <a:pt x="1532" y="2474"/>
                </a:lnTo>
                <a:lnTo>
                  <a:pt x="1532" y="2474"/>
                </a:lnTo>
                <a:lnTo>
                  <a:pt x="1534" y="2474"/>
                </a:lnTo>
                <a:lnTo>
                  <a:pt x="1536" y="2474"/>
                </a:lnTo>
                <a:lnTo>
                  <a:pt x="1538" y="2474"/>
                </a:lnTo>
                <a:lnTo>
                  <a:pt x="1538" y="2474"/>
                </a:lnTo>
                <a:lnTo>
                  <a:pt x="1542" y="2478"/>
                </a:lnTo>
                <a:close/>
                <a:moveTo>
                  <a:pt x="1517" y="2413"/>
                </a:moveTo>
                <a:lnTo>
                  <a:pt x="1519" y="2413"/>
                </a:lnTo>
                <a:lnTo>
                  <a:pt x="1521" y="2413"/>
                </a:lnTo>
                <a:lnTo>
                  <a:pt x="1521" y="2413"/>
                </a:lnTo>
                <a:lnTo>
                  <a:pt x="1521" y="2411"/>
                </a:lnTo>
                <a:lnTo>
                  <a:pt x="1521" y="2409"/>
                </a:lnTo>
                <a:lnTo>
                  <a:pt x="1521" y="2407"/>
                </a:lnTo>
                <a:lnTo>
                  <a:pt x="1521" y="2407"/>
                </a:lnTo>
                <a:lnTo>
                  <a:pt x="1525" y="2405"/>
                </a:lnTo>
                <a:lnTo>
                  <a:pt x="1525" y="2405"/>
                </a:lnTo>
                <a:lnTo>
                  <a:pt x="1525" y="2405"/>
                </a:lnTo>
                <a:lnTo>
                  <a:pt x="1525" y="2405"/>
                </a:lnTo>
                <a:lnTo>
                  <a:pt x="1523" y="2407"/>
                </a:lnTo>
                <a:lnTo>
                  <a:pt x="1523" y="2407"/>
                </a:lnTo>
                <a:lnTo>
                  <a:pt x="1523" y="2409"/>
                </a:lnTo>
                <a:lnTo>
                  <a:pt x="1523" y="2409"/>
                </a:lnTo>
                <a:lnTo>
                  <a:pt x="1523" y="2409"/>
                </a:lnTo>
                <a:lnTo>
                  <a:pt x="1523" y="2411"/>
                </a:lnTo>
                <a:lnTo>
                  <a:pt x="1523" y="2411"/>
                </a:lnTo>
                <a:lnTo>
                  <a:pt x="1523" y="2413"/>
                </a:lnTo>
                <a:lnTo>
                  <a:pt x="1523" y="2413"/>
                </a:lnTo>
                <a:lnTo>
                  <a:pt x="1525" y="2415"/>
                </a:lnTo>
                <a:lnTo>
                  <a:pt x="1525" y="2415"/>
                </a:lnTo>
                <a:lnTo>
                  <a:pt x="1527" y="2415"/>
                </a:lnTo>
                <a:lnTo>
                  <a:pt x="1527" y="2415"/>
                </a:lnTo>
                <a:lnTo>
                  <a:pt x="1527" y="2413"/>
                </a:lnTo>
                <a:lnTo>
                  <a:pt x="1527" y="2413"/>
                </a:lnTo>
                <a:lnTo>
                  <a:pt x="1530" y="2411"/>
                </a:lnTo>
                <a:lnTo>
                  <a:pt x="1530" y="2409"/>
                </a:lnTo>
                <a:lnTo>
                  <a:pt x="1530" y="2409"/>
                </a:lnTo>
                <a:lnTo>
                  <a:pt x="1527" y="2409"/>
                </a:lnTo>
                <a:lnTo>
                  <a:pt x="1527" y="2409"/>
                </a:lnTo>
                <a:lnTo>
                  <a:pt x="1530" y="2405"/>
                </a:lnTo>
                <a:lnTo>
                  <a:pt x="1530" y="2403"/>
                </a:lnTo>
                <a:lnTo>
                  <a:pt x="1530" y="2399"/>
                </a:lnTo>
                <a:lnTo>
                  <a:pt x="1527" y="2394"/>
                </a:lnTo>
                <a:lnTo>
                  <a:pt x="1527" y="2392"/>
                </a:lnTo>
                <a:lnTo>
                  <a:pt x="1527" y="2392"/>
                </a:lnTo>
                <a:lnTo>
                  <a:pt x="1525" y="2392"/>
                </a:lnTo>
                <a:lnTo>
                  <a:pt x="1525" y="2392"/>
                </a:lnTo>
                <a:lnTo>
                  <a:pt x="1523" y="2392"/>
                </a:lnTo>
                <a:lnTo>
                  <a:pt x="1523" y="2392"/>
                </a:lnTo>
                <a:lnTo>
                  <a:pt x="1521" y="2392"/>
                </a:lnTo>
                <a:lnTo>
                  <a:pt x="1521" y="2394"/>
                </a:lnTo>
                <a:lnTo>
                  <a:pt x="1521" y="2394"/>
                </a:lnTo>
                <a:lnTo>
                  <a:pt x="1521" y="2396"/>
                </a:lnTo>
                <a:lnTo>
                  <a:pt x="1521" y="2396"/>
                </a:lnTo>
                <a:lnTo>
                  <a:pt x="1519" y="2399"/>
                </a:lnTo>
                <a:lnTo>
                  <a:pt x="1519" y="2399"/>
                </a:lnTo>
                <a:lnTo>
                  <a:pt x="1519" y="2401"/>
                </a:lnTo>
                <a:lnTo>
                  <a:pt x="1519" y="2403"/>
                </a:lnTo>
                <a:lnTo>
                  <a:pt x="1517" y="2403"/>
                </a:lnTo>
                <a:lnTo>
                  <a:pt x="1517" y="2403"/>
                </a:lnTo>
                <a:lnTo>
                  <a:pt x="1517" y="2403"/>
                </a:lnTo>
                <a:lnTo>
                  <a:pt x="1515" y="2403"/>
                </a:lnTo>
                <a:lnTo>
                  <a:pt x="1515" y="2403"/>
                </a:lnTo>
                <a:lnTo>
                  <a:pt x="1515" y="2405"/>
                </a:lnTo>
                <a:lnTo>
                  <a:pt x="1515" y="2405"/>
                </a:lnTo>
                <a:lnTo>
                  <a:pt x="1517" y="2407"/>
                </a:lnTo>
                <a:lnTo>
                  <a:pt x="1517" y="2409"/>
                </a:lnTo>
                <a:lnTo>
                  <a:pt x="1513" y="2409"/>
                </a:lnTo>
                <a:lnTo>
                  <a:pt x="1513" y="2409"/>
                </a:lnTo>
                <a:lnTo>
                  <a:pt x="1513" y="2411"/>
                </a:lnTo>
                <a:lnTo>
                  <a:pt x="1515" y="2411"/>
                </a:lnTo>
                <a:lnTo>
                  <a:pt x="1517" y="2413"/>
                </a:lnTo>
                <a:close/>
                <a:moveTo>
                  <a:pt x="1586" y="2510"/>
                </a:moveTo>
                <a:lnTo>
                  <a:pt x="1584" y="2512"/>
                </a:lnTo>
                <a:lnTo>
                  <a:pt x="1582" y="2512"/>
                </a:lnTo>
                <a:lnTo>
                  <a:pt x="1582" y="2512"/>
                </a:lnTo>
                <a:lnTo>
                  <a:pt x="1580" y="2512"/>
                </a:lnTo>
                <a:lnTo>
                  <a:pt x="1580" y="2512"/>
                </a:lnTo>
                <a:lnTo>
                  <a:pt x="1580" y="2510"/>
                </a:lnTo>
                <a:lnTo>
                  <a:pt x="1578" y="2510"/>
                </a:lnTo>
                <a:lnTo>
                  <a:pt x="1576" y="2510"/>
                </a:lnTo>
                <a:lnTo>
                  <a:pt x="1574" y="2510"/>
                </a:lnTo>
                <a:lnTo>
                  <a:pt x="1574" y="2510"/>
                </a:lnTo>
                <a:lnTo>
                  <a:pt x="1574" y="2510"/>
                </a:lnTo>
                <a:lnTo>
                  <a:pt x="1574" y="2510"/>
                </a:lnTo>
                <a:lnTo>
                  <a:pt x="1574" y="2510"/>
                </a:lnTo>
                <a:lnTo>
                  <a:pt x="1574" y="2512"/>
                </a:lnTo>
                <a:lnTo>
                  <a:pt x="1574" y="2510"/>
                </a:lnTo>
                <a:lnTo>
                  <a:pt x="1576" y="2510"/>
                </a:lnTo>
                <a:lnTo>
                  <a:pt x="1576" y="2510"/>
                </a:lnTo>
                <a:lnTo>
                  <a:pt x="1576" y="2510"/>
                </a:lnTo>
                <a:lnTo>
                  <a:pt x="1578" y="2512"/>
                </a:lnTo>
                <a:lnTo>
                  <a:pt x="1580" y="2512"/>
                </a:lnTo>
                <a:lnTo>
                  <a:pt x="1580" y="2512"/>
                </a:lnTo>
                <a:lnTo>
                  <a:pt x="1580" y="2514"/>
                </a:lnTo>
                <a:lnTo>
                  <a:pt x="1580" y="2514"/>
                </a:lnTo>
                <a:lnTo>
                  <a:pt x="1582" y="2514"/>
                </a:lnTo>
                <a:lnTo>
                  <a:pt x="1582" y="2514"/>
                </a:lnTo>
                <a:lnTo>
                  <a:pt x="1584" y="2514"/>
                </a:lnTo>
                <a:lnTo>
                  <a:pt x="1584" y="2514"/>
                </a:lnTo>
                <a:lnTo>
                  <a:pt x="1584" y="2514"/>
                </a:lnTo>
                <a:lnTo>
                  <a:pt x="1586" y="2514"/>
                </a:lnTo>
                <a:lnTo>
                  <a:pt x="1586" y="2514"/>
                </a:lnTo>
                <a:lnTo>
                  <a:pt x="1586" y="2516"/>
                </a:lnTo>
                <a:lnTo>
                  <a:pt x="1586" y="2516"/>
                </a:lnTo>
                <a:lnTo>
                  <a:pt x="1588" y="2516"/>
                </a:lnTo>
                <a:lnTo>
                  <a:pt x="1588" y="2514"/>
                </a:lnTo>
                <a:lnTo>
                  <a:pt x="1590" y="2514"/>
                </a:lnTo>
                <a:lnTo>
                  <a:pt x="1588" y="2510"/>
                </a:lnTo>
                <a:lnTo>
                  <a:pt x="1586" y="2510"/>
                </a:lnTo>
                <a:close/>
                <a:moveTo>
                  <a:pt x="1519" y="2417"/>
                </a:moveTo>
                <a:lnTo>
                  <a:pt x="1519" y="2415"/>
                </a:lnTo>
                <a:lnTo>
                  <a:pt x="1517" y="2415"/>
                </a:lnTo>
                <a:lnTo>
                  <a:pt x="1515" y="2417"/>
                </a:lnTo>
                <a:lnTo>
                  <a:pt x="1515" y="2419"/>
                </a:lnTo>
                <a:lnTo>
                  <a:pt x="1515" y="2419"/>
                </a:lnTo>
                <a:lnTo>
                  <a:pt x="1515" y="2419"/>
                </a:lnTo>
                <a:lnTo>
                  <a:pt x="1515" y="2422"/>
                </a:lnTo>
                <a:lnTo>
                  <a:pt x="1517" y="2422"/>
                </a:lnTo>
                <a:lnTo>
                  <a:pt x="1517" y="2422"/>
                </a:lnTo>
                <a:lnTo>
                  <a:pt x="1521" y="2422"/>
                </a:lnTo>
                <a:lnTo>
                  <a:pt x="1521" y="2419"/>
                </a:lnTo>
                <a:lnTo>
                  <a:pt x="1523" y="2419"/>
                </a:lnTo>
                <a:lnTo>
                  <a:pt x="1523" y="2417"/>
                </a:lnTo>
                <a:lnTo>
                  <a:pt x="1521" y="2417"/>
                </a:lnTo>
                <a:lnTo>
                  <a:pt x="1519" y="2417"/>
                </a:lnTo>
                <a:close/>
                <a:moveTo>
                  <a:pt x="1519" y="2426"/>
                </a:moveTo>
                <a:lnTo>
                  <a:pt x="1519" y="2426"/>
                </a:lnTo>
                <a:lnTo>
                  <a:pt x="1519" y="2426"/>
                </a:lnTo>
                <a:lnTo>
                  <a:pt x="1519" y="2426"/>
                </a:lnTo>
                <a:lnTo>
                  <a:pt x="1517" y="2424"/>
                </a:lnTo>
                <a:lnTo>
                  <a:pt x="1515" y="2424"/>
                </a:lnTo>
                <a:lnTo>
                  <a:pt x="1515" y="2426"/>
                </a:lnTo>
                <a:lnTo>
                  <a:pt x="1515" y="2426"/>
                </a:lnTo>
                <a:lnTo>
                  <a:pt x="1515" y="2428"/>
                </a:lnTo>
                <a:lnTo>
                  <a:pt x="1515" y="2428"/>
                </a:lnTo>
                <a:lnTo>
                  <a:pt x="1515" y="2430"/>
                </a:lnTo>
                <a:lnTo>
                  <a:pt x="1515" y="2430"/>
                </a:lnTo>
                <a:lnTo>
                  <a:pt x="1517" y="2430"/>
                </a:lnTo>
                <a:lnTo>
                  <a:pt x="1517" y="2428"/>
                </a:lnTo>
                <a:lnTo>
                  <a:pt x="1517" y="2426"/>
                </a:lnTo>
                <a:lnTo>
                  <a:pt x="1519" y="2426"/>
                </a:lnTo>
                <a:close/>
                <a:moveTo>
                  <a:pt x="1521" y="2443"/>
                </a:moveTo>
                <a:lnTo>
                  <a:pt x="1523" y="2443"/>
                </a:lnTo>
                <a:lnTo>
                  <a:pt x="1523" y="2443"/>
                </a:lnTo>
                <a:lnTo>
                  <a:pt x="1525" y="2440"/>
                </a:lnTo>
                <a:lnTo>
                  <a:pt x="1525" y="2440"/>
                </a:lnTo>
                <a:lnTo>
                  <a:pt x="1527" y="2443"/>
                </a:lnTo>
                <a:lnTo>
                  <a:pt x="1527" y="2443"/>
                </a:lnTo>
                <a:lnTo>
                  <a:pt x="1527" y="2440"/>
                </a:lnTo>
                <a:lnTo>
                  <a:pt x="1527" y="2440"/>
                </a:lnTo>
                <a:lnTo>
                  <a:pt x="1527" y="2438"/>
                </a:lnTo>
                <a:lnTo>
                  <a:pt x="1527" y="2438"/>
                </a:lnTo>
                <a:lnTo>
                  <a:pt x="1525" y="2438"/>
                </a:lnTo>
                <a:lnTo>
                  <a:pt x="1523" y="2440"/>
                </a:lnTo>
                <a:lnTo>
                  <a:pt x="1521" y="2440"/>
                </a:lnTo>
                <a:lnTo>
                  <a:pt x="1519" y="2440"/>
                </a:lnTo>
                <a:lnTo>
                  <a:pt x="1519" y="2443"/>
                </a:lnTo>
                <a:lnTo>
                  <a:pt x="1517" y="2443"/>
                </a:lnTo>
                <a:lnTo>
                  <a:pt x="1517" y="2445"/>
                </a:lnTo>
                <a:lnTo>
                  <a:pt x="1517" y="2447"/>
                </a:lnTo>
                <a:lnTo>
                  <a:pt x="1519" y="2445"/>
                </a:lnTo>
                <a:lnTo>
                  <a:pt x="1519" y="2445"/>
                </a:lnTo>
                <a:lnTo>
                  <a:pt x="1521" y="2443"/>
                </a:lnTo>
                <a:lnTo>
                  <a:pt x="1521" y="2443"/>
                </a:lnTo>
                <a:close/>
                <a:moveTo>
                  <a:pt x="1525" y="2457"/>
                </a:moveTo>
                <a:lnTo>
                  <a:pt x="1527" y="2453"/>
                </a:lnTo>
                <a:lnTo>
                  <a:pt x="1527" y="2453"/>
                </a:lnTo>
                <a:lnTo>
                  <a:pt x="1525" y="2451"/>
                </a:lnTo>
                <a:lnTo>
                  <a:pt x="1525" y="2451"/>
                </a:lnTo>
                <a:lnTo>
                  <a:pt x="1525" y="2451"/>
                </a:lnTo>
                <a:lnTo>
                  <a:pt x="1523" y="2447"/>
                </a:lnTo>
                <a:lnTo>
                  <a:pt x="1523" y="2447"/>
                </a:lnTo>
                <a:lnTo>
                  <a:pt x="1523" y="2449"/>
                </a:lnTo>
                <a:lnTo>
                  <a:pt x="1521" y="2449"/>
                </a:lnTo>
                <a:lnTo>
                  <a:pt x="1519" y="2449"/>
                </a:lnTo>
                <a:lnTo>
                  <a:pt x="1521" y="2451"/>
                </a:lnTo>
                <a:lnTo>
                  <a:pt x="1521" y="2455"/>
                </a:lnTo>
                <a:lnTo>
                  <a:pt x="1523" y="2457"/>
                </a:lnTo>
                <a:lnTo>
                  <a:pt x="1523" y="2459"/>
                </a:lnTo>
                <a:lnTo>
                  <a:pt x="1525" y="2459"/>
                </a:lnTo>
                <a:lnTo>
                  <a:pt x="1525" y="2457"/>
                </a:lnTo>
                <a:close/>
                <a:moveTo>
                  <a:pt x="1567" y="2497"/>
                </a:moveTo>
                <a:lnTo>
                  <a:pt x="1569" y="2497"/>
                </a:lnTo>
                <a:lnTo>
                  <a:pt x="1571" y="2497"/>
                </a:lnTo>
                <a:lnTo>
                  <a:pt x="1571" y="2497"/>
                </a:lnTo>
                <a:lnTo>
                  <a:pt x="1576" y="2499"/>
                </a:lnTo>
                <a:lnTo>
                  <a:pt x="1578" y="2499"/>
                </a:lnTo>
                <a:lnTo>
                  <a:pt x="1578" y="2499"/>
                </a:lnTo>
                <a:lnTo>
                  <a:pt x="1578" y="2499"/>
                </a:lnTo>
                <a:lnTo>
                  <a:pt x="1578" y="2497"/>
                </a:lnTo>
                <a:lnTo>
                  <a:pt x="1580" y="2497"/>
                </a:lnTo>
                <a:lnTo>
                  <a:pt x="1578" y="2495"/>
                </a:lnTo>
                <a:lnTo>
                  <a:pt x="1578" y="2495"/>
                </a:lnTo>
                <a:lnTo>
                  <a:pt x="1576" y="2495"/>
                </a:lnTo>
                <a:lnTo>
                  <a:pt x="1574" y="2493"/>
                </a:lnTo>
                <a:lnTo>
                  <a:pt x="1571" y="2491"/>
                </a:lnTo>
                <a:lnTo>
                  <a:pt x="1569" y="2491"/>
                </a:lnTo>
                <a:lnTo>
                  <a:pt x="1565" y="2491"/>
                </a:lnTo>
                <a:lnTo>
                  <a:pt x="1563" y="2491"/>
                </a:lnTo>
                <a:lnTo>
                  <a:pt x="1563" y="2491"/>
                </a:lnTo>
                <a:lnTo>
                  <a:pt x="1561" y="2493"/>
                </a:lnTo>
                <a:lnTo>
                  <a:pt x="1563" y="2495"/>
                </a:lnTo>
                <a:lnTo>
                  <a:pt x="1565" y="2497"/>
                </a:lnTo>
                <a:lnTo>
                  <a:pt x="1565" y="2499"/>
                </a:lnTo>
                <a:lnTo>
                  <a:pt x="1567" y="2497"/>
                </a:lnTo>
                <a:lnTo>
                  <a:pt x="1567" y="2497"/>
                </a:lnTo>
                <a:close/>
                <a:moveTo>
                  <a:pt x="1712" y="2222"/>
                </a:moveTo>
                <a:lnTo>
                  <a:pt x="1710" y="2222"/>
                </a:lnTo>
                <a:lnTo>
                  <a:pt x="1708" y="2222"/>
                </a:lnTo>
                <a:lnTo>
                  <a:pt x="1708" y="2222"/>
                </a:lnTo>
                <a:lnTo>
                  <a:pt x="1710" y="2225"/>
                </a:lnTo>
                <a:lnTo>
                  <a:pt x="1710" y="2225"/>
                </a:lnTo>
                <a:lnTo>
                  <a:pt x="1712" y="2225"/>
                </a:lnTo>
                <a:lnTo>
                  <a:pt x="1712" y="2225"/>
                </a:lnTo>
                <a:lnTo>
                  <a:pt x="1712" y="2222"/>
                </a:lnTo>
                <a:close/>
                <a:moveTo>
                  <a:pt x="1680" y="2508"/>
                </a:moveTo>
                <a:lnTo>
                  <a:pt x="1680" y="2508"/>
                </a:lnTo>
                <a:lnTo>
                  <a:pt x="1678" y="2508"/>
                </a:lnTo>
                <a:lnTo>
                  <a:pt x="1678" y="2508"/>
                </a:lnTo>
                <a:lnTo>
                  <a:pt x="1674" y="2508"/>
                </a:lnTo>
                <a:lnTo>
                  <a:pt x="1672" y="2505"/>
                </a:lnTo>
                <a:lnTo>
                  <a:pt x="1672" y="2508"/>
                </a:lnTo>
                <a:lnTo>
                  <a:pt x="1672" y="2508"/>
                </a:lnTo>
                <a:lnTo>
                  <a:pt x="1670" y="2508"/>
                </a:lnTo>
                <a:lnTo>
                  <a:pt x="1670" y="2510"/>
                </a:lnTo>
                <a:lnTo>
                  <a:pt x="1670" y="2510"/>
                </a:lnTo>
                <a:lnTo>
                  <a:pt x="1672" y="2510"/>
                </a:lnTo>
                <a:lnTo>
                  <a:pt x="1674" y="2510"/>
                </a:lnTo>
                <a:lnTo>
                  <a:pt x="1674" y="2510"/>
                </a:lnTo>
                <a:lnTo>
                  <a:pt x="1676" y="2508"/>
                </a:lnTo>
                <a:lnTo>
                  <a:pt x="1680" y="2508"/>
                </a:lnTo>
                <a:lnTo>
                  <a:pt x="1680" y="2508"/>
                </a:lnTo>
                <a:lnTo>
                  <a:pt x="1683" y="2508"/>
                </a:lnTo>
                <a:lnTo>
                  <a:pt x="1683" y="2508"/>
                </a:lnTo>
                <a:lnTo>
                  <a:pt x="1683" y="2508"/>
                </a:lnTo>
                <a:lnTo>
                  <a:pt x="1680" y="2508"/>
                </a:lnTo>
                <a:close/>
                <a:moveTo>
                  <a:pt x="1724" y="2451"/>
                </a:moveTo>
                <a:lnTo>
                  <a:pt x="1727" y="2449"/>
                </a:lnTo>
                <a:lnTo>
                  <a:pt x="1724" y="2449"/>
                </a:lnTo>
                <a:lnTo>
                  <a:pt x="1724" y="2449"/>
                </a:lnTo>
                <a:lnTo>
                  <a:pt x="1722" y="2449"/>
                </a:lnTo>
                <a:lnTo>
                  <a:pt x="1722" y="2451"/>
                </a:lnTo>
                <a:lnTo>
                  <a:pt x="1722" y="2451"/>
                </a:lnTo>
                <a:lnTo>
                  <a:pt x="1724" y="2453"/>
                </a:lnTo>
                <a:lnTo>
                  <a:pt x="1724" y="2453"/>
                </a:lnTo>
                <a:lnTo>
                  <a:pt x="1724" y="2451"/>
                </a:lnTo>
                <a:close/>
                <a:moveTo>
                  <a:pt x="1745" y="2447"/>
                </a:moveTo>
                <a:lnTo>
                  <a:pt x="1745" y="2447"/>
                </a:lnTo>
                <a:lnTo>
                  <a:pt x="1747" y="2445"/>
                </a:lnTo>
                <a:lnTo>
                  <a:pt x="1747" y="2445"/>
                </a:lnTo>
                <a:lnTo>
                  <a:pt x="1747" y="2445"/>
                </a:lnTo>
                <a:lnTo>
                  <a:pt x="1750" y="2443"/>
                </a:lnTo>
                <a:lnTo>
                  <a:pt x="1750" y="2443"/>
                </a:lnTo>
                <a:lnTo>
                  <a:pt x="1747" y="2443"/>
                </a:lnTo>
                <a:lnTo>
                  <a:pt x="1747" y="2440"/>
                </a:lnTo>
                <a:lnTo>
                  <a:pt x="1745" y="2443"/>
                </a:lnTo>
                <a:lnTo>
                  <a:pt x="1745" y="2443"/>
                </a:lnTo>
                <a:lnTo>
                  <a:pt x="1743" y="2443"/>
                </a:lnTo>
                <a:lnTo>
                  <a:pt x="1741" y="2443"/>
                </a:lnTo>
                <a:lnTo>
                  <a:pt x="1741" y="2443"/>
                </a:lnTo>
                <a:lnTo>
                  <a:pt x="1739" y="2443"/>
                </a:lnTo>
                <a:lnTo>
                  <a:pt x="1739" y="2443"/>
                </a:lnTo>
                <a:lnTo>
                  <a:pt x="1737" y="2443"/>
                </a:lnTo>
                <a:lnTo>
                  <a:pt x="1735" y="2443"/>
                </a:lnTo>
                <a:lnTo>
                  <a:pt x="1733" y="2443"/>
                </a:lnTo>
                <a:lnTo>
                  <a:pt x="1731" y="2440"/>
                </a:lnTo>
                <a:lnTo>
                  <a:pt x="1731" y="2440"/>
                </a:lnTo>
                <a:lnTo>
                  <a:pt x="1731" y="2443"/>
                </a:lnTo>
                <a:lnTo>
                  <a:pt x="1731" y="2443"/>
                </a:lnTo>
                <a:lnTo>
                  <a:pt x="1731" y="2443"/>
                </a:lnTo>
                <a:lnTo>
                  <a:pt x="1733" y="2445"/>
                </a:lnTo>
                <a:lnTo>
                  <a:pt x="1735" y="2445"/>
                </a:lnTo>
                <a:lnTo>
                  <a:pt x="1735" y="2447"/>
                </a:lnTo>
                <a:lnTo>
                  <a:pt x="1735" y="2447"/>
                </a:lnTo>
                <a:lnTo>
                  <a:pt x="1731" y="2447"/>
                </a:lnTo>
                <a:lnTo>
                  <a:pt x="1731" y="2447"/>
                </a:lnTo>
                <a:lnTo>
                  <a:pt x="1731" y="2449"/>
                </a:lnTo>
                <a:lnTo>
                  <a:pt x="1731" y="2449"/>
                </a:lnTo>
                <a:lnTo>
                  <a:pt x="1733" y="2449"/>
                </a:lnTo>
                <a:lnTo>
                  <a:pt x="1733" y="2449"/>
                </a:lnTo>
                <a:lnTo>
                  <a:pt x="1735" y="2449"/>
                </a:lnTo>
                <a:lnTo>
                  <a:pt x="1735" y="2449"/>
                </a:lnTo>
                <a:lnTo>
                  <a:pt x="1735" y="2449"/>
                </a:lnTo>
                <a:lnTo>
                  <a:pt x="1735" y="2449"/>
                </a:lnTo>
                <a:lnTo>
                  <a:pt x="1733" y="2451"/>
                </a:lnTo>
                <a:lnTo>
                  <a:pt x="1733" y="2451"/>
                </a:lnTo>
                <a:lnTo>
                  <a:pt x="1731" y="2453"/>
                </a:lnTo>
                <a:lnTo>
                  <a:pt x="1727" y="2453"/>
                </a:lnTo>
                <a:lnTo>
                  <a:pt x="1724" y="2455"/>
                </a:lnTo>
                <a:lnTo>
                  <a:pt x="1727" y="2457"/>
                </a:lnTo>
                <a:lnTo>
                  <a:pt x="1729" y="2457"/>
                </a:lnTo>
                <a:lnTo>
                  <a:pt x="1731" y="2457"/>
                </a:lnTo>
                <a:lnTo>
                  <a:pt x="1731" y="2457"/>
                </a:lnTo>
                <a:lnTo>
                  <a:pt x="1733" y="2457"/>
                </a:lnTo>
                <a:lnTo>
                  <a:pt x="1733" y="2457"/>
                </a:lnTo>
                <a:lnTo>
                  <a:pt x="1733" y="2455"/>
                </a:lnTo>
                <a:lnTo>
                  <a:pt x="1735" y="2455"/>
                </a:lnTo>
                <a:lnTo>
                  <a:pt x="1735" y="2453"/>
                </a:lnTo>
                <a:lnTo>
                  <a:pt x="1735" y="2453"/>
                </a:lnTo>
                <a:lnTo>
                  <a:pt x="1737" y="2453"/>
                </a:lnTo>
                <a:lnTo>
                  <a:pt x="1739" y="2453"/>
                </a:lnTo>
                <a:lnTo>
                  <a:pt x="1739" y="2453"/>
                </a:lnTo>
                <a:lnTo>
                  <a:pt x="1743" y="2449"/>
                </a:lnTo>
                <a:lnTo>
                  <a:pt x="1745" y="2447"/>
                </a:lnTo>
                <a:close/>
                <a:moveTo>
                  <a:pt x="1630" y="2529"/>
                </a:moveTo>
                <a:lnTo>
                  <a:pt x="1626" y="2529"/>
                </a:lnTo>
                <a:lnTo>
                  <a:pt x="1626" y="2529"/>
                </a:lnTo>
                <a:lnTo>
                  <a:pt x="1624" y="2529"/>
                </a:lnTo>
                <a:lnTo>
                  <a:pt x="1624" y="2529"/>
                </a:lnTo>
                <a:lnTo>
                  <a:pt x="1626" y="2529"/>
                </a:lnTo>
                <a:lnTo>
                  <a:pt x="1626" y="2531"/>
                </a:lnTo>
                <a:lnTo>
                  <a:pt x="1628" y="2531"/>
                </a:lnTo>
                <a:lnTo>
                  <a:pt x="1628" y="2531"/>
                </a:lnTo>
                <a:lnTo>
                  <a:pt x="1630" y="2531"/>
                </a:lnTo>
                <a:lnTo>
                  <a:pt x="1630" y="2529"/>
                </a:lnTo>
                <a:lnTo>
                  <a:pt x="1630" y="2529"/>
                </a:lnTo>
                <a:lnTo>
                  <a:pt x="1630" y="2529"/>
                </a:lnTo>
                <a:close/>
                <a:moveTo>
                  <a:pt x="1636" y="2514"/>
                </a:moveTo>
                <a:lnTo>
                  <a:pt x="1634" y="2512"/>
                </a:lnTo>
                <a:lnTo>
                  <a:pt x="1630" y="2512"/>
                </a:lnTo>
                <a:lnTo>
                  <a:pt x="1624" y="2510"/>
                </a:lnTo>
                <a:lnTo>
                  <a:pt x="1622" y="2510"/>
                </a:lnTo>
                <a:lnTo>
                  <a:pt x="1618" y="2512"/>
                </a:lnTo>
                <a:lnTo>
                  <a:pt x="1620" y="2514"/>
                </a:lnTo>
                <a:lnTo>
                  <a:pt x="1620" y="2516"/>
                </a:lnTo>
                <a:lnTo>
                  <a:pt x="1622" y="2516"/>
                </a:lnTo>
                <a:lnTo>
                  <a:pt x="1622" y="2516"/>
                </a:lnTo>
                <a:lnTo>
                  <a:pt x="1626" y="2518"/>
                </a:lnTo>
                <a:lnTo>
                  <a:pt x="1626" y="2518"/>
                </a:lnTo>
                <a:lnTo>
                  <a:pt x="1628" y="2516"/>
                </a:lnTo>
                <a:lnTo>
                  <a:pt x="1628" y="2516"/>
                </a:lnTo>
                <a:lnTo>
                  <a:pt x="1630" y="2516"/>
                </a:lnTo>
                <a:lnTo>
                  <a:pt x="1630" y="2516"/>
                </a:lnTo>
                <a:lnTo>
                  <a:pt x="1630" y="2516"/>
                </a:lnTo>
                <a:lnTo>
                  <a:pt x="1630" y="2516"/>
                </a:lnTo>
                <a:lnTo>
                  <a:pt x="1630" y="2516"/>
                </a:lnTo>
                <a:lnTo>
                  <a:pt x="1632" y="2518"/>
                </a:lnTo>
                <a:lnTo>
                  <a:pt x="1632" y="2518"/>
                </a:lnTo>
                <a:lnTo>
                  <a:pt x="1634" y="2518"/>
                </a:lnTo>
                <a:lnTo>
                  <a:pt x="1634" y="2516"/>
                </a:lnTo>
                <a:lnTo>
                  <a:pt x="1636" y="2516"/>
                </a:lnTo>
                <a:lnTo>
                  <a:pt x="1636" y="2516"/>
                </a:lnTo>
                <a:lnTo>
                  <a:pt x="1636" y="2514"/>
                </a:lnTo>
                <a:lnTo>
                  <a:pt x="1636" y="2514"/>
                </a:lnTo>
                <a:close/>
                <a:moveTo>
                  <a:pt x="1632" y="2524"/>
                </a:moveTo>
                <a:lnTo>
                  <a:pt x="1632" y="2524"/>
                </a:lnTo>
                <a:lnTo>
                  <a:pt x="1632" y="2524"/>
                </a:lnTo>
                <a:lnTo>
                  <a:pt x="1630" y="2524"/>
                </a:lnTo>
                <a:lnTo>
                  <a:pt x="1630" y="2524"/>
                </a:lnTo>
                <a:lnTo>
                  <a:pt x="1630" y="2526"/>
                </a:lnTo>
                <a:lnTo>
                  <a:pt x="1628" y="2526"/>
                </a:lnTo>
                <a:lnTo>
                  <a:pt x="1628" y="2526"/>
                </a:lnTo>
                <a:lnTo>
                  <a:pt x="1632" y="2526"/>
                </a:lnTo>
                <a:lnTo>
                  <a:pt x="1632" y="2526"/>
                </a:lnTo>
                <a:lnTo>
                  <a:pt x="1632" y="2529"/>
                </a:lnTo>
                <a:lnTo>
                  <a:pt x="1632" y="2529"/>
                </a:lnTo>
                <a:lnTo>
                  <a:pt x="1632" y="2526"/>
                </a:lnTo>
                <a:lnTo>
                  <a:pt x="1632" y="2526"/>
                </a:lnTo>
                <a:lnTo>
                  <a:pt x="1632" y="2526"/>
                </a:lnTo>
                <a:lnTo>
                  <a:pt x="1632" y="2524"/>
                </a:lnTo>
                <a:close/>
                <a:moveTo>
                  <a:pt x="1643" y="2516"/>
                </a:moveTo>
                <a:lnTo>
                  <a:pt x="1643" y="2516"/>
                </a:lnTo>
                <a:lnTo>
                  <a:pt x="1643" y="2516"/>
                </a:lnTo>
                <a:lnTo>
                  <a:pt x="1643" y="2516"/>
                </a:lnTo>
                <a:lnTo>
                  <a:pt x="1643" y="2518"/>
                </a:lnTo>
                <a:lnTo>
                  <a:pt x="1643" y="2518"/>
                </a:lnTo>
                <a:lnTo>
                  <a:pt x="1643" y="2518"/>
                </a:lnTo>
                <a:lnTo>
                  <a:pt x="1645" y="2516"/>
                </a:lnTo>
                <a:lnTo>
                  <a:pt x="1645" y="2516"/>
                </a:lnTo>
                <a:lnTo>
                  <a:pt x="1645" y="2516"/>
                </a:lnTo>
                <a:lnTo>
                  <a:pt x="1643" y="2516"/>
                </a:lnTo>
                <a:close/>
                <a:moveTo>
                  <a:pt x="1737" y="2440"/>
                </a:moveTo>
                <a:lnTo>
                  <a:pt x="1737" y="2440"/>
                </a:lnTo>
                <a:lnTo>
                  <a:pt x="1737" y="2440"/>
                </a:lnTo>
                <a:lnTo>
                  <a:pt x="1735" y="2440"/>
                </a:lnTo>
                <a:lnTo>
                  <a:pt x="1735" y="2440"/>
                </a:lnTo>
                <a:lnTo>
                  <a:pt x="1735" y="2443"/>
                </a:lnTo>
                <a:lnTo>
                  <a:pt x="1737" y="2443"/>
                </a:lnTo>
                <a:lnTo>
                  <a:pt x="1737" y="2440"/>
                </a:lnTo>
                <a:close/>
                <a:moveTo>
                  <a:pt x="1297" y="1640"/>
                </a:moveTo>
                <a:lnTo>
                  <a:pt x="1297" y="1640"/>
                </a:lnTo>
                <a:lnTo>
                  <a:pt x="1297" y="1642"/>
                </a:lnTo>
                <a:lnTo>
                  <a:pt x="1299" y="1642"/>
                </a:lnTo>
                <a:lnTo>
                  <a:pt x="1299" y="1642"/>
                </a:lnTo>
                <a:lnTo>
                  <a:pt x="1299" y="1642"/>
                </a:lnTo>
                <a:lnTo>
                  <a:pt x="1299" y="1642"/>
                </a:lnTo>
                <a:lnTo>
                  <a:pt x="1301" y="1640"/>
                </a:lnTo>
                <a:lnTo>
                  <a:pt x="1301" y="1640"/>
                </a:lnTo>
                <a:lnTo>
                  <a:pt x="1299" y="1638"/>
                </a:lnTo>
                <a:lnTo>
                  <a:pt x="1297" y="1640"/>
                </a:lnTo>
                <a:close/>
                <a:moveTo>
                  <a:pt x="1291" y="1640"/>
                </a:moveTo>
                <a:lnTo>
                  <a:pt x="1291" y="1640"/>
                </a:lnTo>
                <a:lnTo>
                  <a:pt x="1291" y="1640"/>
                </a:lnTo>
                <a:lnTo>
                  <a:pt x="1291" y="1638"/>
                </a:lnTo>
                <a:lnTo>
                  <a:pt x="1287" y="1633"/>
                </a:lnTo>
                <a:lnTo>
                  <a:pt x="1287" y="1631"/>
                </a:lnTo>
                <a:lnTo>
                  <a:pt x="1284" y="1631"/>
                </a:lnTo>
                <a:lnTo>
                  <a:pt x="1284" y="1629"/>
                </a:lnTo>
                <a:lnTo>
                  <a:pt x="1284" y="1629"/>
                </a:lnTo>
                <a:lnTo>
                  <a:pt x="1282" y="1629"/>
                </a:lnTo>
                <a:lnTo>
                  <a:pt x="1282" y="1631"/>
                </a:lnTo>
                <a:lnTo>
                  <a:pt x="1280" y="1631"/>
                </a:lnTo>
                <a:lnTo>
                  <a:pt x="1280" y="1631"/>
                </a:lnTo>
                <a:lnTo>
                  <a:pt x="1282" y="1631"/>
                </a:lnTo>
                <a:lnTo>
                  <a:pt x="1282" y="1631"/>
                </a:lnTo>
                <a:lnTo>
                  <a:pt x="1282" y="1631"/>
                </a:lnTo>
                <a:lnTo>
                  <a:pt x="1284" y="1635"/>
                </a:lnTo>
                <a:lnTo>
                  <a:pt x="1287" y="1638"/>
                </a:lnTo>
                <a:lnTo>
                  <a:pt x="1287" y="1638"/>
                </a:lnTo>
                <a:lnTo>
                  <a:pt x="1289" y="1640"/>
                </a:lnTo>
                <a:lnTo>
                  <a:pt x="1287" y="1640"/>
                </a:lnTo>
                <a:lnTo>
                  <a:pt x="1284" y="1642"/>
                </a:lnTo>
                <a:lnTo>
                  <a:pt x="1282" y="1642"/>
                </a:lnTo>
                <a:lnTo>
                  <a:pt x="1282" y="1644"/>
                </a:lnTo>
                <a:lnTo>
                  <a:pt x="1282" y="1644"/>
                </a:lnTo>
                <a:lnTo>
                  <a:pt x="1282" y="1646"/>
                </a:lnTo>
                <a:lnTo>
                  <a:pt x="1284" y="1646"/>
                </a:lnTo>
                <a:lnTo>
                  <a:pt x="1287" y="1646"/>
                </a:lnTo>
                <a:lnTo>
                  <a:pt x="1291" y="1644"/>
                </a:lnTo>
                <a:lnTo>
                  <a:pt x="1293" y="1642"/>
                </a:lnTo>
                <a:lnTo>
                  <a:pt x="1291" y="1642"/>
                </a:lnTo>
                <a:lnTo>
                  <a:pt x="1291" y="1640"/>
                </a:lnTo>
                <a:close/>
                <a:moveTo>
                  <a:pt x="1023" y="2030"/>
                </a:moveTo>
                <a:lnTo>
                  <a:pt x="1023" y="2030"/>
                </a:lnTo>
                <a:lnTo>
                  <a:pt x="1023" y="2032"/>
                </a:lnTo>
                <a:lnTo>
                  <a:pt x="1025" y="2030"/>
                </a:lnTo>
                <a:lnTo>
                  <a:pt x="1025" y="2030"/>
                </a:lnTo>
                <a:lnTo>
                  <a:pt x="1025" y="2030"/>
                </a:lnTo>
                <a:lnTo>
                  <a:pt x="1023" y="2030"/>
                </a:lnTo>
                <a:close/>
                <a:moveTo>
                  <a:pt x="1284" y="1638"/>
                </a:moveTo>
                <a:lnTo>
                  <a:pt x="1284" y="1635"/>
                </a:lnTo>
                <a:lnTo>
                  <a:pt x="1282" y="1635"/>
                </a:lnTo>
                <a:lnTo>
                  <a:pt x="1280" y="1635"/>
                </a:lnTo>
                <a:lnTo>
                  <a:pt x="1280" y="1635"/>
                </a:lnTo>
                <a:lnTo>
                  <a:pt x="1280" y="1638"/>
                </a:lnTo>
                <a:lnTo>
                  <a:pt x="1280" y="1638"/>
                </a:lnTo>
                <a:lnTo>
                  <a:pt x="1282" y="1638"/>
                </a:lnTo>
                <a:lnTo>
                  <a:pt x="1282" y="1638"/>
                </a:lnTo>
                <a:lnTo>
                  <a:pt x="1284" y="1638"/>
                </a:lnTo>
                <a:close/>
                <a:moveTo>
                  <a:pt x="987" y="1271"/>
                </a:moveTo>
                <a:lnTo>
                  <a:pt x="985" y="1273"/>
                </a:lnTo>
                <a:lnTo>
                  <a:pt x="989" y="1275"/>
                </a:lnTo>
                <a:lnTo>
                  <a:pt x="989" y="1275"/>
                </a:lnTo>
                <a:lnTo>
                  <a:pt x="987" y="1273"/>
                </a:lnTo>
                <a:lnTo>
                  <a:pt x="987" y="1271"/>
                </a:lnTo>
                <a:close/>
                <a:moveTo>
                  <a:pt x="1064" y="1315"/>
                </a:moveTo>
                <a:lnTo>
                  <a:pt x="1062" y="1315"/>
                </a:lnTo>
                <a:lnTo>
                  <a:pt x="1062" y="1317"/>
                </a:lnTo>
                <a:lnTo>
                  <a:pt x="1062" y="1317"/>
                </a:lnTo>
                <a:lnTo>
                  <a:pt x="1064" y="1317"/>
                </a:lnTo>
                <a:lnTo>
                  <a:pt x="1064" y="1317"/>
                </a:lnTo>
                <a:lnTo>
                  <a:pt x="1064" y="1315"/>
                </a:lnTo>
                <a:lnTo>
                  <a:pt x="1064" y="1315"/>
                </a:lnTo>
                <a:close/>
                <a:moveTo>
                  <a:pt x="999" y="1357"/>
                </a:moveTo>
                <a:lnTo>
                  <a:pt x="999" y="1359"/>
                </a:lnTo>
                <a:lnTo>
                  <a:pt x="999" y="1359"/>
                </a:lnTo>
                <a:lnTo>
                  <a:pt x="999" y="1359"/>
                </a:lnTo>
                <a:lnTo>
                  <a:pt x="1002" y="1359"/>
                </a:lnTo>
                <a:lnTo>
                  <a:pt x="999" y="1359"/>
                </a:lnTo>
                <a:lnTo>
                  <a:pt x="999" y="1357"/>
                </a:lnTo>
                <a:close/>
                <a:moveTo>
                  <a:pt x="891" y="1132"/>
                </a:moveTo>
                <a:lnTo>
                  <a:pt x="891" y="1132"/>
                </a:lnTo>
                <a:lnTo>
                  <a:pt x="891" y="1134"/>
                </a:lnTo>
                <a:lnTo>
                  <a:pt x="893" y="1134"/>
                </a:lnTo>
                <a:lnTo>
                  <a:pt x="893" y="1134"/>
                </a:lnTo>
                <a:lnTo>
                  <a:pt x="895" y="1134"/>
                </a:lnTo>
                <a:lnTo>
                  <a:pt x="893" y="1134"/>
                </a:lnTo>
                <a:lnTo>
                  <a:pt x="893" y="1132"/>
                </a:lnTo>
                <a:lnTo>
                  <a:pt x="891" y="1132"/>
                </a:lnTo>
                <a:lnTo>
                  <a:pt x="891" y="1132"/>
                </a:lnTo>
                <a:lnTo>
                  <a:pt x="891" y="1132"/>
                </a:lnTo>
                <a:lnTo>
                  <a:pt x="891" y="1132"/>
                </a:lnTo>
                <a:lnTo>
                  <a:pt x="891" y="1132"/>
                </a:lnTo>
                <a:close/>
                <a:moveTo>
                  <a:pt x="1515" y="2401"/>
                </a:moveTo>
                <a:lnTo>
                  <a:pt x="1517" y="2399"/>
                </a:lnTo>
                <a:lnTo>
                  <a:pt x="1519" y="2394"/>
                </a:lnTo>
                <a:lnTo>
                  <a:pt x="1519" y="2394"/>
                </a:lnTo>
                <a:lnTo>
                  <a:pt x="1519" y="2392"/>
                </a:lnTo>
                <a:lnTo>
                  <a:pt x="1517" y="2392"/>
                </a:lnTo>
                <a:lnTo>
                  <a:pt x="1517" y="2394"/>
                </a:lnTo>
                <a:lnTo>
                  <a:pt x="1515" y="2394"/>
                </a:lnTo>
                <a:lnTo>
                  <a:pt x="1513" y="2394"/>
                </a:lnTo>
                <a:lnTo>
                  <a:pt x="1513" y="2394"/>
                </a:lnTo>
                <a:lnTo>
                  <a:pt x="1513" y="2394"/>
                </a:lnTo>
                <a:lnTo>
                  <a:pt x="1513" y="2396"/>
                </a:lnTo>
                <a:lnTo>
                  <a:pt x="1513" y="2396"/>
                </a:lnTo>
                <a:lnTo>
                  <a:pt x="1513" y="2396"/>
                </a:lnTo>
                <a:lnTo>
                  <a:pt x="1513" y="2396"/>
                </a:lnTo>
                <a:lnTo>
                  <a:pt x="1515" y="2399"/>
                </a:lnTo>
                <a:lnTo>
                  <a:pt x="1513" y="2399"/>
                </a:lnTo>
                <a:lnTo>
                  <a:pt x="1513" y="2401"/>
                </a:lnTo>
                <a:lnTo>
                  <a:pt x="1513" y="2401"/>
                </a:lnTo>
                <a:lnTo>
                  <a:pt x="1513" y="2401"/>
                </a:lnTo>
                <a:lnTo>
                  <a:pt x="1515" y="2401"/>
                </a:lnTo>
                <a:close/>
                <a:moveTo>
                  <a:pt x="939" y="1212"/>
                </a:moveTo>
                <a:lnTo>
                  <a:pt x="939" y="1214"/>
                </a:lnTo>
                <a:lnTo>
                  <a:pt x="939" y="1216"/>
                </a:lnTo>
                <a:lnTo>
                  <a:pt x="937" y="1216"/>
                </a:lnTo>
                <a:lnTo>
                  <a:pt x="939" y="1218"/>
                </a:lnTo>
                <a:lnTo>
                  <a:pt x="939" y="1218"/>
                </a:lnTo>
                <a:lnTo>
                  <a:pt x="939" y="1216"/>
                </a:lnTo>
                <a:lnTo>
                  <a:pt x="939" y="1214"/>
                </a:lnTo>
                <a:lnTo>
                  <a:pt x="939" y="1212"/>
                </a:lnTo>
                <a:close/>
                <a:moveTo>
                  <a:pt x="983" y="1271"/>
                </a:moveTo>
                <a:lnTo>
                  <a:pt x="983" y="1269"/>
                </a:lnTo>
                <a:lnTo>
                  <a:pt x="983" y="1269"/>
                </a:lnTo>
                <a:lnTo>
                  <a:pt x="983" y="1266"/>
                </a:lnTo>
                <a:lnTo>
                  <a:pt x="983" y="1266"/>
                </a:lnTo>
                <a:lnTo>
                  <a:pt x="983" y="1262"/>
                </a:lnTo>
                <a:lnTo>
                  <a:pt x="983" y="1260"/>
                </a:lnTo>
                <a:lnTo>
                  <a:pt x="983" y="1266"/>
                </a:lnTo>
                <a:lnTo>
                  <a:pt x="981" y="1269"/>
                </a:lnTo>
                <a:lnTo>
                  <a:pt x="983" y="1269"/>
                </a:lnTo>
                <a:lnTo>
                  <a:pt x="983" y="1269"/>
                </a:lnTo>
                <a:lnTo>
                  <a:pt x="983" y="1271"/>
                </a:lnTo>
                <a:lnTo>
                  <a:pt x="985" y="1273"/>
                </a:lnTo>
                <a:lnTo>
                  <a:pt x="985" y="1273"/>
                </a:lnTo>
                <a:lnTo>
                  <a:pt x="985" y="1271"/>
                </a:lnTo>
                <a:lnTo>
                  <a:pt x="983" y="1271"/>
                </a:lnTo>
                <a:close/>
                <a:moveTo>
                  <a:pt x="895" y="1201"/>
                </a:moveTo>
                <a:lnTo>
                  <a:pt x="895" y="1201"/>
                </a:lnTo>
                <a:lnTo>
                  <a:pt x="895" y="1199"/>
                </a:lnTo>
                <a:lnTo>
                  <a:pt x="893" y="1199"/>
                </a:lnTo>
                <a:lnTo>
                  <a:pt x="893" y="1201"/>
                </a:lnTo>
                <a:lnTo>
                  <a:pt x="893" y="1201"/>
                </a:lnTo>
                <a:lnTo>
                  <a:pt x="895" y="1204"/>
                </a:lnTo>
                <a:lnTo>
                  <a:pt x="895" y="1204"/>
                </a:lnTo>
                <a:lnTo>
                  <a:pt x="895" y="1201"/>
                </a:lnTo>
                <a:lnTo>
                  <a:pt x="895" y="1201"/>
                </a:lnTo>
                <a:close/>
                <a:moveTo>
                  <a:pt x="1523" y="2375"/>
                </a:moveTo>
                <a:lnTo>
                  <a:pt x="1521" y="2378"/>
                </a:lnTo>
                <a:lnTo>
                  <a:pt x="1519" y="2378"/>
                </a:lnTo>
                <a:lnTo>
                  <a:pt x="1517" y="2380"/>
                </a:lnTo>
                <a:lnTo>
                  <a:pt x="1517" y="2380"/>
                </a:lnTo>
                <a:lnTo>
                  <a:pt x="1519" y="2382"/>
                </a:lnTo>
                <a:lnTo>
                  <a:pt x="1519" y="2382"/>
                </a:lnTo>
                <a:lnTo>
                  <a:pt x="1519" y="2384"/>
                </a:lnTo>
                <a:lnTo>
                  <a:pt x="1519" y="2386"/>
                </a:lnTo>
                <a:lnTo>
                  <a:pt x="1521" y="2386"/>
                </a:lnTo>
                <a:lnTo>
                  <a:pt x="1521" y="2388"/>
                </a:lnTo>
                <a:lnTo>
                  <a:pt x="1523" y="2390"/>
                </a:lnTo>
                <a:lnTo>
                  <a:pt x="1525" y="2390"/>
                </a:lnTo>
                <a:lnTo>
                  <a:pt x="1527" y="2390"/>
                </a:lnTo>
                <a:lnTo>
                  <a:pt x="1527" y="2390"/>
                </a:lnTo>
                <a:lnTo>
                  <a:pt x="1527" y="2386"/>
                </a:lnTo>
                <a:lnTo>
                  <a:pt x="1527" y="2386"/>
                </a:lnTo>
                <a:lnTo>
                  <a:pt x="1527" y="2386"/>
                </a:lnTo>
                <a:lnTo>
                  <a:pt x="1527" y="2384"/>
                </a:lnTo>
                <a:lnTo>
                  <a:pt x="1525" y="2384"/>
                </a:lnTo>
                <a:lnTo>
                  <a:pt x="1525" y="2382"/>
                </a:lnTo>
                <a:lnTo>
                  <a:pt x="1525" y="2382"/>
                </a:lnTo>
                <a:lnTo>
                  <a:pt x="1525" y="2380"/>
                </a:lnTo>
                <a:lnTo>
                  <a:pt x="1523" y="2380"/>
                </a:lnTo>
                <a:lnTo>
                  <a:pt x="1523" y="2380"/>
                </a:lnTo>
                <a:lnTo>
                  <a:pt x="1523" y="2375"/>
                </a:lnTo>
                <a:lnTo>
                  <a:pt x="1523" y="2375"/>
                </a:lnTo>
                <a:close/>
                <a:moveTo>
                  <a:pt x="1511" y="2390"/>
                </a:moveTo>
                <a:lnTo>
                  <a:pt x="1513" y="2392"/>
                </a:lnTo>
                <a:lnTo>
                  <a:pt x="1513" y="2392"/>
                </a:lnTo>
                <a:lnTo>
                  <a:pt x="1515" y="2392"/>
                </a:lnTo>
                <a:lnTo>
                  <a:pt x="1517" y="2390"/>
                </a:lnTo>
                <a:lnTo>
                  <a:pt x="1519" y="2390"/>
                </a:lnTo>
                <a:lnTo>
                  <a:pt x="1519" y="2386"/>
                </a:lnTo>
                <a:lnTo>
                  <a:pt x="1517" y="2382"/>
                </a:lnTo>
                <a:lnTo>
                  <a:pt x="1517" y="2380"/>
                </a:lnTo>
                <a:lnTo>
                  <a:pt x="1515" y="2380"/>
                </a:lnTo>
                <a:lnTo>
                  <a:pt x="1513" y="2380"/>
                </a:lnTo>
                <a:lnTo>
                  <a:pt x="1513" y="2380"/>
                </a:lnTo>
                <a:lnTo>
                  <a:pt x="1513" y="2382"/>
                </a:lnTo>
                <a:lnTo>
                  <a:pt x="1513" y="2382"/>
                </a:lnTo>
                <a:lnTo>
                  <a:pt x="1513" y="2384"/>
                </a:lnTo>
                <a:lnTo>
                  <a:pt x="1511" y="2390"/>
                </a:lnTo>
                <a:close/>
                <a:moveTo>
                  <a:pt x="1465" y="2132"/>
                </a:moveTo>
                <a:lnTo>
                  <a:pt x="1465" y="2132"/>
                </a:lnTo>
                <a:lnTo>
                  <a:pt x="1465" y="2132"/>
                </a:lnTo>
                <a:lnTo>
                  <a:pt x="1465" y="2132"/>
                </a:lnTo>
                <a:lnTo>
                  <a:pt x="1465" y="2132"/>
                </a:lnTo>
                <a:lnTo>
                  <a:pt x="1463" y="2132"/>
                </a:lnTo>
                <a:lnTo>
                  <a:pt x="1463" y="2132"/>
                </a:lnTo>
                <a:lnTo>
                  <a:pt x="1463" y="2132"/>
                </a:lnTo>
                <a:lnTo>
                  <a:pt x="1467" y="2132"/>
                </a:lnTo>
                <a:lnTo>
                  <a:pt x="1467" y="2132"/>
                </a:lnTo>
                <a:lnTo>
                  <a:pt x="1467" y="2132"/>
                </a:lnTo>
                <a:lnTo>
                  <a:pt x="1467" y="2132"/>
                </a:lnTo>
                <a:lnTo>
                  <a:pt x="1465" y="2132"/>
                </a:lnTo>
                <a:close/>
                <a:moveTo>
                  <a:pt x="1521" y="2373"/>
                </a:moveTo>
                <a:lnTo>
                  <a:pt x="1519" y="2373"/>
                </a:lnTo>
                <a:lnTo>
                  <a:pt x="1519" y="2373"/>
                </a:lnTo>
                <a:lnTo>
                  <a:pt x="1517" y="2373"/>
                </a:lnTo>
                <a:lnTo>
                  <a:pt x="1519" y="2375"/>
                </a:lnTo>
                <a:lnTo>
                  <a:pt x="1519" y="2375"/>
                </a:lnTo>
                <a:lnTo>
                  <a:pt x="1519" y="2375"/>
                </a:lnTo>
                <a:lnTo>
                  <a:pt x="1519" y="2375"/>
                </a:lnTo>
                <a:lnTo>
                  <a:pt x="1521" y="2375"/>
                </a:lnTo>
                <a:lnTo>
                  <a:pt x="1523" y="2373"/>
                </a:lnTo>
                <a:lnTo>
                  <a:pt x="1521" y="2373"/>
                </a:lnTo>
                <a:lnTo>
                  <a:pt x="1521" y="2373"/>
                </a:lnTo>
                <a:close/>
                <a:moveTo>
                  <a:pt x="1314" y="1642"/>
                </a:moveTo>
                <a:lnTo>
                  <a:pt x="1314" y="1642"/>
                </a:lnTo>
                <a:lnTo>
                  <a:pt x="1312" y="1642"/>
                </a:lnTo>
                <a:lnTo>
                  <a:pt x="1312" y="1642"/>
                </a:lnTo>
                <a:lnTo>
                  <a:pt x="1310" y="1644"/>
                </a:lnTo>
                <a:lnTo>
                  <a:pt x="1310" y="1644"/>
                </a:lnTo>
                <a:lnTo>
                  <a:pt x="1310" y="1644"/>
                </a:lnTo>
                <a:lnTo>
                  <a:pt x="1310" y="1644"/>
                </a:lnTo>
                <a:lnTo>
                  <a:pt x="1310" y="1644"/>
                </a:lnTo>
                <a:lnTo>
                  <a:pt x="1312" y="1644"/>
                </a:lnTo>
                <a:lnTo>
                  <a:pt x="1314" y="1644"/>
                </a:lnTo>
                <a:lnTo>
                  <a:pt x="1314" y="1642"/>
                </a:lnTo>
                <a:lnTo>
                  <a:pt x="1314" y="1642"/>
                </a:lnTo>
                <a:lnTo>
                  <a:pt x="1314" y="1642"/>
                </a:lnTo>
                <a:lnTo>
                  <a:pt x="1314" y="1642"/>
                </a:lnTo>
                <a:close/>
                <a:moveTo>
                  <a:pt x="1297" y="1648"/>
                </a:moveTo>
                <a:lnTo>
                  <a:pt x="1297" y="1648"/>
                </a:lnTo>
                <a:lnTo>
                  <a:pt x="1297" y="1650"/>
                </a:lnTo>
                <a:lnTo>
                  <a:pt x="1297" y="1650"/>
                </a:lnTo>
                <a:lnTo>
                  <a:pt x="1297" y="1650"/>
                </a:lnTo>
                <a:lnTo>
                  <a:pt x="1299" y="1650"/>
                </a:lnTo>
                <a:lnTo>
                  <a:pt x="1299" y="1650"/>
                </a:lnTo>
                <a:lnTo>
                  <a:pt x="1297" y="1648"/>
                </a:lnTo>
                <a:close/>
                <a:moveTo>
                  <a:pt x="893" y="1143"/>
                </a:moveTo>
                <a:lnTo>
                  <a:pt x="891" y="1141"/>
                </a:lnTo>
                <a:lnTo>
                  <a:pt x="891" y="1139"/>
                </a:lnTo>
                <a:lnTo>
                  <a:pt x="891" y="1139"/>
                </a:lnTo>
                <a:lnTo>
                  <a:pt x="891" y="1141"/>
                </a:lnTo>
                <a:lnTo>
                  <a:pt x="891" y="1143"/>
                </a:lnTo>
                <a:lnTo>
                  <a:pt x="893" y="1143"/>
                </a:lnTo>
                <a:lnTo>
                  <a:pt x="893" y="1143"/>
                </a:lnTo>
                <a:lnTo>
                  <a:pt x="893" y="1143"/>
                </a:lnTo>
                <a:close/>
                <a:moveTo>
                  <a:pt x="1293" y="1633"/>
                </a:moveTo>
                <a:lnTo>
                  <a:pt x="1293" y="1633"/>
                </a:lnTo>
                <a:lnTo>
                  <a:pt x="1291" y="1635"/>
                </a:lnTo>
                <a:lnTo>
                  <a:pt x="1293" y="1635"/>
                </a:lnTo>
                <a:lnTo>
                  <a:pt x="1295" y="1635"/>
                </a:lnTo>
                <a:lnTo>
                  <a:pt x="1295" y="1635"/>
                </a:lnTo>
                <a:lnTo>
                  <a:pt x="1295" y="1635"/>
                </a:lnTo>
                <a:lnTo>
                  <a:pt x="1295" y="1633"/>
                </a:lnTo>
                <a:lnTo>
                  <a:pt x="1293" y="1633"/>
                </a:lnTo>
                <a:close/>
                <a:moveTo>
                  <a:pt x="1425" y="1524"/>
                </a:moveTo>
                <a:lnTo>
                  <a:pt x="1425" y="1524"/>
                </a:lnTo>
                <a:lnTo>
                  <a:pt x="1425" y="1522"/>
                </a:lnTo>
                <a:lnTo>
                  <a:pt x="1423" y="1522"/>
                </a:lnTo>
                <a:lnTo>
                  <a:pt x="1423" y="1522"/>
                </a:lnTo>
                <a:lnTo>
                  <a:pt x="1423" y="1522"/>
                </a:lnTo>
                <a:lnTo>
                  <a:pt x="1423" y="1522"/>
                </a:lnTo>
                <a:lnTo>
                  <a:pt x="1423" y="1524"/>
                </a:lnTo>
                <a:lnTo>
                  <a:pt x="1423" y="1524"/>
                </a:lnTo>
                <a:lnTo>
                  <a:pt x="1423" y="1524"/>
                </a:lnTo>
                <a:lnTo>
                  <a:pt x="1425" y="1526"/>
                </a:lnTo>
                <a:lnTo>
                  <a:pt x="1425" y="1526"/>
                </a:lnTo>
                <a:lnTo>
                  <a:pt x="1425" y="1524"/>
                </a:lnTo>
                <a:lnTo>
                  <a:pt x="1425" y="1524"/>
                </a:lnTo>
                <a:close/>
                <a:moveTo>
                  <a:pt x="1465" y="1612"/>
                </a:moveTo>
                <a:lnTo>
                  <a:pt x="1465" y="1612"/>
                </a:lnTo>
                <a:lnTo>
                  <a:pt x="1463" y="1612"/>
                </a:lnTo>
                <a:lnTo>
                  <a:pt x="1465" y="1612"/>
                </a:lnTo>
                <a:lnTo>
                  <a:pt x="1465" y="1612"/>
                </a:lnTo>
                <a:lnTo>
                  <a:pt x="1465" y="1612"/>
                </a:lnTo>
                <a:close/>
                <a:moveTo>
                  <a:pt x="1320" y="1191"/>
                </a:moveTo>
                <a:lnTo>
                  <a:pt x="1320" y="1189"/>
                </a:lnTo>
                <a:lnTo>
                  <a:pt x="1320" y="1187"/>
                </a:lnTo>
                <a:lnTo>
                  <a:pt x="1320" y="1187"/>
                </a:lnTo>
                <a:lnTo>
                  <a:pt x="1320" y="1189"/>
                </a:lnTo>
                <a:lnTo>
                  <a:pt x="1320" y="1191"/>
                </a:lnTo>
                <a:lnTo>
                  <a:pt x="1320" y="1191"/>
                </a:lnTo>
                <a:close/>
                <a:moveTo>
                  <a:pt x="1905" y="1642"/>
                </a:moveTo>
                <a:lnTo>
                  <a:pt x="1905" y="1640"/>
                </a:lnTo>
                <a:lnTo>
                  <a:pt x="1907" y="1638"/>
                </a:lnTo>
                <a:lnTo>
                  <a:pt x="1907" y="1635"/>
                </a:lnTo>
                <a:lnTo>
                  <a:pt x="1907" y="1635"/>
                </a:lnTo>
                <a:lnTo>
                  <a:pt x="1907" y="1635"/>
                </a:lnTo>
                <a:lnTo>
                  <a:pt x="1905" y="1635"/>
                </a:lnTo>
                <a:lnTo>
                  <a:pt x="1905" y="1635"/>
                </a:lnTo>
                <a:lnTo>
                  <a:pt x="1900" y="1633"/>
                </a:lnTo>
                <a:lnTo>
                  <a:pt x="1896" y="1633"/>
                </a:lnTo>
                <a:lnTo>
                  <a:pt x="1894" y="1633"/>
                </a:lnTo>
                <a:lnTo>
                  <a:pt x="1894" y="1633"/>
                </a:lnTo>
                <a:lnTo>
                  <a:pt x="1892" y="1633"/>
                </a:lnTo>
                <a:lnTo>
                  <a:pt x="1890" y="1635"/>
                </a:lnTo>
                <a:lnTo>
                  <a:pt x="1888" y="1635"/>
                </a:lnTo>
                <a:lnTo>
                  <a:pt x="1879" y="1633"/>
                </a:lnTo>
                <a:lnTo>
                  <a:pt x="1877" y="1633"/>
                </a:lnTo>
                <a:lnTo>
                  <a:pt x="1873" y="1635"/>
                </a:lnTo>
                <a:lnTo>
                  <a:pt x="1873" y="1635"/>
                </a:lnTo>
                <a:lnTo>
                  <a:pt x="1873" y="1638"/>
                </a:lnTo>
                <a:lnTo>
                  <a:pt x="1873" y="1640"/>
                </a:lnTo>
                <a:lnTo>
                  <a:pt x="1873" y="1640"/>
                </a:lnTo>
                <a:lnTo>
                  <a:pt x="1873" y="1640"/>
                </a:lnTo>
                <a:lnTo>
                  <a:pt x="1871" y="1642"/>
                </a:lnTo>
                <a:lnTo>
                  <a:pt x="1871" y="1644"/>
                </a:lnTo>
                <a:lnTo>
                  <a:pt x="1871" y="1646"/>
                </a:lnTo>
                <a:lnTo>
                  <a:pt x="1873" y="1646"/>
                </a:lnTo>
                <a:lnTo>
                  <a:pt x="1875" y="1646"/>
                </a:lnTo>
                <a:lnTo>
                  <a:pt x="1875" y="1648"/>
                </a:lnTo>
                <a:lnTo>
                  <a:pt x="1875" y="1648"/>
                </a:lnTo>
                <a:lnTo>
                  <a:pt x="1875" y="1648"/>
                </a:lnTo>
                <a:lnTo>
                  <a:pt x="1873" y="1648"/>
                </a:lnTo>
                <a:lnTo>
                  <a:pt x="1873" y="1648"/>
                </a:lnTo>
                <a:lnTo>
                  <a:pt x="1873" y="1648"/>
                </a:lnTo>
                <a:lnTo>
                  <a:pt x="1873" y="1650"/>
                </a:lnTo>
                <a:lnTo>
                  <a:pt x="1873" y="1652"/>
                </a:lnTo>
                <a:lnTo>
                  <a:pt x="1875" y="1654"/>
                </a:lnTo>
                <a:lnTo>
                  <a:pt x="1875" y="1656"/>
                </a:lnTo>
                <a:lnTo>
                  <a:pt x="1875" y="1656"/>
                </a:lnTo>
                <a:lnTo>
                  <a:pt x="1877" y="1656"/>
                </a:lnTo>
                <a:lnTo>
                  <a:pt x="1877" y="1656"/>
                </a:lnTo>
                <a:lnTo>
                  <a:pt x="1882" y="1656"/>
                </a:lnTo>
                <a:lnTo>
                  <a:pt x="1882" y="1656"/>
                </a:lnTo>
                <a:lnTo>
                  <a:pt x="1884" y="1656"/>
                </a:lnTo>
                <a:lnTo>
                  <a:pt x="1884" y="1656"/>
                </a:lnTo>
                <a:lnTo>
                  <a:pt x="1886" y="1656"/>
                </a:lnTo>
                <a:lnTo>
                  <a:pt x="1888" y="1656"/>
                </a:lnTo>
                <a:lnTo>
                  <a:pt x="1888" y="1656"/>
                </a:lnTo>
                <a:lnTo>
                  <a:pt x="1890" y="1656"/>
                </a:lnTo>
                <a:lnTo>
                  <a:pt x="1890" y="1654"/>
                </a:lnTo>
                <a:lnTo>
                  <a:pt x="1890" y="1652"/>
                </a:lnTo>
                <a:lnTo>
                  <a:pt x="1892" y="1654"/>
                </a:lnTo>
                <a:lnTo>
                  <a:pt x="1892" y="1654"/>
                </a:lnTo>
                <a:lnTo>
                  <a:pt x="1894" y="1654"/>
                </a:lnTo>
                <a:lnTo>
                  <a:pt x="1894" y="1654"/>
                </a:lnTo>
                <a:lnTo>
                  <a:pt x="1894" y="1652"/>
                </a:lnTo>
                <a:lnTo>
                  <a:pt x="1896" y="1652"/>
                </a:lnTo>
                <a:lnTo>
                  <a:pt x="1896" y="1652"/>
                </a:lnTo>
                <a:lnTo>
                  <a:pt x="1896" y="1652"/>
                </a:lnTo>
                <a:lnTo>
                  <a:pt x="1898" y="1652"/>
                </a:lnTo>
                <a:lnTo>
                  <a:pt x="1898" y="1652"/>
                </a:lnTo>
                <a:lnTo>
                  <a:pt x="1900" y="1650"/>
                </a:lnTo>
                <a:lnTo>
                  <a:pt x="1900" y="1650"/>
                </a:lnTo>
                <a:lnTo>
                  <a:pt x="1900" y="1650"/>
                </a:lnTo>
                <a:lnTo>
                  <a:pt x="1900" y="1648"/>
                </a:lnTo>
                <a:lnTo>
                  <a:pt x="1900" y="1648"/>
                </a:lnTo>
                <a:lnTo>
                  <a:pt x="1903" y="1648"/>
                </a:lnTo>
                <a:lnTo>
                  <a:pt x="1903" y="1648"/>
                </a:lnTo>
                <a:lnTo>
                  <a:pt x="1903" y="1646"/>
                </a:lnTo>
                <a:lnTo>
                  <a:pt x="1905" y="1644"/>
                </a:lnTo>
                <a:lnTo>
                  <a:pt x="1905" y="1644"/>
                </a:lnTo>
                <a:lnTo>
                  <a:pt x="1905" y="1642"/>
                </a:lnTo>
                <a:lnTo>
                  <a:pt x="1905" y="1642"/>
                </a:lnTo>
                <a:lnTo>
                  <a:pt x="1905" y="1642"/>
                </a:lnTo>
                <a:lnTo>
                  <a:pt x="1905" y="1642"/>
                </a:lnTo>
                <a:close/>
                <a:moveTo>
                  <a:pt x="1322" y="1183"/>
                </a:moveTo>
                <a:lnTo>
                  <a:pt x="1324" y="1185"/>
                </a:lnTo>
                <a:lnTo>
                  <a:pt x="1324" y="1185"/>
                </a:lnTo>
                <a:lnTo>
                  <a:pt x="1324" y="1185"/>
                </a:lnTo>
                <a:lnTo>
                  <a:pt x="1324" y="1185"/>
                </a:lnTo>
                <a:lnTo>
                  <a:pt x="1322" y="1183"/>
                </a:lnTo>
                <a:lnTo>
                  <a:pt x="1322" y="1183"/>
                </a:lnTo>
                <a:close/>
                <a:moveTo>
                  <a:pt x="1320" y="1193"/>
                </a:moveTo>
                <a:lnTo>
                  <a:pt x="1320" y="1191"/>
                </a:lnTo>
                <a:lnTo>
                  <a:pt x="1320" y="1191"/>
                </a:lnTo>
                <a:lnTo>
                  <a:pt x="1320" y="1191"/>
                </a:lnTo>
                <a:lnTo>
                  <a:pt x="1320" y="1193"/>
                </a:lnTo>
                <a:lnTo>
                  <a:pt x="1320" y="1193"/>
                </a:lnTo>
                <a:close/>
                <a:moveTo>
                  <a:pt x="1316" y="1185"/>
                </a:moveTo>
                <a:lnTo>
                  <a:pt x="1314" y="1185"/>
                </a:lnTo>
                <a:lnTo>
                  <a:pt x="1314" y="1187"/>
                </a:lnTo>
                <a:lnTo>
                  <a:pt x="1314" y="1187"/>
                </a:lnTo>
                <a:lnTo>
                  <a:pt x="1314" y="1187"/>
                </a:lnTo>
                <a:lnTo>
                  <a:pt x="1314" y="1187"/>
                </a:lnTo>
                <a:lnTo>
                  <a:pt x="1316" y="1187"/>
                </a:lnTo>
                <a:lnTo>
                  <a:pt x="1316" y="1187"/>
                </a:lnTo>
                <a:lnTo>
                  <a:pt x="1316" y="1185"/>
                </a:lnTo>
                <a:lnTo>
                  <a:pt x="1316" y="1185"/>
                </a:lnTo>
                <a:close/>
                <a:moveTo>
                  <a:pt x="1349" y="1331"/>
                </a:moveTo>
                <a:lnTo>
                  <a:pt x="1347" y="1334"/>
                </a:lnTo>
                <a:lnTo>
                  <a:pt x="1347" y="1334"/>
                </a:lnTo>
                <a:lnTo>
                  <a:pt x="1347" y="1336"/>
                </a:lnTo>
                <a:lnTo>
                  <a:pt x="1347" y="1336"/>
                </a:lnTo>
                <a:lnTo>
                  <a:pt x="1349" y="1334"/>
                </a:lnTo>
                <a:lnTo>
                  <a:pt x="1351" y="1331"/>
                </a:lnTo>
                <a:lnTo>
                  <a:pt x="1351" y="1331"/>
                </a:lnTo>
                <a:lnTo>
                  <a:pt x="1349" y="1331"/>
                </a:lnTo>
                <a:lnTo>
                  <a:pt x="1349" y="1331"/>
                </a:lnTo>
                <a:close/>
                <a:moveTo>
                  <a:pt x="1362" y="1392"/>
                </a:moveTo>
                <a:lnTo>
                  <a:pt x="1362" y="1392"/>
                </a:lnTo>
                <a:lnTo>
                  <a:pt x="1362" y="1394"/>
                </a:lnTo>
                <a:lnTo>
                  <a:pt x="1364" y="1392"/>
                </a:lnTo>
                <a:lnTo>
                  <a:pt x="1364" y="1392"/>
                </a:lnTo>
                <a:lnTo>
                  <a:pt x="1364" y="1392"/>
                </a:lnTo>
                <a:lnTo>
                  <a:pt x="1364" y="1392"/>
                </a:lnTo>
                <a:lnTo>
                  <a:pt x="1362" y="1392"/>
                </a:lnTo>
                <a:close/>
                <a:moveTo>
                  <a:pt x="1280" y="1361"/>
                </a:moveTo>
                <a:lnTo>
                  <a:pt x="1280" y="1359"/>
                </a:lnTo>
                <a:lnTo>
                  <a:pt x="1282" y="1359"/>
                </a:lnTo>
                <a:lnTo>
                  <a:pt x="1282" y="1359"/>
                </a:lnTo>
                <a:lnTo>
                  <a:pt x="1280" y="1359"/>
                </a:lnTo>
                <a:lnTo>
                  <a:pt x="1278" y="1361"/>
                </a:lnTo>
                <a:lnTo>
                  <a:pt x="1278" y="1361"/>
                </a:lnTo>
                <a:lnTo>
                  <a:pt x="1280" y="1361"/>
                </a:lnTo>
                <a:close/>
                <a:moveTo>
                  <a:pt x="1354" y="1394"/>
                </a:moveTo>
                <a:lnTo>
                  <a:pt x="1354" y="1394"/>
                </a:lnTo>
                <a:lnTo>
                  <a:pt x="1354" y="1394"/>
                </a:lnTo>
                <a:lnTo>
                  <a:pt x="1356" y="1394"/>
                </a:lnTo>
                <a:lnTo>
                  <a:pt x="1358" y="1392"/>
                </a:lnTo>
                <a:lnTo>
                  <a:pt x="1358" y="1392"/>
                </a:lnTo>
                <a:lnTo>
                  <a:pt x="1356" y="1394"/>
                </a:lnTo>
                <a:lnTo>
                  <a:pt x="1354" y="1394"/>
                </a:lnTo>
                <a:close/>
                <a:moveTo>
                  <a:pt x="1351" y="1321"/>
                </a:moveTo>
                <a:lnTo>
                  <a:pt x="1351" y="1321"/>
                </a:lnTo>
                <a:lnTo>
                  <a:pt x="1351" y="1321"/>
                </a:lnTo>
                <a:lnTo>
                  <a:pt x="1351" y="1323"/>
                </a:lnTo>
                <a:lnTo>
                  <a:pt x="1351" y="1323"/>
                </a:lnTo>
                <a:lnTo>
                  <a:pt x="1351" y="1321"/>
                </a:lnTo>
                <a:lnTo>
                  <a:pt x="1351" y="1321"/>
                </a:lnTo>
                <a:lnTo>
                  <a:pt x="1351" y="1321"/>
                </a:lnTo>
                <a:close/>
                <a:moveTo>
                  <a:pt x="1427" y="1174"/>
                </a:moveTo>
                <a:lnTo>
                  <a:pt x="1427" y="1174"/>
                </a:lnTo>
                <a:lnTo>
                  <a:pt x="1427" y="1176"/>
                </a:lnTo>
                <a:lnTo>
                  <a:pt x="1429" y="1172"/>
                </a:lnTo>
                <a:lnTo>
                  <a:pt x="1427" y="1172"/>
                </a:lnTo>
                <a:lnTo>
                  <a:pt x="1427" y="1174"/>
                </a:lnTo>
                <a:close/>
                <a:moveTo>
                  <a:pt x="1335" y="1378"/>
                </a:moveTo>
                <a:lnTo>
                  <a:pt x="1335" y="1378"/>
                </a:lnTo>
                <a:lnTo>
                  <a:pt x="1337" y="1378"/>
                </a:lnTo>
                <a:lnTo>
                  <a:pt x="1335" y="1378"/>
                </a:lnTo>
                <a:lnTo>
                  <a:pt x="1335" y="1378"/>
                </a:lnTo>
                <a:lnTo>
                  <a:pt x="1335" y="1378"/>
                </a:lnTo>
                <a:lnTo>
                  <a:pt x="1335" y="1378"/>
                </a:lnTo>
                <a:lnTo>
                  <a:pt x="1335" y="1380"/>
                </a:lnTo>
                <a:lnTo>
                  <a:pt x="1335" y="1380"/>
                </a:lnTo>
                <a:lnTo>
                  <a:pt x="1335" y="1378"/>
                </a:lnTo>
                <a:close/>
                <a:moveTo>
                  <a:pt x="1335" y="1367"/>
                </a:moveTo>
                <a:lnTo>
                  <a:pt x="1335" y="1367"/>
                </a:lnTo>
                <a:lnTo>
                  <a:pt x="1333" y="1369"/>
                </a:lnTo>
                <a:lnTo>
                  <a:pt x="1333" y="1371"/>
                </a:lnTo>
                <a:lnTo>
                  <a:pt x="1333" y="1371"/>
                </a:lnTo>
                <a:lnTo>
                  <a:pt x="1333" y="1371"/>
                </a:lnTo>
                <a:lnTo>
                  <a:pt x="1335" y="1367"/>
                </a:lnTo>
                <a:lnTo>
                  <a:pt x="1335" y="1367"/>
                </a:lnTo>
                <a:close/>
                <a:moveTo>
                  <a:pt x="1196" y="1231"/>
                </a:moveTo>
                <a:lnTo>
                  <a:pt x="1196" y="1233"/>
                </a:lnTo>
                <a:lnTo>
                  <a:pt x="1196" y="1237"/>
                </a:lnTo>
                <a:lnTo>
                  <a:pt x="1199" y="1243"/>
                </a:lnTo>
                <a:lnTo>
                  <a:pt x="1201" y="1248"/>
                </a:lnTo>
                <a:lnTo>
                  <a:pt x="1201" y="1248"/>
                </a:lnTo>
                <a:lnTo>
                  <a:pt x="1199" y="1245"/>
                </a:lnTo>
                <a:lnTo>
                  <a:pt x="1196" y="1237"/>
                </a:lnTo>
                <a:lnTo>
                  <a:pt x="1196" y="1231"/>
                </a:lnTo>
                <a:close/>
                <a:moveTo>
                  <a:pt x="1877" y="1604"/>
                </a:moveTo>
                <a:lnTo>
                  <a:pt x="1879" y="1604"/>
                </a:lnTo>
                <a:lnTo>
                  <a:pt x="1879" y="1602"/>
                </a:lnTo>
                <a:lnTo>
                  <a:pt x="1877" y="1600"/>
                </a:lnTo>
                <a:lnTo>
                  <a:pt x="1877" y="1600"/>
                </a:lnTo>
                <a:lnTo>
                  <a:pt x="1877" y="1600"/>
                </a:lnTo>
                <a:lnTo>
                  <a:pt x="1875" y="1600"/>
                </a:lnTo>
                <a:lnTo>
                  <a:pt x="1875" y="1602"/>
                </a:lnTo>
                <a:lnTo>
                  <a:pt x="1877" y="1604"/>
                </a:lnTo>
                <a:lnTo>
                  <a:pt x="1877" y="1604"/>
                </a:lnTo>
                <a:close/>
                <a:moveTo>
                  <a:pt x="1209" y="1214"/>
                </a:moveTo>
                <a:lnTo>
                  <a:pt x="1207" y="1214"/>
                </a:lnTo>
                <a:lnTo>
                  <a:pt x="1207" y="1216"/>
                </a:lnTo>
                <a:lnTo>
                  <a:pt x="1205" y="1216"/>
                </a:lnTo>
                <a:lnTo>
                  <a:pt x="1207" y="1216"/>
                </a:lnTo>
                <a:lnTo>
                  <a:pt x="1209" y="1214"/>
                </a:lnTo>
                <a:lnTo>
                  <a:pt x="1211" y="1214"/>
                </a:lnTo>
                <a:lnTo>
                  <a:pt x="1211" y="1212"/>
                </a:lnTo>
                <a:lnTo>
                  <a:pt x="1211" y="1212"/>
                </a:lnTo>
                <a:lnTo>
                  <a:pt x="1211" y="1214"/>
                </a:lnTo>
                <a:lnTo>
                  <a:pt x="1209" y="1214"/>
                </a:lnTo>
                <a:close/>
                <a:moveTo>
                  <a:pt x="1201" y="1222"/>
                </a:moveTo>
                <a:lnTo>
                  <a:pt x="1199" y="1227"/>
                </a:lnTo>
                <a:lnTo>
                  <a:pt x="1196" y="1229"/>
                </a:lnTo>
                <a:lnTo>
                  <a:pt x="1196" y="1231"/>
                </a:lnTo>
                <a:lnTo>
                  <a:pt x="1196" y="1229"/>
                </a:lnTo>
                <a:lnTo>
                  <a:pt x="1199" y="1227"/>
                </a:lnTo>
                <a:lnTo>
                  <a:pt x="1201" y="1220"/>
                </a:lnTo>
                <a:lnTo>
                  <a:pt x="1201" y="1222"/>
                </a:lnTo>
                <a:close/>
                <a:moveTo>
                  <a:pt x="1278" y="1195"/>
                </a:moveTo>
                <a:lnTo>
                  <a:pt x="1278" y="1193"/>
                </a:lnTo>
                <a:lnTo>
                  <a:pt x="1278" y="1193"/>
                </a:lnTo>
                <a:lnTo>
                  <a:pt x="1276" y="1193"/>
                </a:lnTo>
                <a:lnTo>
                  <a:pt x="1276" y="1193"/>
                </a:lnTo>
                <a:lnTo>
                  <a:pt x="1274" y="1193"/>
                </a:lnTo>
                <a:lnTo>
                  <a:pt x="1274" y="1193"/>
                </a:lnTo>
                <a:lnTo>
                  <a:pt x="1278" y="1195"/>
                </a:lnTo>
                <a:lnTo>
                  <a:pt x="1278" y="1195"/>
                </a:lnTo>
                <a:lnTo>
                  <a:pt x="1278" y="1195"/>
                </a:lnTo>
                <a:lnTo>
                  <a:pt x="1278" y="1195"/>
                </a:lnTo>
                <a:close/>
                <a:moveTo>
                  <a:pt x="1234" y="1199"/>
                </a:moveTo>
                <a:lnTo>
                  <a:pt x="1230" y="1201"/>
                </a:lnTo>
                <a:lnTo>
                  <a:pt x="1230" y="1201"/>
                </a:lnTo>
                <a:lnTo>
                  <a:pt x="1234" y="1199"/>
                </a:lnTo>
                <a:lnTo>
                  <a:pt x="1234" y="1197"/>
                </a:lnTo>
                <a:lnTo>
                  <a:pt x="1234" y="1197"/>
                </a:lnTo>
                <a:lnTo>
                  <a:pt x="1234" y="1199"/>
                </a:lnTo>
                <a:close/>
                <a:moveTo>
                  <a:pt x="1203" y="1218"/>
                </a:moveTo>
                <a:lnTo>
                  <a:pt x="1203" y="1218"/>
                </a:lnTo>
                <a:lnTo>
                  <a:pt x="1203" y="1220"/>
                </a:lnTo>
                <a:lnTo>
                  <a:pt x="1203" y="1220"/>
                </a:lnTo>
                <a:lnTo>
                  <a:pt x="1203" y="1218"/>
                </a:lnTo>
                <a:lnTo>
                  <a:pt x="1205" y="1218"/>
                </a:lnTo>
                <a:lnTo>
                  <a:pt x="1205" y="1216"/>
                </a:lnTo>
                <a:lnTo>
                  <a:pt x="1205" y="1216"/>
                </a:lnTo>
                <a:lnTo>
                  <a:pt x="1203" y="1218"/>
                </a:lnTo>
                <a:close/>
                <a:moveTo>
                  <a:pt x="1328" y="1183"/>
                </a:moveTo>
                <a:lnTo>
                  <a:pt x="1328" y="1183"/>
                </a:lnTo>
                <a:lnTo>
                  <a:pt x="1328" y="1185"/>
                </a:lnTo>
                <a:lnTo>
                  <a:pt x="1331" y="1185"/>
                </a:lnTo>
                <a:lnTo>
                  <a:pt x="1333" y="1183"/>
                </a:lnTo>
                <a:lnTo>
                  <a:pt x="1331" y="1183"/>
                </a:lnTo>
                <a:lnTo>
                  <a:pt x="1328" y="1183"/>
                </a:lnTo>
                <a:close/>
                <a:moveTo>
                  <a:pt x="1444" y="1224"/>
                </a:moveTo>
                <a:lnTo>
                  <a:pt x="1444" y="1222"/>
                </a:lnTo>
                <a:lnTo>
                  <a:pt x="1442" y="1220"/>
                </a:lnTo>
                <a:lnTo>
                  <a:pt x="1444" y="1224"/>
                </a:lnTo>
                <a:lnTo>
                  <a:pt x="1446" y="1229"/>
                </a:lnTo>
                <a:lnTo>
                  <a:pt x="1446" y="1231"/>
                </a:lnTo>
                <a:lnTo>
                  <a:pt x="1446" y="1231"/>
                </a:lnTo>
                <a:lnTo>
                  <a:pt x="1444" y="1224"/>
                </a:lnTo>
                <a:close/>
                <a:moveTo>
                  <a:pt x="1540" y="1325"/>
                </a:moveTo>
                <a:lnTo>
                  <a:pt x="1540" y="1327"/>
                </a:lnTo>
                <a:lnTo>
                  <a:pt x="1544" y="1325"/>
                </a:lnTo>
                <a:lnTo>
                  <a:pt x="1548" y="1325"/>
                </a:lnTo>
                <a:lnTo>
                  <a:pt x="1548" y="1323"/>
                </a:lnTo>
                <a:lnTo>
                  <a:pt x="1551" y="1323"/>
                </a:lnTo>
                <a:lnTo>
                  <a:pt x="1551" y="1321"/>
                </a:lnTo>
                <a:lnTo>
                  <a:pt x="1548" y="1321"/>
                </a:lnTo>
                <a:lnTo>
                  <a:pt x="1548" y="1323"/>
                </a:lnTo>
                <a:lnTo>
                  <a:pt x="1546" y="1323"/>
                </a:lnTo>
                <a:lnTo>
                  <a:pt x="1546" y="1323"/>
                </a:lnTo>
                <a:lnTo>
                  <a:pt x="1544" y="1323"/>
                </a:lnTo>
                <a:lnTo>
                  <a:pt x="1542" y="1323"/>
                </a:lnTo>
                <a:lnTo>
                  <a:pt x="1542" y="1323"/>
                </a:lnTo>
                <a:lnTo>
                  <a:pt x="1540" y="1323"/>
                </a:lnTo>
                <a:lnTo>
                  <a:pt x="1540" y="1323"/>
                </a:lnTo>
                <a:lnTo>
                  <a:pt x="1540" y="1325"/>
                </a:lnTo>
                <a:lnTo>
                  <a:pt x="1540" y="1325"/>
                </a:lnTo>
                <a:lnTo>
                  <a:pt x="1540" y="1325"/>
                </a:lnTo>
                <a:close/>
                <a:moveTo>
                  <a:pt x="1553" y="1359"/>
                </a:moveTo>
                <a:lnTo>
                  <a:pt x="1551" y="1357"/>
                </a:lnTo>
                <a:lnTo>
                  <a:pt x="1548" y="1357"/>
                </a:lnTo>
                <a:lnTo>
                  <a:pt x="1548" y="1357"/>
                </a:lnTo>
                <a:lnTo>
                  <a:pt x="1546" y="1357"/>
                </a:lnTo>
                <a:lnTo>
                  <a:pt x="1546" y="1357"/>
                </a:lnTo>
                <a:lnTo>
                  <a:pt x="1548" y="1359"/>
                </a:lnTo>
                <a:lnTo>
                  <a:pt x="1553" y="1359"/>
                </a:lnTo>
                <a:lnTo>
                  <a:pt x="1553" y="1359"/>
                </a:lnTo>
                <a:close/>
                <a:moveTo>
                  <a:pt x="1551" y="1317"/>
                </a:moveTo>
                <a:lnTo>
                  <a:pt x="1548" y="1317"/>
                </a:lnTo>
                <a:lnTo>
                  <a:pt x="1548" y="1319"/>
                </a:lnTo>
                <a:lnTo>
                  <a:pt x="1551" y="1317"/>
                </a:lnTo>
                <a:lnTo>
                  <a:pt x="1551" y="1317"/>
                </a:lnTo>
                <a:close/>
                <a:moveTo>
                  <a:pt x="1559" y="1313"/>
                </a:moveTo>
                <a:lnTo>
                  <a:pt x="1559" y="1313"/>
                </a:lnTo>
                <a:lnTo>
                  <a:pt x="1559" y="1315"/>
                </a:lnTo>
                <a:lnTo>
                  <a:pt x="1561" y="1315"/>
                </a:lnTo>
                <a:lnTo>
                  <a:pt x="1561" y="1315"/>
                </a:lnTo>
                <a:lnTo>
                  <a:pt x="1561" y="1313"/>
                </a:lnTo>
                <a:lnTo>
                  <a:pt x="1563" y="1313"/>
                </a:lnTo>
                <a:lnTo>
                  <a:pt x="1563" y="1313"/>
                </a:lnTo>
                <a:lnTo>
                  <a:pt x="1561" y="1313"/>
                </a:lnTo>
                <a:lnTo>
                  <a:pt x="1559" y="1313"/>
                </a:lnTo>
                <a:close/>
                <a:moveTo>
                  <a:pt x="1553" y="1340"/>
                </a:moveTo>
                <a:lnTo>
                  <a:pt x="1553" y="1340"/>
                </a:lnTo>
                <a:lnTo>
                  <a:pt x="1555" y="1340"/>
                </a:lnTo>
                <a:lnTo>
                  <a:pt x="1555" y="1340"/>
                </a:lnTo>
                <a:lnTo>
                  <a:pt x="1555" y="1340"/>
                </a:lnTo>
                <a:lnTo>
                  <a:pt x="1555" y="1340"/>
                </a:lnTo>
                <a:lnTo>
                  <a:pt x="1553" y="1340"/>
                </a:lnTo>
                <a:lnTo>
                  <a:pt x="1553" y="1340"/>
                </a:lnTo>
                <a:lnTo>
                  <a:pt x="1551" y="1340"/>
                </a:lnTo>
                <a:lnTo>
                  <a:pt x="1551" y="1340"/>
                </a:lnTo>
                <a:lnTo>
                  <a:pt x="1553" y="1340"/>
                </a:lnTo>
                <a:lnTo>
                  <a:pt x="1553" y="1340"/>
                </a:lnTo>
                <a:close/>
                <a:moveTo>
                  <a:pt x="1534" y="1030"/>
                </a:moveTo>
                <a:lnTo>
                  <a:pt x="1532" y="1032"/>
                </a:lnTo>
                <a:lnTo>
                  <a:pt x="1532" y="1032"/>
                </a:lnTo>
                <a:lnTo>
                  <a:pt x="1534" y="1030"/>
                </a:lnTo>
                <a:lnTo>
                  <a:pt x="1534" y="1030"/>
                </a:lnTo>
                <a:close/>
                <a:moveTo>
                  <a:pt x="1536" y="1304"/>
                </a:moveTo>
                <a:lnTo>
                  <a:pt x="1536" y="1304"/>
                </a:lnTo>
                <a:lnTo>
                  <a:pt x="1536" y="1304"/>
                </a:lnTo>
                <a:lnTo>
                  <a:pt x="1534" y="1306"/>
                </a:lnTo>
                <a:lnTo>
                  <a:pt x="1532" y="1306"/>
                </a:lnTo>
                <a:lnTo>
                  <a:pt x="1532" y="1308"/>
                </a:lnTo>
                <a:lnTo>
                  <a:pt x="1532" y="1306"/>
                </a:lnTo>
                <a:lnTo>
                  <a:pt x="1534" y="1306"/>
                </a:lnTo>
                <a:lnTo>
                  <a:pt x="1536" y="1304"/>
                </a:lnTo>
                <a:lnTo>
                  <a:pt x="1538" y="1302"/>
                </a:lnTo>
                <a:lnTo>
                  <a:pt x="1538" y="1300"/>
                </a:lnTo>
                <a:lnTo>
                  <a:pt x="1538" y="1300"/>
                </a:lnTo>
                <a:lnTo>
                  <a:pt x="1536" y="1300"/>
                </a:lnTo>
                <a:lnTo>
                  <a:pt x="1536" y="1300"/>
                </a:lnTo>
                <a:lnTo>
                  <a:pt x="1536" y="1300"/>
                </a:lnTo>
                <a:lnTo>
                  <a:pt x="1536" y="1302"/>
                </a:lnTo>
                <a:lnTo>
                  <a:pt x="1538" y="1302"/>
                </a:lnTo>
                <a:lnTo>
                  <a:pt x="1536" y="1302"/>
                </a:lnTo>
                <a:lnTo>
                  <a:pt x="1536" y="1304"/>
                </a:lnTo>
                <a:close/>
                <a:moveTo>
                  <a:pt x="1559" y="1006"/>
                </a:moveTo>
                <a:lnTo>
                  <a:pt x="1561" y="1004"/>
                </a:lnTo>
                <a:lnTo>
                  <a:pt x="1559" y="1004"/>
                </a:lnTo>
                <a:lnTo>
                  <a:pt x="1557" y="1006"/>
                </a:lnTo>
                <a:lnTo>
                  <a:pt x="1555" y="1009"/>
                </a:lnTo>
                <a:lnTo>
                  <a:pt x="1553" y="1009"/>
                </a:lnTo>
                <a:lnTo>
                  <a:pt x="1551" y="1009"/>
                </a:lnTo>
                <a:lnTo>
                  <a:pt x="1548" y="1009"/>
                </a:lnTo>
                <a:lnTo>
                  <a:pt x="1548" y="1009"/>
                </a:lnTo>
                <a:lnTo>
                  <a:pt x="1546" y="1009"/>
                </a:lnTo>
                <a:lnTo>
                  <a:pt x="1544" y="1009"/>
                </a:lnTo>
                <a:lnTo>
                  <a:pt x="1544" y="1009"/>
                </a:lnTo>
                <a:lnTo>
                  <a:pt x="1544" y="1009"/>
                </a:lnTo>
                <a:lnTo>
                  <a:pt x="1542" y="1009"/>
                </a:lnTo>
                <a:lnTo>
                  <a:pt x="1542" y="1009"/>
                </a:lnTo>
                <a:lnTo>
                  <a:pt x="1542" y="1009"/>
                </a:lnTo>
                <a:lnTo>
                  <a:pt x="1540" y="1009"/>
                </a:lnTo>
                <a:lnTo>
                  <a:pt x="1540" y="1011"/>
                </a:lnTo>
                <a:lnTo>
                  <a:pt x="1540" y="1011"/>
                </a:lnTo>
                <a:lnTo>
                  <a:pt x="1540" y="1011"/>
                </a:lnTo>
                <a:lnTo>
                  <a:pt x="1538" y="1011"/>
                </a:lnTo>
                <a:lnTo>
                  <a:pt x="1536" y="1013"/>
                </a:lnTo>
                <a:lnTo>
                  <a:pt x="1536" y="1013"/>
                </a:lnTo>
                <a:lnTo>
                  <a:pt x="1536" y="1013"/>
                </a:lnTo>
                <a:lnTo>
                  <a:pt x="1536" y="1015"/>
                </a:lnTo>
                <a:lnTo>
                  <a:pt x="1536" y="1015"/>
                </a:lnTo>
                <a:lnTo>
                  <a:pt x="1538" y="1013"/>
                </a:lnTo>
                <a:lnTo>
                  <a:pt x="1538" y="1013"/>
                </a:lnTo>
                <a:lnTo>
                  <a:pt x="1538" y="1013"/>
                </a:lnTo>
                <a:lnTo>
                  <a:pt x="1538" y="1015"/>
                </a:lnTo>
                <a:lnTo>
                  <a:pt x="1538" y="1015"/>
                </a:lnTo>
                <a:lnTo>
                  <a:pt x="1540" y="1015"/>
                </a:lnTo>
                <a:lnTo>
                  <a:pt x="1542" y="1015"/>
                </a:lnTo>
                <a:lnTo>
                  <a:pt x="1546" y="1013"/>
                </a:lnTo>
                <a:lnTo>
                  <a:pt x="1546" y="1013"/>
                </a:lnTo>
                <a:lnTo>
                  <a:pt x="1546" y="1013"/>
                </a:lnTo>
                <a:lnTo>
                  <a:pt x="1553" y="1011"/>
                </a:lnTo>
                <a:lnTo>
                  <a:pt x="1555" y="1011"/>
                </a:lnTo>
                <a:lnTo>
                  <a:pt x="1557" y="1011"/>
                </a:lnTo>
                <a:lnTo>
                  <a:pt x="1559" y="1011"/>
                </a:lnTo>
                <a:lnTo>
                  <a:pt x="1559" y="1009"/>
                </a:lnTo>
                <a:lnTo>
                  <a:pt x="1565" y="1006"/>
                </a:lnTo>
                <a:lnTo>
                  <a:pt x="1565" y="1006"/>
                </a:lnTo>
                <a:lnTo>
                  <a:pt x="1563" y="1006"/>
                </a:lnTo>
                <a:lnTo>
                  <a:pt x="1563" y="1006"/>
                </a:lnTo>
                <a:lnTo>
                  <a:pt x="1561" y="1006"/>
                </a:lnTo>
                <a:lnTo>
                  <a:pt x="1561" y="1006"/>
                </a:lnTo>
                <a:lnTo>
                  <a:pt x="1559" y="1009"/>
                </a:lnTo>
                <a:lnTo>
                  <a:pt x="1559" y="1009"/>
                </a:lnTo>
                <a:lnTo>
                  <a:pt x="1557" y="1009"/>
                </a:lnTo>
                <a:lnTo>
                  <a:pt x="1557" y="1009"/>
                </a:lnTo>
                <a:lnTo>
                  <a:pt x="1557" y="1009"/>
                </a:lnTo>
                <a:lnTo>
                  <a:pt x="1559" y="1006"/>
                </a:lnTo>
                <a:close/>
                <a:moveTo>
                  <a:pt x="1565" y="1310"/>
                </a:moveTo>
                <a:lnTo>
                  <a:pt x="1565" y="1313"/>
                </a:lnTo>
                <a:lnTo>
                  <a:pt x="1565" y="1313"/>
                </a:lnTo>
                <a:lnTo>
                  <a:pt x="1565" y="1313"/>
                </a:lnTo>
                <a:lnTo>
                  <a:pt x="1565" y="1313"/>
                </a:lnTo>
                <a:lnTo>
                  <a:pt x="1567" y="1313"/>
                </a:lnTo>
                <a:lnTo>
                  <a:pt x="1565" y="1313"/>
                </a:lnTo>
                <a:lnTo>
                  <a:pt x="1565" y="1310"/>
                </a:lnTo>
                <a:lnTo>
                  <a:pt x="1565" y="1310"/>
                </a:lnTo>
                <a:lnTo>
                  <a:pt x="1565" y="1310"/>
                </a:lnTo>
                <a:close/>
                <a:moveTo>
                  <a:pt x="1551" y="1304"/>
                </a:moveTo>
                <a:lnTo>
                  <a:pt x="1553" y="1304"/>
                </a:lnTo>
                <a:lnTo>
                  <a:pt x="1553" y="1306"/>
                </a:lnTo>
                <a:lnTo>
                  <a:pt x="1555" y="1306"/>
                </a:lnTo>
                <a:lnTo>
                  <a:pt x="1553" y="1304"/>
                </a:lnTo>
                <a:lnTo>
                  <a:pt x="1553" y="1304"/>
                </a:lnTo>
                <a:lnTo>
                  <a:pt x="1551" y="1304"/>
                </a:lnTo>
                <a:lnTo>
                  <a:pt x="1551" y="1304"/>
                </a:lnTo>
                <a:lnTo>
                  <a:pt x="1551" y="1304"/>
                </a:lnTo>
                <a:lnTo>
                  <a:pt x="1548" y="1304"/>
                </a:lnTo>
                <a:lnTo>
                  <a:pt x="1548" y="1304"/>
                </a:lnTo>
                <a:lnTo>
                  <a:pt x="1548" y="1304"/>
                </a:lnTo>
                <a:lnTo>
                  <a:pt x="1551" y="1304"/>
                </a:lnTo>
                <a:close/>
                <a:moveTo>
                  <a:pt x="1618" y="1455"/>
                </a:moveTo>
                <a:lnTo>
                  <a:pt x="1618" y="1455"/>
                </a:lnTo>
                <a:lnTo>
                  <a:pt x="1618" y="1457"/>
                </a:lnTo>
                <a:lnTo>
                  <a:pt x="1620" y="1457"/>
                </a:lnTo>
                <a:lnTo>
                  <a:pt x="1620" y="1455"/>
                </a:lnTo>
                <a:lnTo>
                  <a:pt x="1620" y="1455"/>
                </a:lnTo>
                <a:lnTo>
                  <a:pt x="1618" y="1453"/>
                </a:lnTo>
                <a:lnTo>
                  <a:pt x="1618" y="1455"/>
                </a:lnTo>
                <a:lnTo>
                  <a:pt x="1618" y="1455"/>
                </a:lnTo>
                <a:lnTo>
                  <a:pt x="1618" y="1455"/>
                </a:lnTo>
                <a:close/>
                <a:moveTo>
                  <a:pt x="1620" y="950"/>
                </a:moveTo>
                <a:lnTo>
                  <a:pt x="1620" y="948"/>
                </a:lnTo>
                <a:lnTo>
                  <a:pt x="1618" y="948"/>
                </a:lnTo>
                <a:lnTo>
                  <a:pt x="1618" y="948"/>
                </a:lnTo>
                <a:lnTo>
                  <a:pt x="1618" y="950"/>
                </a:lnTo>
                <a:lnTo>
                  <a:pt x="1618" y="950"/>
                </a:lnTo>
                <a:lnTo>
                  <a:pt x="1618" y="950"/>
                </a:lnTo>
                <a:lnTo>
                  <a:pt x="1618" y="952"/>
                </a:lnTo>
                <a:lnTo>
                  <a:pt x="1618" y="950"/>
                </a:lnTo>
                <a:lnTo>
                  <a:pt x="1618" y="950"/>
                </a:lnTo>
                <a:lnTo>
                  <a:pt x="1620" y="950"/>
                </a:lnTo>
                <a:lnTo>
                  <a:pt x="1620" y="950"/>
                </a:lnTo>
                <a:lnTo>
                  <a:pt x="1620" y="950"/>
                </a:lnTo>
                <a:close/>
                <a:moveTo>
                  <a:pt x="1613" y="952"/>
                </a:moveTo>
                <a:lnTo>
                  <a:pt x="1613" y="952"/>
                </a:lnTo>
                <a:lnTo>
                  <a:pt x="1613" y="952"/>
                </a:lnTo>
                <a:lnTo>
                  <a:pt x="1613" y="952"/>
                </a:lnTo>
                <a:lnTo>
                  <a:pt x="1613" y="952"/>
                </a:lnTo>
                <a:lnTo>
                  <a:pt x="1613" y="952"/>
                </a:lnTo>
                <a:lnTo>
                  <a:pt x="1613" y="952"/>
                </a:lnTo>
                <a:lnTo>
                  <a:pt x="1613" y="952"/>
                </a:lnTo>
                <a:close/>
                <a:moveTo>
                  <a:pt x="1532" y="1298"/>
                </a:moveTo>
                <a:lnTo>
                  <a:pt x="1532" y="1298"/>
                </a:lnTo>
                <a:lnTo>
                  <a:pt x="1532" y="1300"/>
                </a:lnTo>
                <a:lnTo>
                  <a:pt x="1532" y="1300"/>
                </a:lnTo>
                <a:lnTo>
                  <a:pt x="1534" y="1300"/>
                </a:lnTo>
                <a:lnTo>
                  <a:pt x="1536" y="1300"/>
                </a:lnTo>
                <a:lnTo>
                  <a:pt x="1534" y="1300"/>
                </a:lnTo>
                <a:lnTo>
                  <a:pt x="1534" y="1298"/>
                </a:lnTo>
                <a:lnTo>
                  <a:pt x="1532" y="1298"/>
                </a:lnTo>
                <a:lnTo>
                  <a:pt x="1532" y="1298"/>
                </a:lnTo>
                <a:lnTo>
                  <a:pt x="1532" y="1298"/>
                </a:lnTo>
                <a:close/>
                <a:moveTo>
                  <a:pt x="1586" y="1000"/>
                </a:moveTo>
                <a:lnTo>
                  <a:pt x="1586" y="1000"/>
                </a:lnTo>
                <a:lnTo>
                  <a:pt x="1584" y="1000"/>
                </a:lnTo>
                <a:lnTo>
                  <a:pt x="1584" y="1000"/>
                </a:lnTo>
                <a:lnTo>
                  <a:pt x="1582" y="1000"/>
                </a:lnTo>
                <a:lnTo>
                  <a:pt x="1582" y="1002"/>
                </a:lnTo>
                <a:lnTo>
                  <a:pt x="1582" y="1002"/>
                </a:lnTo>
                <a:lnTo>
                  <a:pt x="1586" y="1000"/>
                </a:lnTo>
                <a:close/>
                <a:moveTo>
                  <a:pt x="1574" y="998"/>
                </a:moveTo>
                <a:lnTo>
                  <a:pt x="1574" y="998"/>
                </a:lnTo>
                <a:lnTo>
                  <a:pt x="1574" y="998"/>
                </a:lnTo>
                <a:lnTo>
                  <a:pt x="1574" y="998"/>
                </a:lnTo>
                <a:lnTo>
                  <a:pt x="1574" y="1000"/>
                </a:lnTo>
                <a:lnTo>
                  <a:pt x="1574" y="1000"/>
                </a:lnTo>
                <a:lnTo>
                  <a:pt x="1574" y="998"/>
                </a:lnTo>
                <a:close/>
                <a:moveTo>
                  <a:pt x="1576" y="996"/>
                </a:moveTo>
                <a:lnTo>
                  <a:pt x="1576" y="996"/>
                </a:lnTo>
                <a:lnTo>
                  <a:pt x="1576" y="996"/>
                </a:lnTo>
                <a:lnTo>
                  <a:pt x="1576" y="998"/>
                </a:lnTo>
                <a:lnTo>
                  <a:pt x="1574" y="998"/>
                </a:lnTo>
                <a:lnTo>
                  <a:pt x="1574" y="1000"/>
                </a:lnTo>
                <a:lnTo>
                  <a:pt x="1576" y="1000"/>
                </a:lnTo>
                <a:lnTo>
                  <a:pt x="1576" y="1000"/>
                </a:lnTo>
                <a:lnTo>
                  <a:pt x="1576" y="996"/>
                </a:lnTo>
                <a:close/>
                <a:moveTo>
                  <a:pt x="1569" y="1313"/>
                </a:moveTo>
                <a:lnTo>
                  <a:pt x="1569" y="1315"/>
                </a:lnTo>
                <a:lnTo>
                  <a:pt x="1569" y="1315"/>
                </a:lnTo>
                <a:lnTo>
                  <a:pt x="1569" y="1313"/>
                </a:lnTo>
                <a:lnTo>
                  <a:pt x="1569" y="1313"/>
                </a:lnTo>
                <a:lnTo>
                  <a:pt x="1567" y="1313"/>
                </a:lnTo>
                <a:lnTo>
                  <a:pt x="1567" y="1313"/>
                </a:lnTo>
                <a:lnTo>
                  <a:pt x="1567" y="1313"/>
                </a:lnTo>
                <a:lnTo>
                  <a:pt x="1569" y="1313"/>
                </a:lnTo>
                <a:close/>
                <a:moveTo>
                  <a:pt x="1595" y="1002"/>
                </a:moveTo>
                <a:lnTo>
                  <a:pt x="1595" y="1002"/>
                </a:lnTo>
                <a:lnTo>
                  <a:pt x="1592" y="1000"/>
                </a:lnTo>
                <a:lnTo>
                  <a:pt x="1592" y="1000"/>
                </a:lnTo>
                <a:lnTo>
                  <a:pt x="1592" y="1002"/>
                </a:lnTo>
                <a:lnTo>
                  <a:pt x="1592" y="1002"/>
                </a:lnTo>
                <a:lnTo>
                  <a:pt x="1590" y="1002"/>
                </a:lnTo>
                <a:lnTo>
                  <a:pt x="1592" y="1002"/>
                </a:lnTo>
                <a:lnTo>
                  <a:pt x="1595" y="1002"/>
                </a:lnTo>
                <a:close/>
                <a:moveTo>
                  <a:pt x="1534" y="1015"/>
                </a:moveTo>
                <a:lnTo>
                  <a:pt x="1532" y="1015"/>
                </a:lnTo>
                <a:lnTo>
                  <a:pt x="1534" y="1015"/>
                </a:lnTo>
                <a:lnTo>
                  <a:pt x="1534" y="1015"/>
                </a:lnTo>
                <a:lnTo>
                  <a:pt x="1534" y="1015"/>
                </a:lnTo>
                <a:lnTo>
                  <a:pt x="1534" y="1015"/>
                </a:lnTo>
                <a:lnTo>
                  <a:pt x="1534" y="1013"/>
                </a:lnTo>
                <a:lnTo>
                  <a:pt x="1534" y="1013"/>
                </a:lnTo>
                <a:lnTo>
                  <a:pt x="1534" y="1015"/>
                </a:lnTo>
                <a:close/>
                <a:moveTo>
                  <a:pt x="2334" y="174"/>
                </a:moveTo>
                <a:lnTo>
                  <a:pt x="2332" y="174"/>
                </a:lnTo>
                <a:lnTo>
                  <a:pt x="2330" y="174"/>
                </a:lnTo>
                <a:lnTo>
                  <a:pt x="2328" y="176"/>
                </a:lnTo>
                <a:lnTo>
                  <a:pt x="2328" y="183"/>
                </a:lnTo>
                <a:lnTo>
                  <a:pt x="2330" y="187"/>
                </a:lnTo>
                <a:lnTo>
                  <a:pt x="2330" y="189"/>
                </a:lnTo>
                <a:lnTo>
                  <a:pt x="2332" y="189"/>
                </a:lnTo>
                <a:lnTo>
                  <a:pt x="2334" y="185"/>
                </a:lnTo>
                <a:lnTo>
                  <a:pt x="2334" y="180"/>
                </a:lnTo>
                <a:lnTo>
                  <a:pt x="2334" y="176"/>
                </a:lnTo>
                <a:lnTo>
                  <a:pt x="2334" y="174"/>
                </a:lnTo>
                <a:close/>
                <a:moveTo>
                  <a:pt x="2343" y="277"/>
                </a:moveTo>
                <a:lnTo>
                  <a:pt x="2353" y="277"/>
                </a:lnTo>
                <a:lnTo>
                  <a:pt x="2355" y="277"/>
                </a:lnTo>
                <a:lnTo>
                  <a:pt x="2355" y="273"/>
                </a:lnTo>
                <a:lnTo>
                  <a:pt x="2351" y="273"/>
                </a:lnTo>
                <a:lnTo>
                  <a:pt x="2349" y="271"/>
                </a:lnTo>
                <a:lnTo>
                  <a:pt x="2349" y="269"/>
                </a:lnTo>
                <a:lnTo>
                  <a:pt x="2347" y="266"/>
                </a:lnTo>
                <a:lnTo>
                  <a:pt x="2345" y="266"/>
                </a:lnTo>
                <a:lnTo>
                  <a:pt x="2340" y="269"/>
                </a:lnTo>
                <a:lnTo>
                  <a:pt x="2338" y="266"/>
                </a:lnTo>
                <a:lnTo>
                  <a:pt x="2334" y="269"/>
                </a:lnTo>
                <a:lnTo>
                  <a:pt x="2334" y="271"/>
                </a:lnTo>
                <a:lnTo>
                  <a:pt x="2334" y="275"/>
                </a:lnTo>
                <a:lnTo>
                  <a:pt x="2336" y="277"/>
                </a:lnTo>
                <a:lnTo>
                  <a:pt x="2343" y="277"/>
                </a:lnTo>
                <a:close/>
                <a:moveTo>
                  <a:pt x="2338" y="248"/>
                </a:moveTo>
                <a:lnTo>
                  <a:pt x="2338" y="237"/>
                </a:lnTo>
                <a:lnTo>
                  <a:pt x="2336" y="229"/>
                </a:lnTo>
                <a:lnTo>
                  <a:pt x="2334" y="227"/>
                </a:lnTo>
                <a:lnTo>
                  <a:pt x="2332" y="227"/>
                </a:lnTo>
                <a:lnTo>
                  <a:pt x="2332" y="231"/>
                </a:lnTo>
                <a:lnTo>
                  <a:pt x="2332" y="235"/>
                </a:lnTo>
                <a:lnTo>
                  <a:pt x="2336" y="248"/>
                </a:lnTo>
                <a:lnTo>
                  <a:pt x="2338" y="248"/>
                </a:lnTo>
                <a:close/>
                <a:moveTo>
                  <a:pt x="2347" y="134"/>
                </a:moveTo>
                <a:lnTo>
                  <a:pt x="2353" y="130"/>
                </a:lnTo>
                <a:lnTo>
                  <a:pt x="2355" y="126"/>
                </a:lnTo>
                <a:lnTo>
                  <a:pt x="2355" y="124"/>
                </a:lnTo>
                <a:lnTo>
                  <a:pt x="2347" y="122"/>
                </a:lnTo>
                <a:lnTo>
                  <a:pt x="2338" y="124"/>
                </a:lnTo>
                <a:lnTo>
                  <a:pt x="2332" y="126"/>
                </a:lnTo>
                <a:lnTo>
                  <a:pt x="2330" y="128"/>
                </a:lnTo>
                <a:lnTo>
                  <a:pt x="2332" y="132"/>
                </a:lnTo>
                <a:lnTo>
                  <a:pt x="2338" y="132"/>
                </a:lnTo>
                <a:lnTo>
                  <a:pt x="2347" y="134"/>
                </a:lnTo>
                <a:close/>
                <a:moveTo>
                  <a:pt x="2349" y="193"/>
                </a:moveTo>
                <a:lnTo>
                  <a:pt x="2345" y="197"/>
                </a:lnTo>
                <a:lnTo>
                  <a:pt x="2345" y="197"/>
                </a:lnTo>
                <a:lnTo>
                  <a:pt x="2345" y="199"/>
                </a:lnTo>
                <a:lnTo>
                  <a:pt x="2347" y="199"/>
                </a:lnTo>
                <a:lnTo>
                  <a:pt x="2351" y="197"/>
                </a:lnTo>
                <a:lnTo>
                  <a:pt x="2353" y="195"/>
                </a:lnTo>
                <a:lnTo>
                  <a:pt x="2351" y="193"/>
                </a:lnTo>
                <a:lnTo>
                  <a:pt x="2349" y="191"/>
                </a:lnTo>
                <a:lnTo>
                  <a:pt x="2349" y="193"/>
                </a:lnTo>
                <a:close/>
                <a:moveTo>
                  <a:pt x="2202" y="396"/>
                </a:moveTo>
                <a:lnTo>
                  <a:pt x="2202" y="398"/>
                </a:lnTo>
                <a:lnTo>
                  <a:pt x="2202" y="401"/>
                </a:lnTo>
                <a:lnTo>
                  <a:pt x="2202" y="401"/>
                </a:lnTo>
                <a:lnTo>
                  <a:pt x="2202" y="401"/>
                </a:lnTo>
                <a:lnTo>
                  <a:pt x="2204" y="401"/>
                </a:lnTo>
                <a:lnTo>
                  <a:pt x="2206" y="401"/>
                </a:lnTo>
                <a:lnTo>
                  <a:pt x="2215" y="398"/>
                </a:lnTo>
                <a:lnTo>
                  <a:pt x="2223" y="398"/>
                </a:lnTo>
                <a:lnTo>
                  <a:pt x="2225" y="401"/>
                </a:lnTo>
                <a:lnTo>
                  <a:pt x="2227" y="401"/>
                </a:lnTo>
                <a:lnTo>
                  <a:pt x="2227" y="401"/>
                </a:lnTo>
                <a:lnTo>
                  <a:pt x="2229" y="401"/>
                </a:lnTo>
                <a:lnTo>
                  <a:pt x="2231" y="398"/>
                </a:lnTo>
                <a:lnTo>
                  <a:pt x="2234" y="396"/>
                </a:lnTo>
                <a:lnTo>
                  <a:pt x="2240" y="396"/>
                </a:lnTo>
                <a:lnTo>
                  <a:pt x="2240" y="394"/>
                </a:lnTo>
                <a:lnTo>
                  <a:pt x="2240" y="394"/>
                </a:lnTo>
                <a:lnTo>
                  <a:pt x="2240" y="394"/>
                </a:lnTo>
                <a:lnTo>
                  <a:pt x="2238" y="392"/>
                </a:lnTo>
                <a:lnTo>
                  <a:pt x="2240" y="392"/>
                </a:lnTo>
                <a:lnTo>
                  <a:pt x="2240" y="392"/>
                </a:lnTo>
                <a:lnTo>
                  <a:pt x="2240" y="392"/>
                </a:lnTo>
                <a:lnTo>
                  <a:pt x="2240" y="390"/>
                </a:lnTo>
                <a:lnTo>
                  <a:pt x="2240" y="388"/>
                </a:lnTo>
                <a:lnTo>
                  <a:pt x="2240" y="388"/>
                </a:lnTo>
                <a:lnTo>
                  <a:pt x="2236" y="388"/>
                </a:lnTo>
                <a:lnTo>
                  <a:pt x="2236" y="388"/>
                </a:lnTo>
                <a:lnTo>
                  <a:pt x="2236" y="386"/>
                </a:lnTo>
                <a:lnTo>
                  <a:pt x="2234" y="386"/>
                </a:lnTo>
                <a:lnTo>
                  <a:pt x="2225" y="388"/>
                </a:lnTo>
                <a:lnTo>
                  <a:pt x="2221" y="390"/>
                </a:lnTo>
                <a:lnTo>
                  <a:pt x="2217" y="390"/>
                </a:lnTo>
                <a:lnTo>
                  <a:pt x="2213" y="390"/>
                </a:lnTo>
                <a:lnTo>
                  <a:pt x="2211" y="390"/>
                </a:lnTo>
                <a:lnTo>
                  <a:pt x="2208" y="390"/>
                </a:lnTo>
                <a:lnTo>
                  <a:pt x="2206" y="390"/>
                </a:lnTo>
                <a:lnTo>
                  <a:pt x="2206" y="392"/>
                </a:lnTo>
                <a:lnTo>
                  <a:pt x="2206" y="394"/>
                </a:lnTo>
                <a:lnTo>
                  <a:pt x="2204" y="396"/>
                </a:lnTo>
                <a:lnTo>
                  <a:pt x="2202" y="396"/>
                </a:lnTo>
                <a:close/>
                <a:moveTo>
                  <a:pt x="2405" y="1208"/>
                </a:moveTo>
                <a:lnTo>
                  <a:pt x="2405" y="1208"/>
                </a:lnTo>
                <a:lnTo>
                  <a:pt x="2405" y="1210"/>
                </a:lnTo>
                <a:lnTo>
                  <a:pt x="2403" y="1212"/>
                </a:lnTo>
                <a:lnTo>
                  <a:pt x="2401" y="1216"/>
                </a:lnTo>
                <a:lnTo>
                  <a:pt x="2399" y="1216"/>
                </a:lnTo>
                <a:lnTo>
                  <a:pt x="2397" y="1216"/>
                </a:lnTo>
                <a:lnTo>
                  <a:pt x="2399" y="1218"/>
                </a:lnTo>
                <a:lnTo>
                  <a:pt x="2399" y="1218"/>
                </a:lnTo>
                <a:lnTo>
                  <a:pt x="2401" y="1216"/>
                </a:lnTo>
                <a:lnTo>
                  <a:pt x="2405" y="1214"/>
                </a:lnTo>
                <a:lnTo>
                  <a:pt x="2408" y="1212"/>
                </a:lnTo>
                <a:lnTo>
                  <a:pt x="2408" y="1210"/>
                </a:lnTo>
                <a:lnTo>
                  <a:pt x="2408" y="1208"/>
                </a:lnTo>
                <a:lnTo>
                  <a:pt x="2408" y="1208"/>
                </a:lnTo>
                <a:lnTo>
                  <a:pt x="2408" y="1208"/>
                </a:lnTo>
                <a:lnTo>
                  <a:pt x="2405" y="1208"/>
                </a:lnTo>
                <a:close/>
                <a:moveTo>
                  <a:pt x="1856" y="390"/>
                </a:moveTo>
                <a:lnTo>
                  <a:pt x="1859" y="390"/>
                </a:lnTo>
                <a:lnTo>
                  <a:pt x="1861" y="390"/>
                </a:lnTo>
                <a:lnTo>
                  <a:pt x="1861" y="390"/>
                </a:lnTo>
                <a:lnTo>
                  <a:pt x="1856" y="388"/>
                </a:lnTo>
                <a:lnTo>
                  <a:pt x="1854" y="388"/>
                </a:lnTo>
                <a:lnTo>
                  <a:pt x="1852" y="388"/>
                </a:lnTo>
                <a:lnTo>
                  <a:pt x="1852" y="390"/>
                </a:lnTo>
                <a:lnTo>
                  <a:pt x="1852" y="390"/>
                </a:lnTo>
                <a:lnTo>
                  <a:pt x="1852" y="390"/>
                </a:lnTo>
                <a:lnTo>
                  <a:pt x="1856" y="390"/>
                </a:lnTo>
                <a:close/>
                <a:moveTo>
                  <a:pt x="1831" y="386"/>
                </a:moveTo>
                <a:lnTo>
                  <a:pt x="1831" y="386"/>
                </a:lnTo>
                <a:lnTo>
                  <a:pt x="1833" y="386"/>
                </a:lnTo>
                <a:lnTo>
                  <a:pt x="1833" y="384"/>
                </a:lnTo>
                <a:lnTo>
                  <a:pt x="1833" y="384"/>
                </a:lnTo>
                <a:lnTo>
                  <a:pt x="1833" y="384"/>
                </a:lnTo>
                <a:lnTo>
                  <a:pt x="1833" y="382"/>
                </a:lnTo>
                <a:lnTo>
                  <a:pt x="1833" y="380"/>
                </a:lnTo>
                <a:lnTo>
                  <a:pt x="1831" y="380"/>
                </a:lnTo>
                <a:lnTo>
                  <a:pt x="1829" y="380"/>
                </a:lnTo>
                <a:lnTo>
                  <a:pt x="1827" y="382"/>
                </a:lnTo>
                <a:lnTo>
                  <a:pt x="1827" y="384"/>
                </a:lnTo>
                <a:lnTo>
                  <a:pt x="1825" y="384"/>
                </a:lnTo>
                <a:lnTo>
                  <a:pt x="1827" y="384"/>
                </a:lnTo>
                <a:lnTo>
                  <a:pt x="1827" y="384"/>
                </a:lnTo>
                <a:lnTo>
                  <a:pt x="1831" y="386"/>
                </a:lnTo>
                <a:close/>
                <a:moveTo>
                  <a:pt x="2410" y="1204"/>
                </a:moveTo>
                <a:lnTo>
                  <a:pt x="2412" y="1204"/>
                </a:lnTo>
                <a:lnTo>
                  <a:pt x="2412" y="1204"/>
                </a:lnTo>
                <a:lnTo>
                  <a:pt x="2414" y="1201"/>
                </a:lnTo>
                <a:lnTo>
                  <a:pt x="2414" y="1199"/>
                </a:lnTo>
                <a:lnTo>
                  <a:pt x="2412" y="1199"/>
                </a:lnTo>
                <a:lnTo>
                  <a:pt x="2412" y="1199"/>
                </a:lnTo>
                <a:lnTo>
                  <a:pt x="2412" y="1201"/>
                </a:lnTo>
                <a:lnTo>
                  <a:pt x="2410" y="1201"/>
                </a:lnTo>
                <a:lnTo>
                  <a:pt x="2408" y="1201"/>
                </a:lnTo>
                <a:lnTo>
                  <a:pt x="2408" y="1204"/>
                </a:lnTo>
                <a:lnTo>
                  <a:pt x="2408" y="1206"/>
                </a:lnTo>
                <a:lnTo>
                  <a:pt x="2408" y="1206"/>
                </a:lnTo>
                <a:lnTo>
                  <a:pt x="2410" y="1204"/>
                </a:lnTo>
                <a:close/>
                <a:moveTo>
                  <a:pt x="2259" y="1390"/>
                </a:moveTo>
                <a:lnTo>
                  <a:pt x="2257" y="1390"/>
                </a:lnTo>
                <a:lnTo>
                  <a:pt x="2255" y="1390"/>
                </a:lnTo>
                <a:lnTo>
                  <a:pt x="2255" y="1390"/>
                </a:lnTo>
                <a:lnTo>
                  <a:pt x="2255" y="1390"/>
                </a:lnTo>
                <a:lnTo>
                  <a:pt x="2255" y="1392"/>
                </a:lnTo>
                <a:lnTo>
                  <a:pt x="2257" y="1390"/>
                </a:lnTo>
                <a:lnTo>
                  <a:pt x="2257" y="1390"/>
                </a:lnTo>
                <a:lnTo>
                  <a:pt x="2259" y="1392"/>
                </a:lnTo>
                <a:lnTo>
                  <a:pt x="2259" y="1390"/>
                </a:lnTo>
                <a:lnTo>
                  <a:pt x="2259" y="1390"/>
                </a:lnTo>
                <a:lnTo>
                  <a:pt x="2259" y="1390"/>
                </a:lnTo>
                <a:close/>
                <a:moveTo>
                  <a:pt x="2351" y="1206"/>
                </a:moveTo>
                <a:lnTo>
                  <a:pt x="2349" y="1206"/>
                </a:lnTo>
                <a:lnTo>
                  <a:pt x="2349" y="1206"/>
                </a:lnTo>
                <a:lnTo>
                  <a:pt x="2347" y="1208"/>
                </a:lnTo>
                <a:lnTo>
                  <a:pt x="2349" y="1210"/>
                </a:lnTo>
                <a:lnTo>
                  <a:pt x="2349" y="1212"/>
                </a:lnTo>
                <a:lnTo>
                  <a:pt x="2349" y="1212"/>
                </a:lnTo>
                <a:lnTo>
                  <a:pt x="2351" y="1210"/>
                </a:lnTo>
                <a:lnTo>
                  <a:pt x="2351" y="1210"/>
                </a:lnTo>
                <a:lnTo>
                  <a:pt x="2351" y="1208"/>
                </a:lnTo>
                <a:lnTo>
                  <a:pt x="2351" y="1208"/>
                </a:lnTo>
                <a:lnTo>
                  <a:pt x="2351" y="1206"/>
                </a:lnTo>
                <a:close/>
                <a:moveTo>
                  <a:pt x="2347" y="1222"/>
                </a:moveTo>
                <a:lnTo>
                  <a:pt x="2345" y="1222"/>
                </a:lnTo>
                <a:lnTo>
                  <a:pt x="2345" y="1222"/>
                </a:lnTo>
                <a:lnTo>
                  <a:pt x="2345" y="1222"/>
                </a:lnTo>
                <a:lnTo>
                  <a:pt x="2347" y="1224"/>
                </a:lnTo>
                <a:lnTo>
                  <a:pt x="2349" y="1222"/>
                </a:lnTo>
                <a:lnTo>
                  <a:pt x="2349" y="1220"/>
                </a:lnTo>
                <a:lnTo>
                  <a:pt x="2347" y="1222"/>
                </a:lnTo>
                <a:close/>
                <a:moveTo>
                  <a:pt x="2361" y="562"/>
                </a:moveTo>
                <a:lnTo>
                  <a:pt x="2366" y="562"/>
                </a:lnTo>
                <a:lnTo>
                  <a:pt x="2366" y="562"/>
                </a:lnTo>
                <a:lnTo>
                  <a:pt x="2370" y="560"/>
                </a:lnTo>
                <a:lnTo>
                  <a:pt x="2372" y="558"/>
                </a:lnTo>
                <a:lnTo>
                  <a:pt x="2376" y="556"/>
                </a:lnTo>
                <a:lnTo>
                  <a:pt x="2378" y="554"/>
                </a:lnTo>
                <a:lnTo>
                  <a:pt x="2382" y="552"/>
                </a:lnTo>
                <a:lnTo>
                  <a:pt x="2387" y="552"/>
                </a:lnTo>
                <a:lnTo>
                  <a:pt x="2391" y="552"/>
                </a:lnTo>
                <a:lnTo>
                  <a:pt x="2391" y="552"/>
                </a:lnTo>
                <a:lnTo>
                  <a:pt x="2393" y="549"/>
                </a:lnTo>
                <a:lnTo>
                  <a:pt x="2395" y="549"/>
                </a:lnTo>
                <a:lnTo>
                  <a:pt x="2397" y="547"/>
                </a:lnTo>
                <a:lnTo>
                  <a:pt x="2397" y="547"/>
                </a:lnTo>
                <a:lnTo>
                  <a:pt x="2399" y="545"/>
                </a:lnTo>
                <a:lnTo>
                  <a:pt x="2399" y="545"/>
                </a:lnTo>
                <a:lnTo>
                  <a:pt x="2399" y="545"/>
                </a:lnTo>
                <a:lnTo>
                  <a:pt x="2399" y="543"/>
                </a:lnTo>
                <a:lnTo>
                  <a:pt x="2399" y="543"/>
                </a:lnTo>
                <a:lnTo>
                  <a:pt x="2399" y="541"/>
                </a:lnTo>
                <a:lnTo>
                  <a:pt x="2401" y="541"/>
                </a:lnTo>
                <a:lnTo>
                  <a:pt x="2403" y="541"/>
                </a:lnTo>
                <a:lnTo>
                  <a:pt x="2403" y="541"/>
                </a:lnTo>
                <a:lnTo>
                  <a:pt x="2405" y="541"/>
                </a:lnTo>
                <a:lnTo>
                  <a:pt x="2408" y="539"/>
                </a:lnTo>
                <a:lnTo>
                  <a:pt x="2408" y="537"/>
                </a:lnTo>
                <a:lnTo>
                  <a:pt x="2408" y="537"/>
                </a:lnTo>
                <a:lnTo>
                  <a:pt x="2408" y="535"/>
                </a:lnTo>
                <a:lnTo>
                  <a:pt x="2408" y="535"/>
                </a:lnTo>
                <a:lnTo>
                  <a:pt x="2410" y="535"/>
                </a:lnTo>
                <a:lnTo>
                  <a:pt x="2412" y="535"/>
                </a:lnTo>
                <a:lnTo>
                  <a:pt x="2412" y="533"/>
                </a:lnTo>
                <a:lnTo>
                  <a:pt x="2412" y="533"/>
                </a:lnTo>
                <a:lnTo>
                  <a:pt x="2412" y="533"/>
                </a:lnTo>
                <a:lnTo>
                  <a:pt x="2412" y="533"/>
                </a:lnTo>
                <a:lnTo>
                  <a:pt x="2408" y="531"/>
                </a:lnTo>
                <a:lnTo>
                  <a:pt x="2410" y="531"/>
                </a:lnTo>
                <a:lnTo>
                  <a:pt x="2410" y="531"/>
                </a:lnTo>
                <a:lnTo>
                  <a:pt x="2410" y="531"/>
                </a:lnTo>
                <a:lnTo>
                  <a:pt x="2410" y="528"/>
                </a:lnTo>
                <a:lnTo>
                  <a:pt x="2410" y="528"/>
                </a:lnTo>
                <a:lnTo>
                  <a:pt x="2410" y="528"/>
                </a:lnTo>
                <a:lnTo>
                  <a:pt x="2410" y="528"/>
                </a:lnTo>
                <a:lnTo>
                  <a:pt x="2408" y="528"/>
                </a:lnTo>
                <a:lnTo>
                  <a:pt x="2408" y="526"/>
                </a:lnTo>
                <a:lnTo>
                  <a:pt x="2408" y="526"/>
                </a:lnTo>
                <a:lnTo>
                  <a:pt x="2410" y="526"/>
                </a:lnTo>
                <a:lnTo>
                  <a:pt x="2410" y="526"/>
                </a:lnTo>
                <a:lnTo>
                  <a:pt x="2410" y="524"/>
                </a:lnTo>
                <a:lnTo>
                  <a:pt x="2410" y="524"/>
                </a:lnTo>
                <a:lnTo>
                  <a:pt x="2410" y="522"/>
                </a:lnTo>
                <a:lnTo>
                  <a:pt x="2410" y="522"/>
                </a:lnTo>
                <a:lnTo>
                  <a:pt x="2410" y="522"/>
                </a:lnTo>
                <a:lnTo>
                  <a:pt x="2408" y="522"/>
                </a:lnTo>
                <a:lnTo>
                  <a:pt x="2408" y="522"/>
                </a:lnTo>
                <a:lnTo>
                  <a:pt x="2405" y="520"/>
                </a:lnTo>
                <a:lnTo>
                  <a:pt x="2403" y="520"/>
                </a:lnTo>
                <a:lnTo>
                  <a:pt x="2401" y="520"/>
                </a:lnTo>
                <a:lnTo>
                  <a:pt x="2397" y="522"/>
                </a:lnTo>
                <a:lnTo>
                  <a:pt x="2399" y="520"/>
                </a:lnTo>
                <a:lnTo>
                  <a:pt x="2401" y="518"/>
                </a:lnTo>
                <a:lnTo>
                  <a:pt x="2399" y="518"/>
                </a:lnTo>
                <a:lnTo>
                  <a:pt x="2399" y="518"/>
                </a:lnTo>
                <a:lnTo>
                  <a:pt x="2399" y="518"/>
                </a:lnTo>
                <a:lnTo>
                  <a:pt x="2399" y="516"/>
                </a:lnTo>
                <a:lnTo>
                  <a:pt x="2399" y="516"/>
                </a:lnTo>
                <a:lnTo>
                  <a:pt x="2395" y="518"/>
                </a:lnTo>
                <a:lnTo>
                  <a:pt x="2393" y="518"/>
                </a:lnTo>
                <a:lnTo>
                  <a:pt x="2393" y="516"/>
                </a:lnTo>
                <a:lnTo>
                  <a:pt x="2395" y="516"/>
                </a:lnTo>
                <a:lnTo>
                  <a:pt x="2395" y="514"/>
                </a:lnTo>
                <a:lnTo>
                  <a:pt x="2395" y="512"/>
                </a:lnTo>
                <a:lnTo>
                  <a:pt x="2395" y="512"/>
                </a:lnTo>
                <a:lnTo>
                  <a:pt x="2395" y="512"/>
                </a:lnTo>
                <a:lnTo>
                  <a:pt x="2395" y="510"/>
                </a:lnTo>
                <a:lnTo>
                  <a:pt x="2393" y="510"/>
                </a:lnTo>
                <a:lnTo>
                  <a:pt x="2393" y="512"/>
                </a:lnTo>
                <a:lnTo>
                  <a:pt x="2391" y="510"/>
                </a:lnTo>
                <a:lnTo>
                  <a:pt x="2389" y="510"/>
                </a:lnTo>
                <a:lnTo>
                  <a:pt x="2389" y="510"/>
                </a:lnTo>
                <a:lnTo>
                  <a:pt x="2391" y="508"/>
                </a:lnTo>
                <a:lnTo>
                  <a:pt x="2391" y="505"/>
                </a:lnTo>
                <a:lnTo>
                  <a:pt x="2393" y="503"/>
                </a:lnTo>
                <a:lnTo>
                  <a:pt x="2395" y="503"/>
                </a:lnTo>
                <a:lnTo>
                  <a:pt x="2397" y="503"/>
                </a:lnTo>
                <a:lnTo>
                  <a:pt x="2397" y="503"/>
                </a:lnTo>
                <a:lnTo>
                  <a:pt x="2395" y="503"/>
                </a:lnTo>
                <a:lnTo>
                  <a:pt x="2393" y="503"/>
                </a:lnTo>
                <a:lnTo>
                  <a:pt x="2391" y="503"/>
                </a:lnTo>
                <a:lnTo>
                  <a:pt x="2389" y="505"/>
                </a:lnTo>
                <a:lnTo>
                  <a:pt x="2387" y="505"/>
                </a:lnTo>
                <a:lnTo>
                  <a:pt x="2384" y="505"/>
                </a:lnTo>
                <a:lnTo>
                  <a:pt x="2382" y="505"/>
                </a:lnTo>
                <a:lnTo>
                  <a:pt x="2380" y="505"/>
                </a:lnTo>
                <a:lnTo>
                  <a:pt x="2380" y="505"/>
                </a:lnTo>
                <a:lnTo>
                  <a:pt x="2380" y="503"/>
                </a:lnTo>
                <a:lnTo>
                  <a:pt x="2380" y="501"/>
                </a:lnTo>
                <a:lnTo>
                  <a:pt x="2378" y="501"/>
                </a:lnTo>
                <a:lnTo>
                  <a:pt x="2376" y="499"/>
                </a:lnTo>
                <a:lnTo>
                  <a:pt x="2376" y="499"/>
                </a:lnTo>
                <a:lnTo>
                  <a:pt x="2372" y="499"/>
                </a:lnTo>
                <a:lnTo>
                  <a:pt x="2370" y="499"/>
                </a:lnTo>
                <a:lnTo>
                  <a:pt x="2368" y="501"/>
                </a:lnTo>
                <a:lnTo>
                  <a:pt x="2370" y="505"/>
                </a:lnTo>
                <a:lnTo>
                  <a:pt x="2370" y="505"/>
                </a:lnTo>
                <a:lnTo>
                  <a:pt x="2370" y="508"/>
                </a:lnTo>
                <a:lnTo>
                  <a:pt x="2368" y="508"/>
                </a:lnTo>
                <a:lnTo>
                  <a:pt x="2366" y="508"/>
                </a:lnTo>
                <a:lnTo>
                  <a:pt x="2364" y="510"/>
                </a:lnTo>
                <a:lnTo>
                  <a:pt x="2364" y="508"/>
                </a:lnTo>
                <a:lnTo>
                  <a:pt x="2361" y="508"/>
                </a:lnTo>
                <a:lnTo>
                  <a:pt x="2361" y="508"/>
                </a:lnTo>
                <a:lnTo>
                  <a:pt x="2359" y="508"/>
                </a:lnTo>
                <a:lnTo>
                  <a:pt x="2359" y="508"/>
                </a:lnTo>
                <a:lnTo>
                  <a:pt x="2357" y="510"/>
                </a:lnTo>
                <a:lnTo>
                  <a:pt x="2355" y="512"/>
                </a:lnTo>
                <a:lnTo>
                  <a:pt x="2355" y="512"/>
                </a:lnTo>
                <a:lnTo>
                  <a:pt x="2353" y="512"/>
                </a:lnTo>
                <a:lnTo>
                  <a:pt x="2353" y="512"/>
                </a:lnTo>
                <a:lnTo>
                  <a:pt x="2353" y="512"/>
                </a:lnTo>
                <a:lnTo>
                  <a:pt x="2353" y="512"/>
                </a:lnTo>
                <a:lnTo>
                  <a:pt x="2349" y="510"/>
                </a:lnTo>
                <a:lnTo>
                  <a:pt x="2349" y="508"/>
                </a:lnTo>
                <a:lnTo>
                  <a:pt x="2345" y="508"/>
                </a:lnTo>
                <a:lnTo>
                  <a:pt x="2343" y="508"/>
                </a:lnTo>
                <a:lnTo>
                  <a:pt x="2343" y="508"/>
                </a:lnTo>
                <a:lnTo>
                  <a:pt x="2343" y="510"/>
                </a:lnTo>
                <a:lnTo>
                  <a:pt x="2345" y="514"/>
                </a:lnTo>
                <a:lnTo>
                  <a:pt x="2345" y="516"/>
                </a:lnTo>
                <a:lnTo>
                  <a:pt x="2345" y="516"/>
                </a:lnTo>
                <a:lnTo>
                  <a:pt x="2345" y="518"/>
                </a:lnTo>
                <a:lnTo>
                  <a:pt x="2345" y="518"/>
                </a:lnTo>
                <a:lnTo>
                  <a:pt x="2345" y="518"/>
                </a:lnTo>
                <a:lnTo>
                  <a:pt x="2345" y="518"/>
                </a:lnTo>
                <a:lnTo>
                  <a:pt x="2343" y="514"/>
                </a:lnTo>
                <a:lnTo>
                  <a:pt x="2340" y="512"/>
                </a:lnTo>
                <a:lnTo>
                  <a:pt x="2338" y="510"/>
                </a:lnTo>
                <a:lnTo>
                  <a:pt x="2336" y="508"/>
                </a:lnTo>
                <a:lnTo>
                  <a:pt x="2336" y="508"/>
                </a:lnTo>
                <a:lnTo>
                  <a:pt x="2334" y="508"/>
                </a:lnTo>
                <a:lnTo>
                  <a:pt x="2334" y="508"/>
                </a:lnTo>
                <a:lnTo>
                  <a:pt x="2332" y="508"/>
                </a:lnTo>
                <a:lnTo>
                  <a:pt x="2332" y="510"/>
                </a:lnTo>
                <a:lnTo>
                  <a:pt x="2330" y="510"/>
                </a:lnTo>
                <a:lnTo>
                  <a:pt x="2328" y="510"/>
                </a:lnTo>
                <a:lnTo>
                  <a:pt x="2326" y="512"/>
                </a:lnTo>
                <a:lnTo>
                  <a:pt x="2326" y="512"/>
                </a:lnTo>
                <a:lnTo>
                  <a:pt x="2326" y="516"/>
                </a:lnTo>
                <a:lnTo>
                  <a:pt x="2326" y="516"/>
                </a:lnTo>
                <a:lnTo>
                  <a:pt x="2326" y="518"/>
                </a:lnTo>
                <a:lnTo>
                  <a:pt x="2326" y="518"/>
                </a:lnTo>
                <a:lnTo>
                  <a:pt x="2324" y="516"/>
                </a:lnTo>
                <a:lnTo>
                  <a:pt x="2324" y="516"/>
                </a:lnTo>
                <a:lnTo>
                  <a:pt x="2322" y="514"/>
                </a:lnTo>
                <a:lnTo>
                  <a:pt x="2320" y="514"/>
                </a:lnTo>
                <a:lnTo>
                  <a:pt x="2317" y="510"/>
                </a:lnTo>
                <a:lnTo>
                  <a:pt x="2317" y="510"/>
                </a:lnTo>
                <a:lnTo>
                  <a:pt x="2315" y="510"/>
                </a:lnTo>
                <a:lnTo>
                  <a:pt x="2313" y="510"/>
                </a:lnTo>
                <a:lnTo>
                  <a:pt x="2313" y="512"/>
                </a:lnTo>
                <a:lnTo>
                  <a:pt x="2313" y="514"/>
                </a:lnTo>
                <a:lnTo>
                  <a:pt x="2313" y="516"/>
                </a:lnTo>
                <a:lnTo>
                  <a:pt x="2313" y="518"/>
                </a:lnTo>
                <a:lnTo>
                  <a:pt x="2311" y="520"/>
                </a:lnTo>
                <a:lnTo>
                  <a:pt x="2311" y="522"/>
                </a:lnTo>
                <a:lnTo>
                  <a:pt x="2311" y="522"/>
                </a:lnTo>
                <a:lnTo>
                  <a:pt x="2309" y="522"/>
                </a:lnTo>
                <a:lnTo>
                  <a:pt x="2309" y="520"/>
                </a:lnTo>
                <a:lnTo>
                  <a:pt x="2309" y="520"/>
                </a:lnTo>
                <a:lnTo>
                  <a:pt x="2307" y="520"/>
                </a:lnTo>
                <a:lnTo>
                  <a:pt x="2307" y="520"/>
                </a:lnTo>
                <a:lnTo>
                  <a:pt x="2305" y="522"/>
                </a:lnTo>
                <a:lnTo>
                  <a:pt x="2303" y="524"/>
                </a:lnTo>
                <a:lnTo>
                  <a:pt x="2303" y="524"/>
                </a:lnTo>
                <a:lnTo>
                  <a:pt x="2303" y="524"/>
                </a:lnTo>
                <a:lnTo>
                  <a:pt x="2303" y="524"/>
                </a:lnTo>
                <a:lnTo>
                  <a:pt x="2303" y="526"/>
                </a:lnTo>
                <a:lnTo>
                  <a:pt x="2303" y="528"/>
                </a:lnTo>
                <a:lnTo>
                  <a:pt x="2301" y="528"/>
                </a:lnTo>
                <a:lnTo>
                  <a:pt x="2301" y="528"/>
                </a:lnTo>
                <a:lnTo>
                  <a:pt x="2301" y="524"/>
                </a:lnTo>
                <a:lnTo>
                  <a:pt x="2299" y="524"/>
                </a:lnTo>
                <a:lnTo>
                  <a:pt x="2299" y="524"/>
                </a:lnTo>
                <a:lnTo>
                  <a:pt x="2296" y="524"/>
                </a:lnTo>
                <a:lnTo>
                  <a:pt x="2296" y="524"/>
                </a:lnTo>
                <a:lnTo>
                  <a:pt x="2299" y="524"/>
                </a:lnTo>
                <a:lnTo>
                  <a:pt x="2299" y="522"/>
                </a:lnTo>
                <a:lnTo>
                  <a:pt x="2299" y="522"/>
                </a:lnTo>
                <a:lnTo>
                  <a:pt x="2299" y="522"/>
                </a:lnTo>
                <a:lnTo>
                  <a:pt x="2296" y="522"/>
                </a:lnTo>
                <a:lnTo>
                  <a:pt x="2296" y="522"/>
                </a:lnTo>
                <a:lnTo>
                  <a:pt x="2296" y="520"/>
                </a:lnTo>
                <a:lnTo>
                  <a:pt x="2296" y="520"/>
                </a:lnTo>
                <a:lnTo>
                  <a:pt x="2294" y="520"/>
                </a:lnTo>
                <a:lnTo>
                  <a:pt x="2294" y="518"/>
                </a:lnTo>
                <a:lnTo>
                  <a:pt x="2296" y="518"/>
                </a:lnTo>
                <a:lnTo>
                  <a:pt x="2296" y="518"/>
                </a:lnTo>
                <a:lnTo>
                  <a:pt x="2299" y="518"/>
                </a:lnTo>
                <a:lnTo>
                  <a:pt x="2299" y="514"/>
                </a:lnTo>
                <a:lnTo>
                  <a:pt x="2299" y="514"/>
                </a:lnTo>
                <a:lnTo>
                  <a:pt x="2299" y="514"/>
                </a:lnTo>
                <a:lnTo>
                  <a:pt x="2296" y="512"/>
                </a:lnTo>
                <a:lnTo>
                  <a:pt x="2296" y="512"/>
                </a:lnTo>
                <a:lnTo>
                  <a:pt x="2296" y="512"/>
                </a:lnTo>
                <a:lnTo>
                  <a:pt x="2299" y="512"/>
                </a:lnTo>
                <a:lnTo>
                  <a:pt x="2299" y="512"/>
                </a:lnTo>
                <a:lnTo>
                  <a:pt x="2294" y="510"/>
                </a:lnTo>
                <a:lnTo>
                  <a:pt x="2292" y="508"/>
                </a:lnTo>
                <a:lnTo>
                  <a:pt x="2290" y="505"/>
                </a:lnTo>
                <a:lnTo>
                  <a:pt x="2290" y="505"/>
                </a:lnTo>
                <a:lnTo>
                  <a:pt x="2286" y="503"/>
                </a:lnTo>
                <a:lnTo>
                  <a:pt x="2284" y="503"/>
                </a:lnTo>
                <a:lnTo>
                  <a:pt x="2282" y="501"/>
                </a:lnTo>
                <a:lnTo>
                  <a:pt x="2282" y="501"/>
                </a:lnTo>
                <a:lnTo>
                  <a:pt x="2278" y="501"/>
                </a:lnTo>
                <a:lnTo>
                  <a:pt x="2276" y="501"/>
                </a:lnTo>
                <a:lnTo>
                  <a:pt x="2276" y="501"/>
                </a:lnTo>
                <a:lnTo>
                  <a:pt x="2273" y="503"/>
                </a:lnTo>
                <a:lnTo>
                  <a:pt x="2273" y="503"/>
                </a:lnTo>
                <a:lnTo>
                  <a:pt x="2273" y="503"/>
                </a:lnTo>
                <a:lnTo>
                  <a:pt x="2276" y="503"/>
                </a:lnTo>
                <a:lnTo>
                  <a:pt x="2278" y="503"/>
                </a:lnTo>
                <a:lnTo>
                  <a:pt x="2280" y="503"/>
                </a:lnTo>
                <a:lnTo>
                  <a:pt x="2280" y="503"/>
                </a:lnTo>
                <a:lnTo>
                  <a:pt x="2280" y="505"/>
                </a:lnTo>
                <a:lnTo>
                  <a:pt x="2282" y="505"/>
                </a:lnTo>
                <a:lnTo>
                  <a:pt x="2282" y="505"/>
                </a:lnTo>
                <a:lnTo>
                  <a:pt x="2282" y="505"/>
                </a:lnTo>
                <a:lnTo>
                  <a:pt x="2278" y="505"/>
                </a:lnTo>
                <a:lnTo>
                  <a:pt x="2276" y="505"/>
                </a:lnTo>
                <a:lnTo>
                  <a:pt x="2276" y="505"/>
                </a:lnTo>
                <a:lnTo>
                  <a:pt x="2276" y="508"/>
                </a:lnTo>
                <a:lnTo>
                  <a:pt x="2276" y="508"/>
                </a:lnTo>
                <a:lnTo>
                  <a:pt x="2278" y="508"/>
                </a:lnTo>
                <a:lnTo>
                  <a:pt x="2282" y="510"/>
                </a:lnTo>
                <a:lnTo>
                  <a:pt x="2282" y="510"/>
                </a:lnTo>
                <a:lnTo>
                  <a:pt x="2284" y="512"/>
                </a:lnTo>
                <a:lnTo>
                  <a:pt x="2282" y="514"/>
                </a:lnTo>
                <a:lnTo>
                  <a:pt x="2282" y="514"/>
                </a:lnTo>
                <a:lnTo>
                  <a:pt x="2282" y="514"/>
                </a:lnTo>
                <a:lnTo>
                  <a:pt x="2280" y="514"/>
                </a:lnTo>
                <a:lnTo>
                  <a:pt x="2280" y="514"/>
                </a:lnTo>
                <a:lnTo>
                  <a:pt x="2280" y="514"/>
                </a:lnTo>
                <a:lnTo>
                  <a:pt x="2280" y="512"/>
                </a:lnTo>
                <a:lnTo>
                  <a:pt x="2280" y="512"/>
                </a:lnTo>
                <a:lnTo>
                  <a:pt x="2280" y="512"/>
                </a:lnTo>
                <a:lnTo>
                  <a:pt x="2278" y="510"/>
                </a:lnTo>
                <a:lnTo>
                  <a:pt x="2278" y="512"/>
                </a:lnTo>
                <a:lnTo>
                  <a:pt x="2278" y="512"/>
                </a:lnTo>
                <a:lnTo>
                  <a:pt x="2276" y="512"/>
                </a:lnTo>
                <a:lnTo>
                  <a:pt x="2273" y="512"/>
                </a:lnTo>
                <a:lnTo>
                  <a:pt x="2273" y="512"/>
                </a:lnTo>
                <a:lnTo>
                  <a:pt x="2273" y="512"/>
                </a:lnTo>
                <a:lnTo>
                  <a:pt x="2273" y="510"/>
                </a:lnTo>
                <a:lnTo>
                  <a:pt x="2273" y="510"/>
                </a:lnTo>
                <a:lnTo>
                  <a:pt x="2269" y="508"/>
                </a:lnTo>
                <a:lnTo>
                  <a:pt x="2269" y="508"/>
                </a:lnTo>
                <a:lnTo>
                  <a:pt x="2267" y="508"/>
                </a:lnTo>
                <a:lnTo>
                  <a:pt x="2267" y="508"/>
                </a:lnTo>
                <a:lnTo>
                  <a:pt x="2267" y="508"/>
                </a:lnTo>
                <a:lnTo>
                  <a:pt x="2267" y="510"/>
                </a:lnTo>
                <a:lnTo>
                  <a:pt x="2265" y="510"/>
                </a:lnTo>
                <a:lnTo>
                  <a:pt x="2265" y="510"/>
                </a:lnTo>
                <a:lnTo>
                  <a:pt x="2267" y="510"/>
                </a:lnTo>
                <a:lnTo>
                  <a:pt x="2269" y="512"/>
                </a:lnTo>
                <a:lnTo>
                  <a:pt x="2267" y="512"/>
                </a:lnTo>
                <a:lnTo>
                  <a:pt x="2263" y="510"/>
                </a:lnTo>
                <a:lnTo>
                  <a:pt x="2263" y="510"/>
                </a:lnTo>
                <a:lnTo>
                  <a:pt x="2263" y="510"/>
                </a:lnTo>
                <a:lnTo>
                  <a:pt x="2263" y="512"/>
                </a:lnTo>
                <a:lnTo>
                  <a:pt x="2263" y="512"/>
                </a:lnTo>
                <a:lnTo>
                  <a:pt x="2265" y="512"/>
                </a:lnTo>
                <a:lnTo>
                  <a:pt x="2267" y="514"/>
                </a:lnTo>
                <a:lnTo>
                  <a:pt x="2263" y="514"/>
                </a:lnTo>
                <a:lnTo>
                  <a:pt x="2263" y="514"/>
                </a:lnTo>
                <a:lnTo>
                  <a:pt x="2263" y="516"/>
                </a:lnTo>
                <a:lnTo>
                  <a:pt x="2263" y="516"/>
                </a:lnTo>
                <a:lnTo>
                  <a:pt x="2265" y="516"/>
                </a:lnTo>
                <a:lnTo>
                  <a:pt x="2267" y="518"/>
                </a:lnTo>
                <a:lnTo>
                  <a:pt x="2269" y="518"/>
                </a:lnTo>
                <a:lnTo>
                  <a:pt x="2271" y="518"/>
                </a:lnTo>
                <a:lnTo>
                  <a:pt x="2269" y="518"/>
                </a:lnTo>
                <a:lnTo>
                  <a:pt x="2267" y="518"/>
                </a:lnTo>
                <a:lnTo>
                  <a:pt x="2265" y="520"/>
                </a:lnTo>
                <a:lnTo>
                  <a:pt x="2261" y="518"/>
                </a:lnTo>
                <a:lnTo>
                  <a:pt x="2259" y="516"/>
                </a:lnTo>
                <a:lnTo>
                  <a:pt x="2259" y="516"/>
                </a:lnTo>
                <a:lnTo>
                  <a:pt x="2259" y="518"/>
                </a:lnTo>
                <a:lnTo>
                  <a:pt x="2259" y="518"/>
                </a:lnTo>
                <a:lnTo>
                  <a:pt x="2259" y="518"/>
                </a:lnTo>
                <a:lnTo>
                  <a:pt x="2261" y="520"/>
                </a:lnTo>
                <a:lnTo>
                  <a:pt x="2261" y="520"/>
                </a:lnTo>
                <a:lnTo>
                  <a:pt x="2263" y="522"/>
                </a:lnTo>
                <a:lnTo>
                  <a:pt x="2261" y="522"/>
                </a:lnTo>
                <a:lnTo>
                  <a:pt x="2259" y="520"/>
                </a:lnTo>
                <a:lnTo>
                  <a:pt x="2257" y="520"/>
                </a:lnTo>
                <a:lnTo>
                  <a:pt x="2255" y="520"/>
                </a:lnTo>
                <a:lnTo>
                  <a:pt x="2252" y="522"/>
                </a:lnTo>
                <a:lnTo>
                  <a:pt x="2252" y="524"/>
                </a:lnTo>
                <a:lnTo>
                  <a:pt x="2257" y="524"/>
                </a:lnTo>
                <a:lnTo>
                  <a:pt x="2259" y="524"/>
                </a:lnTo>
                <a:lnTo>
                  <a:pt x="2261" y="526"/>
                </a:lnTo>
                <a:lnTo>
                  <a:pt x="2263" y="524"/>
                </a:lnTo>
                <a:lnTo>
                  <a:pt x="2265" y="524"/>
                </a:lnTo>
                <a:lnTo>
                  <a:pt x="2273" y="522"/>
                </a:lnTo>
                <a:lnTo>
                  <a:pt x="2276" y="522"/>
                </a:lnTo>
                <a:lnTo>
                  <a:pt x="2278" y="522"/>
                </a:lnTo>
                <a:lnTo>
                  <a:pt x="2280" y="522"/>
                </a:lnTo>
                <a:lnTo>
                  <a:pt x="2284" y="522"/>
                </a:lnTo>
                <a:lnTo>
                  <a:pt x="2284" y="524"/>
                </a:lnTo>
                <a:lnTo>
                  <a:pt x="2288" y="524"/>
                </a:lnTo>
                <a:lnTo>
                  <a:pt x="2292" y="524"/>
                </a:lnTo>
                <a:lnTo>
                  <a:pt x="2290" y="524"/>
                </a:lnTo>
                <a:lnTo>
                  <a:pt x="2290" y="526"/>
                </a:lnTo>
                <a:lnTo>
                  <a:pt x="2286" y="526"/>
                </a:lnTo>
                <a:lnTo>
                  <a:pt x="2284" y="528"/>
                </a:lnTo>
                <a:lnTo>
                  <a:pt x="2282" y="531"/>
                </a:lnTo>
                <a:lnTo>
                  <a:pt x="2282" y="531"/>
                </a:lnTo>
                <a:lnTo>
                  <a:pt x="2284" y="531"/>
                </a:lnTo>
                <a:lnTo>
                  <a:pt x="2288" y="533"/>
                </a:lnTo>
                <a:lnTo>
                  <a:pt x="2288" y="533"/>
                </a:lnTo>
                <a:lnTo>
                  <a:pt x="2292" y="531"/>
                </a:lnTo>
                <a:lnTo>
                  <a:pt x="2292" y="531"/>
                </a:lnTo>
                <a:lnTo>
                  <a:pt x="2292" y="533"/>
                </a:lnTo>
                <a:lnTo>
                  <a:pt x="2292" y="533"/>
                </a:lnTo>
                <a:lnTo>
                  <a:pt x="2290" y="535"/>
                </a:lnTo>
                <a:lnTo>
                  <a:pt x="2284" y="535"/>
                </a:lnTo>
                <a:lnTo>
                  <a:pt x="2282" y="535"/>
                </a:lnTo>
                <a:lnTo>
                  <a:pt x="2280" y="535"/>
                </a:lnTo>
                <a:lnTo>
                  <a:pt x="2280" y="535"/>
                </a:lnTo>
                <a:lnTo>
                  <a:pt x="2278" y="535"/>
                </a:lnTo>
                <a:lnTo>
                  <a:pt x="2278" y="535"/>
                </a:lnTo>
                <a:lnTo>
                  <a:pt x="2278" y="535"/>
                </a:lnTo>
                <a:lnTo>
                  <a:pt x="2276" y="535"/>
                </a:lnTo>
                <a:lnTo>
                  <a:pt x="2273" y="537"/>
                </a:lnTo>
                <a:lnTo>
                  <a:pt x="2273" y="535"/>
                </a:lnTo>
                <a:lnTo>
                  <a:pt x="2271" y="535"/>
                </a:lnTo>
                <a:lnTo>
                  <a:pt x="2271" y="535"/>
                </a:lnTo>
                <a:lnTo>
                  <a:pt x="2269" y="537"/>
                </a:lnTo>
                <a:lnTo>
                  <a:pt x="2269" y="537"/>
                </a:lnTo>
                <a:lnTo>
                  <a:pt x="2267" y="537"/>
                </a:lnTo>
                <a:lnTo>
                  <a:pt x="2265" y="537"/>
                </a:lnTo>
                <a:lnTo>
                  <a:pt x="2263" y="537"/>
                </a:lnTo>
                <a:lnTo>
                  <a:pt x="2261" y="537"/>
                </a:lnTo>
                <a:lnTo>
                  <a:pt x="2261" y="537"/>
                </a:lnTo>
                <a:lnTo>
                  <a:pt x="2259" y="539"/>
                </a:lnTo>
                <a:lnTo>
                  <a:pt x="2261" y="539"/>
                </a:lnTo>
                <a:lnTo>
                  <a:pt x="2261" y="541"/>
                </a:lnTo>
                <a:lnTo>
                  <a:pt x="2261" y="541"/>
                </a:lnTo>
                <a:lnTo>
                  <a:pt x="2263" y="541"/>
                </a:lnTo>
                <a:lnTo>
                  <a:pt x="2265" y="541"/>
                </a:lnTo>
                <a:lnTo>
                  <a:pt x="2267" y="539"/>
                </a:lnTo>
                <a:lnTo>
                  <a:pt x="2269" y="539"/>
                </a:lnTo>
                <a:lnTo>
                  <a:pt x="2278" y="541"/>
                </a:lnTo>
                <a:lnTo>
                  <a:pt x="2282" y="539"/>
                </a:lnTo>
                <a:lnTo>
                  <a:pt x="2284" y="541"/>
                </a:lnTo>
                <a:lnTo>
                  <a:pt x="2286" y="541"/>
                </a:lnTo>
                <a:lnTo>
                  <a:pt x="2286" y="541"/>
                </a:lnTo>
                <a:lnTo>
                  <a:pt x="2284" y="543"/>
                </a:lnTo>
                <a:lnTo>
                  <a:pt x="2284" y="543"/>
                </a:lnTo>
                <a:lnTo>
                  <a:pt x="2284" y="545"/>
                </a:lnTo>
                <a:lnTo>
                  <a:pt x="2286" y="545"/>
                </a:lnTo>
                <a:lnTo>
                  <a:pt x="2286" y="545"/>
                </a:lnTo>
                <a:lnTo>
                  <a:pt x="2288" y="545"/>
                </a:lnTo>
                <a:lnTo>
                  <a:pt x="2290" y="545"/>
                </a:lnTo>
                <a:lnTo>
                  <a:pt x="2294" y="543"/>
                </a:lnTo>
                <a:lnTo>
                  <a:pt x="2294" y="543"/>
                </a:lnTo>
                <a:lnTo>
                  <a:pt x="2294" y="543"/>
                </a:lnTo>
                <a:lnTo>
                  <a:pt x="2294" y="543"/>
                </a:lnTo>
                <a:lnTo>
                  <a:pt x="2292" y="545"/>
                </a:lnTo>
                <a:lnTo>
                  <a:pt x="2290" y="547"/>
                </a:lnTo>
                <a:lnTo>
                  <a:pt x="2288" y="547"/>
                </a:lnTo>
                <a:lnTo>
                  <a:pt x="2288" y="549"/>
                </a:lnTo>
                <a:lnTo>
                  <a:pt x="2290" y="549"/>
                </a:lnTo>
                <a:lnTo>
                  <a:pt x="2290" y="549"/>
                </a:lnTo>
                <a:lnTo>
                  <a:pt x="2288" y="549"/>
                </a:lnTo>
                <a:lnTo>
                  <a:pt x="2288" y="552"/>
                </a:lnTo>
                <a:lnTo>
                  <a:pt x="2288" y="552"/>
                </a:lnTo>
                <a:lnTo>
                  <a:pt x="2290" y="552"/>
                </a:lnTo>
                <a:lnTo>
                  <a:pt x="2294" y="549"/>
                </a:lnTo>
                <a:lnTo>
                  <a:pt x="2294" y="549"/>
                </a:lnTo>
                <a:lnTo>
                  <a:pt x="2296" y="549"/>
                </a:lnTo>
                <a:lnTo>
                  <a:pt x="2294" y="549"/>
                </a:lnTo>
                <a:lnTo>
                  <a:pt x="2294" y="549"/>
                </a:lnTo>
                <a:lnTo>
                  <a:pt x="2292" y="552"/>
                </a:lnTo>
                <a:lnTo>
                  <a:pt x="2292" y="552"/>
                </a:lnTo>
                <a:lnTo>
                  <a:pt x="2292" y="554"/>
                </a:lnTo>
                <a:lnTo>
                  <a:pt x="2290" y="554"/>
                </a:lnTo>
                <a:lnTo>
                  <a:pt x="2290" y="554"/>
                </a:lnTo>
                <a:lnTo>
                  <a:pt x="2288" y="556"/>
                </a:lnTo>
                <a:lnTo>
                  <a:pt x="2288" y="556"/>
                </a:lnTo>
                <a:lnTo>
                  <a:pt x="2286" y="558"/>
                </a:lnTo>
                <a:lnTo>
                  <a:pt x="2282" y="558"/>
                </a:lnTo>
                <a:lnTo>
                  <a:pt x="2282" y="558"/>
                </a:lnTo>
                <a:lnTo>
                  <a:pt x="2280" y="558"/>
                </a:lnTo>
                <a:lnTo>
                  <a:pt x="2280" y="556"/>
                </a:lnTo>
                <a:lnTo>
                  <a:pt x="2280" y="556"/>
                </a:lnTo>
                <a:lnTo>
                  <a:pt x="2278" y="558"/>
                </a:lnTo>
                <a:lnTo>
                  <a:pt x="2278" y="558"/>
                </a:lnTo>
                <a:lnTo>
                  <a:pt x="2278" y="560"/>
                </a:lnTo>
                <a:lnTo>
                  <a:pt x="2280" y="562"/>
                </a:lnTo>
                <a:lnTo>
                  <a:pt x="2280" y="562"/>
                </a:lnTo>
                <a:lnTo>
                  <a:pt x="2280" y="562"/>
                </a:lnTo>
                <a:lnTo>
                  <a:pt x="2284" y="562"/>
                </a:lnTo>
                <a:lnTo>
                  <a:pt x="2296" y="562"/>
                </a:lnTo>
                <a:lnTo>
                  <a:pt x="2299" y="562"/>
                </a:lnTo>
                <a:lnTo>
                  <a:pt x="2301" y="560"/>
                </a:lnTo>
                <a:lnTo>
                  <a:pt x="2301" y="560"/>
                </a:lnTo>
                <a:lnTo>
                  <a:pt x="2303" y="560"/>
                </a:lnTo>
                <a:lnTo>
                  <a:pt x="2303" y="560"/>
                </a:lnTo>
                <a:lnTo>
                  <a:pt x="2301" y="560"/>
                </a:lnTo>
                <a:lnTo>
                  <a:pt x="2301" y="560"/>
                </a:lnTo>
                <a:lnTo>
                  <a:pt x="2303" y="562"/>
                </a:lnTo>
                <a:lnTo>
                  <a:pt x="2305" y="562"/>
                </a:lnTo>
                <a:lnTo>
                  <a:pt x="2307" y="562"/>
                </a:lnTo>
                <a:lnTo>
                  <a:pt x="2307" y="564"/>
                </a:lnTo>
                <a:lnTo>
                  <a:pt x="2309" y="564"/>
                </a:lnTo>
                <a:lnTo>
                  <a:pt x="2309" y="564"/>
                </a:lnTo>
                <a:lnTo>
                  <a:pt x="2311" y="562"/>
                </a:lnTo>
                <a:lnTo>
                  <a:pt x="2311" y="562"/>
                </a:lnTo>
                <a:lnTo>
                  <a:pt x="2313" y="564"/>
                </a:lnTo>
                <a:lnTo>
                  <a:pt x="2313" y="564"/>
                </a:lnTo>
                <a:lnTo>
                  <a:pt x="2311" y="564"/>
                </a:lnTo>
                <a:lnTo>
                  <a:pt x="2311" y="564"/>
                </a:lnTo>
                <a:lnTo>
                  <a:pt x="2311" y="564"/>
                </a:lnTo>
                <a:lnTo>
                  <a:pt x="2311" y="564"/>
                </a:lnTo>
                <a:lnTo>
                  <a:pt x="2311" y="566"/>
                </a:lnTo>
                <a:lnTo>
                  <a:pt x="2311" y="566"/>
                </a:lnTo>
                <a:lnTo>
                  <a:pt x="2315" y="568"/>
                </a:lnTo>
                <a:lnTo>
                  <a:pt x="2320" y="568"/>
                </a:lnTo>
                <a:lnTo>
                  <a:pt x="2322" y="568"/>
                </a:lnTo>
                <a:lnTo>
                  <a:pt x="2326" y="570"/>
                </a:lnTo>
                <a:lnTo>
                  <a:pt x="2328" y="570"/>
                </a:lnTo>
                <a:lnTo>
                  <a:pt x="2338" y="572"/>
                </a:lnTo>
                <a:lnTo>
                  <a:pt x="2343" y="570"/>
                </a:lnTo>
                <a:lnTo>
                  <a:pt x="2345" y="570"/>
                </a:lnTo>
                <a:lnTo>
                  <a:pt x="2343" y="568"/>
                </a:lnTo>
                <a:lnTo>
                  <a:pt x="2343" y="568"/>
                </a:lnTo>
                <a:lnTo>
                  <a:pt x="2343" y="568"/>
                </a:lnTo>
                <a:lnTo>
                  <a:pt x="2345" y="568"/>
                </a:lnTo>
                <a:lnTo>
                  <a:pt x="2345" y="570"/>
                </a:lnTo>
                <a:lnTo>
                  <a:pt x="2347" y="570"/>
                </a:lnTo>
                <a:lnTo>
                  <a:pt x="2347" y="568"/>
                </a:lnTo>
                <a:lnTo>
                  <a:pt x="2349" y="568"/>
                </a:lnTo>
                <a:lnTo>
                  <a:pt x="2349" y="566"/>
                </a:lnTo>
                <a:lnTo>
                  <a:pt x="2349" y="566"/>
                </a:lnTo>
                <a:lnTo>
                  <a:pt x="2349" y="566"/>
                </a:lnTo>
                <a:lnTo>
                  <a:pt x="2349" y="566"/>
                </a:lnTo>
                <a:lnTo>
                  <a:pt x="2349" y="564"/>
                </a:lnTo>
                <a:lnTo>
                  <a:pt x="2353" y="564"/>
                </a:lnTo>
                <a:lnTo>
                  <a:pt x="2359" y="562"/>
                </a:lnTo>
                <a:lnTo>
                  <a:pt x="2361" y="562"/>
                </a:lnTo>
                <a:close/>
                <a:moveTo>
                  <a:pt x="1869" y="1635"/>
                </a:moveTo>
                <a:lnTo>
                  <a:pt x="1869" y="1635"/>
                </a:lnTo>
                <a:lnTo>
                  <a:pt x="1873" y="1633"/>
                </a:lnTo>
                <a:lnTo>
                  <a:pt x="1873" y="1633"/>
                </a:lnTo>
                <a:lnTo>
                  <a:pt x="1873" y="1631"/>
                </a:lnTo>
                <a:lnTo>
                  <a:pt x="1873" y="1631"/>
                </a:lnTo>
                <a:lnTo>
                  <a:pt x="1871" y="1631"/>
                </a:lnTo>
                <a:lnTo>
                  <a:pt x="1869" y="1633"/>
                </a:lnTo>
                <a:lnTo>
                  <a:pt x="1869" y="1633"/>
                </a:lnTo>
                <a:lnTo>
                  <a:pt x="1869" y="1633"/>
                </a:lnTo>
                <a:lnTo>
                  <a:pt x="1869" y="1635"/>
                </a:lnTo>
                <a:lnTo>
                  <a:pt x="1869" y="1635"/>
                </a:lnTo>
                <a:close/>
                <a:moveTo>
                  <a:pt x="1871" y="419"/>
                </a:moveTo>
                <a:lnTo>
                  <a:pt x="1873" y="417"/>
                </a:lnTo>
                <a:lnTo>
                  <a:pt x="1873" y="417"/>
                </a:lnTo>
                <a:lnTo>
                  <a:pt x="1873" y="417"/>
                </a:lnTo>
                <a:lnTo>
                  <a:pt x="1869" y="415"/>
                </a:lnTo>
                <a:lnTo>
                  <a:pt x="1867" y="415"/>
                </a:lnTo>
                <a:lnTo>
                  <a:pt x="1865" y="415"/>
                </a:lnTo>
                <a:lnTo>
                  <a:pt x="1865" y="417"/>
                </a:lnTo>
                <a:lnTo>
                  <a:pt x="1865" y="417"/>
                </a:lnTo>
                <a:lnTo>
                  <a:pt x="1865" y="419"/>
                </a:lnTo>
                <a:lnTo>
                  <a:pt x="1865" y="422"/>
                </a:lnTo>
                <a:lnTo>
                  <a:pt x="1865" y="424"/>
                </a:lnTo>
                <a:lnTo>
                  <a:pt x="1867" y="426"/>
                </a:lnTo>
                <a:lnTo>
                  <a:pt x="1867" y="426"/>
                </a:lnTo>
                <a:lnTo>
                  <a:pt x="1869" y="424"/>
                </a:lnTo>
                <a:lnTo>
                  <a:pt x="1869" y="424"/>
                </a:lnTo>
                <a:lnTo>
                  <a:pt x="1869" y="424"/>
                </a:lnTo>
                <a:lnTo>
                  <a:pt x="1869" y="422"/>
                </a:lnTo>
                <a:lnTo>
                  <a:pt x="1871" y="419"/>
                </a:lnTo>
                <a:close/>
                <a:moveTo>
                  <a:pt x="2255" y="1413"/>
                </a:moveTo>
                <a:lnTo>
                  <a:pt x="2252" y="1415"/>
                </a:lnTo>
                <a:lnTo>
                  <a:pt x="2252" y="1415"/>
                </a:lnTo>
                <a:lnTo>
                  <a:pt x="2252" y="1415"/>
                </a:lnTo>
                <a:lnTo>
                  <a:pt x="2255" y="1417"/>
                </a:lnTo>
                <a:lnTo>
                  <a:pt x="2255" y="1417"/>
                </a:lnTo>
                <a:lnTo>
                  <a:pt x="2255" y="1417"/>
                </a:lnTo>
                <a:lnTo>
                  <a:pt x="2257" y="1415"/>
                </a:lnTo>
                <a:lnTo>
                  <a:pt x="2255" y="1413"/>
                </a:lnTo>
                <a:lnTo>
                  <a:pt x="2255" y="1413"/>
                </a:lnTo>
                <a:close/>
                <a:moveTo>
                  <a:pt x="2267" y="1411"/>
                </a:moveTo>
                <a:lnTo>
                  <a:pt x="2265" y="1411"/>
                </a:lnTo>
                <a:lnTo>
                  <a:pt x="2265" y="1409"/>
                </a:lnTo>
                <a:lnTo>
                  <a:pt x="2263" y="1409"/>
                </a:lnTo>
                <a:lnTo>
                  <a:pt x="2263" y="1409"/>
                </a:lnTo>
                <a:lnTo>
                  <a:pt x="2263" y="1411"/>
                </a:lnTo>
                <a:lnTo>
                  <a:pt x="2263" y="1411"/>
                </a:lnTo>
                <a:lnTo>
                  <a:pt x="2263" y="1413"/>
                </a:lnTo>
                <a:lnTo>
                  <a:pt x="2265" y="1415"/>
                </a:lnTo>
                <a:lnTo>
                  <a:pt x="2265" y="1415"/>
                </a:lnTo>
                <a:lnTo>
                  <a:pt x="2267" y="1415"/>
                </a:lnTo>
                <a:lnTo>
                  <a:pt x="2267" y="1413"/>
                </a:lnTo>
                <a:lnTo>
                  <a:pt x="2267" y="1413"/>
                </a:lnTo>
                <a:lnTo>
                  <a:pt x="2267" y="1411"/>
                </a:lnTo>
                <a:close/>
                <a:moveTo>
                  <a:pt x="2276" y="1390"/>
                </a:moveTo>
                <a:lnTo>
                  <a:pt x="2276" y="1390"/>
                </a:lnTo>
                <a:lnTo>
                  <a:pt x="2276" y="1388"/>
                </a:lnTo>
                <a:lnTo>
                  <a:pt x="2276" y="1388"/>
                </a:lnTo>
                <a:lnTo>
                  <a:pt x="2276" y="1388"/>
                </a:lnTo>
                <a:lnTo>
                  <a:pt x="2276" y="1388"/>
                </a:lnTo>
                <a:lnTo>
                  <a:pt x="2276" y="1390"/>
                </a:lnTo>
                <a:lnTo>
                  <a:pt x="2276" y="1390"/>
                </a:lnTo>
                <a:lnTo>
                  <a:pt x="2276" y="1390"/>
                </a:lnTo>
                <a:close/>
                <a:moveTo>
                  <a:pt x="2273" y="1409"/>
                </a:moveTo>
                <a:lnTo>
                  <a:pt x="2271" y="1409"/>
                </a:lnTo>
                <a:lnTo>
                  <a:pt x="2271" y="1411"/>
                </a:lnTo>
                <a:lnTo>
                  <a:pt x="2271" y="1411"/>
                </a:lnTo>
                <a:lnTo>
                  <a:pt x="2271" y="1411"/>
                </a:lnTo>
                <a:lnTo>
                  <a:pt x="2271" y="1413"/>
                </a:lnTo>
                <a:lnTo>
                  <a:pt x="2271" y="1413"/>
                </a:lnTo>
                <a:lnTo>
                  <a:pt x="2273" y="1411"/>
                </a:lnTo>
                <a:lnTo>
                  <a:pt x="2273" y="1411"/>
                </a:lnTo>
                <a:lnTo>
                  <a:pt x="2273" y="1409"/>
                </a:lnTo>
                <a:close/>
                <a:moveTo>
                  <a:pt x="2278" y="1396"/>
                </a:moveTo>
                <a:lnTo>
                  <a:pt x="2278" y="1396"/>
                </a:lnTo>
                <a:lnTo>
                  <a:pt x="2278" y="1396"/>
                </a:lnTo>
                <a:lnTo>
                  <a:pt x="2276" y="1396"/>
                </a:lnTo>
                <a:lnTo>
                  <a:pt x="2276" y="1396"/>
                </a:lnTo>
                <a:lnTo>
                  <a:pt x="2276" y="1399"/>
                </a:lnTo>
                <a:lnTo>
                  <a:pt x="2276" y="1401"/>
                </a:lnTo>
                <a:lnTo>
                  <a:pt x="2278" y="1401"/>
                </a:lnTo>
                <a:lnTo>
                  <a:pt x="2280" y="1399"/>
                </a:lnTo>
                <a:lnTo>
                  <a:pt x="2280" y="1399"/>
                </a:lnTo>
                <a:lnTo>
                  <a:pt x="2280" y="1396"/>
                </a:lnTo>
                <a:lnTo>
                  <a:pt x="2278" y="1396"/>
                </a:lnTo>
                <a:close/>
                <a:moveTo>
                  <a:pt x="1934" y="631"/>
                </a:moveTo>
                <a:lnTo>
                  <a:pt x="1934" y="631"/>
                </a:lnTo>
                <a:lnTo>
                  <a:pt x="1936" y="633"/>
                </a:lnTo>
                <a:lnTo>
                  <a:pt x="1938" y="629"/>
                </a:lnTo>
                <a:lnTo>
                  <a:pt x="1938" y="629"/>
                </a:lnTo>
                <a:lnTo>
                  <a:pt x="1938" y="627"/>
                </a:lnTo>
                <a:lnTo>
                  <a:pt x="1938" y="627"/>
                </a:lnTo>
                <a:lnTo>
                  <a:pt x="1936" y="627"/>
                </a:lnTo>
                <a:lnTo>
                  <a:pt x="1930" y="629"/>
                </a:lnTo>
                <a:lnTo>
                  <a:pt x="1930" y="631"/>
                </a:lnTo>
                <a:lnTo>
                  <a:pt x="1932" y="631"/>
                </a:lnTo>
                <a:lnTo>
                  <a:pt x="1934" y="631"/>
                </a:lnTo>
                <a:close/>
                <a:moveTo>
                  <a:pt x="1957" y="1650"/>
                </a:moveTo>
                <a:lnTo>
                  <a:pt x="1957" y="1650"/>
                </a:lnTo>
                <a:lnTo>
                  <a:pt x="1957" y="1650"/>
                </a:lnTo>
                <a:lnTo>
                  <a:pt x="1955" y="1650"/>
                </a:lnTo>
                <a:lnTo>
                  <a:pt x="1955" y="1650"/>
                </a:lnTo>
                <a:lnTo>
                  <a:pt x="1955" y="1650"/>
                </a:lnTo>
                <a:lnTo>
                  <a:pt x="1957" y="1650"/>
                </a:lnTo>
                <a:lnTo>
                  <a:pt x="1957" y="1650"/>
                </a:lnTo>
                <a:lnTo>
                  <a:pt x="1957" y="1650"/>
                </a:lnTo>
                <a:close/>
                <a:moveTo>
                  <a:pt x="2072" y="522"/>
                </a:moveTo>
                <a:lnTo>
                  <a:pt x="2072" y="520"/>
                </a:lnTo>
                <a:lnTo>
                  <a:pt x="2070" y="518"/>
                </a:lnTo>
                <a:lnTo>
                  <a:pt x="2068" y="518"/>
                </a:lnTo>
                <a:lnTo>
                  <a:pt x="2068" y="520"/>
                </a:lnTo>
                <a:lnTo>
                  <a:pt x="2068" y="522"/>
                </a:lnTo>
                <a:lnTo>
                  <a:pt x="2072" y="522"/>
                </a:lnTo>
                <a:lnTo>
                  <a:pt x="2072" y="522"/>
                </a:lnTo>
                <a:close/>
                <a:moveTo>
                  <a:pt x="1861" y="1640"/>
                </a:moveTo>
                <a:lnTo>
                  <a:pt x="1859" y="1644"/>
                </a:lnTo>
                <a:lnTo>
                  <a:pt x="1859" y="1646"/>
                </a:lnTo>
                <a:lnTo>
                  <a:pt x="1856" y="1648"/>
                </a:lnTo>
                <a:lnTo>
                  <a:pt x="1854" y="1652"/>
                </a:lnTo>
                <a:lnTo>
                  <a:pt x="1856" y="1652"/>
                </a:lnTo>
                <a:lnTo>
                  <a:pt x="1861" y="1650"/>
                </a:lnTo>
                <a:lnTo>
                  <a:pt x="1863" y="1648"/>
                </a:lnTo>
                <a:lnTo>
                  <a:pt x="1865" y="1646"/>
                </a:lnTo>
                <a:lnTo>
                  <a:pt x="1865" y="1646"/>
                </a:lnTo>
                <a:lnTo>
                  <a:pt x="1867" y="1642"/>
                </a:lnTo>
                <a:lnTo>
                  <a:pt x="1865" y="1640"/>
                </a:lnTo>
                <a:lnTo>
                  <a:pt x="1863" y="1640"/>
                </a:lnTo>
                <a:lnTo>
                  <a:pt x="1861" y="1640"/>
                </a:lnTo>
                <a:close/>
                <a:moveTo>
                  <a:pt x="2257" y="428"/>
                </a:moveTo>
                <a:lnTo>
                  <a:pt x="2257" y="426"/>
                </a:lnTo>
                <a:lnTo>
                  <a:pt x="2257" y="426"/>
                </a:lnTo>
                <a:lnTo>
                  <a:pt x="2257" y="424"/>
                </a:lnTo>
                <a:lnTo>
                  <a:pt x="2257" y="424"/>
                </a:lnTo>
                <a:lnTo>
                  <a:pt x="2257" y="424"/>
                </a:lnTo>
                <a:lnTo>
                  <a:pt x="2261" y="424"/>
                </a:lnTo>
                <a:lnTo>
                  <a:pt x="2263" y="424"/>
                </a:lnTo>
                <a:lnTo>
                  <a:pt x="2263" y="424"/>
                </a:lnTo>
                <a:lnTo>
                  <a:pt x="2265" y="422"/>
                </a:lnTo>
                <a:lnTo>
                  <a:pt x="2263" y="422"/>
                </a:lnTo>
                <a:lnTo>
                  <a:pt x="2263" y="419"/>
                </a:lnTo>
                <a:lnTo>
                  <a:pt x="2263" y="419"/>
                </a:lnTo>
                <a:lnTo>
                  <a:pt x="2263" y="419"/>
                </a:lnTo>
                <a:lnTo>
                  <a:pt x="2267" y="419"/>
                </a:lnTo>
                <a:lnTo>
                  <a:pt x="2271" y="417"/>
                </a:lnTo>
                <a:lnTo>
                  <a:pt x="2273" y="417"/>
                </a:lnTo>
                <a:lnTo>
                  <a:pt x="2273" y="417"/>
                </a:lnTo>
                <a:lnTo>
                  <a:pt x="2273" y="415"/>
                </a:lnTo>
                <a:lnTo>
                  <a:pt x="2273" y="415"/>
                </a:lnTo>
                <a:lnTo>
                  <a:pt x="2278" y="415"/>
                </a:lnTo>
                <a:lnTo>
                  <a:pt x="2278" y="415"/>
                </a:lnTo>
                <a:lnTo>
                  <a:pt x="2280" y="413"/>
                </a:lnTo>
                <a:lnTo>
                  <a:pt x="2282" y="413"/>
                </a:lnTo>
                <a:lnTo>
                  <a:pt x="2284" y="411"/>
                </a:lnTo>
                <a:lnTo>
                  <a:pt x="2286" y="411"/>
                </a:lnTo>
                <a:lnTo>
                  <a:pt x="2286" y="411"/>
                </a:lnTo>
                <a:lnTo>
                  <a:pt x="2284" y="409"/>
                </a:lnTo>
                <a:lnTo>
                  <a:pt x="2271" y="409"/>
                </a:lnTo>
                <a:lnTo>
                  <a:pt x="2265" y="409"/>
                </a:lnTo>
                <a:lnTo>
                  <a:pt x="2259" y="409"/>
                </a:lnTo>
                <a:lnTo>
                  <a:pt x="2248" y="405"/>
                </a:lnTo>
                <a:lnTo>
                  <a:pt x="2238" y="405"/>
                </a:lnTo>
                <a:lnTo>
                  <a:pt x="2236" y="405"/>
                </a:lnTo>
                <a:lnTo>
                  <a:pt x="2229" y="407"/>
                </a:lnTo>
                <a:lnTo>
                  <a:pt x="2225" y="407"/>
                </a:lnTo>
                <a:lnTo>
                  <a:pt x="2221" y="407"/>
                </a:lnTo>
                <a:lnTo>
                  <a:pt x="2217" y="407"/>
                </a:lnTo>
                <a:lnTo>
                  <a:pt x="2215" y="409"/>
                </a:lnTo>
                <a:lnTo>
                  <a:pt x="2213" y="411"/>
                </a:lnTo>
                <a:lnTo>
                  <a:pt x="2211" y="413"/>
                </a:lnTo>
                <a:lnTo>
                  <a:pt x="2208" y="413"/>
                </a:lnTo>
                <a:lnTo>
                  <a:pt x="2208" y="409"/>
                </a:lnTo>
                <a:lnTo>
                  <a:pt x="2213" y="407"/>
                </a:lnTo>
                <a:lnTo>
                  <a:pt x="2213" y="407"/>
                </a:lnTo>
                <a:lnTo>
                  <a:pt x="2215" y="405"/>
                </a:lnTo>
                <a:lnTo>
                  <a:pt x="2219" y="405"/>
                </a:lnTo>
                <a:lnTo>
                  <a:pt x="2223" y="403"/>
                </a:lnTo>
                <a:lnTo>
                  <a:pt x="2223" y="403"/>
                </a:lnTo>
                <a:lnTo>
                  <a:pt x="2223" y="401"/>
                </a:lnTo>
                <a:lnTo>
                  <a:pt x="2221" y="401"/>
                </a:lnTo>
                <a:lnTo>
                  <a:pt x="2221" y="401"/>
                </a:lnTo>
                <a:lnTo>
                  <a:pt x="2221" y="401"/>
                </a:lnTo>
                <a:lnTo>
                  <a:pt x="2208" y="403"/>
                </a:lnTo>
                <a:lnTo>
                  <a:pt x="2202" y="403"/>
                </a:lnTo>
                <a:lnTo>
                  <a:pt x="2194" y="401"/>
                </a:lnTo>
                <a:lnTo>
                  <a:pt x="2194" y="401"/>
                </a:lnTo>
                <a:lnTo>
                  <a:pt x="2187" y="401"/>
                </a:lnTo>
                <a:lnTo>
                  <a:pt x="2187" y="401"/>
                </a:lnTo>
                <a:lnTo>
                  <a:pt x="2187" y="401"/>
                </a:lnTo>
                <a:lnTo>
                  <a:pt x="2194" y="398"/>
                </a:lnTo>
                <a:lnTo>
                  <a:pt x="2196" y="398"/>
                </a:lnTo>
                <a:lnTo>
                  <a:pt x="2200" y="396"/>
                </a:lnTo>
                <a:lnTo>
                  <a:pt x="2200" y="394"/>
                </a:lnTo>
                <a:lnTo>
                  <a:pt x="2202" y="394"/>
                </a:lnTo>
                <a:lnTo>
                  <a:pt x="2202" y="390"/>
                </a:lnTo>
                <a:lnTo>
                  <a:pt x="2202" y="390"/>
                </a:lnTo>
                <a:lnTo>
                  <a:pt x="2200" y="388"/>
                </a:lnTo>
                <a:lnTo>
                  <a:pt x="2198" y="388"/>
                </a:lnTo>
                <a:lnTo>
                  <a:pt x="2196" y="388"/>
                </a:lnTo>
                <a:lnTo>
                  <a:pt x="2198" y="386"/>
                </a:lnTo>
                <a:lnTo>
                  <a:pt x="2204" y="386"/>
                </a:lnTo>
                <a:lnTo>
                  <a:pt x="2206" y="388"/>
                </a:lnTo>
                <a:lnTo>
                  <a:pt x="2213" y="388"/>
                </a:lnTo>
                <a:lnTo>
                  <a:pt x="2215" y="388"/>
                </a:lnTo>
                <a:lnTo>
                  <a:pt x="2221" y="388"/>
                </a:lnTo>
                <a:lnTo>
                  <a:pt x="2223" y="388"/>
                </a:lnTo>
                <a:lnTo>
                  <a:pt x="2229" y="386"/>
                </a:lnTo>
                <a:lnTo>
                  <a:pt x="2231" y="384"/>
                </a:lnTo>
                <a:lnTo>
                  <a:pt x="2236" y="382"/>
                </a:lnTo>
                <a:lnTo>
                  <a:pt x="2236" y="380"/>
                </a:lnTo>
                <a:lnTo>
                  <a:pt x="2236" y="378"/>
                </a:lnTo>
                <a:lnTo>
                  <a:pt x="2234" y="375"/>
                </a:lnTo>
                <a:lnTo>
                  <a:pt x="2234" y="373"/>
                </a:lnTo>
                <a:lnTo>
                  <a:pt x="2229" y="373"/>
                </a:lnTo>
                <a:lnTo>
                  <a:pt x="2225" y="373"/>
                </a:lnTo>
                <a:lnTo>
                  <a:pt x="2221" y="373"/>
                </a:lnTo>
                <a:lnTo>
                  <a:pt x="2215" y="373"/>
                </a:lnTo>
                <a:lnTo>
                  <a:pt x="2215" y="371"/>
                </a:lnTo>
                <a:lnTo>
                  <a:pt x="2215" y="371"/>
                </a:lnTo>
                <a:lnTo>
                  <a:pt x="2217" y="371"/>
                </a:lnTo>
                <a:lnTo>
                  <a:pt x="2221" y="371"/>
                </a:lnTo>
                <a:lnTo>
                  <a:pt x="2227" y="371"/>
                </a:lnTo>
                <a:lnTo>
                  <a:pt x="2234" y="371"/>
                </a:lnTo>
                <a:lnTo>
                  <a:pt x="2236" y="373"/>
                </a:lnTo>
                <a:lnTo>
                  <a:pt x="2240" y="375"/>
                </a:lnTo>
                <a:lnTo>
                  <a:pt x="2242" y="378"/>
                </a:lnTo>
                <a:lnTo>
                  <a:pt x="2244" y="378"/>
                </a:lnTo>
                <a:lnTo>
                  <a:pt x="2248" y="380"/>
                </a:lnTo>
                <a:lnTo>
                  <a:pt x="2252" y="382"/>
                </a:lnTo>
                <a:lnTo>
                  <a:pt x="2255" y="384"/>
                </a:lnTo>
                <a:lnTo>
                  <a:pt x="2257" y="386"/>
                </a:lnTo>
                <a:lnTo>
                  <a:pt x="2257" y="388"/>
                </a:lnTo>
                <a:lnTo>
                  <a:pt x="2259" y="392"/>
                </a:lnTo>
                <a:lnTo>
                  <a:pt x="2261" y="396"/>
                </a:lnTo>
                <a:lnTo>
                  <a:pt x="2263" y="398"/>
                </a:lnTo>
                <a:lnTo>
                  <a:pt x="2269" y="401"/>
                </a:lnTo>
                <a:lnTo>
                  <a:pt x="2271" y="401"/>
                </a:lnTo>
                <a:lnTo>
                  <a:pt x="2276" y="401"/>
                </a:lnTo>
                <a:lnTo>
                  <a:pt x="2280" y="401"/>
                </a:lnTo>
                <a:lnTo>
                  <a:pt x="2280" y="401"/>
                </a:lnTo>
                <a:lnTo>
                  <a:pt x="2282" y="394"/>
                </a:lnTo>
                <a:lnTo>
                  <a:pt x="2282" y="392"/>
                </a:lnTo>
                <a:lnTo>
                  <a:pt x="2282" y="392"/>
                </a:lnTo>
                <a:lnTo>
                  <a:pt x="2282" y="390"/>
                </a:lnTo>
                <a:lnTo>
                  <a:pt x="2284" y="396"/>
                </a:lnTo>
                <a:lnTo>
                  <a:pt x="2284" y="396"/>
                </a:lnTo>
                <a:lnTo>
                  <a:pt x="2284" y="398"/>
                </a:lnTo>
                <a:lnTo>
                  <a:pt x="2284" y="401"/>
                </a:lnTo>
                <a:lnTo>
                  <a:pt x="2284" y="401"/>
                </a:lnTo>
                <a:lnTo>
                  <a:pt x="2288" y="401"/>
                </a:lnTo>
                <a:lnTo>
                  <a:pt x="2290" y="401"/>
                </a:lnTo>
                <a:lnTo>
                  <a:pt x="2294" y="401"/>
                </a:lnTo>
                <a:lnTo>
                  <a:pt x="2296" y="398"/>
                </a:lnTo>
                <a:lnTo>
                  <a:pt x="2294" y="398"/>
                </a:lnTo>
                <a:lnTo>
                  <a:pt x="2294" y="392"/>
                </a:lnTo>
                <a:lnTo>
                  <a:pt x="2294" y="390"/>
                </a:lnTo>
                <a:lnTo>
                  <a:pt x="2294" y="390"/>
                </a:lnTo>
                <a:lnTo>
                  <a:pt x="2294" y="384"/>
                </a:lnTo>
                <a:lnTo>
                  <a:pt x="2294" y="382"/>
                </a:lnTo>
                <a:lnTo>
                  <a:pt x="2294" y="378"/>
                </a:lnTo>
                <a:lnTo>
                  <a:pt x="2292" y="373"/>
                </a:lnTo>
                <a:lnTo>
                  <a:pt x="2290" y="373"/>
                </a:lnTo>
                <a:lnTo>
                  <a:pt x="2286" y="375"/>
                </a:lnTo>
                <a:lnTo>
                  <a:pt x="2286" y="375"/>
                </a:lnTo>
                <a:lnTo>
                  <a:pt x="2284" y="375"/>
                </a:lnTo>
                <a:lnTo>
                  <a:pt x="2284" y="378"/>
                </a:lnTo>
                <a:lnTo>
                  <a:pt x="2284" y="380"/>
                </a:lnTo>
                <a:lnTo>
                  <a:pt x="2282" y="378"/>
                </a:lnTo>
                <a:lnTo>
                  <a:pt x="2282" y="375"/>
                </a:lnTo>
                <a:lnTo>
                  <a:pt x="2282" y="373"/>
                </a:lnTo>
                <a:lnTo>
                  <a:pt x="2282" y="373"/>
                </a:lnTo>
                <a:lnTo>
                  <a:pt x="2284" y="371"/>
                </a:lnTo>
                <a:lnTo>
                  <a:pt x="2288" y="369"/>
                </a:lnTo>
                <a:lnTo>
                  <a:pt x="2290" y="367"/>
                </a:lnTo>
                <a:lnTo>
                  <a:pt x="2286" y="367"/>
                </a:lnTo>
                <a:lnTo>
                  <a:pt x="2284" y="367"/>
                </a:lnTo>
                <a:lnTo>
                  <a:pt x="2282" y="363"/>
                </a:lnTo>
                <a:lnTo>
                  <a:pt x="2282" y="363"/>
                </a:lnTo>
                <a:lnTo>
                  <a:pt x="2276" y="361"/>
                </a:lnTo>
                <a:lnTo>
                  <a:pt x="2276" y="361"/>
                </a:lnTo>
                <a:lnTo>
                  <a:pt x="2271" y="359"/>
                </a:lnTo>
                <a:lnTo>
                  <a:pt x="2265" y="357"/>
                </a:lnTo>
                <a:lnTo>
                  <a:pt x="2263" y="354"/>
                </a:lnTo>
                <a:lnTo>
                  <a:pt x="2257" y="352"/>
                </a:lnTo>
                <a:lnTo>
                  <a:pt x="2255" y="350"/>
                </a:lnTo>
                <a:lnTo>
                  <a:pt x="2252" y="348"/>
                </a:lnTo>
                <a:lnTo>
                  <a:pt x="2250" y="348"/>
                </a:lnTo>
                <a:lnTo>
                  <a:pt x="2248" y="350"/>
                </a:lnTo>
                <a:lnTo>
                  <a:pt x="2244" y="350"/>
                </a:lnTo>
                <a:lnTo>
                  <a:pt x="2242" y="350"/>
                </a:lnTo>
                <a:lnTo>
                  <a:pt x="2244" y="348"/>
                </a:lnTo>
                <a:lnTo>
                  <a:pt x="2248" y="348"/>
                </a:lnTo>
                <a:lnTo>
                  <a:pt x="2250" y="346"/>
                </a:lnTo>
                <a:lnTo>
                  <a:pt x="2250" y="344"/>
                </a:lnTo>
                <a:lnTo>
                  <a:pt x="2248" y="338"/>
                </a:lnTo>
                <a:lnTo>
                  <a:pt x="2248" y="336"/>
                </a:lnTo>
                <a:lnTo>
                  <a:pt x="2248" y="336"/>
                </a:lnTo>
                <a:lnTo>
                  <a:pt x="2246" y="336"/>
                </a:lnTo>
                <a:lnTo>
                  <a:pt x="2242" y="338"/>
                </a:lnTo>
                <a:lnTo>
                  <a:pt x="2240" y="338"/>
                </a:lnTo>
                <a:lnTo>
                  <a:pt x="2236" y="340"/>
                </a:lnTo>
                <a:lnTo>
                  <a:pt x="2229" y="342"/>
                </a:lnTo>
                <a:lnTo>
                  <a:pt x="2227" y="342"/>
                </a:lnTo>
                <a:lnTo>
                  <a:pt x="2225" y="342"/>
                </a:lnTo>
                <a:lnTo>
                  <a:pt x="2223" y="342"/>
                </a:lnTo>
                <a:lnTo>
                  <a:pt x="2221" y="342"/>
                </a:lnTo>
                <a:lnTo>
                  <a:pt x="2227" y="340"/>
                </a:lnTo>
                <a:lnTo>
                  <a:pt x="2229" y="340"/>
                </a:lnTo>
                <a:lnTo>
                  <a:pt x="2234" y="338"/>
                </a:lnTo>
                <a:lnTo>
                  <a:pt x="2242" y="336"/>
                </a:lnTo>
                <a:lnTo>
                  <a:pt x="2244" y="333"/>
                </a:lnTo>
                <a:lnTo>
                  <a:pt x="2246" y="333"/>
                </a:lnTo>
                <a:lnTo>
                  <a:pt x="2248" y="331"/>
                </a:lnTo>
                <a:lnTo>
                  <a:pt x="2250" y="331"/>
                </a:lnTo>
                <a:lnTo>
                  <a:pt x="2252" y="336"/>
                </a:lnTo>
                <a:lnTo>
                  <a:pt x="2255" y="342"/>
                </a:lnTo>
                <a:lnTo>
                  <a:pt x="2259" y="346"/>
                </a:lnTo>
                <a:lnTo>
                  <a:pt x="2263" y="348"/>
                </a:lnTo>
                <a:lnTo>
                  <a:pt x="2265" y="350"/>
                </a:lnTo>
                <a:lnTo>
                  <a:pt x="2271" y="352"/>
                </a:lnTo>
                <a:lnTo>
                  <a:pt x="2280" y="354"/>
                </a:lnTo>
                <a:lnTo>
                  <a:pt x="2282" y="357"/>
                </a:lnTo>
                <a:lnTo>
                  <a:pt x="2284" y="357"/>
                </a:lnTo>
                <a:lnTo>
                  <a:pt x="2286" y="354"/>
                </a:lnTo>
                <a:lnTo>
                  <a:pt x="2284" y="350"/>
                </a:lnTo>
                <a:lnTo>
                  <a:pt x="2288" y="350"/>
                </a:lnTo>
                <a:lnTo>
                  <a:pt x="2288" y="344"/>
                </a:lnTo>
                <a:lnTo>
                  <a:pt x="2288" y="342"/>
                </a:lnTo>
                <a:lnTo>
                  <a:pt x="2288" y="336"/>
                </a:lnTo>
                <a:lnTo>
                  <a:pt x="2286" y="333"/>
                </a:lnTo>
                <a:lnTo>
                  <a:pt x="2282" y="333"/>
                </a:lnTo>
                <a:lnTo>
                  <a:pt x="2278" y="331"/>
                </a:lnTo>
                <a:lnTo>
                  <a:pt x="2276" y="329"/>
                </a:lnTo>
                <a:lnTo>
                  <a:pt x="2271" y="327"/>
                </a:lnTo>
                <a:lnTo>
                  <a:pt x="2267" y="327"/>
                </a:lnTo>
                <a:lnTo>
                  <a:pt x="2265" y="325"/>
                </a:lnTo>
                <a:lnTo>
                  <a:pt x="2261" y="323"/>
                </a:lnTo>
                <a:lnTo>
                  <a:pt x="2259" y="323"/>
                </a:lnTo>
                <a:lnTo>
                  <a:pt x="2252" y="321"/>
                </a:lnTo>
                <a:lnTo>
                  <a:pt x="2244" y="323"/>
                </a:lnTo>
                <a:lnTo>
                  <a:pt x="2242" y="323"/>
                </a:lnTo>
                <a:lnTo>
                  <a:pt x="2240" y="325"/>
                </a:lnTo>
                <a:lnTo>
                  <a:pt x="2231" y="327"/>
                </a:lnTo>
                <a:lnTo>
                  <a:pt x="2227" y="327"/>
                </a:lnTo>
                <a:lnTo>
                  <a:pt x="2225" y="329"/>
                </a:lnTo>
                <a:lnTo>
                  <a:pt x="2221" y="329"/>
                </a:lnTo>
                <a:lnTo>
                  <a:pt x="2215" y="329"/>
                </a:lnTo>
                <a:lnTo>
                  <a:pt x="2215" y="329"/>
                </a:lnTo>
                <a:lnTo>
                  <a:pt x="2211" y="331"/>
                </a:lnTo>
                <a:lnTo>
                  <a:pt x="2211" y="331"/>
                </a:lnTo>
                <a:lnTo>
                  <a:pt x="2211" y="331"/>
                </a:lnTo>
                <a:lnTo>
                  <a:pt x="2208" y="329"/>
                </a:lnTo>
                <a:lnTo>
                  <a:pt x="2208" y="329"/>
                </a:lnTo>
                <a:lnTo>
                  <a:pt x="2211" y="329"/>
                </a:lnTo>
                <a:lnTo>
                  <a:pt x="2213" y="329"/>
                </a:lnTo>
                <a:lnTo>
                  <a:pt x="2215" y="329"/>
                </a:lnTo>
                <a:lnTo>
                  <a:pt x="2219" y="329"/>
                </a:lnTo>
                <a:lnTo>
                  <a:pt x="2221" y="329"/>
                </a:lnTo>
                <a:lnTo>
                  <a:pt x="2221" y="327"/>
                </a:lnTo>
                <a:lnTo>
                  <a:pt x="2223" y="327"/>
                </a:lnTo>
                <a:lnTo>
                  <a:pt x="2223" y="325"/>
                </a:lnTo>
                <a:lnTo>
                  <a:pt x="2215" y="323"/>
                </a:lnTo>
                <a:lnTo>
                  <a:pt x="2213" y="321"/>
                </a:lnTo>
                <a:lnTo>
                  <a:pt x="2217" y="323"/>
                </a:lnTo>
                <a:lnTo>
                  <a:pt x="2219" y="323"/>
                </a:lnTo>
                <a:lnTo>
                  <a:pt x="2225" y="325"/>
                </a:lnTo>
                <a:lnTo>
                  <a:pt x="2229" y="327"/>
                </a:lnTo>
                <a:lnTo>
                  <a:pt x="2229" y="327"/>
                </a:lnTo>
                <a:lnTo>
                  <a:pt x="2236" y="325"/>
                </a:lnTo>
                <a:lnTo>
                  <a:pt x="2236" y="325"/>
                </a:lnTo>
                <a:lnTo>
                  <a:pt x="2240" y="323"/>
                </a:lnTo>
                <a:lnTo>
                  <a:pt x="2242" y="321"/>
                </a:lnTo>
                <a:lnTo>
                  <a:pt x="2246" y="321"/>
                </a:lnTo>
                <a:lnTo>
                  <a:pt x="2248" y="319"/>
                </a:lnTo>
                <a:lnTo>
                  <a:pt x="2248" y="319"/>
                </a:lnTo>
                <a:lnTo>
                  <a:pt x="2246" y="317"/>
                </a:lnTo>
                <a:lnTo>
                  <a:pt x="2242" y="313"/>
                </a:lnTo>
                <a:lnTo>
                  <a:pt x="2240" y="310"/>
                </a:lnTo>
                <a:lnTo>
                  <a:pt x="2238" y="310"/>
                </a:lnTo>
                <a:lnTo>
                  <a:pt x="2238" y="310"/>
                </a:lnTo>
                <a:lnTo>
                  <a:pt x="2240" y="310"/>
                </a:lnTo>
                <a:lnTo>
                  <a:pt x="2244" y="313"/>
                </a:lnTo>
                <a:lnTo>
                  <a:pt x="2246" y="315"/>
                </a:lnTo>
                <a:lnTo>
                  <a:pt x="2248" y="317"/>
                </a:lnTo>
                <a:lnTo>
                  <a:pt x="2250" y="317"/>
                </a:lnTo>
                <a:lnTo>
                  <a:pt x="2252" y="317"/>
                </a:lnTo>
                <a:lnTo>
                  <a:pt x="2252" y="317"/>
                </a:lnTo>
                <a:lnTo>
                  <a:pt x="2255" y="315"/>
                </a:lnTo>
                <a:lnTo>
                  <a:pt x="2259" y="313"/>
                </a:lnTo>
                <a:lnTo>
                  <a:pt x="2263" y="319"/>
                </a:lnTo>
                <a:lnTo>
                  <a:pt x="2271" y="323"/>
                </a:lnTo>
                <a:lnTo>
                  <a:pt x="2276" y="323"/>
                </a:lnTo>
                <a:lnTo>
                  <a:pt x="2284" y="325"/>
                </a:lnTo>
                <a:lnTo>
                  <a:pt x="2286" y="325"/>
                </a:lnTo>
                <a:lnTo>
                  <a:pt x="2290" y="323"/>
                </a:lnTo>
                <a:lnTo>
                  <a:pt x="2296" y="321"/>
                </a:lnTo>
                <a:lnTo>
                  <a:pt x="2299" y="321"/>
                </a:lnTo>
                <a:lnTo>
                  <a:pt x="2309" y="321"/>
                </a:lnTo>
                <a:lnTo>
                  <a:pt x="2311" y="319"/>
                </a:lnTo>
                <a:lnTo>
                  <a:pt x="2311" y="315"/>
                </a:lnTo>
                <a:lnTo>
                  <a:pt x="2313" y="310"/>
                </a:lnTo>
                <a:lnTo>
                  <a:pt x="2313" y="310"/>
                </a:lnTo>
                <a:lnTo>
                  <a:pt x="2303" y="306"/>
                </a:lnTo>
                <a:lnTo>
                  <a:pt x="2299" y="306"/>
                </a:lnTo>
                <a:lnTo>
                  <a:pt x="2290" y="306"/>
                </a:lnTo>
                <a:lnTo>
                  <a:pt x="2288" y="306"/>
                </a:lnTo>
                <a:lnTo>
                  <a:pt x="2286" y="304"/>
                </a:lnTo>
                <a:lnTo>
                  <a:pt x="2284" y="304"/>
                </a:lnTo>
                <a:lnTo>
                  <a:pt x="2284" y="302"/>
                </a:lnTo>
                <a:lnTo>
                  <a:pt x="2284" y="302"/>
                </a:lnTo>
                <a:lnTo>
                  <a:pt x="2286" y="300"/>
                </a:lnTo>
                <a:lnTo>
                  <a:pt x="2286" y="300"/>
                </a:lnTo>
                <a:lnTo>
                  <a:pt x="2286" y="298"/>
                </a:lnTo>
                <a:lnTo>
                  <a:pt x="2286" y="298"/>
                </a:lnTo>
                <a:lnTo>
                  <a:pt x="2284" y="298"/>
                </a:lnTo>
                <a:lnTo>
                  <a:pt x="2284" y="298"/>
                </a:lnTo>
                <a:lnTo>
                  <a:pt x="2286" y="296"/>
                </a:lnTo>
                <a:lnTo>
                  <a:pt x="2290" y="294"/>
                </a:lnTo>
                <a:lnTo>
                  <a:pt x="2290" y="294"/>
                </a:lnTo>
                <a:lnTo>
                  <a:pt x="2290" y="289"/>
                </a:lnTo>
                <a:lnTo>
                  <a:pt x="2290" y="289"/>
                </a:lnTo>
                <a:lnTo>
                  <a:pt x="2292" y="292"/>
                </a:lnTo>
                <a:lnTo>
                  <a:pt x="2292" y="296"/>
                </a:lnTo>
                <a:lnTo>
                  <a:pt x="2290" y="298"/>
                </a:lnTo>
                <a:lnTo>
                  <a:pt x="2294" y="302"/>
                </a:lnTo>
                <a:lnTo>
                  <a:pt x="2301" y="302"/>
                </a:lnTo>
                <a:lnTo>
                  <a:pt x="2309" y="302"/>
                </a:lnTo>
                <a:lnTo>
                  <a:pt x="2315" y="300"/>
                </a:lnTo>
                <a:lnTo>
                  <a:pt x="2313" y="298"/>
                </a:lnTo>
                <a:lnTo>
                  <a:pt x="2317" y="298"/>
                </a:lnTo>
                <a:lnTo>
                  <a:pt x="2324" y="298"/>
                </a:lnTo>
                <a:lnTo>
                  <a:pt x="2326" y="298"/>
                </a:lnTo>
                <a:lnTo>
                  <a:pt x="2328" y="298"/>
                </a:lnTo>
                <a:lnTo>
                  <a:pt x="2328" y="298"/>
                </a:lnTo>
                <a:lnTo>
                  <a:pt x="2328" y="296"/>
                </a:lnTo>
                <a:lnTo>
                  <a:pt x="2330" y="294"/>
                </a:lnTo>
                <a:lnTo>
                  <a:pt x="2330" y="292"/>
                </a:lnTo>
                <a:lnTo>
                  <a:pt x="2328" y="289"/>
                </a:lnTo>
                <a:lnTo>
                  <a:pt x="2326" y="289"/>
                </a:lnTo>
                <a:lnTo>
                  <a:pt x="2324" y="287"/>
                </a:lnTo>
                <a:lnTo>
                  <a:pt x="2322" y="281"/>
                </a:lnTo>
                <a:lnTo>
                  <a:pt x="2317" y="279"/>
                </a:lnTo>
                <a:lnTo>
                  <a:pt x="2315" y="277"/>
                </a:lnTo>
                <a:lnTo>
                  <a:pt x="2311" y="279"/>
                </a:lnTo>
                <a:lnTo>
                  <a:pt x="2311" y="281"/>
                </a:lnTo>
                <a:lnTo>
                  <a:pt x="2309" y="285"/>
                </a:lnTo>
                <a:lnTo>
                  <a:pt x="2305" y="287"/>
                </a:lnTo>
                <a:lnTo>
                  <a:pt x="2303" y="287"/>
                </a:lnTo>
                <a:lnTo>
                  <a:pt x="2303" y="287"/>
                </a:lnTo>
                <a:lnTo>
                  <a:pt x="2305" y="285"/>
                </a:lnTo>
                <a:lnTo>
                  <a:pt x="2305" y="285"/>
                </a:lnTo>
                <a:lnTo>
                  <a:pt x="2307" y="283"/>
                </a:lnTo>
                <a:lnTo>
                  <a:pt x="2307" y="281"/>
                </a:lnTo>
                <a:lnTo>
                  <a:pt x="2305" y="277"/>
                </a:lnTo>
                <a:lnTo>
                  <a:pt x="2305" y="275"/>
                </a:lnTo>
                <a:lnTo>
                  <a:pt x="2303" y="275"/>
                </a:lnTo>
                <a:lnTo>
                  <a:pt x="2303" y="275"/>
                </a:lnTo>
                <a:lnTo>
                  <a:pt x="2301" y="275"/>
                </a:lnTo>
                <a:lnTo>
                  <a:pt x="2296" y="277"/>
                </a:lnTo>
                <a:lnTo>
                  <a:pt x="2294" y="279"/>
                </a:lnTo>
                <a:lnTo>
                  <a:pt x="2294" y="279"/>
                </a:lnTo>
                <a:lnTo>
                  <a:pt x="2292" y="279"/>
                </a:lnTo>
                <a:lnTo>
                  <a:pt x="2290" y="277"/>
                </a:lnTo>
                <a:lnTo>
                  <a:pt x="2288" y="275"/>
                </a:lnTo>
                <a:lnTo>
                  <a:pt x="2286" y="275"/>
                </a:lnTo>
                <a:lnTo>
                  <a:pt x="2290" y="277"/>
                </a:lnTo>
                <a:lnTo>
                  <a:pt x="2294" y="277"/>
                </a:lnTo>
                <a:lnTo>
                  <a:pt x="2299" y="275"/>
                </a:lnTo>
                <a:lnTo>
                  <a:pt x="2301" y="273"/>
                </a:lnTo>
                <a:lnTo>
                  <a:pt x="2303" y="273"/>
                </a:lnTo>
                <a:lnTo>
                  <a:pt x="2305" y="273"/>
                </a:lnTo>
                <a:lnTo>
                  <a:pt x="2311" y="269"/>
                </a:lnTo>
                <a:lnTo>
                  <a:pt x="2315" y="269"/>
                </a:lnTo>
                <a:lnTo>
                  <a:pt x="2317" y="271"/>
                </a:lnTo>
                <a:lnTo>
                  <a:pt x="2320" y="271"/>
                </a:lnTo>
                <a:lnTo>
                  <a:pt x="2322" y="273"/>
                </a:lnTo>
                <a:lnTo>
                  <a:pt x="2324" y="273"/>
                </a:lnTo>
                <a:lnTo>
                  <a:pt x="2326" y="273"/>
                </a:lnTo>
                <a:lnTo>
                  <a:pt x="2326" y="271"/>
                </a:lnTo>
                <a:lnTo>
                  <a:pt x="2328" y="269"/>
                </a:lnTo>
                <a:lnTo>
                  <a:pt x="2328" y="266"/>
                </a:lnTo>
                <a:lnTo>
                  <a:pt x="2326" y="262"/>
                </a:lnTo>
                <a:lnTo>
                  <a:pt x="2326" y="260"/>
                </a:lnTo>
                <a:lnTo>
                  <a:pt x="2326" y="260"/>
                </a:lnTo>
                <a:lnTo>
                  <a:pt x="2326" y="258"/>
                </a:lnTo>
                <a:lnTo>
                  <a:pt x="2326" y="258"/>
                </a:lnTo>
                <a:lnTo>
                  <a:pt x="2326" y="256"/>
                </a:lnTo>
                <a:lnTo>
                  <a:pt x="2324" y="254"/>
                </a:lnTo>
                <a:lnTo>
                  <a:pt x="2322" y="252"/>
                </a:lnTo>
                <a:lnTo>
                  <a:pt x="2320" y="248"/>
                </a:lnTo>
                <a:lnTo>
                  <a:pt x="2320" y="245"/>
                </a:lnTo>
                <a:lnTo>
                  <a:pt x="2317" y="241"/>
                </a:lnTo>
                <a:lnTo>
                  <a:pt x="2313" y="241"/>
                </a:lnTo>
                <a:lnTo>
                  <a:pt x="2311" y="241"/>
                </a:lnTo>
                <a:lnTo>
                  <a:pt x="2309" y="241"/>
                </a:lnTo>
                <a:lnTo>
                  <a:pt x="2307" y="239"/>
                </a:lnTo>
                <a:lnTo>
                  <a:pt x="2305" y="239"/>
                </a:lnTo>
                <a:lnTo>
                  <a:pt x="2301" y="241"/>
                </a:lnTo>
                <a:lnTo>
                  <a:pt x="2296" y="241"/>
                </a:lnTo>
                <a:lnTo>
                  <a:pt x="2296" y="239"/>
                </a:lnTo>
                <a:lnTo>
                  <a:pt x="2294" y="239"/>
                </a:lnTo>
                <a:lnTo>
                  <a:pt x="2292" y="237"/>
                </a:lnTo>
                <a:lnTo>
                  <a:pt x="2290" y="231"/>
                </a:lnTo>
                <a:lnTo>
                  <a:pt x="2288" y="231"/>
                </a:lnTo>
                <a:lnTo>
                  <a:pt x="2284" y="231"/>
                </a:lnTo>
                <a:lnTo>
                  <a:pt x="2284" y="231"/>
                </a:lnTo>
                <a:lnTo>
                  <a:pt x="2282" y="229"/>
                </a:lnTo>
                <a:lnTo>
                  <a:pt x="2280" y="229"/>
                </a:lnTo>
                <a:lnTo>
                  <a:pt x="2280" y="227"/>
                </a:lnTo>
                <a:lnTo>
                  <a:pt x="2282" y="227"/>
                </a:lnTo>
                <a:lnTo>
                  <a:pt x="2284" y="224"/>
                </a:lnTo>
                <a:lnTo>
                  <a:pt x="2286" y="224"/>
                </a:lnTo>
                <a:lnTo>
                  <a:pt x="2290" y="227"/>
                </a:lnTo>
                <a:lnTo>
                  <a:pt x="2292" y="229"/>
                </a:lnTo>
                <a:lnTo>
                  <a:pt x="2294" y="229"/>
                </a:lnTo>
                <a:lnTo>
                  <a:pt x="2305" y="222"/>
                </a:lnTo>
                <a:lnTo>
                  <a:pt x="2305" y="222"/>
                </a:lnTo>
                <a:lnTo>
                  <a:pt x="2311" y="220"/>
                </a:lnTo>
                <a:lnTo>
                  <a:pt x="2317" y="220"/>
                </a:lnTo>
                <a:lnTo>
                  <a:pt x="2320" y="220"/>
                </a:lnTo>
                <a:lnTo>
                  <a:pt x="2326" y="222"/>
                </a:lnTo>
                <a:lnTo>
                  <a:pt x="2330" y="222"/>
                </a:lnTo>
                <a:lnTo>
                  <a:pt x="2332" y="224"/>
                </a:lnTo>
                <a:lnTo>
                  <a:pt x="2334" y="224"/>
                </a:lnTo>
                <a:lnTo>
                  <a:pt x="2336" y="224"/>
                </a:lnTo>
                <a:lnTo>
                  <a:pt x="2338" y="224"/>
                </a:lnTo>
                <a:lnTo>
                  <a:pt x="2340" y="224"/>
                </a:lnTo>
                <a:lnTo>
                  <a:pt x="2340" y="222"/>
                </a:lnTo>
                <a:lnTo>
                  <a:pt x="2343" y="220"/>
                </a:lnTo>
                <a:lnTo>
                  <a:pt x="2343" y="218"/>
                </a:lnTo>
                <a:lnTo>
                  <a:pt x="2343" y="214"/>
                </a:lnTo>
                <a:lnTo>
                  <a:pt x="2343" y="212"/>
                </a:lnTo>
                <a:lnTo>
                  <a:pt x="2340" y="210"/>
                </a:lnTo>
                <a:lnTo>
                  <a:pt x="2338" y="210"/>
                </a:lnTo>
                <a:lnTo>
                  <a:pt x="2334" y="210"/>
                </a:lnTo>
                <a:lnTo>
                  <a:pt x="2330" y="212"/>
                </a:lnTo>
                <a:lnTo>
                  <a:pt x="2328" y="212"/>
                </a:lnTo>
                <a:lnTo>
                  <a:pt x="2326" y="212"/>
                </a:lnTo>
                <a:lnTo>
                  <a:pt x="2324" y="210"/>
                </a:lnTo>
                <a:lnTo>
                  <a:pt x="2322" y="208"/>
                </a:lnTo>
                <a:lnTo>
                  <a:pt x="2315" y="208"/>
                </a:lnTo>
                <a:lnTo>
                  <a:pt x="2311" y="206"/>
                </a:lnTo>
                <a:lnTo>
                  <a:pt x="2309" y="199"/>
                </a:lnTo>
                <a:lnTo>
                  <a:pt x="2311" y="197"/>
                </a:lnTo>
                <a:lnTo>
                  <a:pt x="2315" y="197"/>
                </a:lnTo>
                <a:lnTo>
                  <a:pt x="2320" y="197"/>
                </a:lnTo>
                <a:lnTo>
                  <a:pt x="2326" y="201"/>
                </a:lnTo>
                <a:lnTo>
                  <a:pt x="2326" y="201"/>
                </a:lnTo>
                <a:lnTo>
                  <a:pt x="2328" y="201"/>
                </a:lnTo>
                <a:lnTo>
                  <a:pt x="2328" y="199"/>
                </a:lnTo>
                <a:lnTo>
                  <a:pt x="2326" y="197"/>
                </a:lnTo>
                <a:lnTo>
                  <a:pt x="2326" y="197"/>
                </a:lnTo>
                <a:lnTo>
                  <a:pt x="2322" y="195"/>
                </a:lnTo>
                <a:lnTo>
                  <a:pt x="2317" y="193"/>
                </a:lnTo>
                <a:lnTo>
                  <a:pt x="2313" y="193"/>
                </a:lnTo>
                <a:lnTo>
                  <a:pt x="2309" y="191"/>
                </a:lnTo>
                <a:lnTo>
                  <a:pt x="2305" y="191"/>
                </a:lnTo>
                <a:lnTo>
                  <a:pt x="2301" y="193"/>
                </a:lnTo>
                <a:lnTo>
                  <a:pt x="2299" y="197"/>
                </a:lnTo>
                <a:lnTo>
                  <a:pt x="2294" y="199"/>
                </a:lnTo>
                <a:lnTo>
                  <a:pt x="2292" y="197"/>
                </a:lnTo>
                <a:lnTo>
                  <a:pt x="2292" y="195"/>
                </a:lnTo>
                <a:lnTo>
                  <a:pt x="2294" y="191"/>
                </a:lnTo>
                <a:lnTo>
                  <a:pt x="2296" y="189"/>
                </a:lnTo>
                <a:lnTo>
                  <a:pt x="2299" y="185"/>
                </a:lnTo>
                <a:lnTo>
                  <a:pt x="2299" y="183"/>
                </a:lnTo>
                <a:lnTo>
                  <a:pt x="2301" y="178"/>
                </a:lnTo>
                <a:lnTo>
                  <a:pt x="2301" y="176"/>
                </a:lnTo>
                <a:lnTo>
                  <a:pt x="2305" y="170"/>
                </a:lnTo>
                <a:lnTo>
                  <a:pt x="2305" y="170"/>
                </a:lnTo>
                <a:lnTo>
                  <a:pt x="2301" y="168"/>
                </a:lnTo>
                <a:lnTo>
                  <a:pt x="2301" y="168"/>
                </a:lnTo>
                <a:lnTo>
                  <a:pt x="2309" y="164"/>
                </a:lnTo>
                <a:lnTo>
                  <a:pt x="2313" y="162"/>
                </a:lnTo>
                <a:lnTo>
                  <a:pt x="2315" y="162"/>
                </a:lnTo>
                <a:lnTo>
                  <a:pt x="2317" y="162"/>
                </a:lnTo>
                <a:lnTo>
                  <a:pt x="2317" y="162"/>
                </a:lnTo>
                <a:lnTo>
                  <a:pt x="2320" y="159"/>
                </a:lnTo>
                <a:lnTo>
                  <a:pt x="2320" y="157"/>
                </a:lnTo>
                <a:lnTo>
                  <a:pt x="2322" y="155"/>
                </a:lnTo>
                <a:lnTo>
                  <a:pt x="2322" y="155"/>
                </a:lnTo>
                <a:lnTo>
                  <a:pt x="2322" y="155"/>
                </a:lnTo>
                <a:lnTo>
                  <a:pt x="2328" y="153"/>
                </a:lnTo>
                <a:lnTo>
                  <a:pt x="2332" y="151"/>
                </a:lnTo>
                <a:lnTo>
                  <a:pt x="2332" y="151"/>
                </a:lnTo>
                <a:lnTo>
                  <a:pt x="2332" y="149"/>
                </a:lnTo>
                <a:lnTo>
                  <a:pt x="2332" y="149"/>
                </a:lnTo>
                <a:lnTo>
                  <a:pt x="2332" y="147"/>
                </a:lnTo>
                <a:lnTo>
                  <a:pt x="2330" y="147"/>
                </a:lnTo>
                <a:lnTo>
                  <a:pt x="2330" y="145"/>
                </a:lnTo>
                <a:lnTo>
                  <a:pt x="2328" y="145"/>
                </a:lnTo>
                <a:lnTo>
                  <a:pt x="2326" y="145"/>
                </a:lnTo>
                <a:lnTo>
                  <a:pt x="2326" y="143"/>
                </a:lnTo>
                <a:lnTo>
                  <a:pt x="2326" y="141"/>
                </a:lnTo>
                <a:lnTo>
                  <a:pt x="2328" y="139"/>
                </a:lnTo>
                <a:lnTo>
                  <a:pt x="2328" y="136"/>
                </a:lnTo>
                <a:lnTo>
                  <a:pt x="2328" y="134"/>
                </a:lnTo>
                <a:lnTo>
                  <a:pt x="2328" y="132"/>
                </a:lnTo>
                <a:lnTo>
                  <a:pt x="2326" y="132"/>
                </a:lnTo>
                <a:lnTo>
                  <a:pt x="2326" y="132"/>
                </a:lnTo>
                <a:lnTo>
                  <a:pt x="2320" y="132"/>
                </a:lnTo>
                <a:lnTo>
                  <a:pt x="2317" y="132"/>
                </a:lnTo>
                <a:lnTo>
                  <a:pt x="2317" y="132"/>
                </a:lnTo>
                <a:lnTo>
                  <a:pt x="2315" y="130"/>
                </a:lnTo>
                <a:lnTo>
                  <a:pt x="2315" y="128"/>
                </a:lnTo>
                <a:lnTo>
                  <a:pt x="2315" y="126"/>
                </a:lnTo>
                <a:lnTo>
                  <a:pt x="2315" y="124"/>
                </a:lnTo>
                <a:lnTo>
                  <a:pt x="2317" y="122"/>
                </a:lnTo>
                <a:lnTo>
                  <a:pt x="2320" y="120"/>
                </a:lnTo>
                <a:lnTo>
                  <a:pt x="2326" y="115"/>
                </a:lnTo>
                <a:lnTo>
                  <a:pt x="2326" y="115"/>
                </a:lnTo>
                <a:lnTo>
                  <a:pt x="2330" y="115"/>
                </a:lnTo>
                <a:lnTo>
                  <a:pt x="2332" y="115"/>
                </a:lnTo>
                <a:lnTo>
                  <a:pt x="2336" y="118"/>
                </a:lnTo>
                <a:lnTo>
                  <a:pt x="2347" y="118"/>
                </a:lnTo>
                <a:lnTo>
                  <a:pt x="2351" y="118"/>
                </a:lnTo>
                <a:lnTo>
                  <a:pt x="2357" y="118"/>
                </a:lnTo>
                <a:lnTo>
                  <a:pt x="2359" y="118"/>
                </a:lnTo>
                <a:lnTo>
                  <a:pt x="2361" y="118"/>
                </a:lnTo>
                <a:lnTo>
                  <a:pt x="2364" y="118"/>
                </a:lnTo>
                <a:lnTo>
                  <a:pt x="2370" y="115"/>
                </a:lnTo>
                <a:lnTo>
                  <a:pt x="2374" y="113"/>
                </a:lnTo>
                <a:lnTo>
                  <a:pt x="2376" y="111"/>
                </a:lnTo>
                <a:lnTo>
                  <a:pt x="2376" y="109"/>
                </a:lnTo>
                <a:lnTo>
                  <a:pt x="2370" y="109"/>
                </a:lnTo>
                <a:lnTo>
                  <a:pt x="2368" y="107"/>
                </a:lnTo>
                <a:lnTo>
                  <a:pt x="2366" y="105"/>
                </a:lnTo>
                <a:lnTo>
                  <a:pt x="2372" y="103"/>
                </a:lnTo>
                <a:lnTo>
                  <a:pt x="2376" y="103"/>
                </a:lnTo>
                <a:lnTo>
                  <a:pt x="2382" y="103"/>
                </a:lnTo>
                <a:lnTo>
                  <a:pt x="2387" y="101"/>
                </a:lnTo>
                <a:lnTo>
                  <a:pt x="2397" y="99"/>
                </a:lnTo>
                <a:lnTo>
                  <a:pt x="2399" y="99"/>
                </a:lnTo>
                <a:lnTo>
                  <a:pt x="2401" y="97"/>
                </a:lnTo>
                <a:lnTo>
                  <a:pt x="2401" y="95"/>
                </a:lnTo>
                <a:lnTo>
                  <a:pt x="2401" y="95"/>
                </a:lnTo>
                <a:lnTo>
                  <a:pt x="2397" y="92"/>
                </a:lnTo>
                <a:lnTo>
                  <a:pt x="2399" y="90"/>
                </a:lnTo>
                <a:lnTo>
                  <a:pt x="2401" y="90"/>
                </a:lnTo>
                <a:lnTo>
                  <a:pt x="2408" y="90"/>
                </a:lnTo>
                <a:lnTo>
                  <a:pt x="2414" y="90"/>
                </a:lnTo>
                <a:lnTo>
                  <a:pt x="2418" y="88"/>
                </a:lnTo>
                <a:lnTo>
                  <a:pt x="2426" y="84"/>
                </a:lnTo>
                <a:lnTo>
                  <a:pt x="2431" y="80"/>
                </a:lnTo>
                <a:lnTo>
                  <a:pt x="2441" y="76"/>
                </a:lnTo>
                <a:lnTo>
                  <a:pt x="2443" y="76"/>
                </a:lnTo>
                <a:lnTo>
                  <a:pt x="2443" y="76"/>
                </a:lnTo>
                <a:lnTo>
                  <a:pt x="2441" y="74"/>
                </a:lnTo>
                <a:lnTo>
                  <a:pt x="2437" y="71"/>
                </a:lnTo>
                <a:lnTo>
                  <a:pt x="2431" y="69"/>
                </a:lnTo>
                <a:lnTo>
                  <a:pt x="2428" y="67"/>
                </a:lnTo>
                <a:lnTo>
                  <a:pt x="2420" y="67"/>
                </a:lnTo>
                <a:lnTo>
                  <a:pt x="2410" y="63"/>
                </a:lnTo>
                <a:lnTo>
                  <a:pt x="2401" y="63"/>
                </a:lnTo>
                <a:lnTo>
                  <a:pt x="2387" y="63"/>
                </a:lnTo>
                <a:lnTo>
                  <a:pt x="2384" y="63"/>
                </a:lnTo>
                <a:lnTo>
                  <a:pt x="2382" y="63"/>
                </a:lnTo>
                <a:lnTo>
                  <a:pt x="2376" y="65"/>
                </a:lnTo>
                <a:lnTo>
                  <a:pt x="2374" y="65"/>
                </a:lnTo>
                <a:lnTo>
                  <a:pt x="2372" y="65"/>
                </a:lnTo>
                <a:lnTo>
                  <a:pt x="2370" y="65"/>
                </a:lnTo>
                <a:lnTo>
                  <a:pt x="2368" y="69"/>
                </a:lnTo>
                <a:lnTo>
                  <a:pt x="2361" y="71"/>
                </a:lnTo>
                <a:lnTo>
                  <a:pt x="2359" y="76"/>
                </a:lnTo>
                <a:lnTo>
                  <a:pt x="2357" y="76"/>
                </a:lnTo>
                <a:lnTo>
                  <a:pt x="2355" y="78"/>
                </a:lnTo>
                <a:lnTo>
                  <a:pt x="2351" y="76"/>
                </a:lnTo>
                <a:lnTo>
                  <a:pt x="2347" y="76"/>
                </a:lnTo>
                <a:lnTo>
                  <a:pt x="2345" y="76"/>
                </a:lnTo>
                <a:lnTo>
                  <a:pt x="2340" y="74"/>
                </a:lnTo>
                <a:lnTo>
                  <a:pt x="2336" y="74"/>
                </a:lnTo>
                <a:lnTo>
                  <a:pt x="2330" y="74"/>
                </a:lnTo>
                <a:lnTo>
                  <a:pt x="2330" y="69"/>
                </a:lnTo>
                <a:lnTo>
                  <a:pt x="2324" y="69"/>
                </a:lnTo>
                <a:lnTo>
                  <a:pt x="2317" y="71"/>
                </a:lnTo>
                <a:lnTo>
                  <a:pt x="2307" y="80"/>
                </a:lnTo>
                <a:lnTo>
                  <a:pt x="2305" y="82"/>
                </a:lnTo>
                <a:lnTo>
                  <a:pt x="2301" y="84"/>
                </a:lnTo>
                <a:lnTo>
                  <a:pt x="2296" y="84"/>
                </a:lnTo>
                <a:lnTo>
                  <a:pt x="2290" y="88"/>
                </a:lnTo>
                <a:lnTo>
                  <a:pt x="2288" y="90"/>
                </a:lnTo>
                <a:lnTo>
                  <a:pt x="2278" y="95"/>
                </a:lnTo>
                <a:lnTo>
                  <a:pt x="2276" y="95"/>
                </a:lnTo>
                <a:lnTo>
                  <a:pt x="2276" y="97"/>
                </a:lnTo>
                <a:lnTo>
                  <a:pt x="2273" y="99"/>
                </a:lnTo>
                <a:lnTo>
                  <a:pt x="2271" y="99"/>
                </a:lnTo>
                <a:lnTo>
                  <a:pt x="2271" y="97"/>
                </a:lnTo>
                <a:lnTo>
                  <a:pt x="2273" y="92"/>
                </a:lnTo>
                <a:lnTo>
                  <a:pt x="2280" y="88"/>
                </a:lnTo>
                <a:lnTo>
                  <a:pt x="2284" y="86"/>
                </a:lnTo>
                <a:lnTo>
                  <a:pt x="2290" y="82"/>
                </a:lnTo>
                <a:lnTo>
                  <a:pt x="2292" y="80"/>
                </a:lnTo>
                <a:lnTo>
                  <a:pt x="2296" y="76"/>
                </a:lnTo>
                <a:lnTo>
                  <a:pt x="2301" y="71"/>
                </a:lnTo>
                <a:lnTo>
                  <a:pt x="2301" y="67"/>
                </a:lnTo>
                <a:lnTo>
                  <a:pt x="2301" y="63"/>
                </a:lnTo>
                <a:lnTo>
                  <a:pt x="2303" y="61"/>
                </a:lnTo>
                <a:lnTo>
                  <a:pt x="2301" y="59"/>
                </a:lnTo>
                <a:lnTo>
                  <a:pt x="2301" y="57"/>
                </a:lnTo>
                <a:lnTo>
                  <a:pt x="2299" y="55"/>
                </a:lnTo>
                <a:lnTo>
                  <a:pt x="2294" y="55"/>
                </a:lnTo>
                <a:lnTo>
                  <a:pt x="2282" y="55"/>
                </a:lnTo>
                <a:lnTo>
                  <a:pt x="2276" y="55"/>
                </a:lnTo>
                <a:lnTo>
                  <a:pt x="2273" y="57"/>
                </a:lnTo>
                <a:lnTo>
                  <a:pt x="2271" y="57"/>
                </a:lnTo>
                <a:lnTo>
                  <a:pt x="2271" y="59"/>
                </a:lnTo>
                <a:lnTo>
                  <a:pt x="2269" y="61"/>
                </a:lnTo>
                <a:lnTo>
                  <a:pt x="2269" y="63"/>
                </a:lnTo>
                <a:lnTo>
                  <a:pt x="2267" y="65"/>
                </a:lnTo>
                <a:lnTo>
                  <a:pt x="2265" y="65"/>
                </a:lnTo>
                <a:lnTo>
                  <a:pt x="2257" y="67"/>
                </a:lnTo>
                <a:lnTo>
                  <a:pt x="2252" y="61"/>
                </a:lnTo>
                <a:lnTo>
                  <a:pt x="2244" y="57"/>
                </a:lnTo>
                <a:lnTo>
                  <a:pt x="2217" y="55"/>
                </a:lnTo>
                <a:lnTo>
                  <a:pt x="2204" y="55"/>
                </a:lnTo>
                <a:lnTo>
                  <a:pt x="2190" y="57"/>
                </a:lnTo>
                <a:lnTo>
                  <a:pt x="2179" y="59"/>
                </a:lnTo>
                <a:lnTo>
                  <a:pt x="2175" y="59"/>
                </a:lnTo>
                <a:lnTo>
                  <a:pt x="2175" y="55"/>
                </a:lnTo>
                <a:lnTo>
                  <a:pt x="2177" y="53"/>
                </a:lnTo>
                <a:lnTo>
                  <a:pt x="2179" y="50"/>
                </a:lnTo>
                <a:lnTo>
                  <a:pt x="2263" y="46"/>
                </a:lnTo>
                <a:lnTo>
                  <a:pt x="2273" y="46"/>
                </a:lnTo>
                <a:lnTo>
                  <a:pt x="2282" y="44"/>
                </a:lnTo>
                <a:lnTo>
                  <a:pt x="2288" y="40"/>
                </a:lnTo>
                <a:lnTo>
                  <a:pt x="2294" y="38"/>
                </a:lnTo>
                <a:lnTo>
                  <a:pt x="2296" y="36"/>
                </a:lnTo>
                <a:lnTo>
                  <a:pt x="2294" y="34"/>
                </a:lnTo>
                <a:lnTo>
                  <a:pt x="2294" y="34"/>
                </a:lnTo>
                <a:lnTo>
                  <a:pt x="2290" y="32"/>
                </a:lnTo>
                <a:lnTo>
                  <a:pt x="2282" y="30"/>
                </a:lnTo>
                <a:lnTo>
                  <a:pt x="2269" y="27"/>
                </a:lnTo>
                <a:lnTo>
                  <a:pt x="2265" y="27"/>
                </a:lnTo>
                <a:lnTo>
                  <a:pt x="2263" y="27"/>
                </a:lnTo>
                <a:lnTo>
                  <a:pt x="2261" y="25"/>
                </a:lnTo>
                <a:lnTo>
                  <a:pt x="2257" y="25"/>
                </a:lnTo>
                <a:lnTo>
                  <a:pt x="2252" y="25"/>
                </a:lnTo>
                <a:lnTo>
                  <a:pt x="2248" y="21"/>
                </a:lnTo>
                <a:lnTo>
                  <a:pt x="2244" y="15"/>
                </a:lnTo>
                <a:lnTo>
                  <a:pt x="2229" y="17"/>
                </a:lnTo>
                <a:lnTo>
                  <a:pt x="2217" y="19"/>
                </a:lnTo>
                <a:lnTo>
                  <a:pt x="2206" y="19"/>
                </a:lnTo>
                <a:lnTo>
                  <a:pt x="2200" y="19"/>
                </a:lnTo>
                <a:lnTo>
                  <a:pt x="2185" y="17"/>
                </a:lnTo>
                <a:lnTo>
                  <a:pt x="2173" y="17"/>
                </a:lnTo>
                <a:lnTo>
                  <a:pt x="2167" y="19"/>
                </a:lnTo>
                <a:lnTo>
                  <a:pt x="2152" y="21"/>
                </a:lnTo>
                <a:lnTo>
                  <a:pt x="2146" y="23"/>
                </a:lnTo>
                <a:lnTo>
                  <a:pt x="2143" y="21"/>
                </a:lnTo>
                <a:lnTo>
                  <a:pt x="2143" y="19"/>
                </a:lnTo>
                <a:lnTo>
                  <a:pt x="2152" y="19"/>
                </a:lnTo>
                <a:lnTo>
                  <a:pt x="2171" y="15"/>
                </a:lnTo>
                <a:lnTo>
                  <a:pt x="2208" y="15"/>
                </a:lnTo>
                <a:lnTo>
                  <a:pt x="2229" y="13"/>
                </a:lnTo>
                <a:lnTo>
                  <a:pt x="2231" y="13"/>
                </a:lnTo>
                <a:lnTo>
                  <a:pt x="2234" y="13"/>
                </a:lnTo>
                <a:lnTo>
                  <a:pt x="2231" y="11"/>
                </a:lnTo>
                <a:lnTo>
                  <a:pt x="2217" y="9"/>
                </a:lnTo>
                <a:lnTo>
                  <a:pt x="2206" y="6"/>
                </a:lnTo>
                <a:lnTo>
                  <a:pt x="2196" y="6"/>
                </a:lnTo>
                <a:lnTo>
                  <a:pt x="2196" y="6"/>
                </a:lnTo>
                <a:lnTo>
                  <a:pt x="2187" y="2"/>
                </a:lnTo>
                <a:lnTo>
                  <a:pt x="2173" y="0"/>
                </a:lnTo>
                <a:lnTo>
                  <a:pt x="2162" y="0"/>
                </a:lnTo>
                <a:lnTo>
                  <a:pt x="2129" y="0"/>
                </a:lnTo>
                <a:lnTo>
                  <a:pt x="2125" y="0"/>
                </a:lnTo>
                <a:lnTo>
                  <a:pt x="2118" y="2"/>
                </a:lnTo>
                <a:lnTo>
                  <a:pt x="2114" y="2"/>
                </a:lnTo>
                <a:lnTo>
                  <a:pt x="2110" y="2"/>
                </a:lnTo>
                <a:lnTo>
                  <a:pt x="2106" y="0"/>
                </a:lnTo>
                <a:lnTo>
                  <a:pt x="2102" y="0"/>
                </a:lnTo>
                <a:lnTo>
                  <a:pt x="2097" y="2"/>
                </a:lnTo>
                <a:lnTo>
                  <a:pt x="2093" y="2"/>
                </a:lnTo>
                <a:lnTo>
                  <a:pt x="2076" y="2"/>
                </a:lnTo>
                <a:lnTo>
                  <a:pt x="2076" y="2"/>
                </a:lnTo>
                <a:lnTo>
                  <a:pt x="2076" y="2"/>
                </a:lnTo>
                <a:lnTo>
                  <a:pt x="2076" y="4"/>
                </a:lnTo>
                <a:lnTo>
                  <a:pt x="2074" y="4"/>
                </a:lnTo>
                <a:lnTo>
                  <a:pt x="2070" y="4"/>
                </a:lnTo>
                <a:lnTo>
                  <a:pt x="2064" y="4"/>
                </a:lnTo>
                <a:lnTo>
                  <a:pt x="2062" y="4"/>
                </a:lnTo>
                <a:lnTo>
                  <a:pt x="2060" y="4"/>
                </a:lnTo>
                <a:lnTo>
                  <a:pt x="2058" y="6"/>
                </a:lnTo>
                <a:lnTo>
                  <a:pt x="2055" y="6"/>
                </a:lnTo>
                <a:lnTo>
                  <a:pt x="2055" y="6"/>
                </a:lnTo>
                <a:lnTo>
                  <a:pt x="2049" y="6"/>
                </a:lnTo>
                <a:lnTo>
                  <a:pt x="2047" y="6"/>
                </a:lnTo>
                <a:lnTo>
                  <a:pt x="2047" y="9"/>
                </a:lnTo>
                <a:lnTo>
                  <a:pt x="2047" y="9"/>
                </a:lnTo>
                <a:lnTo>
                  <a:pt x="2047" y="11"/>
                </a:lnTo>
                <a:lnTo>
                  <a:pt x="2049" y="13"/>
                </a:lnTo>
                <a:lnTo>
                  <a:pt x="2058" y="15"/>
                </a:lnTo>
                <a:lnTo>
                  <a:pt x="2058" y="15"/>
                </a:lnTo>
                <a:lnTo>
                  <a:pt x="2058" y="19"/>
                </a:lnTo>
                <a:lnTo>
                  <a:pt x="2058" y="19"/>
                </a:lnTo>
                <a:lnTo>
                  <a:pt x="2055" y="21"/>
                </a:lnTo>
                <a:lnTo>
                  <a:pt x="2055" y="21"/>
                </a:lnTo>
                <a:lnTo>
                  <a:pt x="2053" y="21"/>
                </a:lnTo>
                <a:lnTo>
                  <a:pt x="2043" y="15"/>
                </a:lnTo>
                <a:lnTo>
                  <a:pt x="2039" y="15"/>
                </a:lnTo>
                <a:lnTo>
                  <a:pt x="2035" y="13"/>
                </a:lnTo>
                <a:lnTo>
                  <a:pt x="2030" y="11"/>
                </a:lnTo>
                <a:lnTo>
                  <a:pt x="2024" y="9"/>
                </a:lnTo>
                <a:lnTo>
                  <a:pt x="2018" y="11"/>
                </a:lnTo>
                <a:lnTo>
                  <a:pt x="2014" y="15"/>
                </a:lnTo>
                <a:lnTo>
                  <a:pt x="2009" y="17"/>
                </a:lnTo>
                <a:lnTo>
                  <a:pt x="2005" y="17"/>
                </a:lnTo>
                <a:lnTo>
                  <a:pt x="2003" y="17"/>
                </a:lnTo>
                <a:lnTo>
                  <a:pt x="2001" y="17"/>
                </a:lnTo>
                <a:lnTo>
                  <a:pt x="1999" y="15"/>
                </a:lnTo>
                <a:lnTo>
                  <a:pt x="1995" y="13"/>
                </a:lnTo>
                <a:lnTo>
                  <a:pt x="1988" y="13"/>
                </a:lnTo>
                <a:lnTo>
                  <a:pt x="1984" y="13"/>
                </a:lnTo>
                <a:lnTo>
                  <a:pt x="1982" y="13"/>
                </a:lnTo>
                <a:lnTo>
                  <a:pt x="1967" y="17"/>
                </a:lnTo>
                <a:lnTo>
                  <a:pt x="1961" y="17"/>
                </a:lnTo>
                <a:lnTo>
                  <a:pt x="1955" y="19"/>
                </a:lnTo>
                <a:lnTo>
                  <a:pt x="1951" y="21"/>
                </a:lnTo>
                <a:lnTo>
                  <a:pt x="1942" y="19"/>
                </a:lnTo>
                <a:lnTo>
                  <a:pt x="1938" y="19"/>
                </a:lnTo>
                <a:lnTo>
                  <a:pt x="1934" y="23"/>
                </a:lnTo>
                <a:lnTo>
                  <a:pt x="1940" y="27"/>
                </a:lnTo>
                <a:lnTo>
                  <a:pt x="1942" y="27"/>
                </a:lnTo>
                <a:lnTo>
                  <a:pt x="1951" y="25"/>
                </a:lnTo>
                <a:lnTo>
                  <a:pt x="1955" y="25"/>
                </a:lnTo>
                <a:lnTo>
                  <a:pt x="1959" y="25"/>
                </a:lnTo>
                <a:lnTo>
                  <a:pt x="1967" y="27"/>
                </a:lnTo>
                <a:lnTo>
                  <a:pt x="2007" y="30"/>
                </a:lnTo>
                <a:lnTo>
                  <a:pt x="2009" y="30"/>
                </a:lnTo>
                <a:lnTo>
                  <a:pt x="2009" y="32"/>
                </a:lnTo>
                <a:lnTo>
                  <a:pt x="2001" y="34"/>
                </a:lnTo>
                <a:lnTo>
                  <a:pt x="1999" y="32"/>
                </a:lnTo>
                <a:lnTo>
                  <a:pt x="1999" y="32"/>
                </a:lnTo>
                <a:lnTo>
                  <a:pt x="1997" y="32"/>
                </a:lnTo>
                <a:lnTo>
                  <a:pt x="1991" y="32"/>
                </a:lnTo>
                <a:lnTo>
                  <a:pt x="1955" y="30"/>
                </a:lnTo>
                <a:lnTo>
                  <a:pt x="1951" y="30"/>
                </a:lnTo>
                <a:lnTo>
                  <a:pt x="1949" y="30"/>
                </a:lnTo>
                <a:lnTo>
                  <a:pt x="1949" y="32"/>
                </a:lnTo>
                <a:lnTo>
                  <a:pt x="1961" y="38"/>
                </a:lnTo>
                <a:lnTo>
                  <a:pt x="1965" y="40"/>
                </a:lnTo>
                <a:lnTo>
                  <a:pt x="1967" y="44"/>
                </a:lnTo>
                <a:lnTo>
                  <a:pt x="1965" y="46"/>
                </a:lnTo>
                <a:lnTo>
                  <a:pt x="1963" y="48"/>
                </a:lnTo>
                <a:lnTo>
                  <a:pt x="1961" y="53"/>
                </a:lnTo>
                <a:lnTo>
                  <a:pt x="1961" y="57"/>
                </a:lnTo>
                <a:lnTo>
                  <a:pt x="1961" y="59"/>
                </a:lnTo>
                <a:lnTo>
                  <a:pt x="1963" y="61"/>
                </a:lnTo>
                <a:lnTo>
                  <a:pt x="1963" y="61"/>
                </a:lnTo>
                <a:lnTo>
                  <a:pt x="1961" y="63"/>
                </a:lnTo>
                <a:lnTo>
                  <a:pt x="1959" y="65"/>
                </a:lnTo>
                <a:lnTo>
                  <a:pt x="1957" y="63"/>
                </a:lnTo>
                <a:lnTo>
                  <a:pt x="1951" y="63"/>
                </a:lnTo>
                <a:lnTo>
                  <a:pt x="1932" y="53"/>
                </a:lnTo>
                <a:lnTo>
                  <a:pt x="1921" y="50"/>
                </a:lnTo>
                <a:lnTo>
                  <a:pt x="1900" y="42"/>
                </a:lnTo>
                <a:lnTo>
                  <a:pt x="1884" y="40"/>
                </a:lnTo>
                <a:lnTo>
                  <a:pt x="1871" y="40"/>
                </a:lnTo>
                <a:lnTo>
                  <a:pt x="1869" y="40"/>
                </a:lnTo>
                <a:lnTo>
                  <a:pt x="1869" y="44"/>
                </a:lnTo>
                <a:lnTo>
                  <a:pt x="1873" y="48"/>
                </a:lnTo>
                <a:lnTo>
                  <a:pt x="1877" y="53"/>
                </a:lnTo>
                <a:lnTo>
                  <a:pt x="1888" y="57"/>
                </a:lnTo>
                <a:lnTo>
                  <a:pt x="1890" y="59"/>
                </a:lnTo>
                <a:lnTo>
                  <a:pt x="1888" y="61"/>
                </a:lnTo>
                <a:lnTo>
                  <a:pt x="1886" y="61"/>
                </a:lnTo>
                <a:lnTo>
                  <a:pt x="1877" y="59"/>
                </a:lnTo>
                <a:lnTo>
                  <a:pt x="1871" y="61"/>
                </a:lnTo>
                <a:lnTo>
                  <a:pt x="1863" y="57"/>
                </a:lnTo>
                <a:lnTo>
                  <a:pt x="1859" y="55"/>
                </a:lnTo>
                <a:lnTo>
                  <a:pt x="1844" y="46"/>
                </a:lnTo>
                <a:lnTo>
                  <a:pt x="1840" y="46"/>
                </a:lnTo>
                <a:lnTo>
                  <a:pt x="1838" y="48"/>
                </a:lnTo>
                <a:lnTo>
                  <a:pt x="1838" y="53"/>
                </a:lnTo>
                <a:lnTo>
                  <a:pt x="1842" y="55"/>
                </a:lnTo>
                <a:lnTo>
                  <a:pt x="1840" y="59"/>
                </a:lnTo>
                <a:lnTo>
                  <a:pt x="1840" y="61"/>
                </a:lnTo>
                <a:lnTo>
                  <a:pt x="1838" y="63"/>
                </a:lnTo>
                <a:lnTo>
                  <a:pt x="1835" y="65"/>
                </a:lnTo>
                <a:lnTo>
                  <a:pt x="1833" y="67"/>
                </a:lnTo>
                <a:lnTo>
                  <a:pt x="1831" y="69"/>
                </a:lnTo>
                <a:lnTo>
                  <a:pt x="1831" y="67"/>
                </a:lnTo>
                <a:lnTo>
                  <a:pt x="1831" y="65"/>
                </a:lnTo>
                <a:lnTo>
                  <a:pt x="1831" y="55"/>
                </a:lnTo>
                <a:lnTo>
                  <a:pt x="1829" y="50"/>
                </a:lnTo>
                <a:lnTo>
                  <a:pt x="1827" y="48"/>
                </a:lnTo>
                <a:lnTo>
                  <a:pt x="1825" y="46"/>
                </a:lnTo>
                <a:lnTo>
                  <a:pt x="1821" y="46"/>
                </a:lnTo>
                <a:lnTo>
                  <a:pt x="1817" y="44"/>
                </a:lnTo>
                <a:lnTo>
                  <a:pt x="1815" y="44"/>
                </a:lnTo>
                <a:lnTo>
                  <a:pt x="1806" y="46"/>
                </a:lnTo>
                <a:lnTo>
                  <a:pt x="1804" y="46"/>
                </a:lnTo>
                <a:lnTo>
                  <a:pt x="1802" y="48"/>
                </a:lnTo>
                <a:lnTo>
                  <a:pt x="1794" y="48"/>
                </a:lnTo>
                <a:lnTo>
                  <a:pt x="1787" y="48"/>
                </a:lnTo>
                <a:lnTo>
                  <a:pt x="1771" y="50"/>
                </a:lnTo>
                <a:lnTo>
                  <a:pt x="1758" y="53"/>
                </a:lnTo>
                <a:lnTo>
                  <a:pt x="1750" y="57"/>
                </a:lnTo>
                <a:lnTo>
                  <a:pt x="1750" y="57"/>
                </a:lnTo>
                <a:lnTo>
                  <a:pt x="1756" y="59"/>
                </a:lnTo>
                <a:lnTo>
                  <a:pt x="1760" y="61"/>
                </a:lnTo>
                <a:lnTo>
                  <a:pt x="1764" y="65"/>
                </a:lnTo>
                <a:lnTo>
                  <a:pt x="1771" y="69"/>
                </a:lnTo>
                <a:lnTo>
                  <a:pt x="1779" y="74"/>
                </a:lnTo>
                <a:lnTo>
                  <a:pt x="1783" y="76"/>
                </a:lnTo>
                <a:lnTo>
                  <a:pt x="1787" y="78"/>
                </a:lnTo>
                <a:lnTo>
                  <a:pt x="1787" y="78"/>
                </a:lnTo>
                <a:lnTo>
                  <a:pt x="1785" y="78"/>
                </a:lnTo>
                <a:lnTo>
                  <a:pt x="1783" y="78"/>
                </a:lnTo>
                <a:lnTo>
                  <a:pt x="1781" y="76"/>
                </a:lnTo>
                <a:lnTo>
                  <a:pt x="1775" y="74"/>
                </a:lnTo>
                <a:lnTo>
                  <a:pt x="1771" y="71"/>
                </a:lnTo>
                <a:lnTo>
                  <a:pt x="1766" y="69"/>
                </a:lnTo>
                <a:lnTo>
                  <a:pt x="1762" y="67"/>
                </a:lnTo>
                <a:lnTo>
                  <a:pt x="1754" y="63"/>
                </a:lnTo>
                <a:lnTo>
                  <a:pt x="1750" y="61"/>
                </a:lnTo>
                <a:lnTo>
                  <a:pt x="1743" y="61"/>
                </a:lnTo>
                <a:lnTo>
                  <a:pt x="1739" y="59"/>
                </a:lnTo>
                <a:lnTo>
                  <a:pt x="1737" y="59"/>
                </a:lnTo>
                <a:lnTo>
                  <a:pt x="1733" y="59"/>
                </a:lnTo>
                <a:lnTo>
                  <a:pt x="1727" y="61"/>
                </a:lnTo>
                <a:lnTo>
                  <a:pt x="1724" y="63"/>
                </a:lnTo>
                <a:lnTo>
                  <a:pt x="1720" y="65"/>
                </a:lnTo>
                <a:lnTo>
                  <a:pt x="1720" y="67"/>
                </a:lnTo>
                <a:lnTo>
                  <a:pt x="1722" y="69"/>
                </a:lnTo>
                <a:lnTo>
                  <a:pt x="1722" y="74"/>
                </a:lnTo>
                <a:lnTo>
                  <a:pt x="1722" y="78"/>
                </a:lnTo>
                <a:lnTo>
                  <a:pt x="1722" y="82"/>
                </a:lnTo>
                <a:lnTo>
                  <a:pt x="1720" y="84"/>
                </a:lnTo>
                <a:lnTo>
                  <a:pt x="1718" y="86"/>
                </a:lnTo>
                <a:lnTo>
                  <a:pt x="1716" y="86"/>
                </a:lnTo>
                <a:lnTo>
                  <a:pt x="1714" y="86"/>
                </a:lnTo>
                <a:lnTo>
                  <a:pt x="1712" y="86"/>
                </a:lnTo>
                <a:lnTo>
                  <a:pt x="1710" y="86"/>
                </a:lnTo>
                <a:lnTo>
                  <a:pt x="1706" y="84"/>
                </a:lnTo>
                <a:lnTo>
                  <a:pt x="1699" y="84"/>
                </a:lnTo>
                <a:lnTo>
                  <a:pt x="1697" y="84"/>
                </a:lnTo>
                <a:lnTo>
                  <a:pt x="1695" y="84"/>
                </a:lnTo>
                <a:lnTo>
                  <a:pt x="1691" y="86"/>
                </a:lnTo>
                <a:lnTo>
                  <a:pt x="1691" y="88"/>
                </a:lnTo>
                <a:lnTo>
                  <a:pt x="1693" y="92"/>
                </a:lnTo>
                <a:lnTo>
                  <a:pt x="1695" y="95"/>
                </a:lnTo>
                <a:lnTo>
                  <a:pt x="1695" y="95"/>
                </a:lnTo>
                <a:lnTo>
                  <a:pt x="1689" y="90"/>
                </a:lnTo>
                <a:lnTo>
                  <a:pt x="1687" y="90"/>
                </a:lnTo>
                <a:lnTo>
                  <a:pt x="1685" y="88"/>
                </a:lnTo>
                <a:lnTo>
                  <a:pt x="1683" y="88"/>
                </a:lnTo>
                <a:lnTo>
                  <a:pt x="1672" y="90"/>
                </a:lnTo>
                <a:lnTo>
                  <a:pt x="1670" y="92"/>
                </a:lnTo>
                <a:lnTo>
                  <a:pt x="1666" y="97"/>
                </a:lnTo>
                <a:lnTo>
                  <a:pt x="1662" y="99"/>
                </a:lnTo>
                <a:lnTo>
                  <a:pt x="1657" y="101"/>
                </a:lnTo>
                <a:lnTo>
                  <a:pt x="1655" y="103"/>
                </a:lnTo>
                <a:lnTo>
                  <a:pt x="1651" y="103"/>
                </a:lnTo>
                <a:lnTo>
                  <a:pt x="1649" y="103"/>
                </a:lnTo>
                <a:lnTo>
                  <a:pt x="1647" y="105"/>
                </a:lnTo>
                <a:lnTo>
                  <a:pt x="1643" y="107"/>
                </a:lnTo>
                <a:lnTo>
                  <a:pt x="1636" y="111"/>
                </a:lnTo>
                <a:lnTo>
                  <a:pt x="1636" y="111"/>
                </a:lnTo>
                <a:lnTo>
                  <a:pt x="1634" y="115"/>
                </a:lnTo>
                <a:lnTo>
                  <a:pt x="1634" y="118"/>
                </a:lnTo>
                <a:lnTo>
                  <a:pt x="1634" y="120"/>
                </a:lnTo>
                <a:lnTo>
                  <a:pt x="1636" y="120"/>
                </a:lnTo>
                <a:lnTo>
                  <a:pt x="1639" y="122"/>
                </a:lnTo>
                <a:lnTo>
                  <a:pt x="1639" y="122"/>
                </a:lnTo>
                <a:lnTo>
                  <a:pt x="1645" y="122"/>
                </a:lnTo>
                <a:lnTo>
                  <a:pt x="1647" y="122"/>
                </a:lnTo>
                <a:lnTo>
                  <a:pt x="1651" y="124"/>
                </a:lnTo>
                <a:lnTo>
                  <a:pt x="1655" y="124"/>
                </a:lnTo>
                <a:lnTo>
                  <a:pt x="1657" y="122"/>
                </a:lnTo>
                <a:lnTo>
                  <a:pt x="1659" y="122"/>
                </a:lnTo>
                <a:lnTo>
                  <a:pt x="1664" y="122"/>
                </a:lnTo>
                <a:lnTo>
                  <a:pt x="1666" y="122"/>
                </a:lnTo>
                <a:lnTo>
                  <a:pt x="1670" y="122"/>
                </a:lnTo>
                <a:lnTo>
                  <a:pt x="1672" y="120"/>
                </a:lnTo>
                <a:lnTo>
                  <a:pt x="1674" y="120"/>
                </a:lnTo>
                <a:lnTo>
                  <a:pt x="1676" y="120"/>
                </a:lnTo>
                <a:lnTo>
                  <a:pt x="1678" y="120"/>
                </a:lnTo>
                <a:lnTo>
                  <a:pt x="1678" y="122"/>
                </a:lnTo>
                <a:lnTo>
                  <a:pt x="1674" y="122"/>
                </a:lnTo>
                <a:lnTo>
                  <a:pt x="1672" y="122"/>
                </a:lnTo>
                <a:lnTo>
                  <a:pt x="1670" y="124"/>
                </a:lnTo>
                <a:lnTo>
                  <a:pt x="1668" y="126"/>
                </a:lnTo>
                <a:lnTo>
                  <a:pt x="1668" y="128"/>
                </a:lnTo>
                <a:lnTo>
                  <a:pt x="1666" y="132"/>
                </a:lnTo>
                <a:lnTo>
                  <a:pt x="1664" y="139"/>
                </a:lnTo>
                <a:lnTo>
                  <a:pt x="1662" y="143"/>
                </a:lnTo>
                <a:lnTo>
                  <a:pt x="1659" y="145"/>
                </a:lnTo>
                <a:lnTo>
                  <a:pt x="1657" y="147"/>
                </a:lnTo>
                <a:lnTo>
                  <a:pt x="1653" y="151"/>
                </a:lnTo>
                <a:lnTo>
                  <a:pt x="1651" y="153"/>
                </a:lnTo>
                <a:lnTo>
                  <a:pt x="1651" y="153"/>
                </a:lnTo>
                <a:lnTo>
                  <a:pt x="1649" y="153"/>
                </a:lnTo>
                <a:lnTo>
                  <a:pt x="1643" y="151"/>
                </a:lnTo>
                <a:lnTo>
                  <a:pt x="1632" y="153"/>
                </a:lnTo>
                <a:lnTo>
                  <a:pt x="1630" y="153"/>
                </a:lnTo>
                <a:lnTo>
                  <a:pt x="1626" y="153"/>
                </a:lnTo>
                <a:lnTo>
                  <a:pt x="1624" y="155"/>
                </a:lnTo>
                <a:lnTo>
                  <a:pt x="1622" y="155"/>
                </a:lnTo>
                <a:lnTo>
                  <a:pt x="1618" y="155"/>
                </a:lnTo>
                <a:lnTo>
                  <a:pt x="1611" y="157"/>
                </a:lnTo>
                <a:lnTo>
                  <a:pt x="1607" y="157"/>
                </a:lnTo>
                <a:lnTo>
                  <a:pt x="1607" y="159"/>
                </a:lnTo>
                <a:lnTo>
                  <a:pt x="1609" y="159"/>
                </a:lnTo>
                <a:lnTo>
                  <a:pt x="1609" y="162"/>
                </a:lnTo>
                <a:lnTo>
                  <a:pt x="1609" y="162"/>
                </a:lnTo>
                <a:lnTo>
                  <a:pt x="1595" y="164"/>
                </a:lnTo>
                <a:lnTo>
                  <a:pt x="1588" y="166"/>
                </a:lnTo>
                <a:lnTo>
                  <a:pt x="1584" y="166"/>
                </a:lnTo>
                <a:lnTo>
                  <a:pt x="1582" y="168"/>
                </a:lnTo>
                <a:lnTo>
                  <a:pt x="1580" y="168"/>
                </a:lnTo>
                <a:lnTo>
                  <a:pt x="1574" y="168"/>
                </a:lnTo>
                <a:lnTo>
                  <a:pt x="1571" y="168"/>
                </a:lnTo>
                <a:lnTo>
                  <a:pt x="1569" y="168"/>
                </a:lnTo>
                <a:lnTo>
                  <a:pt x="1565" y="170"/>
                </a:lnTo>
                <a:lnTo>
                  <a:pt x="1559" y="172"/>
                </a:lnTo>
                <a:lnTo>
                  <a:pt x="1557" y="172"/>
                </a:lnTo>
                <a:lnTo>
                  <a:pt x="1555" y="176"/>
                </a:lnTo>
                <a:lnTo>
                  <a:pt x="1555" y="176"/>
                </a:lnTo>
                <a:lnTo>
                  <a:pt x="1555" y="178"/>
                </a:lnTo>
                <a:lnTo>
                  <a:pt x="1557" y="178"/>
                </a:lnTo>
                <a:lnTo>
                  <a:pt x="1557" y="178"/>
                </a:lnTo>
                <a:lnTo>
                  <a:pt x="1553" y="183"/>
                </a:lnTo>
                <a:lnTo>
                  <a:pt x="1553" y="183"/>
                </a:lnTo>
                <a:lnTo>
                  <a:pt x="1557" y="185"/>
                </a:lnTo>
                <a:lnTo>
                  <a:pt x="1561" y="189"/>
                </a:lnTo>
                <a:lnTo>
                  <a:pt x="1563" y="189"/>
                </a:lnTo>
                <a:lnTo>
                  <a:pt x="1563" y="189"/>
                </a:lnTo>
                <a:lnTo>
                  <a:pt x="1569" y="191"/>
                </a:lnTo>
                <a:lnTo>
                  <a:pt x="1571" y="191"/>
                </a:lnTo>
                <a:lnTo>
                  <a:pt x="1574" y="193"/>
                </a:lnTo>
                <a:lnTo>
                  <a:pt x="1576" y="193"/>
                </a:lnTo>
                <a:lnTo>
                  <a:pt x="1580" y="195"/>
                </a:lnTo>
                <a:lnTo>
                  <a:pt x="1584" y="195"/>
                </a:lnTo>
                <a:lnTo>
                  <a:pt x="1584" y="193"/>
                </a:lnTo>
                <a:lnTo>
                  <a:pt x="1588" y="193"/>
                </a:lnTo>
                <a:lnTo>
                  <a:pt x="1592" y="193"/>
                </a:lnTo>
                <a:lnTo>
                  <a:pt x="1592" y="193"/>
                </a:lnTo>
                <a:lnTo>
                  <a:pt x="1590" y="193"/>
                </a:lnTo>
                <a:lnTo>
                  <a:pt x="1586" y="197"/>
                </a:lnTo>
                <a:lnTo>
                  <a:pt x="1586" y="197"/>
                </a:lnTo>
                <a:lnTo>
                  <a:pt x="1588" y="197"/>
                </a:lnTo>
                <a:lnTo>
                  <a:pt x="1592" y="199"/>
                </a:lnTo>
                <a:lnTo>
                  <a:pt x="1592" y="201"/>
                </a:lnTo>
                <a:lnTo>
                  <a:pt x="1595" y="201"/>
                </a:lnTo>
                <a:lnTo>
                  <a:pt x="1603" y="204"/>
                </a:lnTo>
                <a:lnTo>
                  <a:pt x="1605" y="204"/>
                </a:lnTo>
                <a:lnTo>
                  <a:pt x="1607" y="204"/>
                </a:lnTo>
                <a:lnTo>
                  <a:pt x="1609" y="204"/>
                </a:lnTo>
                <a:lnTo>
                  <a:pt x="1609" y="201"/>
                </a:lnTo>
                <a:lnTo>
                  <a:pt x="1611" y="201"/>
                </a:lnTo>
                <a:lnTo>
                  <a:pt x="1613" y="199"/>
                </a:lnTo>
                <a:lnTo>
                  <a:pt x="1615" y="199"/>
                </a:lnTo>
                <a:lnTo>
                  <a:pt x="1618" y="201"/>
                </a:lnTo>
                <a:lnTo>
                  <a:pt x="1620" y="201"/>
                </a:lnTo>
                <a:lnTo>
                  <a:pt x="1624" y="204"/>
                </a:lnTo>
                <a:lnTo>
                  <a:pt x="1628" y="204"/>
                </a:lnTo>
                <a:lnTo>
                  <a:pt x="1630" y="201"/>
                </a:lnTo>
                <a:lnTo>
                  <a:pt x="1634" y="199"/>
                </a:lnTo>
                <a:lnTo>
                  <a:pt x="1639" y="197"/>
                </a:lnTo>
                <a:lnTo>
                  <a:pt x="1641" y="197"/>
                </a:lnTo>
                <a:lnTo>
                  <a:pt x="1641" y="197"/>
                </a:lnTo>
                <a:lnTo>
                  <a:pt x="1645" y="199"/>
                </a:lnTo>
                <a:lnTo>
                  <a:pt x="1647" y="201"/>
                </a:lnTo>
                <a:lnTo>
                  <a:pt x="1647" y="204"/>
                </a:lnTo>
                <a:lnTo>
                  <a:pt x="1647" y="204"/>
                </a:lnTo>
                <a:lnTo>
                  <a:pt x="1645" y="206"/>
                </a:lnTo>
                <a:lnTo>
                  <a:pt x="1645" y="208"/>
                </a:lnTo>
                <a:lnTo>
                  <a:pt x="1647" y="210"/>
                </a:lnTo>
                <a:lnTo>
                  <a:pt x="1647" y="210"/>
                </a:lnTo>
                <a:lnTo>
                  <a:pt x="1641" y="208"/>
                </a:lnTo>
                <a:lnTo>
                  <a:pt x="1639" y="208"/>
                </a:lnTo>
                <a:lnTo>
                  <a:pt x="1630" y="208"/>
                </a:lnTo>
                <a:lnTo>
                  <a:pt x="1620" y="208"/>
                </a:lnTo>
                <a:lnTo>
                  <a:pt x="1613" y="208"/>
                </a:lnTo>
                <a:lnTo>
                  <a:pt x="1611" y="210"/>
                </a:lnTo>
                <a:lnTo>
                  <a:pt x="1609" y="212"/>
                </a:lnTo>
                <a:lnTo>
                  <a:pt x="1599" y="212"/>
                </a:lnTo>
                <a:lnTo>
                  <a:pt x="1584" y="212"/>
                </a:lnTo>
                <a:lnTo>
                  <a:pt x="1582" y="214"/>
                </a:lnTo>
                <a:lnTo>
                  <a:pt x="1580" y="214"/>
                </a:lnTo>
                <a:lnTo>
                  <a:pt x="1578" y="214"/>
                </a:lnTo>
                <a:lnTo>
                  <a:pt x="1578" y="216"/>
                </a:lnTo>
                <a:lnTo>
                  <a:pt x="1578" y="218"/>
                </a:lnTo>
                <a:lnTo>
                  <a:pt x="1580" y="218"/>
                </a:lnTo>
                <a:lnTo>
                  <a:pt x="1582" y="220"/>
                </a:lnTo>
                <a:lnTo>
                  <a:pt x="1582" y="220"/>
                </a:lnTo>
                <a:lnTo>
                  <a:pt x="1582" y="222"/>
                </a:lnTo>
                <a:lnTo>
                  <a:pt x="1582" y="222"/>
                </a:lnTo>
                <a:lnTo>
                  <a:pt x="1582" y="222"/>
                </a:lnTo>
                <a:lnTo>
                  <a:pt x="1584" y="224"/>
                </a:lnTo>
                <a:lnTo>
                  <a:pt x="1588" y="224"/>
                </a:lnTo>
                <a:lnTo>
                  <a:pt x="1590" y="222"/>
                </a:lnTo>
                <a:lnTo>
                  <a:pt x="1599" y="218"/>
                </a:lnTo>
                <a:lnTo>
                  <a:pt x="1599" y="220"/>
                </a:lnTo>
                <a:lnTo>
                  <a:pt x="1597" y="220"/>
                </a:lnTo>
                <a:lnTo>
                  <a:pt x="1595" y="222"/>
                </a:lnTo>
                <a:lnTo>
                  <a:pt x="1595" y="224"/>
                </a:lnTo>
                <a:lnTo>
                  <a:pt x="1597" y="224"/>
                </a:lnTo>
                <a:lnTo>
                  <a:pt x="1597" y="227"/>
                </a:lnTo>
                <a:lnTo>
                  <a:pt x="1599" y="227"/>
                </a:lnTo>
                <a:lnTo>
                  <a:pt x="1605" y="229"/>
                </a:lnTo>
                <a:lnTo>
                  <a:pt x="1611" y="229"/>
                </a:lnTo>
                <a:lnTo>
                  <a:pt x="1620" y="229"/>
                </a:lnTo>
                <a:lnTo>
                  <a:pt x="1622" y="229"/>
                </a:lnTo>
                <a:lnTo>
                  <a:pt x="1620" y="229"/>
                </a:lnTo>
                <a:lnTo>
                  <a:pt x="1620" y="231"/>
                </a:lnTo>
                <a:lnTo>
                  <a:pt x="1613" y="231"/>
                </a:lnTo>
                <a:lnTo>
                  <a:pt x="1609" y="231"/>
                </a:lnTo>
                <a:lnTo>
                  <a:pt x="1603" y="235"/>
                </a:lnTo>
                <a:lnTo>
                  <a:pt x="1601" y="237"/>
                </a:lnTo>
                <a:lnTo>
                  <a:pt x="1601" y="237"/>
                </a:lnTo>
                <a:lnTo>
                  <a:pt x="1603" y="239"/>
                </a:lnTo>
                <a:lnTo>
                  <a:pt x="1607" y="239"/>
                </a:lnTo>
                <a:lnTo>
                  <a:pt x="1611" y="243"/>
                </a:lnTo>
                <a:lnTo>
                  <a:pt x="1615" y="243"/>
                </a:lnTo>
                <a:lnTo>
                  <a:pt x="1618" y="245"/>
                </a:lnTo>
                <a:lnTo>
                  <a:pt x="1620" y="245"/>
                </a:lnTo>
                <a:lnTo>
                  <a:pt x="1641" y="250"/>
                </a:lnTo>
                <a:lnTo>
                  <a:pt x="1643" y="250"/>
                </a:lnTo>
                <a:lnTo>
                  <a:pt x="1639" y="248"/>
                </a:lnTo>
                <a:lnTo>
                  <a:pt x="1636" y="243"/>
                </a:lnTo>
                <a:lnTo>
                  <a:pt x="1636" y="243"/>
                </a:lnTo>
                <a:lnTo>
                  <a:pt x="1636" y="241"/>
                </a:lnTo>
                <a:lnTo>
                  <a:pt x="1639" y="241"/>
                </a:lnTo>
                <a:lnTo>
                  <a:pt x="1643" y="243"/>
                </a:lnTo>
                <a:lnTo>
                  <a:pt x="1643" y="243"/>
                </a:lnTo>
                <a:lnTo>
                  <a:pt x="1645" y="243"/>
                </a:lnTo>
                <a:lnTo>
                  <a:pt x="1647" y="243"/>
                </a:lnTo>
                <a:lnTo>
                  <a:pt x="1649" y="241"/>
                </a:lnTo>
                <a:lnTo>
                  <a:pt x="1653" y="241"/>
                </a:lnTo>
                <a:lnTo>
                  <a:pt x="1653" y="241"/>
                </a:lnTo>
                <a:lnTo>
                  <a:pt x="1655" y="241"/>
                </a:lnTo>
                <a:lnTo>
                  <a:pt x="1655" y="243"/>
                </a:lnTo>
                <a:lnTo>
                  <a:pt x="1657" y="243"/>
                </a:lnTo>
                <a:lnTo>
                  <a:pt x="1659" y="243"/>
                </a:lnTo>
                <a:lnTo>
                  <a:pt x="1662" y="243"/>
                </a:lnTo>
                <a:lnTo>
                  <a:pt x="1662" y="243"/>
                </a:lnTo>
                <a:lnTo>
                  <a:pt x="1666" y="243"/>
                </a:lnTo>
                <a:lnTo>
                  <a:pt x="1668" y="243"/>
                </a:lnTo>
                <a:lnTo>
                  <a:pt x="1670" y="241"/>
                </a:lnTo>
                <a:lnTo>
                  <a:pt x="1672" y="241"/>
                </a:lnTo>
                <a:lnTo>
                  <a:pt x="1674" y="239"/>
                </a:lnTo>
                <a:lnTo>
                  <a:pt x="1676" y="239"/>
                </a:lnTo>
                <a:lnTo>
                  <a:pt x="1676" y="239"/>
                </a:lnTo>
                <a:lnTo>
                  <a:pt x="1678" y="241"/>
                </a:lnTo>
                <a:lnTo>
                  <a:pt x="1680" y="241"/>
                </a:lnTo>
                <a:lnTo>
                  <a:pt x="1683" y="241"/>
                </a:lnTo>
                <a:lnTo>
                  <a:pt x="1687" y="239"/>
                </a:lnTo>
                <a:lnTo>
                  <a:pt x="1689" y="239"/>
                </a:lnTo>
                <a:lnTo>
                  <a:pt x="1691" y="237"/>
                </a:lnTo>
                <a:lnTo>
                  <a:pt x="1695" y="239"/>
                </a:lnTo>
                <a:lnTo>
                  <a:pt x="1697" y="241"/>
                </a:lnTo>
                <a:lnTo>
                  <a:pt x="1699" y="241"/>
                </a:lnTo>
                <a:lnTo>
                  <a:pt x="1701" y="241"/>
                </a:lnTo>
                <a:lnTo>
                  <a:pt x="1708" y="241"/>
                </a:lnTo>
                <a:lnTo>
                  <a:pt x="1714" y="243"/>
                </a:lnTo>
                <a:lnTo>
                  <a:pt x="1718" y="243"/>
                </a:lnTo>
                <a:lnTo>
                  <a:pt x="1720" y="243"/>
                </a:lnTo>
                <a:lnTo>
                  <a:pt x="1727" y="245"/>
                </a:lnTo>
                <a:lnTo>
                  <a:pt x="1737" y="248"/>
                </a:lnTo>
                <a:lnTo>
                  <a:pt x="1743" y="252"/>
                </a:lnTo>
                <a:lnTo>
                  <a:pt x="1747" y="252"/>
                </a:lnTo>
                <a:lnTo>
                  <a:pt x="1750" y="254"/>
                </a:lnTo>
                <a:lnTo>
                  <a:pt x="1752" y="256"/>
                </a:lnTo>
                <a:lnTo>
                  <a:pt x="1754" y="256"/>
                </a:lnTo>
                <a:lnTo>
                  <a:pt x="1758" y="256"/>
                </a:lnTo>
                <a:lnTo>
                  <a:pt x="1760" y="258"/>
                </a:lnTo>
                <a:lnTo>
                  <a:pt x="1762" y="260"/>
                </a:lnTo>
                <a:lnTo>
                  <a:pt x="1764" y="262"/>
                </a:lnTo>
                <a:lnTo>
                  <a:pt x="1764" y="264"/>
                </a:lnTo>
                <a:lnTo>
                  <a:pt x="1758" y="266"/>
                </a:lnTo>
                <a:lnTo>
                  <a:pt x="1760" y="266"/>
                </a:lnTo>
                <a:lnTo>
                  <a:pt x="1764" y="269"/>
                </a:lnTo>
                <a:lnTo>
                  <a:pt x="1764" y="271"/>
                </a:lnTo>
                <a:lnTo>
                  <a:pt x="1766" y="271"/>
                </a:lnTo>
                <a:lnTo>
                  <a:pt x="1768" y="275"/>
                </a:lnTo>
                <a:lnTo>
                  <a:pt x="1771" y="277"/>
                </a:lnTo>
                <a:lnTo>
                  <a:pt x="1777" y="279"/>
                </a:lnTo>
                <a:lnTo>
                  <a:pt x="1779" y="281"/>
                </a:lnTo>
                <a:lnTo>
                  <a:pt x="1781" y="281"/>
                </a:lnTo>
                <a:lnTo>
                  <a:pt x="1783" y="283"/>
                </a:lnTo>
                <a:lnTo>
                  <a:pt x="1783" y="285"/>
                </a:lnTo>
                <a:lnTo>
                  <a:pt x="1783" y="285"/>
                </a:lnTo>
                <a:lnTo>
                  <a:pt x="1785" y="287"/>
                </a:lnTo>
                <a:lnTo>
                  <a:pt x="1789" y="287"/>
                </a:lnTo>
                <a:lnTo>
                  <a:pt x="1794" y="292"/>
                </a:lnTo>
                <a:lnTo>
                  <a:pt x="1791" y="292"/>
                </a:lnTo>
                <a:lnTo>
                  <a:pt x="1789" y="292"/>
                </a:lnTo>
                <a:lnTo>
                  <a:pt x="1787" y="294"/>
                </a:lnTo>
                <a:lnTo>
                  <a:pt x="1785" y="294"/>
                </a:lnTo>
                <a:lnTo>
                  <a:pt x="1787" y="296"/>
                </a:lnTo>
                <a:lnTo>
                  <a:pt x="1787" y="296"/>
                </a:lnTo>
                <a:lnTo>
                  <a:pt x="1787" y="298"/>
                </a:lnTo>
                <a:lnTo>
                  <a:pt x="1785" y="300"/>
                </a:lnTo>
                <a:lnTo>
                  <a:pt x="1783" y="300"/>
                </a:lnTo>
                <a:lnTo>
                  <a:pt x="1781" y="302"/>
                </a:lnTo>
                <a:lnTo>
                  <a:pt x="1779" y="302"/>
                </a:lnTo>
                <a:lnTo>
                  <a:pt x="1779" y="302"/>
                </a:lnTo>
                <a:lnTo>
                  <a:pt x="1783" y="302"/>
                </a:lnTo>
                <a:lnTo>
                  <a:pt x="1787" y="302"/>
                </a:lnTo>
                <a:lnTo>
                  <a:pt x="1789" y="300"/>
                </a:lnTo>
                <a:lnTo>
                  <a:pt x="1791" y="300"/>
                </a:lnTo>
                <a:lnTo>
                  <a:pt x="1791" y="302"/>
                </a:lnTo>
                <a:lnTo>
                  <a:pt x="1794" y="302"/>
                </a:lnTo>
                <a:lnTo>
                  <a:pt x="1794" y="304"/>
                </a:lnTo>
                <a:lnTo>
                  <a:pt x="1796" y="306"/>
                </a:lnTo>
                <a:lnTo>
                  <a:pt x="1796" y="306"/>
                </a:lnTo>
                <a:lnTo>
                  <a:pt x="1796" y="306"/>
                </a:lnTo>
                <a:lnTo>
                  <a:pt x="1796" y="308"/>
                </a:lnTo>
                <a:lnTo>
                  <a:pt x="1798" y="308"/>
                </a:lnTo>
                <a:lnTo>
                  <a:pt x="1798" y="310"/>
                </a:lnTo>
                <a:lnTo>
                  <a:pt x="1798" y="313"/>
                </a:lnTo>
                <a:lnTo>
                  <a:pt x="1798" y="313"/>
                </a:lnTo>
                <a:lnTo>
                  <a:pt x="1798" y="313"/>
                </a:lnTo>
                <a:lnTo>
                  <a:pt x="1796" y="315"/>
                </a:lnTo>
                <a:lnTo>
                  <a:pt x="1796" y="317"/>
                </a:lnTo>
                <a:lnTo>
                  <a:pt x="1796" y="317"/>
                </a:lnTo>
                <a:lnTo>
                  <a:pt x="1796" y="319"/>
                </a:lnTo>
                <a:lnTo>
                  <a:pt x="1796" y="319"/>
                </a:lnTo>
                <a:lnTo>
                  <a:pt x="1798" y="319"/>
                </a:lnTo>
                <a:lnTo>
                  <a:pt x="1800" y="321"/>
                </a:lnTo>
                <a:lnTo>
                  <a:pt x="1800" y="321"/>
                </a:lnTo>
                <a:lnTo>
                  <a:pt x="1800" y="323"/>
                </a:lnTo>
                <a:lnTo>
                  <a:pt x="1802" y="323"/>
                </a:lnTo>
                <a:lnTo>
                  <a:pt x="1804" y="321"/>
                </a:lnTo>
                <a:lnTo>
                  <a:pt x="1806" y="323"/>
                </a:lnTo>
                <a:lnTo>
                  <a:pt x="1806" y="325"/>
                </a:lnTo>
                <a:lnTo>
                  <a:pt x="1806" y="325"/>
                </a:lnTo>
                <a:lnTo>
                  <a:pt x="1806" y="327"/>
                </a:lnTo>
                <a:lnTo>
                  <a:pt x="1804" y="329"/>
                </a:lnTo>
                <a:lnTo>
                  <a:pt x="1802" y="329"/>
                </a:lnTo>
                <a:lnTo>
                  <a:pt x="1800" y="329"/>
                </a:lnTo>
                <a:lnTo>
                  <a:pt x="1800" y="331"/>
                </a:lnTo>
                <a:lnTo>
                  <a:pt x="1802" y="333"/>
                </a:lnTo>
                <a:lnTo>
                  <a:pt x="1802" y="333"/>
                </a:lnTo>
                <a:lnTo>
                  <a:pt x="1802" y="333"/>
                </a:lnTo>
                <a:lnTo>
                  <a:pt x="1804" y="333"/>
                </a:lnTo>
                <a:lnTo>
                  <a:pt x="1806" y="333"/>
                </a:lnTo>
                <a:lnTo>
                  <a:pt x="1806" y="336"/>
                </a:lnTo>
                <a:lnTo>
                  <a:pt x="1808" y="336"/>
                </a:lnTo>
                <a:lnTo>
                  <a:pt x="1808" y="333"/>
                </a:lnTo>
                <a:lnTo>
                  <a:pt x="1810" y="333"/>
                </a:lnTo>
                <a:lnTo>
                  <a:pt x="1812" y="333"/>
                </a:lnTo>
                <a:lnTo>
                  <a:pt x="1815" y="336"/>
                </a:lnTo>
                <a:lnTo>
                  <a:pt x="1815" y="338"/>
                </a:lnTo>
                <a:lnTo>
                  <a:pt x="1815" y="338"/>
                </a:lnTo>
                <a:lnTo>
                  <a:pt x="1815" y="340"/>
                </a:lnTo>
                <a:lnTo>
                  <a:pt x="1815" y="340"/>
                </a:lnTo>
                <a:lnTo>
                  <a:pt x="1815" y="342"/>
                </a:lnTo>
                <a:lnTo>
                  <a:pt x="1815" y="344"/>
                </a:lnTo>
                <a:lnTo>
                  <a:pt x="1812" y="344"/>
                </a:lnTo>
                <a:lnTo>
                  <a:pt x="1810" y="346"/>
                </a:lnTo>
                <a:lnTo>
                  <a:pt x="1808" y="346"/>
                </a:lnTo>
                <a:lnTo>
                  <a:pt x="1804" y="346"/>
                </a:lnTo>
                <a:lnTo>
                  <a:pt x="1802" y="348"/>
                </a:lnTo>
                <a:lnTo>
                  <a:pt x="1802" y="348"/>
                </a:lnTo>
                <a:lnTo>
                  <a:pt x="1804" y="348"/>
                </a:lnTo>
                <a:lnTo>
                  <a:pt x="1806" y="350"/>
                </a:lnTo>
                <a:lnTo>
                  <a:pt x="1806" y="352"/>
                </a:lnTo>
                <a:lnTo>
                  <a:pt x="1802" y="352"/>
                </a:lnTo>
                <a:lnTo>
                  <a:pt x="1802" y="352"/>
                </a:lnTo>
                <a:lnTo>
                  <a:pt x="1802" y="354"/>
                </a:lnTo>
                <a:lnTo>
                  <a:pt x="1802" y="357"/>
                </a:lnTo>
                <a:lnTo>
                  <a:pt x="1806" y="354"/>
                </a:lnTo>
                <a:lnTo>
                  <a:pt x="1812" y="350"/>
                </a:lnTo>
                <a:lnTo>
                  <a:pt x="1812" y="350"/>
                </a:lnTo>
                <a:lnTo>
                  <a:pt x="1812" y="350"/>
                </a:lnTo>
                <a:lnTo>
                  <a:pt x="1812" y="352"/>
                </a:lnTo>
                <a:lnTo>
                  <a:pt x="1810" y="352"/>
                </a:lnTo>
                <a:lnTo>
                  <a:pt x="1806" y="357"/>
                </a:lnTo>
                <a:lnTo>
                  <a:pt x="1804" y="361"/>
                </a:lnTo>
                <a:lnTo>
                  <a:pt x="1802" y="367"/>
                </a:lnTo>
                <a:lnTo>
                  <a:pt x="1802" y="367"/>
                </a:lnTo>
                <a:lnTo>
                  <a:pt x="1802" y="369"/>
                </a:lnTo>
                <a:lnTo>
                  <a:pt x="1802" y="371"/>
                </a:lnTo>
                <a:lnTo>
                  <a:pt x="1802" y="373"/>
                </a:lnTo>
                <a:lnTo>
                  <a:pt x="1804" y="375"/>
                </a:lnTo>
                <a:lnTo>
                  <a:pt x="1806" y="375"/>
                </a:lnTo>
                <a:lnTo>
                  <a:pt x="1810" y="375"/>
                </a:lnTo>
                <a:lnTo>
                  <a:pt x="1815" y="378"/>
                </a:lnTo>
                <a:lnTo>
                  <a:pt x="1815" y="378"/>
                </a:lnTo>
                <a:lnTo>
                  <a:pt x="1821" y="378"/>
                </a:lnTo>
                <a:lnTo>
                  <a:pt x="1823" y="375"/>
                </a:lnTo>
                <a:lnTo>
                  <a:pt x="1823" y="375"/>
                </a:lnTo>
                <a:lnTo>
                  <a:pt x="1825" y="375"/>
                </a:lnTo>
                <a:lnTo>
                  <a:pt x="1827" y="373"/>
                </a:lnTo>
                <a:lnTo>
                  <a:pt x="1825" y="371"/>
                </a:lnTo>
                <a:lnTo>
                  <a:pt x="1825" y="369"/>
                </a:lnTo>
                <a:lnTo>
                  <a:pt x="1825" y="369"/>
                </a:lnTo>
                <a:lnTo>
                  <a:pt x="1827" y="369"/>
                </a:lnTo>
                <a:lnTo>
                  <a:pt x="1829" y="369"/>
                </a:lnTo>
                <a:lnTo>
                  <a:pt x="1829" y="367"/>
                </a:lnTo>
                <a:lnTo>
                  <a:pt x="1829" y="367"/>
                </a:lnTo>
                <a:lnTo>
                  <a:pt x="1831" y="365"/>
                </a:lnTo>
                <a:lnTo>
                  <a:pt x="1833" y="365"/>
                </a:lnTo>
                <a:lnTo>
                  <a:pt x="1833" y="363"/>
                </a:lnTo>
                <a:lnTo>
                  <a:pt x="1833" y="361"/>
                </a:lnTo>
                <a:lnTo>
                  <a:pt x="1831" y="359"/>
                </a:lnTo>
                <a:lnTo>
                  <a:pt x="1829" y="359"/>
                </a:lnTo>
                <a:lnTo>
                  <a:pt x="1829" y="357"/>
                </a:lnTo>
                <a:lnTo>
                  <a:pt x="1827" y="354"/>
                </a:lnTo>
                <a:lnTo>
                  <a:pt x="1827" y="354"/>
                </a:lnTo>
                <a:lnTo>
                  <a:pt x="1827" y="352"/>
                </a:lnTo>
                <a:lnTo>
                  <a:pt x="1827" y="352"/>
                </a:lnTo>
                <a:lnTo>
                  <a:pt x="1827" y="350"/>
                </a:lnTo>
                <a:lnTo>
                  <a:pt x="1831" y="350"/>
                </a:lnTo>
                <a:lnTo>
                  <a:pt x="1829" y="350"/>
                </a:lnTo>
                <a:lnTo>
                  <a:pt x="1829" y="352"/>
                </a:lnTo>
                <a:lnTo>
                  <a:pt x="1827" y="352"/>
                </a:lnTo>
                <a:lnTo>
                  <a:pt x="1829" y="357"/>
                </a:lnTo>
                <a:lnTo>
                  <a:pt x="1831" y="357"/>
                </a:lnTo>
                <a:lnTo>
                  <a:pt x="1831" y="359"/>
                </a:lnTo>
                <a:lnTo>
                  <a:pt x="1833" y="361"/>
                </a:lnTo>
                <a:lnTo>
                  <a:pt x="1835" y="363"/>
                </a:lnTo>
                <a:lnTo>
                  <a:pt x="1835" y="363"/>
                </a:lnTo>
                <a:lnTo>
                  <a:pt x="1835" y="365"/>
                </a:lnTo>
                <a:lnTo>
                  <a:pt x="1835" y="367"/>
                </a:lnTo>
                <a:lnTo>
                  <a:pt x="1838" y="365"/>
                </a:lnTo>
                <a:lnTo>
                  <a:pt x="1838" y="367"/>
                </a:lnTo>
                <a:lnTo>
                  <a:pt x="1835" y="369"/>
                </a:lnTo>
                <a:lnTo>
                  <a:pt x="1835" y="369"/>
                </a:lnTo>
                <a:lnTo>
                  <a:pt x="1833" y="369"/>
                </a:lnTo>
                <a:lnTo>
                  <a:pt x="1833" y="371"/>
                </a:lnTo>
                <a:lnTo>
                  <a:pt x="1833" y="371"/>
                </a:lnTo>
                <a:lnTo>
                  <a:pt x="1835" y="373"/>
                </a:lnTo>
                <a:lnTo>
                  <a:pt x="1838" y="373"/>
                </a:lnTo>
                <a:lnTo>
                  <a:pt x="1842" y="371"/>
                </a:lnTo>
                <a:lnTo>
                  <a:pt x="1844" y="369"/>
                </a:lnTo>
                <a:lnTo>
                  <a:pt x="1844" y="369"/>
                </a:lnTo>
                <a:lnTo>
                  <a:pt x="1852" y="371"/>
                </a:lnTo>
                <a:lnTo>
                  <a:pt x="1852" y="369"/>
                </a:lnTo>
                <a:lnTo>
                  <a:pt x="1856" y="369"/>
                </a:lnTo>
                <a:lnTo>
                  <a:pt x="1859" y="369"/>
                </a:lnTo>
                <a:lnTo>
                  <a:pt x="1859" y="369"/>
                </a:lnTo>
                <a:lnTo>
                  <a:pt x="1854" y="371"/>
                </a:lnTo>
                <a:lnTo>
                  <a:pt x="1844" y="373"/>
                </a:lnTo>
                <a:lnTo>
                  <a:pt x="1842" y="375"/>
                </a:lnTo>
                <a:lnTo>
                  <a:pt x="1842" y="375"/>
                </a:lnTo>
                <a:lnTo>
                  <a:pt x="1840" y="378"/>
                </a:lnTo>
                <a:lnTo>
                  <a:pt x="1838" y="378"/>
                </a:lnTo>
                <a:lnTo>
                  <a:pt x="1838" y="380"/>
                </a:lnTo>
                <a:lnTo>
                  <a:pt x="1840" y="382"/>
                </a:lnTo>
                <a:lnTo>
                  <a:pt x="1842" y="382"/>
                </a:lnTo>
                <a:lnTo>
                  <a:pt x="1844" y="382"/>
                </a:lnTo>
                <a:lnTo>
                  <a:pt x="1846" y="382"/>
                </a:lnTo>
                <a:lnTo>
                  <a:pt x="1848" y="382"/>
                </a:lnTo>
                <a:lnTo>
                  <a:pt x="1850" y="384"/>
                </a:lnTo>
                <a:lnTo>
                  <a:pt x="1854" y="384"/>
                </a:lnTo>
                <a:lnTo>
                  <a:pt x="1856" y="384"/>
                </a:lnTo>
                <a:lnTo>
                  <a:pt x="1863" y="384"/>
                </a:lnTo>
                <a:lnTo>
                  <a:pt x="1867" y="386"/>
                </a:lnTo>
                <a:lnTo>
                  <a:pt x="1869" y="386"/>
                </a:lnTo>
                <a:lnTo>
                  <a:pt x="1869" y="388"/>
                </a:lnTo>
                <a:lnTo>
                  <a:pt x="1867" y="388"/>
                </a:lnTo>
                <a:lnTo>
                  <a:pt x="1865" y="388"/>
                </a:lnTo>
                <a:lnTo>
                  <a:pt x="1861" y="386"/>
                </a:lnTo>
                <a:lnTo>
                  <a:pt x="1859" y="386"/>
                </a:lnTo>
                <a:lnTo>
                  <a:pt x="1859" y="386"/>
                </a:lnTo>
                <a:lnTo>
                  <a:pt x="1859" y="388"/>
                </a:lnTo>
                <a:lnTo>
                  <a:pt x="1863" y="388"/>
                </a:lnTo>
                <a:lnTo>
                  <a:pt x="1863" y="390"/>
                </a:lnTo>
                <a:lnTo>
                  <a:pt x="1865" y="390"/>
                </a:lnTo>
                <a:lnTo>
                  <a:pt x="1865" y="392"/>
                </a:lnTo>
                <a:lnTo>
                  <a:pt x="1865" y="394"/>
                </a:lnTo>
                <a:lnTo>
                  <a:pt x="1865" y="394"/>
                </a:lnTo>
                <a:lnTo>
                  <a:pt x="1865" y="398"/>
                </a:lnTo>
                <a:lnTo>
                  <a:pt x="1867" y="398"/>
                </a:lnTo>
                <a:lnTo>
                  <a:pt x="1869" y="401"/>
                </a:lnTo>
                <a:lnTo>
                  <a:pt x="1873" y="401"/>
                </a:lnTo>
                <a:lnTo>
                  <a:pt x="1873" y="403"/>
                </a:lnTo>
                <a:lnTo>
                  <a:pt x="1873" y="403"/>
                </a:lnTo>
                <a:lnTo>
                  <a:pt x="1871" y="403"/>
                </a:lnTo>
                <a:lnTo>
                  <a:pt x="1869" y="403"/>
                </a:lnTo>
                <a:lnTo>
                  <a:pt x="1863" y="403"/>
                </a:lnTo>
                <a:lnTo>
                  <a:pt x="1861" y="401"/>
                </a:lnTo>
                <a:lnTo>
                  <a:pt x="1859" y="401"/>
                </a:lnTo>
                <a:lnTo>
                  <a:pt x="1848" y="394"/>
                </a:lnTo>
                <a:lnTo>
                  <a:pt x="1846" y="394"/>
                </a:lnTo>
                <a:lnTo>
                  <a:pt x="1842" y="394"/>
                </a:lnTo>
                <a:lnTo>
                  <a:pt x="1838" y="392"/>
                </a:lnTo>
                <a:lnTo>
                  <a:pt x="1833" y="392"/>
                </a:lnTo>
                <a:lnTo>
                  <a:pt x="1833" y="392"/>
                </a:lnTo>
                <a:lnTo>
                  <a:pt x="1829" y="392"/>
                </a:lnTo>
                <a:lnTo>
                  <a:pt x="1827" y="392"/>
                </a:lnTo>
                <a:lnTo>
                  <a:pt x="1823" y="392"/>
                </a:lnTo>
                <a:lnTo>
                  <a:pt x="1821" y="392"/>
                </a:lnTo>
                <a:lnTo>
                  <a:pt x="1819" y="394"/>
                </a:lnTo>
                <a:lnTo>
                  <a:pt x="1819" y="394"/>
                </a:lnTo>
                <a:lnTo>
                  <a:pt x="1819" y="396"/>
                </a:lnTo>
                <a:lnTo>
                  <a:pt x="1821" y="398"/>
                </a:lnTo>
                <a:lnTo>
                  <a:pt x="1823" y="401"/>
                </a:lnTo>
                <a:lnTo>
                  <a:pt x="1825" y="403"/>
                </a:lnTo>
                <a:lnTo>
                  <a:pt x="1829" y="403"/>
                </a:lnTo>
                <a:lnTo>
                  <a:pt x="1835" y="405"/>
                </a:lnTo>
                <a:lnTo>
                  <a:pt x="1840" y="405"/>
                </a:lnTo>
                <a:lnTo>
                  <a:pt x="1844" y="407"/>
                </a:lnTo>
                <a:lnTo>
                  <a:pt x="1846" y="409"/>
                </a:lnTo>
                <a:lnTo>
                  <a:pt x="1850" y="411"/>
                </a:lnTo>
                <a:lnTo>
                  <a:pt x="1850" y="411"/>
                </a:lnTo>
                <a:lnTo>
                  <a:pt x="1861" y="413"/>
                </a:lnTo>
                <a:lnTo>
                  <a:pt x="1861" y="413"/>
                </a:lnTo>
                <a:lnTo>
                  <a:pt x="1863" y="413"/>
                </a:lnTo>
                <a:lnTo>
                  <a:pt x="1867" y="411"/>
                </a:lnTo>
                <a:lnTo>
                  <a:pt x="1867" y="411"/>
                </a:lnTo>
                <a:lnTo>
                  <a:pt x="1869" y="411"/>
                </a:lnTo>
                <a:lnTo>
                  <a:pt x="1871" y="413"/>
                </a:lnTo>
                <a:lnTo>
                  <a:pt x="1875" y="413"/>
                </a:lnTo>
                <a:lnTo>
                  <a:pt x="1877" y="411"/>
                </a:lnTo>
                <a:lnTo>
                  <a:pt x="1879" y="413"/>
                </a:lnTo>
                <a:lnTo>
                  <a:pt x="1879" y="413"/>
                </a:lnTo>
                <a:lnTo>
                  <a:pt x="1879" y="413"/>
                </a:lnTo>
                <a:lnTo>
                  <a:pt x="1877" y="413"/>
                </a:lnTo>
                <a:lnTo>
                  <a:pt x="1875" y="415"/>
                </a:lnTo>
                <a:lnTo>
                  <a:pt x="1877" y="417"/>
                </a:lnTo>
                <a:lnTo>
                  <a:pt x="1877" y="417"/>
                </a:lnTo>
                <a:lnTo>
                  <a:pt x="1877" y="419"/>
                </a:lnTo>
                <a:lnTo>
                  <a:pt x="1873" y="419"/>
                </a:lnTo>
                <a:lnTo>
                  <a:pt x="1871" y="422"/>
                </a:lnTo>
                <a:lnTo>
                  <a:pt x="1871" y="424"/>
                </a:lnTo>
                <a:lnTo>
                  <a:pt x="1871" y="426"/>
                </a:lnTo>
                <a:lnTo>
                  <a:pt x="1871" y="428"/>
                </a:lnTo>
                <a:lnTo>
                  <a:pt x="1869" y="432"/>
                </a:lnTo>
                <a:lnTo>
                  <a:pt x="1867" y="432"/>
                </a:lnTo>
                <a:lnTo>
                  <a:pt x="1871" y="432"/>
                </a:lnTo>
                <a:lnTo>
                  <a:pt x="1873" y="432"/>
                </a:lnTo>
                <a:lnTo>
                  <a:pt x="1875" y="432"/>
                </a:lnTo>
                <a:lnTo>
                  <a:pt x="1877" y="434"/>
                </a:lnTo>
                <a:lnTo>
                  <a:pt x="1879" y="434"/>
                </a:lnTo>
                <a:lnTo>
                  <a:pt x="1879" y="434"/>
                </a:lnTo>
                <a:lnTo>
                  <a:pt x="1877" y="434"/>
                </a:lnTo>
                <a:lnTo>
                  <a:pt x="1871" y="436"/>
                </a:lnTo>
                <a:lnTo>
                  <a:pt x="1867" y="434"/>
                </a:lnTo>
                <a:lnTo>
                  <a:pt x="1867" y="436"/>
                </a:lnTo>
                <a:lnTo>
                  <a:pt x="1867" y="440"/>
                </a:lnTo>
                <a:lnTo>
                  <a:pt x="1865" y="445"/>
                </a:lnTo>
                <a:lnTo>
                  <a:pt x="1867" y="445"/>
                </a:lnTo>
                <a:lnTo>
                  <a:pt x="1869" y="445"/>
                </a:lnTo>
                <a:lnTo>
                  <a:pt x="1871" y="443"/>
                </a:lnTo>
                <a:lnTo>
                  <a:pt x="1871" y="443"/>
                </a:lnTo>
                <a:lnTo>
                  <a:pt x="1869" y="447"/>
                </a:lnTo>
                <a:lnTo>
                  <a:pt x="1867" y="449"/>
                </a:lnTo>
                <a:lnTo>
                  <a:pt x="1867" y="449"/>
                </a:lnTo>
                <a:lnTo>
                  <a:pt x="1863" y="449"/>
                </a:lnTo>
                <a:lnTo>
                  <a:pt x="1861" y="451"/>
                </a:lnTo>
                <a:lnTo>
                  <a:pt x="1859" y="449"/>
                </a:lnTo>
                <a:lnTo>
                  <a:pt x="1850" y="447"/>
                </a:lnTo>
                <a:lnTo>
                  <a:pt x="1846" y="445"/>
                </a:lnTo>
                <a:lnTo>
                  <a:pt x="1842" y="447"/>
                </a:lnTo>
                <a:lnTo>
                  <a:pt x="1840" y="449"/>
                </a:lnTo>
                <a:lnTo>
                  <a:pt x="1838" y="453"/>
                </a:lnTo>
                <a:lnTo>
                  <a:pt x="1835" y="455"/>
                </a:lnTo>
                <a:lnTo>
                  <a:pt x="1833" y="455"/>
                </a:lnTo>
                <a:lnTo>
                  <a:pt x="1835" y="455"/>
                </a:lnTo>
                <a:lnTo>
                  <a:pt x="1838" y="455"/>
                </a:lnTo>
                <a:lnTo>
                  <a:pt x="1844" y="455"/>
                </a:lnTo>
                <a:lnTo>
                  <a:pt x="1844" y="457"/>
                </a:lnTo>
                <a:lnTo>
                  <a:pt x="1844" y="457"/>
                </a:lnTo>
                <a:lnTo>
                  <a:pt x="1848" y="457"/>
                </a:lnTo>
                <a:lnTo>
                  <a:pt x="1852" y="457"/>
                </a:lnTo>
                <a:lnTo>
                  <a:pt x="1856" y="457"/>
                </a:lnTo>
                <a:lnTo>
                  <a:pt x="1861" y="457"/>
                </a:lnTo>
                <a:lnTo>
                  <a:pt x="1863" y="455"/>
                </a:lnTo>
                <a:lnTo>
                  <a:pt x="1863" y="453"/>
                </a:lnTo>
                <a:lnTo>
                  <a:pt x="1863" y="453"/>
                </a:lnTo>
                <a:lnTo>
                  <a:pt x="1865" y="453"/>
                </a:lnTo>
                <a:lnTo>
                  <a:pt x="1865" y="453"/>
                </a:lnTo>
                <a:lnTo>
                  <a:pt x="1867" y="453"/>
                </a:lnTo>
                <a:lnTo>
                  <a:pt x="1865" y="455"/>
                </a:lnTo>
                <a:lnTo>
                  <a:pt x="1865" y="457"/>
                </a:lnTo>
                <a:lnTo>
                  <a:pt x="1863" y="457"/>
                </a:lnTo>
                <a:lnTo>
                  <a:pt x="1863" y="459"/>
                </a:lnTo>
                <a:lnTo>
                  <a:pt x="1863" y="459"/>
                </a:lnTo>
                <a:lnTo>
                  <a:pt x="1863" y="459"/>
                </a:lnTo>
                <a:lnTo>
                  <a:pt x="1861" y="461"/>
                </a:lnTo>
                <a:lnTo>
                  <a:pt x="1861" y="461"/>
                </a:lnTo>
                <a:lnTo>
                  <a:pt x="1859" y="461"/>
                </a:lnTo>
                <a:lnTo>
                  <a:pt x="1854" y="461"/>
                </a:lnTo>
                <a:lnTo>
                  <a:pt x="1848" y="459"/>
                </a:lnTo>
                <a:lnTo>
                  <a:pt x="1842" y="457"/>
                </a:lnTo>
                <a:lnTo>
                  <a:pt x="1840" y="457"/>
                </a:lnTo>
                <a:lnTo>
                  <a:pt x="1838" y="457"/>
                </a:lnTo>
                <a:lnTo>
                  <a:pt x="1838" y="459"/>
                </a:lnTo>
                <a:lnTo>
                  <a:pt x="1835" y="463"/>
                </a:lnTo>
                <a:lnTo>
                  <a:pt x="1831" y="468"/>
                </a:lnTo>
                <a:lnTo>
                  <a:pt x="1831" y="470"/>
                </a:lnTo>
                <a:lnTo>
                  <a:pt x="1831" y="470"/>
                </a:lnTo>
                <a:lnTo>
                  <a:pt x="1831" y="472"/>
                </a:lnTo>
                <a:lnTo>
                  <a:pt x="1829" y="474"/>
                </a:lnTo>
                <a:lnTo>
                  <a:pt x="1831" y="474"/>
                </a:lnTo>
                <a:lnTo>
                  <a:pt x="1833" y="474"/>
                </a:lnTo>
                <a:lnTo>
                  <a:pt x="1840" y="470"/>
                </a:lnTo>
                <a:lnTo>
                  <a:pt x="1842" y="470"/>
                </a:lnTo>
                <a:lnTo>
                  <a:pt x="1844" y="468"/>
                </a:lnTo>
                <a:lnTo>
                  <a:pt x="1846" y="468"/>
                </a:lnTo>
                <a:lnTo>
                  <a:pt x="1850" y="468"/>
                </a:lnTo>
                <a:lnTo>
                  <a:pt x="1852" y="468"/>
                </a:lnTo>
                <a:lnTo>
                  <a:pt x="1854" y="470"/>
                </a:lnTo>
                <a:lnTo>
                  <a:pt x="1859" y="470"/>
                </a:lnTo>
                <a:lnTo>
                  <a:pt x="1863" y="470"/>
                </a:lnTo>
                <a:lnTo>
                  <a:pt x="1865" y="468"/>
                </a:lnTo>
                <a:lnTo>
                  <a:pt x="1869" y="468"/>
                </a:lnTo>
                <a:lnTo>
                  <a:pt x="1871" y="468"/>
                </a:lnTo>
                <a:lnTo>
                  <a:pt x="1869" y="470"/>
                </a:lnTo>
                <a:lnTo>
                  <a:pt x="1867" y="470"/>
                </a:lnTo>
                <a:lnTo>
                  <a:pt x="1867" y="470"/>
                </a:lnTo>
                <a:lnTo>
                  <a:pt x="1873" y="474"/>
                </a:lnTo>
                <a:lnTo>
                  <a:pt x="1875" y="474"/>
                </a:lnTo>
                <a:lnTo>
                  <a:pt x="1873" y="476"/>
                </a:lnTo>
                <a:lnTo>
                  <a:pt x="1867" y="472"/>
                </a:lnTo>
                <a:lnTo>
                  <a:pt x="1863" y="472"/>
                </a:lnTo>
                <a:lnTo>
                  <a:pt x="1859" y="472"/>
                </a:lnTo>
                <a:lnTo>
                  <a:pt x="1856" y="472"/>
                </a:lnTo>
                <a:lnTo>
                  <a:pt x="1848" y="470"/>
                </a:lnTo>
                <a:lnTo>
                  <a:pt x="1846" y="470"/>
                </a:lnTo>
                <a:lnTo>
                  <a:pt x="1844" y="470"/>
                </a:lnTo>
                <a:lnTo>
                  <a:pt x="1840" y="472"/>
                </a:lnTo>
                <a:lnTo>
                  <a:pt x="1838" y="474"/>
                </a:lnTo>
                <a:lnTo>
                  <a:pt x="1833" y="474"/>
                </a:lnTo>
                <a:lnTo>
                  <a:pt x="1831" y="476"/>
                </a:lnTo>
                <a:lnTo>
                  <a:pt x="1829" y="478"/>
                </a:lnTo>
                <a:lnTo>
                  <a:pt x="1829" y="480"/>
                </a:lnTo>
                <a:lnTo>
                  <a:pt x="1827" y="484"/>
                </a:lnTo>
                <a:lnTo>
                  <a:pt x="1829" y="489"/>
                </a:lnTo>
                <a:lnTo>
                  <a:pt x="1831" y="489"/>
                </a:lnTo>
                <a:lnTo>
                  <a:pt x="1833" y="489"/>
                </a:lnTo>
                <a:lnTo>
                  <a:pt x="1835" y="489"/>
                </a:lnTo>
                <a:lnTo>
                  <a:pt x="1838" y="489"/>
                </a:lnTo>
                <a:lnTo>
                  <a:pt x="1842" y="491"/>
                </a:lnTo>
                <a:lnTo>
                  <a:pt x="1846" y="491"/>
                </a:lnTo>
                <a:lnTo>
                  <a:pt x="1848" y="491"/>
                </a:lnTo>
                <a:lnTo>
                  <a:pt x="1848" y="491"/>
                </a:lnTo>
                <a:lnTo>
                  <a:pt x="1848" y="491"/>
                </a:lnTo>
                <a:lnTo>
                  <a:pt x="1848" y="491"/>
                </a:lnTo>
                <a:lnTo>
                  <a:pt x="1846" y="491"/>
                </a:lnTo>
                <a:lnTo>
                  <a:pt x="1840" y="491"/>
                </a:lnTo>
                <a:lnTo>
                  <a:pt x="1838" y="493"/>
                </a:lnTo>
                <a:lnTo>
                  <a:pt x="1838" y="495"/>
                </a:lnTo>
                <a:lnTo>
                  <a:pt x="1833" y="497"/>
                </a:lnTo>
                <a:lnTo>
                  <a:pt x="1833" y="497"/>
                </a:lnTo>
                <a:lnTo>
                  <a:pt x="1833" y="497"/>
                </a:lnTo>
                <a:lnTo>
                  <a:pt x="1831" y="499"/>
                </a:lnTo>
                <a:lnTo>
                  <a:pt x="1831" y="501"/>
                </a:lnTo>
                <a:lnTo>
                  <a:pt x="1831" y="503"/>
                </a:lnTo>
                <a:lnTo>
                  <a:pt x="1831" y="505"/>
                </a:lnTo>
                <a:lnTo>
                  <a:pt x="1831" y="508"/>
                </a:lnTo>
                <a:lnTo>
                  <a:pt x="1831" y="508"/>
                </a:lnTo>
                <a:lnTo>
                  <a:pt x="1833" y="508"/>
                </a:lnTo>
                <a:lnTo>
                  <a:pt x="1838" y="508"/>
                </a:lnTo>
                <a:lnTo>
                  <a:pt x="1840" y="508"/>
                </a:lnTo>
                <a:lnTo>
                  <a:pt x="1842" y="505"/>
                </a:lnTo>
                <a:lnTo>
                  <a:pt x="1842" y="505"/>
                </a:lnTo>
                <a:lnTo>
                  <a:pt x="1844" y="503"/>
                </a:lnTo>
                <a:lnTo>
                  <a:pt x="1848" y="501"/>
                </a:lnTo>
                <a:lnTo>
                  <a:pt x="1856" y="495"/>
                </a:lnTo>
                <a:lnTo>
                  <a:pt x="1859" y="493"/>
                </a:lnTo>
                <a:lnTo>
                  <a:pt x="1863" y="491"/>
                </a:lnTo>
                <a:lnTo>
                  <a:pt x="1865" y="491"/>
                </a:lnTo>
                <a:lnTo>
                  <a:pt x="1865" y="491"/>
                </a:lnTo>
                <a:lnTo>
                  <a:pt x="1865" y="491"/>
                </a:lnTo>
                <a:lnTo>
                  <a:pt x="1861" y="495"/>
                </a:lnTo>
                <a:lnTo>
                  <a:pt x="1859" y="495"/>
                </a:lnTo>
                <a:lnTo>
                  <a:pt x="1856" y="497"/>
                </a:lnTo>
                <a:lnTo>
                  <a:pt x="1856" y="497"/>
                </a:lnTo>
                <a:lnTo>
                  <a:pt x="1854" y="497"/>
                </a:lnTo>
                <a:lnTo>
                  <a:pt x="1854" y="499"/>
                </a:lnTo>
                <a:lnTo>
                  <a:pt x="1852" y="501"/>
                </a:lnTo>
                <a:lnTo>
                  <a:pt x="1850" y="501"/>
                </a:lnTo>
                <a:lnTo>
                  <a:pt x="1846" y="503"/>
                </a:lnTo>
                <a:lnTo>
                  <a:pt x="1840" y="508"/>
                </a:lnTo>
                <a:lnTo>
                  <a:pt x="1835" y="510"/>
                </a:lnTo>
                <a:lnTo>
                  <a:pt x="1833" y="510"/>
                </a:lnTo>
                <a:lnTo>
                  <a:pt x="1835" y="512"/>
                </a:lnTo>
                <a:lnTo>
                  <a:pt x="1835" y="512"/>
                </a:lnTo>
                <a:lnTo>
                  <a:pt x="1835" y="512"/>
                </a:lnTo>
                <a:lnTo>
                  <a:pt x="1838" y="512"/>
                </a:lnTo>
                <a:lnTo>
                  <a:pt x="1835" y="518"/>
                </a:lnTo>
                <a:lnTo>
                  <a:pt x="1838" y="522"/>
                </a:lnTo>
                <a:lnTo>
                  <a:pt x="1838" y="522"/>
                </a:lnTo>
                <a:lnTo>
                  <a:pt x="1840" y="522"/>
                </a:lnTo>
                <a:lnTo>
                  <a:pt x="1844" y="522"/>
                </a:lnTo>
                <a:lnTo>
                  <a:pt x="1846" y="524"/>
                </a:lnTo>
                <a:lnTo>
                  <a:pt x="1850" y="524"/>
                </a:lnTo>
                <a:lnTo>
                  <a:pt x="1854" y="522"/>
                </a:lnTo>
                <a:lnTo>
                  <a:pt x="1856" y="520"/>
                </a:lnTo>
                <a:lnTo>
                  <a:pt x="1859" y="518"/>
                </a:lnTo>
                <a:lnTo>
                  <a:pt x="1859" y="518"/>
                </a:lnTo>
                <a:lnTo>
                  <a:pt x="1863" y="516"/>
                </a:lnTo>
                <a:lnTo>
                  <a:pt x="1867" y="516"/>
                </a:lnTo>
                <a:lnTo>
                  <a:pt x="1867" y="516"/>
                </a:lnTo>
                <a:lnTo>
                  <a:pt x="1867" y="518"/>
                </a:lnTo>
                <a:lnTo>
                  <a:pt x="1865" y="518"/>
                </a:lnTo>
                <a:lnTo>
                  <a:pt x="1861" y="518"/>
                </a:lnTo>
                <a:lnTo>
                  <a:pt x="1859" y="520"/>
                </a:lnTo>
                <a:lnTo>
                  <a:pt x="1854" y="522"/>
                </a:lnTo>
                <a:lnTo>
                  <a:pt x="1852" y="524"/>
                </a:lnTo>
                <a:lnTo>
                  <a:pt x="1848" y="526"/>
                </a:lnTo>
                <a:lnTo>
                  <a:pt x="1848" y="526"/>
                </a:lnTo>
                <a:lnTo>
                  <a:pt x="1846" y="526"/>
                </a:lnTo>
                <a:lnTo>
                  <a:pt x="1848" y="528"/>
                </a:lnTo>
                <a:lnTo>
                  <a:pt x="1848" y="531"/>
                </a:lnTo>
                <a:lnTo>
                  <a:pt x="1848" y="531"/>
                </a:lnTo>
                <a:lnTo>
                  <a:pt x="1850" y="531"/>
                </a:lnTo>
                <a:lnTo>
                  <a:pt x="1850" y="533"/>
                </a:lnTo>
                <a:lnTo>
                  <a:pt x="1852" y="539"/>
                </a:lnTo>
                <a:lnTo>
                  <a:pt x="1852" y="543"/>
                </a:lnTo>
                <a:lnTo>
                  <a:pt x="1852" y="545"/>
                </a:lnTo>
                <a:lnTo>
                  <a:pt x="1852" y="549"/>
                </a:lnTo>
                <a:lnTo>
                  <a:pt x="1854" y="549"/>
                </a:lnTo>
                <a:lnTo>
                  <a:pt x="1854" y="552"/>
                </a:lnTo>
                <a:lnTo>
                  <a:pt x="1856" y="554"/>
                </a:lnTo>
                <a:lnTo>
                  <a:pt x="1856" y="554"/>
                </a:lnTo>
                <a:lnTo>
                  <a:pt x="1859" y="552"/>
                </a:lnTo>
                <a:lnTo>
                  <a:pt x="1859" y="549"/>
                </a:lnTo>
                <a:lnTo>
                  <a:pt x="1863" y="545"/>
                </a:lnTo>
                <a:lnTo>
                  <a:pt x="1863" y="543"/>
                </a:lnTo>
                <a:lnTo>
                  <a:pt x="1863" y="541"/>
                </a:lnTo>
                <a:lnTo>
                  <a:pt x="1865" y="541"/>
                </a:lnTo>
                <a:lnTo>
                  <a:pt x="1867" y="541"/>
                </a:lnTo>
                <a:lnTo>
                  <a:pt x="1867" y="541"/>
                </a:lnTo>
                <a:lnTo>
                  <a:pt x="1865" y="543"/>
                </a:lnTo>
                <a:lnTo>
                  <a:pt x="1869" y="543"/>
                </a:lnTo>
                <a:lnTo>
                  <a:pt x="1871" y="543"/>
                </a:lnTo>
                <a:lnTo>
                  <a:pt x="1871" y="541"/>
                </a:lnTo>
                <a:lnTo>
                  <a:pt x="1873" y="539"/>
                </a:lnTo>
                <a:lnTo>
                  <a:pt x="1873" y="539"/>
                </a:lnTo>
                <a:lnTo>
                  <a:pt x="1871" y="535"/>
                </a:lnTo>
                <a:lnTo>
                  <a:pt x="1871" y="533"/>
                </a:lnTo>
                <a:lnTo>
                  <a:pt x="1869" y="531"/>
                </a:lnTo>
                <a:lnTo>
                  <a:pt x="1869" y="531"/>
                </a:lnTo>
                <a:lnTo>
                  <a:pt x="1871" y="533"/>
                </a:lnTo>
                <a:lnTo>
                  <a:pt x="1871" y="535"/>
                </a:lnTo>
                <a:lnTo>
                  <a:pt x="1873" y="537"/>
                </a:lnTo>
                <a:lnTo>
                  <a:pt x="1873" y="537"/>
                </a:lnTo>
                <a:lnTo>
                  <a:pt x="1873" y="539"/>
                </a:lnTo>
                <a:lnTo>
                  <a:pt x="1875" y="541"/>
                </a:lnTo>
                <a:lnTo>
                  <a:pt x="1879" y="541"/>
                </a:lnTo>
                <a:lnTo>
                  <a:pt x="1879" y="541"/>
                </a:lnTo>
                <a:lnTo>
                  <a:pt x="1882" y="541"/>
                </a:lnTo>
                <a:lnTo>
                  <a:pt x="1882" y="545"/>
                </a:lnTo>
                <a:lnTo>
                  <a:pt x="1884" y="547"/>
                </a:lnTo>
                <a:lnTo>
                  <a:pt x="1884" y="547"/>
                </a:lnTo>
                <a:lnTo>
                  <a:pt x="1882" y="547"/>
                </a:lnTo>
                <a:lnTo>
                  <a:pt x="1879" y="543"/>
                </a:lnTo>
                <a:lnTo>
                  <a:pt x="1877" y="543"/>
                </a:lnTo>
                <a:lnTo>
                  <a:pt x="1875" y="543"/>
                </a:lnTo>
                <a:lnTo>
                  <a:pt x="1873" y="543"/>
                </a:lnTo>
                <a:lnTo>
                  <a:pt x="1871" y="543"/>
                </a:lnTo>
                <a:lnTo>
                  <a:pt x="1871" y="543"/>
                </a:lnTo>
                <a:lnTo>
                  <a:pt x="1871" y="545"/>
                </a:lnTo>
                <a:lnTo>
                  <a:pt x="1871" y="545"/>
                </a:lnTo>
                <a:lnTo>
                  <a:pt x="1867" y="545"/>
                </a:lnTo>
                <a:lnTo>
                  <a:pt x="1865" y="545"/>
                </a:lnTo>
                <a:lnTo>
                  <a:pt x="1863" y="547"/>
                </a:lnTo>
                <a:lnTo>
                  <a:pt x="1861" y="552"/>
                </a:lnTo>
                <a:lnTo>
                  <a:pt x="1859" y="554"/>
                </a:lnTo>
                <a:lnTo>
                  <a:pt x="1859" y="554"/>
                </a:lnTo>
                <a:lnTo>
                  <a:pt x="1861" y="556"/>
                </a:lnTo>
                <a:lnTo>
                  <a:pt x="1861" y="556"/>
                </a:lnTo>
                <a:lnTo>
                  <a:pt x="1863" y="556"/>
                </a:lnTo>
                <a:lnTo>
                  <a:pt x="1863" y="556"/>
                </a:lnTo>
                <a:lnTo>
                  <a:pt x="1865" y="556"/>
                </a:lnTo>
                <a:lnTo>
                  <a:pt x="1867" y="554"/>
                </a:lnTo>
                <a:lnTo>
                  <a:pt x="1873" y="554"/>
                </a:lnTo>
                <a:lnTo>
                  <a:pt x="1875" y="552"/>
                </a:lnTo>
                <a:lnTo>
                  <a:pt x="1877" y="552"/>
                </a:lnTo>
                <a:lnTo>
                  <a:pt x="1877" y="552"/>
                </a:lnTo>
                <a:lnTo>
                  <a:pt x="1875" y="554"/>
                </a:lnTo>
                <a:lnTo>
                  <a:pt x="1875" y="554"/>
                </a:lnTo>
                <a:lnTo>
                  <a:pt x="1877" y="554"/>
                </a:lnTo>
                <a:lnTo>
                  <a:pt x="1879" y="554"/>
                </a:lnTo>
                <a:lnTo>
                  <a:pt x="1877" y="554"/>
                </a:lnTo>
                <a:lnTo>
                  <a:pt x="1875" y="554"/>
                </a:lnTo>
                <a:lnTo>
                  <a:pt x="1873" y="556"/>
                </a:lnTo>
                <a:lnTo>
                  <a:pt x="1871" y="556"/>
                </a:lnTo>
                <a:lnTo>
                  <a:pt x="1865" y="558"/>
                </a:lnTo>
                <a:lnTo>
                  <a:pt x="1861" y="558"/>
                </a:lnTo>
                <a:lnTo>
                  <a:pt x="1863" y="560"/>
                </a:lnTo>
                <a:lnTo>
                  <a:pt x="1861" y="564"/>
                </a:lnTo>
                <a:lnTo>
                  <a:pt x="1863" y="566"/>
                </a:lnTo>
                <a:lnTo>
                  <a:pt x="1867" y="570"/>
                </a:lnTo>
                <a:lnTo>
                  <a:pt x="1869" y="575"/>
                </a:lnTo>
                <a:lnTo>
                  <a:pt x="1871" y="577"/>
                </a:lnTo>
                <a:lnTo>
                  <a:pt x="1871" y="579"/>
                </a:lnTo>
                <a:lnTo>
                  <a:pt x="1873" y="579"/>
                </a:lnTo>
                <a:lnTo>
                  <a:pt x="1875" y="581"/>
                </a:lnTo>
                <a:lnTo>
                  <a:pt x="1875" y="581"/>
                </a:lnTo>
                <a:lnTo>
                  <a:pt x="1875" y="583"/>
                </a:lnTo>
                <a:lnTo>
                  <a:pt x="1877" y="585"/>
                </a:lnTo>
                <a:lnTo>
                  <a:pt x="1877" y="585"/>
                </a:lnTo>
                <a:lnTo>
                  <a:pt x="1877" y="585"/>
                </a:lnTo>
                <a:lnTo>
                  <a:pt x="1882" y="581"/>
                </a:lnTo>
                <a:lnTo>
                  <a:pt x="1886" y="581"/>
                </a:lnTo>
                <a:lnTo>
                  <a:pt x="1882" y="583"/>
                </a:lnTo>
                <a:lnTo>
                  <a:pt x="1879" y="585"/>
                </a:lnTo>
                <a:lnTo>
                  <a:pt x="1879" y="587"/>
                </a:lnTo>
                <a:lnTo>
                  <a:pt x="1879" y="587"/>
                </a:lnTo>
                <a:lnTo>
                  <a:pt x="1879" y="591"/>
                </a:lnTo>
                <a:lnTo>
                  <a:pt x="1879" y="591"/>
                </a:lnTo>
                <a:lnTo>
                  <a:pt x="1879" y="593"/>
                </a:lnTo>
                <a:lnTo>
                  <a:pt x="1879" y="593"/>
                </a:lnTo>
                <a:lnTo>
                  <a:pt x="1882" y="593"/>
                </a:lnTo>
                <a:lnTo>
                  <a:pt x="1882" y="596"/>
                </a:lnTo>
                <a:lnTo>
                  <a:pt x="1884" y="596"/>
                </a:lnTo>
                <a:lnTo>
                  <a:pt x="1886" y="598"/>
                </a:lnTo>
                <a:lnTo>
                  <a:pt x="1888" y="598"/>
                </a:lnTo>
                <a:lnTo>
                  <a:pt x="1890" y="598"/>
                </a:lnTo>
                <a:lnTo>
                  <a:pt x="1888" y="600"/>
                </a:lnTo>
                <a:lnTo>
                  <a:pt x="1888" y="602"/>
                </a:lnTo>
                <a:lnTo>
                  <a:pt x="1888" y="602"/>
                </a:lnTo>
                <a:lnTo>
                  <a:pt x="1888" y="604"/>
                </a:lnTo>
                <a:lnTo>
                  <a:pt x="1892" y="604"/>
                </a:lnTo>
                <a:lnTo>
                  <a:pt x="1894" y="602"/>
                </a:lnTo>
                <a:lnTo>
                  <a:pt x="1894" y="602"/>
                </a:lnTo>
                <a:lnTo>
                  <a:pt x="1896" y="600"/>
                </a:lnTo>
                <a:lnTo>
                  <a:pt x="1898" y="602"/>
                </a:lnTo>
                <a:lnTo>
                  <a:pt x="1900" y="602"/>
                </a:lnTo>
                <a:lnTo>
                  <a:pt x="1896" y="602"/>
                </a:lnTo>
                <a:lnTo>
                  <a:pt x="1896" y="604"/>
                </a:lnTo>
                <a:lnTo>
                  <a:pt x="1896" y="604"/>
                </a:lnTo>
                <a:lnTo>
                  <a:pt x="1894" y="604"/>
                </a:lnTo>
                <a:lnTo>
                  <a:pt x="1892" y="606"/>
                </a:lnTo>
                <a:lnTo>
                  <a:pt x="1892" y="606"/>
                </a:lnTo>
                <a:lnTo>
                  <a:pt x="1894" y="608"/>
                </a:lnTo>
                <a:lnTo>
                  <a:pt x="1894" y="608"/>
                </a:lnTo>
                <a:lnTo>
                  <a:pt x="1894" y="610"/>
                </a:lnTo>
                <a:lnTo>
                  <a:pt x="1894" y="610"/>
                </a:lnTo>
                <a:lnTo>
                  <a:pt x="1894" y="612"/>
                </a:lnTo>
                <a:lnTo>
                  <a:pt x="1894" y="612"/>
                </a:lnTo>
                <a:lnTo>
                  <a:pt x="1894" y="612"/>
                </a:lnTo>
                <a:lnTo>
                  <a:pt x="1896" y="614"/>
                </a:lnTo>
                <a:lnTo>
                  <a:pt x="1898" y="617"/>
                </a:lnTo>
                <a:lnTo>
                  <a:pt x="1898" y="617"/>
                </a:lnTo>
                <a:lnTo>
                  <a:pt x="1898" y="619"/>
                </a:lnTo>
                <a:lnTo>
                  <a:pt x="1905" y="621"/>
                </a:lnTo>
                <a:lnTo>
                  <a:pt x="1905" y="621"/>
                </a:lnTo>
                <a:lnTo>
                  <a:pt x="1905" y="621"/>
                </a:lnTo>
                <a:lnTo>
                  <a:pt x="1907" y="621"/>
                </a:lnTo>
                <a:lnTo>
                  <a:pt x="1907" y="621"/>
                </a:lnTo>
                <a:lnTo>
                  <a:pt x="1907" y="623"/>
                </a:lnTo>
                <a:lnTo>
                  <a:pt x="1907" y="625"/>
                </a:lnTo>
                <a:lnTo>
                  <a:pt x="1909" y="625"/>
                </a:lnTo>
                <a:lnTo>
                  <a:pt x="1911" y="625"/>
                </a:lnTo>
                <a:lnTo>
                  <a:pt x="1915" y="625"/>
                </a:lnTo>
                <a:lnTo>
                  <a:pt x="1915" y="625"/>
                </a:lnTo>
                <a:lnTo>
                  <a:pt x="1913" y="627"/>
                </a:lnTo>
                <a:lnTo>
                  <a:pt x="1909" y="629"/>
                </a:lnTo>
                <a:lnTo>
                  <a:pt x="1909" y="629"/>
                </a:lnTo>
                <a:lnTo>
                  <a:pt x="1909" y="631"/>
                </a:lnTo>
                <a:lnTo>
                  <a:pt x="1911" y="631"/>
                </a:lnTo>
                <a:lnTo>
                  <a:pt x="1913" y="631"/>
                </a:lnTo>
                <a:lnTo>
                  <a:pt x="1915" y="631"/>
                </a:lnTo>
                <a:lnTo>
                  <a:pt x="1917" y="631"/>
                </a:lnTo>
                <a:lnTo>
                  <a:pt x="1915" y="629"/>
                </a:lnTo>
                <a:lnTo>
                  <a:pt x="1915" y="629"/>
                </a:lnTo>
                <a:lnTo>
                  <a:pt x="1917" y="629"/>
                </a:lnTo>
                <a:lnTo>
                  <a:pt x="1919" y="629"/>
                </a:lnTo>
                <a:lnTo>
                  <a:pt x="1919" y="629"/>
                </a:lnTo>
                <a:lnTo>
                  <a:pt x="1921" y="629"/>
                </a:lnTo>
                <a:lnTo>
                  <a:pt x="1923" y="629"/>
                </a:lnTo>
                <a:lnTo>
                  <a:pt x="1926" y="629"/>
                </a:lnTo>
                <a:lnTo>
                  <a:pt x="1928" y="629"/>
                </a:lnTo>
                <a:lnTo>
                  <a:pt x="1928" y="629"/>
                </a:lnTo>
                <a:lnTo>
                  <a:pt x="1930" y="629"/>
                </a:lnTo>
                <a:lnTo>
                  <a:pt x="1932" y="627"/>
                </a:lnTo>
                <a:lnTo>
                  <a:pt x="1932" y="627"/>
                </a:lnTo>
                <a:lnTo>
                  <a:pt x="1936" y="625"/>
                </a:lnTo>
                <a:lnTo>
                  <a:pt x="1940" y="623"/>
                </a:lnTo>
                <a:lnTo>
                  <a:pt x="1942" y="623"/>
                </a:lnTo>
                <a:lnTo>
                  <a:pt x="1942" y="621"/>
                </a:lnTo>
                <a:lnTo>
                  <a:pt x="1942" y="621"/>
                </a:lnTo>
                <a:lnTo>
                  <a:pt x="1942" y="621"/>
                </a:lnTo>
                <a:lnTo>
                  <a:pt x="1944" y="621"/>
                </a:lnTo>
                <a:lnTo>
                  <a:pt x="1942" y="623"/>
                </a:lnTo>
                <a:lnTo>
                  <a:pt x="1942" y="625"/>
                </a:lnTo>
                <a:lnTo>
                  <a:pt x="1940" y="625"/>
                </a:lnTo>
                <a:lnTo>
                  <a:pt x="1940" y="629"/>
                </a:lnTo>
                <a:lnTo>
                  <a:pt x="1940" y="633"/>
                </a:lnTo>
                <a:lnTo>
                  <a:pt x="1942" y="633"/>
                </a:lnTo>
                <a:lnTo>
                  <a:pt x="1942" y="633"/>
                </a:lnTo>
                <a:lnTo>
                  <a:pt x="1947" y="635"/>
                </a:lnTo>
                <a:lnTo>
                  <a:pt x="1947" y="635"/>
                </a:lnTo>
                <a:lnTo>
                  <a:pt x="1949" y="637"/>
                </a:lnTo>
                <a:lnTo>
                  <a:pt x="1951" y="637"/>
                </a:lnTo>
                <a:lnTo>
                  <a:pt x="1951" y="637"/>
                </a:lnTo>
                <a:lnTo>
                  <a:pt x="1955" y="635"/>
                </a:lnTo>
                <a:lnTo>
                  <a:pt x="1959" y="633"/>
                </a:lnTo>
                <a:lnTo>
                  <a:pt x="1959" y="633"/>
                </a:lnTo>
                <a:lnTo>
                  <a:pt x="1957" y="635"/>
                </a:lnTo>
                <a:lnTo>
                  <a:pt x="1957" y="637"/>
                </a:lnTo>
                <a:lnTo>
                  <a:pt x="1955" y="637"/>
                </a:lnTo>
                <a:lnTo>
                  <a:pt x="1953" y="640"/>
                </a:lnTo>
                <a:lnTo>
                  <a:pt x="1951" y="640"/>
                </a:lnTo>
                <a:lnTo>
                  <a:pt x="1951" y="640"/>
                </a:lnTo>
                <a:lnTo>
                  <a:pt x="1951" y="642"/>
                </a:lnTo>
                <a:lnTo>
                  <a:pt x="1959" y="646"/>
                </a:lnTo>
                <a:lnTo>
                  <a:pt x="1961" y="646"/>
                </a:lnTo>
                <a:lnTo>
                  <a:pt x="1963" y="646"/>
                </a:lnTo>
                <a:lnTo>
                  <a:pt x="1963" y="644"/>
                </a:lnTo>
                <a:lnTo>
                  <a:pt x="1965" y="642"/>
                </a:lnTo>
                <a:lnTo>
                  <a:pt x="1967" y="642"/>
                </a:lnTo>
                <a:lnTo>
                  <a:pt x="1967" y="642"/>
                </a:lnTo>
                <a:lnTo>
                  <a:pt x="1967" y="644"/>
                </a:lnTo>
                <a:lnTo>
                  <a:pt x="1965" y="646"/>
                </a:lnTo>
                <a:lnTo>
                  <a:pt x="1963" y="646"/>
                </a:lnTo>
                <a:lnTo>
                  <a:pt x="1963" y="648"/>
                </a:lnTo>
                <a:lnTo>
                  <a:pt x="1965" y="648"/>
                </a:lnTo>
                <a:lnTo>
                  <a:pt x="1965" y="648"/>
                </a:lnTo>
                <a:lnTo>
                  <a:pt x="1965" y="650"/>
                </a:lnTo>
                <a:lnTo>
                  <a:pt x="1967" y="648"/>
                </a:lnTo>
                <a:lnTo>
                  <a:pt x="1970" y="648"/>
                </a:lnTo>
                <a:lnTo>
                  <a:pt x="1970" y="650"/>
                </a:lnTo>
                <a:lnTo>
                  <a:pt x="1970" y="650"/>
                </a:lnTo>
                <a:lnTo>
                  <a:pt x="1972" y="650"/>
                </a:lnTo>
                <a:lnTo>
                  <a:pt x="1974" y="650"/>
                </a:lnTo>
                <a:lnTo>
                  <a:pt x="1974" y="650"/>
                </a:lnTo>
                <a:lnTo>
                  <a:pt x="1976" y="650"/>
                </a:lnTo>
                <a:lnTo>
                  <a:pt x="1974" y="648"/>
                </a:lnTo>
                <a:lnTo>
                  <a:pt x="1972" y="648"/>
                </a:lnTo>
                <a:lnTo>
                  <a:pt x="1972" y="646"/>
                </a:lnTo>
                <a:lnTo>
                  <a:pt x="1976" y="648"/>
                </a:lnTo>
                <a:lnTo>
                  <a:pt x="1976" y="648"/>
                </a:lnTo>
                <a:lnTo>
                  <a:pt x="1980" y="648"/>
                </a:lnTo>
                <a:lnTo>
                  <a:pt x="1982" y="648"/>
                </a:lnTo>
                <a:lnTo>
                  <a:pt x="1982" y="646"/>
                </a:lnTo>
                <a:lnTo>
                  <a:pt x="1982" y="642"/>
                </a:lnTo>
                <a:lnTo>
                  <a:pt x="1982" y="640"/>
                </a:lnTo>
                <a:lnTo>
                  <a:pt x="1982" y="640"/>
                </a:lnTo>
                <a:lnTo>
                  <a:pt x="1982" y="637"/>
                </a:lnTo>
                <a:lnTo>
                  <a:pt x="1980" y="637"/>
                </a:lnTo>
                <a:lnTo>
                  <a:pt x="1978" y="637"/>
                </a:lnTo>
                <a:lnTo>
                  <a:pt x="1976" y="635"/>
                </a:lnTo>
                <a:lnTo>
                  <a:pt x="1972" y="635"/>
                </a:lnTo>
                <a:lnTo>
                  <a:pt x="1972" y="635"/>
                </a:lnTo>
                <a:lnTo>
                  <a:pt x="1972" y="633"/>
                </a:lnTo>
                <a:lnTo>
                  <a:pt x="1974" y="633"/>
                </a:lnTo>
                <a:lnTo>
                  <a:pt x="1976" y="635"/>
                </a:lnTo>
                <a:lnTo>
                  <a:pt x="1980" y="635"/>
                </a:lnTo>
                <a:lnTo>
                  <a:pt x="1982" y="635"/>
                </a:lnTo>
                <a:lnTo>
                  <a:pt x="1982" y="635"/>
                </a:lnTo>
                <a:lnTo>
                  <a:pt x="1984" y="635"/>
                </a:lnTo>
                <a:lnTo>
                  <a:pt x="1988" y="631"/>
                </a:lnTo>
                <a:lnTo>
                  <a:pt x="1991" y="623"/>
                </a:lnTo>
                <a:lnTo>
                  <a:pt x="1993" y="617"/>
                </a:lnTo>
                <a:lnTo>
                  <a:pt x="1993" y="614"/>
                </a:lnTo>
                <a:lnTo>
                  <a:pt x="1995" y="612"/>
                </a:lnTo>
                <a:lnTo>
                  <a:pt x="1995" y="610"/>
                </a:lnTo>
                <a:lnTo>
                  <a:pt x="1991" y="610"/>
                </a:lnTo>
                <a:lnTo>
                  <a:pt x="1991" y="608"/>
                </a:lnTo>
                <a:lnTo>
                  <a:pt x="1995" y="608"/>
                </a:lnTo>
                <a:lnTo>
                  <a:pt x="1995" y="608"/>
                </a:lnTo>
                <a:lnTo>
                  <a:pt x="1997" y="606"/>
                </a:lnTo>
                <a:lnTo>
                  <a:pt x="1997" y="604"/>
                </a:lnTo>
                <a:lnTo>
                  <a:pt x="1997" y="604"/>
                </a:lnTo>
                <a:lnTo>
                  <a:pt x="1997" y="602"/>
                </a:lnTo>
                <a:lnTo>
                  <a:pt x="1995" y="600"/>
                </a:lnTo>
                <a:lnTo>
                  <a:pt x="1995" y="598"/>
                </a:lnTo>
                <a:lnTo>
                  <a:pt x="1997" y="596"/>
                </a:lnTo>
                <a:lnTo>
                  <a:pt x="1997" y="593"/>
                </a:lnTo>
                <a:lnTo>
                  <a:pt x="1995" y="593"/>
                </a:lnTo>
                <a:lnTo>
                  <a:pt x="1997" y="591"/>
                </a:lnTo>
                <a:lnTo>
                  <a:pt x="1997" y="591"/>
                </a:lnTo>
                <a:lnTo>
                  <a:pt x="1993" y="589"/>
                </a:lnTo>
                <a:lnTo>
                  <a:pt x="1988" y="589"/>
                </a:lnTo>
                <a:lnTo>
                  <a:pt x="1986" y="587"/>
                </a:lnTo>
                <a:lnTo>
                  <a:pt x="1986" y="587"/>
                </a:lnTo>
                <a:lnTo>
                  <a:pt x="1986" y="587"/>
                </a:lnTo>
                <a:lnTo>
                  <a:pt x="1988" y="587"/>
                </a:lnTo>
                <a:lnTo>
                  <a:pt x="1993" y="587"/>
                </a:lnTo>
                <a:lnTo>
                  <a:pt x="1995" y="587"/>
                </a:lnTo>
                <a:lnTo>
                  <a:pt x="1999" y="587"/>
                </a:lnTo>
                <a:lnTo>
                  <a:pt x="1999" y="587"/>
                </a:lnTo>
                <a:lnTo>
                  <a:pt x="2001" y="587"/>
                </a:lnTo>
                <a:lnTo>
                  <a:pt x="2003" y="583"/>
                </a:lnTo>
                <a:lnTo>
                  <a:pt x="2005" y="583"/>
                </a:lnTo>
                <a:lnTo>
                  <a:pt x="2005" y="581"/>
                </a:lnTo>
                <a:lnTo>
                  <a:pt x="2001" y="579"/>
                </a:lnTo>
                <a:lnTo>
                  <a:pt x="1999" y="579"/>
                </a:lnTo>
                <a:lnTo>
                  <a:pt x="1997" y="577"/>
                </a:lnTo>
                <a:lnTo>
                  <a:pt x="1997" y="577"/>
                </a:lnTo>
                <a:lnTo>
                  <a:pt x="1999" y="577"/>
                </a:lnTo>
                <a:lnTo>
                  <a:pt x="1999" y="577"/>
                </a:lnTo>
                <a:lnTo>
                  <a:pt x="2001" y="579"/>
                </a:lnTo>
                <a:lnTo>
                  <a:pt x="2005" y="579"/>
                </a:lnTo>
                <a:lnTo>
                  <a:pt x="2007" y="579"/>
                </a:lnTo>
                <a:lnTo>
                  <a:pt x="2007" y="579"/>
                </a:lnTo>
                <a:lnTo>
                  <a:pt x="2009" y="579"/>
                </a:lnTo>
                <a:lnTo>
                  <a:pt x="2011" y="577"/>
                </a:lnTo>
                <a:lnTo>
                  <a:pt x="2011" y="575"/>
                </a:lnTo>
                <a:lnTo>
                  <a:pt x="2011" y="575"/>
                </a:lnTo>
                <a:lnTo>
                  <a:pt x="2011" y="572"/>
                </a:lnTo>
                <a:lnTo>
                  <a:pt x="2014" y="572"/>
                </a:lnTo>
                <a:lnTo>
                  <a:pt x="2014" y="568"/>
                </a:lnTo>
                <a:lnTo>
                  <a:pt x="2016" y="570"/>
                </a:lnTo>
                <a:lnTo>
                  <a:pt x="2018" y="568"/>
                </a:lnTo>
                <a:lnTo>
                  <a:pt x="2018" y="566"/>
                </a:lnTo>
                <a:lnTo>
                  <a:pt x="2020" y="564"/>
                </a:lnTo>
                <a:lnTo>
                  <a:pt x="2020" y="564"/>
                </a:lnTo>
                <a:lnTo>
                  <a:pt x="2018" y="560"/>
                </a:lnTo>
                <a:lnTo>
                  <a:pt x="2020" y="556"/>
                </a:lnTo>
                <a:lnTo>
                  <a:pt x="2016" y="554"/>
                </a:lnTo>
                <a:lnTo>
                  <a:pt x="2014" y="554"/>
                </a:lnTo>
                <a:lnTo>
                  <a:pt x="2014" y="556"/>
                </a:lnTo>
                <a:lnTo>
                  <a:pt x="2011" y="554"/>
                </a:lnTo>
                <a:lnTo>
                  <a:pt x="2005" y="552"/>
                </a:lnTo>
                <a:lnTo>
                  <a:pt x="2011" y="552"/>
                </a:lnTo>
                <a:lnTo>
                  <a:pt x="2014" y="552"/>
                </a:lnTo>
                <a:lnTo>
                  <a:pt x="2014" y="554"/>
                </a:lnTo>
                <a:lnTo>
                  <a:pt x="2018" y="554"/>
                </a:lnTo>
                <a:lnTo>
                  <a:pt x="2018" y="552"/>
                </a:lnTo>
                <a:lnTo>
                  <a:pt x="2018" y="552"/>
                </a:lnTo>
                <a:lnTo>
                  <a:pt x="2022" y="549"/>
                </a:lnTo>
                <a:lnTo>
                  <a:pt x="2024" y="549"/>
                </a:lnTo>
                <a:lnTo>
                  <a:pt x="2026" y="547"/>
                </a:lnTo>
                <a:lnTo>
                  <a:pt x="2026" y="545"/>
                </a:lnTo>
                <a:lnTo>
                  <a:pt x="2024" y="545"/>
                </a:lnTo>
                <a:lnTo>
                  <a:pt x="2022" y="543"/>
                </a:lnTo>
                <a:lnTo>
                  <a:pt x="2020" y="539"/>
                </a:lnTo>
                <a:lnTo>
                  <a:pt x="2018" y="537"/>
                </a:lnTo>
                <a:lnTo>
                  <a:pt x="2016" y="539"/>
                </a:lnTo>
                <a:lnTo>
                  <a:pt x="2014" y="539"/>
                </a:lnTo>
                <a:lnTo>
                  <a:pt x="2014" y="535"/>
                </a:lnTo>
                <a:lnTo>
                  <a:pt x="2011" y="535"/>
                </a:lnTo>
                <a:lnTo>
                  <a:pt x="2011" y="533"/>
                </a:lnTo>
                <a:lnTo>
                  <a:pt x="2016" y="533"/>
                </a:lnTo>
                <a:lnTo>
                  <a:pt x="2018" y="533"/>
                </a:lnTo>
                <a:lnTo>
                  <a:pt x="2024" y="535"/>
                </a:lnTo>
                <a:lnTo>
                  <a:pt x="2028" y="533"/>
                </a:lnTo>
                <a:lnTo>
                  <a:pt x="2028" y="533"/>
                </a:lnTo>
                <a:lnTo>
                  <a:pt x="2032" y="528"/>
                </a:lnTo>
                <a:lnTo>
                  <a:pt x="2032" y="528"/>
                </a:lnTo>
                <a:lnTo>
                  <a:pt x="2035" y="526"/>
                </a:lnTo>
                <a:lnTo>
                  <a:pt x="2032" y="526"/>
                </a:lnTo>
                <a:lnTo>
                  <a:pt x="2026" y="522"/>
                </a:lnTo>
                <a:lnTo>
                  <a:pt x="2026" y="522"/>
                </a:lnTo>
                <a:lnTo>
                  <a:pt x="2028" y="522"/>
                </a:lnTo>
                <a:lnTo>
                  <a:pt x="2037" y="522"/>
                </a:lnTo>
                <a:lnTo>
                  <a:pt x="2041" y="520"/>
                </a:lnTo>
                <a:lnTo>
                  <a:pt x="2047" y="520"/>
                </a:lnTo>
                <a:lnTo>
                  <a:pt x="2053" y="518"/>
                </a:lnTo>
                <a:lnTo>
                  <a:pt x="2053" y="516"/>
                </a:lnTo>
                <a:lnTo>
                  <a:pt x="2053" y="516"/>
                </a:lnTo>
                <a:lnTo>
                  <a:pt x="2051" y="514"/>
                </a:lnTo>
                <a:lnTo>
                  <a:pt x="2049" y="512"/>
                </a:lnTo>
                <a:lnTo>
                  <a:pt x="2051" y="512"/>
                </a:lnTo>
                <a:lnTo>
                  <a:pt x="2055" y="514"/>
                </a:lnTo>
                <a:lnTo>
                  <a:pt x="2055" y="512"/>
                </a:lnTo>
                <a:lnTo>
                  <a:pt x="2058" y="508"/>
                </a:lnTo>
                <a:lnTo>
                  <a:pt x="2060" y="508"/>
                </a:lnTo>
                <a:lnTo>
                  <a:pt x="2062" y="505"/>
                </a:lnTo>
                <a:lnTo>
                  <a:pt x="2058" y="503"/>
                </a:lnTo>
                <a:lnTo>
                  <a:pt x="2055" y="503"/>
                </a:lnTo>
                <a:lnTo>
                  <a:pt x="2055" y="501"/>
                </a:lnTo>
                <a:lnTo>
                  <a:pt x="2060" y="503"/>
                </a:lnTo>
                <a:lnTo>
                  <a:pt x="2064" y="503"/>
                </a:lnTo>
                <a:lnTo>
                  <a:pt x="2068" y="503"/>
                </a:lnTo>
                <a:lnTo>
                  <a:pt x="2068" y="503"/>
                </a:lnTo>
                <a:lnTo>
                  <a:pt x="2064" y="508"/>
                </a:lnTo>
                <a:lnTo>
                  <a:pt x="2060" y="512"/>
                </a:lnTo>
                <a:lnTo>
                  <a:pt x="2060" y="514"/>
                </a:lnTo>
                <a:lnTo>
                  <a:pt x="2060" y="516"/>
                </a:lnTo>
                <a:lnTo>
                  <a:pt x="2060" y="516"/>
                </a:lnTo>
                <a:lnTo>
                  <a:pt x="2058" y="518"/>
                </a:lnTo>
                <a:lnTo>
                  <a:pt x="2058" y="520"/>
                </a:lnTo>
                <a:lnTo>
                  <a:pt x="2062" y="522"/>
                </a:lnTo>
                <a:lnTo>
                  <a:pt x="2062" y="520"/>
                </a:lnTo>
                <a:lnTo>
                  <a:pt x="2064" y="520"/>
                </a:lnTo>
                <a:lnTo>
                  <a:pt x="2066" y="520"/>
                </a:lnTo>
                <a:lnTo>
                  <a:pt x="2066" y="518"/>
                </a:lnTo>
                <a:lnTo>
                  <a:pt x="2068" y="516"/>
                </a:lnTo>
                <a:lnTo>
                  <a:pt x="2068" y="516"/>
                </a:lnTo>
                <a:lnTo>
                  <a:pt x="2070" y="514"/>
                </a:lnTo>
                <a:lnTo>
                  <a:pt x="2072" y="516"/>
                </a:lnTo>
                <a:lnTo>
                  <a:pt x="2072" y="516"/>
                </a:lnTo>
                <a:lnTo>
                  <a:pt x="2074" y="518"/>
                </a:lnTo>
                <a:lnTo>
                  <a:pt x="2076" y="516"/>
                </a:lnTo>
                <a:lnTo>
                  <a:pt x="2076" y="516"/>
                </a:lnTo>
                <a:lnTo>
                  <a:pt x="2076" y="516"/>
                </a:lnTo>
                <a:lnTo>
                  <a:pt x="2079" y="514"/>
                </a:lnTo>
                <a:lnTo>
                  <a:pt x="2079" y="512"/>
                </a:lnTo>
                <a:lnTo>
                  <a:pt x="2079" y="512"/>
                </a:lnTo>
                <a:lnTo>
                  <a:pt x="2081" y="512"/>
                </a:lnTo>
                <a:lnTo>
                  <a:pt x="2081" y="514"/>
                </a:lnTo>
                <a:lnTo>
                  <a:pt x="2081" y="516"/>
                </a:lnTo>
                <a:lnTo>
                  <a:pt x="2083" y="514"/>
                </a:lnTo>
                <a:lnTo>
                  <a:pt x="2085" y="512"/>
                </a:lnTo>
                <a:lnTo>
                  <a:pt x="2089" y="510"/>
                </a:lnTo>
                <a:lnTo>
                  <a:pt x="2091" y="510"/>
                </a:lnTo>
                <a:lnTo>
                  <a:pt x="2091" y="508"/>
                </a:lnTo>
                <a:lnTo>
                  <a:pt x="2089" y="503"/>
                </a:lnTo>
                <a:lnTo>
                  <a:pt x="2089" y="503"/>
                </a:lnTo>
                <a:lnTo>
                  <a:pt x="2089" y="503"/>
                </a:lnTo>
                <a:lnTo>
                  <a:pt x="2089" y="501"/>
                </a:lnTo>
                <a:lnTo>
                  <a:pt x="2089" y="501"/>
                </a:lnTo>
                <a:lnTo>
                  <a:pt x="2091" y="503"/>
                </a:lnTo>
                <a:lnTo>
                  <a:pt x="2091" y="503"/>
                </a:lnTo>
                <a:lnTo>
                  <a:pt x="2095" y="505"/>
                </a:lnTo>
                <a:lnTo>
                  <a:pt x="2097" y="505"/>
                </a:lnTo>
                <a:lnTo>
                  <a:pt x="2097" y="505"/>
                </a:lnTo>
                <a:lnTo>
                  <a:pt x="2099" y="505"/>
                </a:lnTo>
                <a:lnTo>
                  <a:pt x="2106" y="501"/>
                </a:lnTo>
                <a:lnTo>
                  <a:pt x="2106" y="501"/>
                </a:lnTo>
                <a:lnTo>
                  <a:pt x="2108" y="499"/>
                </a:lnTo>
                <a:lnTo>
                  <a:pt x="2108" y="497"/>
                </a:lnTo>
                <a:lnTo>
                  <a:pt x="2110" y="497"/>
                </a:lnTo>
                <a:lnTo>
                  <a:pt x="2110" y="497"/>
                </a:lnTo>
                <a:lnTo>
                  <a:pt x="2112" y="497"/>
                </a:lnTo>
                <a:lnTo>
                  <a:pt x="2112" y="495"/>
                </a:lnTo>
                <a:lnTo>
                  <a:pt x="2114" y="495"/>
                </a:lnTo>
                <a:lnTo>
                  <a:pt x="2116" y="489"/>
                </a:lnTo>
                <a:lnTo>
                  <a:pt x="2120" y="482"/>
                </a:lnTo>
                <a:lnTo>
                  <a:pt x="2123" y="482"/>
                </a:lnTo>
                <a:lnTo>
                  <a:pt x="2123" y="480"/>
                </a:lnTo>
                <a:lnTo>
                  <a:pt x="2123" y="478"/>
                </a:lnTo>
                <a:lnTo>
                  <a:pt x="2123" y="478"/>
                </a:lnTo>
                <a:lnTo>
                  <a:pt x="2123" y="478"/>
                </a:lnTo>
                <a:lnTo>
                  <a:pt x="2125" y="476"/>
                </a:lnTo>
                <a:lnTo>
                  <a:pt x="2125" y="476"/>
                </a:lnTo>
                <a:lnTo>
                  <a:pt x="2127" y="472"/>
                </a:lnTo>
                <a:lnTo>
                  <a:pt x="2129" y="472"/>
                </a:lnTo>
                <a:lnTo>
                  <a:pt x="2129" y="472"/>
                </a:lnTo>
                <a:lnTo>
                  <a:pt x="2131" y="470"/>
                </a:lnTo>
                <a:lnTo>
                  <a:pt x="2137" y="466"/>
                </a:lnTo>
                <a:lnTo>
                  <a:pt x="2139" y="466"/>
                </a:lnTo>
                <a:lnTo>
                  <a:pt x="2139" y="466"/>
                </a:lnTo>
                <a:lnTo>
                  <a:pt x="2141" y="463"/>
                </a:lnTo>
                <a:lnTo>
                  <a:pt x="2141" y="461"/>
                </a:lnTo>
                <a:lnTo>
                  <a:pt x="2141" y="459"/>
                </a:lnTo>
                <a:lnTo>
                  <a:pt x="2139" y="457"/>
                </a:lnTo>
                <a:lnTo>
                  <a:pt x="2139" y="457"/>
                </a:lnTo>
                <a:lnTo>
                  <a:pt x="2139" y="457"/>
                </a:lnTo>
                <a:lnTo>
                  <a:pt x="2141" y="457"/>
                </a:lnTo>
                <a:lnTo>
                  <a:pt x="2141" y="457"/>
                </a:lnTo>
                <a:lnTo>
                  <a:pt x="2141" y="455"/>
                </a:lnTo>
                <a:lnTo>
                  <a:pt x="2139" y="455"/>
                </a:lnTo>
                <a:lnTo>
                  <a:pt x="2139" y="453"/>
                </a:lnTo>
                <a:lnTo>
                  <a:pt x="2139" y="453"/>
                </a:lnTo>
                <a:lnTo>
                  <a:pt x="2141" y="453"/>
                </a:lnTo>
                <a:lnTo>
                  <a:pt x="2148" y="457"/>
                </a:lnTo>
                <a:lnTo>
                  <a:pt x="2152" y="459"/>
                </a:lnTo>
                <a:lnTo>
                  <a:pt x="2156" y="461"/>
                </a:lnTo>
                <a:lnTo>
                  <a:pt x="2158" y="461"/>
                </a:lnTo>
                <a:lnTo>
                  <a:pt x="2160" y="461"/>
                </a:lnTo>
                <a:lnTo>
                  <a:pt x="2164" y="459"/>
                </a:lnTo>
                <a:lnTo>
                  <a:pt x="2164" y="459"/>
                </a:lnTo>
                <a:lnTo>
                  <a:pt x="2162" y="457"/>
                </a:lnTo>
                <a:lnTo>
                  <a:pt x="2162" y="457"/>
                </a:lnTo>
                <a:lnTo>
                  <a:pt x="2169" y="459"/>
                </a:lnTo>
                <a:lnTo>
                  <a:pt x="2171" y="459"/>
                </a:lnTo>
                <a:lnTo>
                  <a:pt x="2173" y="457"/>
                </a:lnTo>
                <a:lnTo>
                  <a:pt x="2173" y="455"/>
                </a:lnTo>
                <a:lnTo>
                  <a:pt x="2175" y="455"/>
                </a:lnTo>
                <a:lnTo>
                  <a:pt x="2177" y="455"/>
                </a:lnTo>
                <a:lnTo>
                  <a:pt x="2181" y="455"/>
                </a:lnTo>
                <a:lnTo>
                  <a:pt x="2183" y="455"/>
                </a:lnTo>
                <a:lnTo>
                  <a:pt x="2185" y="455"/>
                </a:lnTo>
                <a:lnTo>
                  <a:pt x="2190" y="455"/>
                </a:lnTo>
                <a:lnTo>
                  <a:pt x="2196" y="453"/>
                </a:lnTo>
                <a:lnTo>
                  <a:pt x="2200" y="451"/>
                </a:lnTo>
                <a:lnTo>
                  <a:pt x="2204" y="451"/>
                </a:lnTo>
                <a:lnTo>
                  <a:pt x="2213" y="449"/>
                </a:lnTo>
                <a:lnTo>
                  <a:pt x="2215" y="449"/>
                </a:lnTo>
                <a:lnTo>
                  <a:pt x="2219" y="447"/>
                </a:lnTo>
                <a:lnTo>
                  <a:pt x="2221" y="447"/>
                </a:lnTo>
                <a:lnTo>
                  <a:pt x="2223" y="447"/>
                </a:lnTo>
                <a:lnTo>
                  <a:pt x="2225" y="447"/>
                </a:lnTo>
                <a:lnTo>
                  <a:pt x="2227" y="445"/>
                </a:lnTo>
                <a:lnTo>
                  <a:pt x="2229" y="445"/>
                </a:lnTo>
                <a:lnTo>
                  <a:pt x="2231" y="443"/>
                </a:lnTo>
                <a:lnTo>
                  <a:pt x="2236" y="440"/>
                </a:lnTo>
                <a:lnTo>
                  <a:pt x="2236" y="440"/>
                </a:lnTo>
                <a:lnTo>
                  <a:pt x="2236" y="440"/>
                </a:lnTo>
                <a:lnTo>
                  <a:pt x="2238" y="438"/>
                </a:lnTo>
                <a:lnTo>
                  <a:pt x="2238" y="436"/>
                </a:lnTo>
                <a:lnTo>
                  <a:pt x="2242" y="436"/>
                </a:lnTo>
                <a:lnTo>
                  <a:pt x="2244" y="434"/>
                </a:lnTo>
                <a:lnTo>
                  <a:pt x="2244" y="434"/>
                </a:lnTo>
                <a:lnTo>
                  <a:pt x="2242" y="432"/>
                </a:lnTo>
                <a:lnTo>
                  <a:pt x="2244" y="432"/>
                </a:lnTo>
                <a:lnTo>
                  <a:pt x="2248" y="430"/>
                </a:lnTo>
                <a:lnTo>
                  <a:pt x="2248" y="430"/>
                </a:lnTo>
                <a:lnTo>
                  <a:pt x="2252" y="428"/>
                </a:lnTo>
                <a:lnTo>
                  <a:pt x="2257" y="428"/>
                </a:lnTo>
                <a:close/>
                <a:moveTo>
                  <a:pt x="1886" y="1627"/>
                </a:moveTo>
                <a:lnTo>
                  <a:pt x="1882" y="1627"/>
                </a:lnTo>
                <a:lnTo>
                  <a:pt x="1879" y="1627"/>
                </a:lnTo>
                <a:lnTo>
                  <a:pt x="1877" y="1629"/>
                </a:lnTo>
                <a:lnTo>
                  <a:pt x="1877" y="1631"/>
                </a:lnTo>
                <a:lnTo>
                  <a:pt x="1879" y="1631"/>
                </a:lnTo>
                <a:lnTo>
                  <a:pt x="1882" y="1631"/>
                </a:lnTo>
                <a:lnTo>
                  <a:pt x="1884" y="1631"/>
                </a:lnTo>
                <a:lnTo>
                  <a:pt x="1884" y="1631"/>
                </a:lnTo>
                <a:lnTo>
                  <a:pt x="1886" y="1631"/>
                </a:lnTo>
                <a:lnTo>
                  <a:pt x="1888" y="1627"/>
                </a:lnTo>
                <a:lnTo>
                  <a:pt x="1888" y="1627"/>
                </a:lnTo>
                <a:lnTo>
                  <a:pt x="1886" y="1627"/>
                </a:lnTo>
                <a:close/>
                <a:moveTo>
                  <a:pt x="1882" y="1625"/>
                </a:moveTo>
                <a:lnTo>
                  <a:pt x="1884" y="1623"/>
                </a:lnTo>
                <a:lnTo>
                  <a:pt x="1884" y="1623"/>
                </a:lnTo>
                <a:lnTo>
                  <a:pt x="1882" y="1623"/>
                </a:lnTo>
                <a:lnTo>
                  <a:pt x="1882" y="1623"/>
                </a:lnTo>
                <a:lnTo>
                  <a:pt x="1882" y="1623"/>
                </a:lnTo>
                <a:lnTo>
                  <a:pt x="1879" y="1623"/>
                </a:lnTo>
                <a:lnTo>
                  <a:pt x="1879" y="1623"/>
                </a:lnTo>
                <a:lnTo>
                  <a:pt x="1879" y="1625"/>
                </a:lnTo>
                <a:lnTo>
                  <a:pt x="1879" y="1627"/>
                </a:lnTo>
                <a:lnTo>
                  <a:pt x="1882" y="1625"/>
                </a:lnTo>
                <a:close/>
                <a:moveTo>
                  <a:pt x="1877" y="1629"/>
                </a:moveTo>
                <a:lnTo>
                  <a:pt x="1879" y="1627"/>
                </a:lnTo>
                <a:lnTo>
                  <a:pt x="1877" y="1625"/>
                </a:lnTo>
                <a:lnTo>
                  <a:pt x="1877" y="1623"/>
                </a:lnTo>
                <a:lnTo>
                  <a:pt x="1877" y="1623"/>
                </a:lnTo>
                <a:lnTo>
                  <a:pt x="1877" y="1623"/>
                </a:lnTo>
                <a:lnTo>
                  <a:pt x="1877" y="1623"/>
                </a:lnTo>
                <a:lnTo>
                  <a:pt x="1877" y="1625"/>
                </a:lnTo>
                <a:lnTo>
                  <a:pt x="1877" y="1627"/>
                </a:lnTo>
                <a:lnTo>
                  <a:pt x="1875" y="1627"/>
                </a:lnTo>
                <a:lnTo>
                  <a:pt x="1875" y="1629"/>
                </a:lnTo>
                <a:lnTo>
                  <a:pt x="1875" y="1631"/>
                </a:lnTo>
                <a:lnTo>
                  <a:pt x="1877" y="1631"/>
                </a:lnTo>
                <a:lnTo>
                  <a:pt x="1877" y="1629"/>
                </a:lnTo>
                <a:close/>
                <a:moveTo>
                  <a:pt x="1890" y="1629"/>
                </a:moveTo>
                <a:lnTo>
                  <a:pt x="1890" y="1631"/>
                </a:lnTo>
                <a:lnTo>
                  <a:pt x="1888" y="1631"/>
                </a:lnTo>
                <a:lnTo>
                  <a:pt x="1886" y="1631"/>
                </a:lnTo>
                <a:lnTo>
                  <a:pt x="1886" y="1633"/>
                </a:lnTo>
                <a:lnTo>
                  <a:pt x="1888" y="1633"/>
                </a:lnTo>
                <a:lnTo>
                  <a:pt x="1892" y="1633"/>
                </a:lnTo>
                <a:lnTo>
                  <a:pt x="1892" y="1631"/>
                </a:lnTo>
                <a:lnTo>
                  <a:pt x="1892" y="1631"/>
                </a:lnTo>
                <a:lnTo>
                  <a:pt x="1892" y="1631"/>
                </a:lnTo>
                <a:lnTo>
                  <a:pt x="1890" y="1629"/>
                </a:lnTo>
                <a:close/>
                <a:moveTo>
                  <a:pt x="2156" y="1032"/>
                </a:moveTo>
                <a:lnTo>
                  <a:pt x="2154" y="1034"/>
                </a:lnTo>
                <a:lnTo>
                  <a:pt x="2154" y="1036"/>
                </a:lnTo>
                <a:lnTo>
                  <a:pt x="2154" y="1036"/>
                </a:lnTo>
                <a:lnTo>
                  <a:pt x="2156" y="1036"/>
                </a:lnTo>
                <a:lnTo>
                  <a:pt x="2156" y="1034"/>
                </a:lnTo>
                <a:lnTo>
                  <a:pt x="2156" y="1034"/>
                </a:lnTo>
                <a:lnTo>
                  <a:pt x="2156" y="1032"/>
                </a:lnTo>
                <a:close/>
                <a:moveTo>
                  <a:pt x="1963" y="1671"/>
                </a:moveTo>
                <a:lnTo>
                  <a:pt x="1961" y="1671"/>
                </a:lnTo>
                <a:lnTo>
                  <a:pt x="1961" y="1671"/>
                </a:lnTo>
                <a:lnTo>
                  <a:pt x="1961" y="1673"/>
                </a:lnTo>
                <a:lnTo>
                  <a:pt x="1961" y="1675"/>
                </a:lnTo>
                <a:lnTo>
                  <a:pt x="1963" y="1673"/>
                </a:lnTo>
                <a:lnTo>
                  <a:pt x="1963" y="1671"/>
                </a:lnTo>
                <a:lnTo>
                  <a:pt x="1963" y="1671"/>
                </a:lnTo>
                <a:lnTo>
                  <a:pt x="1963" y="1671"/>
                </a:lnTo>
                <a:lnTo>
                  <a:pt x="1963" y="1671"/>
                </a:lnTo>
                <a:close/>
                <a:moveTo>
                  <a:pt x="2242" y="1063"/>
                </a:moveTo>
                <a:lnTo>
                  <a:pt x="2242" y="1061"/>
                </a:lnTo>
                <a:lnTo>
                  <a:pt x="2242" y="1061"/>
                </a:lnTo>
                <a:lnTo>
                  <a:pt x="2238" y="1061"/>
                </a:lnTo>
                <a:lnTo>
                  <a:pt x="2236" y="1061"/>
                </a:lnTo>
                <a:lnTo>
                  <a:pt x="2234" y="1059"/>
                </a:lnTo>
                <a:lnTo>
                  <a:pt x="2234" y="1059"/>
                </a:lnTo>
                <a:lnTo>
                  <a:pt x="2234" y="1061"/>
                </a:lnTo>
                <a:lnTo>
                  <a:pt x="2234" y="1061"/>
                </a:lnTo>
                <a:lnTo>
                  <a:pt x="2236" y="1063"/>
                </a:lnTo>
                <a:lnTo>
                  <a:pt x="2240" y="1063"/>
                </a:lnTo>
                <a:lnTo>
                  <a:pt x="2242" y="1063"/>
                </a:lnTo>
                <a:lnTo>
                  <a:pt x="2242" y="1063"/>
                </a:lnTo>
                <a:close/>
                <a:moveTo>
                  <a:pt x="2246" y="1384"/>
                </a:moveTo>
                <a:lnTo>
                  <a:pt x="2244" y="1382"/>
                </a:lnTo>
                <a:lnTo>
                  <a:pt x="2244" y="1382"/>
                </a:lnTo>
                <a:lnTo>
                  <a:pt x="2240" y="1384"/>
                </a:lnTo>
                <a:lnTo>
                  <a:pt x="2240" y="1384"/>
                </a:lnTo>
                <a:lnTo>
                  <a:pt x="2240" y="1384"/>
                </a:lnTo>
                <a:lnTo>
                  <a:pt x="2242" y="1386"/>
                </a:lnTo>
                <a:lnTo>
                  <a:pt x="2242" y="1386"/>
                </a:lnTo>
                <a:lnTo>
                  <a:pt x="2244" y="1386"/>
                </a:lnTo>
                <a:lnTo>
                  <a:pt x="2246" y="1384"/>
                </a:lnTo>
                <a:lnTo>
                  <a:pt x="2246" y="1384"/>
                </a:lnTo>
                <a:close/>
                <a:moveTo>
                  <a:pt x="2244" y="1076"/>
                </a:moveTo>
                <a:lnTo>
                  <a:pt x="2244" y="1076"/>
                </a:lnTo>
                <a:lnTo>
                  <a:pt x="2244" y="1076"/>
                </a:lnTo>
                <a:lnTo>
                  <a:pt x="2246" y="1076"/>
                </a:lnTo>
                <a:lnTo>
                  <a:pt x="2244" y="1076"/>
                </a:lnTo>
                <a:lnTo>
                  <a:pt x="2244" y="1074"/>
                </a:lnTo>
                <a:lnTo>
                  <a:pt x="2244" y="1074"/>
                </a:lnTo>
                <a:lnTo>
                  <a:pt x="2242" y="1076"/>
                </a:lnTo>
                <a:lnTo>
                  <a:pt x="2244" y="1076"/>
                </a:lnTo>
                <a:close/>
                <a:moveTo>
                  <a:pt x="2246" y="1386"/>
                </a:moveTo>
                <a:lnTo>
                  <a:pt x="2246" y="1386"/>
                </a:lnTo>
                <a:lnTo>
                  <a:pt x="2244" y="1386"/>
                </a:lnTo>
                <a:lnTo>
                  <a:pt x="2244" y="1388"/>
                </a:lnTo>
                <a:lnTo>
                  <a:pt x="2246" y="1388"/>
                </a:lnTo>
                <a:lnTo>
                  <a:pt x="2246" y="1388"/>
                </a:lnTo>
                <a:lnTo>
                  <a:pt x="2246" y="1388"/>
                </a:lnTo>
                <a:lnTo>
                  <a:pt x="2246" y="1388"/>
                </a:lnTo>
                <a:lnTo>
                  <a:pt x="2246" y="1386"/>
                </a:lnTo>
                <a:close/>
                <a:moveTo>
                  <a:pt x="2213" y="1044"/>
                </a:moveTo>
                <a:lnTo>
                  <a:pt x="2211" y="1044"/>
                </a:lnTo>
                <a:lnTo>
                  <a:pt x="2211" y="1046"/>
                </a:lnTo>
                <a:lnTo>
                  <a:pt x="2211" y="1046"/>
                </a:lnTo>
                <a:lnTo>
                  <a:pt x="2213" y="1046"/>
                </a:lnTo>
                <a:lnTo>
                  <a:pt x="2215" y="1048"/>
                </a:lnTo>
                <a:lnTo>
                  <a:pt x="2215" y="1048"/>
                </a:lnTo>
                <a:lnTo>
                  <a:pt x="2217" y="1046"/>
                </a:lnTo>
                <a:lnTo>
                  <a:pt x="2217" y="1046"/>
                </a:lnTo>
                <a:lnTo>
                  <a:pt x="2215" y="1044"/>
                </a:lnTo>
                <a:lnTo>
                  <a:pt x="2213" y="1044"/>
                </a:lnTo>
                <a:close/>
                <a:moveTo>
                  <a:pt x="2227" y="2581"/>
                </a:moveTo>
                <a:lnTo>
                  <a:pt x="2227" y="2581"/>
                </a:lnTo>
                <a:lnTo>
                  <a:pt x="2225" y="2581"/>
                </a:lnTo>
                <a:lnTo>
                  <a:pt x="2225" y="2581"/>
                </a:lnTo>
                <a:lnTo>
                  <a:pt x="2225" y="2583"/>
                </a:lnTo>
                <a:lnTo>
                  <a:pt x="2227" y="2583"/>
                </a:lnTo>
                <a:lnTo>
                  <a:pt x="2227" y="2583"/>
                </a:lnTo>
                <a:lnTo>
                  <a:pt x="2227" y="2581"/>
                </a:lnTo>
                <a:close/>
                <a:moveTo>
                  <a:pt x="2196" y="1048"/>
                </a:moveTo>
                <a:lnTo>
                  <a:pt x="2194" y="1048"/>
                </a:lnTo>
                <a:lnTo>
                  <a:pt x="2194" y="1050"/>
                </a:lnTo>
                <a:lnTo>
                  <a:pt x="2194" y="1050"/>
                </a:lnTo>
                <a:lnTo>
                  <a:pt x="2196" y="1050"/>
                </a:lnTo>
                <a:lnTo>
                  <a:pt x="2198" y="1050"/>
                </a:lnTo>
                <a:lnTo>
                  <a:pt x="2198" y="1053"/>
                </a:lnTo>
                <a:lnTo>
                  <a:pt x="2200" y="1050"/>
                </a:lnTo>
                <a:lnTo>
                  <a:pt x="2202" y="1050"/>
                </a:lnTo>
                <a:lnTo>
                  <a:pt x="2200" y="1050"/>
                </a:lnTo>
                <a:lnTo>
                  <a:pt x="2196" y="1048"/>
                </a:lnTo>
                <a:close/>
                <a:moveTo>
                  <a:pt x="2198" y="1046"/>
                </a:moveTo>
                <a:lnTo>
                  <a:pt x="2200" y="1046"/>
                </a:lnTo>
                <a:lnTo>
                  <a:pt x="2200" y="1048"/>
                </a:lnTo>
                <a:lnTo>
                  <a:pt x="2204" y="1048"/>
                </a:lnTo>
                <a:lnTo>
                  <a:pt x="2204" y="1048"/>
                </a:lnTo>
                <a:lnTo>
                  <a:pt x="2202" y="1048"/>
                </a:lnTo>
                <a:lnTo>
                  <a:pt x="2198" y="1046"/>
                </a:lnTo>
                <a:close/>
                <a:moveTo>
                  <a:pt x="2192" y="1048"/>
                </a:moveTo>
                <a:lnTo>
                  <a:pt x="2192" y="1048"/>
                </a:lnTo>
                <a:lnTo>
                  <a:pt x="2190" y="1048"/>
                </a:lnTo>
                <a:lnTo>
                  <a:pt x="2192" y="1048"/>
                </a:lnTo>
                <a:lnTo>
                  <a:pt x="2194" y="1048"/>
                </a:lnTo>
                <a:lnTo>
                  <a:pt x="2194" y="1048"/>
                </a:lnTo>
                <a:lnTo>
                  <a:pt x="2194" y="1048"/>
                </a:lnTo>
                <a:lnTo>
                  <a:pt x="2192" y="1048"/>
                </a:lnTo>
                <a:close/>
                <a:moveTo>
                  <a:pt x="1720" y="1401"/>
                </a:moveTo>
                <a:lnTo>
                  <a:pt x="1720" y="1399"/>
                </a:lnTo>
                <a:lnTo>
                  <a:pt x="1720" y="1401"/>
                </a:lnTo>
                <a:lnTo>
                  <a:pt x="1720" y="1401"/>
                </a:lnTo>
                <a:lnTo>
                  <a:pt x="1720" y="1401"/>
                </a:lnTo>
                <a:lnTo>
                  <a:pt x="1720" y="1401"/>
                </a:lnTo>
                <a:lnTo>
                  <a:pt x="1720" y="1401"/>
                </a:lnTo>
                <a:lnTo>
                  <a:pt x="1720" y="1401"/>
                </a:lnTo>
                <a:lnTo>
                  <a:pt x="1720" y="1401"/>
                </a:lnTo>
                <a:close/>
                <a:moveTo>
                  <a:pt x="1695" y="1367"/>
                </a:moveTo>
                <a:lnTo>
                  <a:pt x="1695" y="1365"/>
                </a:lnTo>
                <a:lnTo>
                  <a:pt x="1693" y="1367"/>
                </a:lnTo>
                <a:lnTo>
                  <a:pt x="1693" y="1367"/>
                </a:lnTo>
                <a:lnTo>
                  <a:pt x="1695" y="1367"/>
                </a:lnTo>
                <a:lnTo>
                  <a:pt x="1695" y="1367"/>
                </a:lnTo>
                <a:close/>
                <a:moveTo>
                  <a:pt x="1674" y="883"/>
                </a:moveTo>
                <a:lnTo>
                  <a:pt x="1674" y="883"/>
                </a:lnTo>
                <a:lnTo>
                  <a:pt x="1672" y="883"/>
                </a:lnTo>
                <a:lnTo>
                  <a:pt x="1672" y="885"/>
                </a:lnTo>
                <a:lnTo>
                  <a:pt x="1672" y="885"/>
                </a:lnTo>
                <a:lnTo>
                  <a:pt x="1674" y="885"/>
                </a:lnTo>
                <a:lnTo>
                  <a:pt x="1674" y="883"/>
                </a:lnTo>
                <a:close/>
                <a:moveTo>
                  <a:pt x="1670" y="889"/>
                </a:moveTo>
                <a:lnTo>
                  <a:pt x="1672" y="889"/>
                </a:lnTo>
                <a:lnTo>
                  <a:pt x="1672" y="887"/>
                </a:lnTo>
                <a:lnTo>
                  <a:pt x="1674" y="887"/>
                </a:lnTo>
                <a:lnTo>
                  <a:pt x="1672" y="887"/>
                </a:lnTo>
                <a:lnTo>
                  <a:pt x="1672" y="887"/>
                </a:lnTo>
                <a:lnTo>
                  <a:pt x="1670" y="887"/>
                </a:lnTo>
                <a:lnTo>
                  <a:pt x="1670" y="887"/>
                </a:lnTo>
                <a:lnTo>
                  <a:pt x="1670" y="889"/>
                </a:lnTo>
                <a:lnTo>
                  <a:pt x="1670" y="889"/>
                </a:lnTo>
                <a:close/>
                <a:moveTo>
                  <a:pt x="1701" y="1382"/>
                </a:moveTo>
                <a:lnTo>
                  <a:pt x="1701" y="1384"/>
                </a:lnTo>
                <a:lnTo>
                  <a:pt x="1701" y="1384"/>
                </a:lnTo>
                <a:lnTo>
                  <a:pt x="1701" y="1384"/>
                </a:lnTo>
                <a:lnTo>
                  <a:pt x="1701" y="1382"/>
                </a:lnTo>
                <a:lnTo>
                  <a:pt x="1701" y="1382"/>
                </a:lnTo>
                <a:lnTo>
                  <a:pt x="1701" y="1382"/>
                </a:lnTo>
                <a:close/>
                <a:moveTo>
                  <a:pt x="1714" y="864"/>
                </a:moveTo>
                <a:lnTo>
                  <a:pt x="1714" y="864"/>
                </a:lnTo>
                <a:lnTo>
                  <a:pt x="1714" y="862"/>
                </a:lnTo>
                <a:lnTo>
                  <a:pt x="1712" y="860"/>
                </a:lnTo>
                <a:lnTo>
                  <a:pt x="1710" y="858"/>
                </a:lnTo>
                <a:lnTo>
                  <a:pt x="1708" y="858"/>
                </a:lnTo>
                <a:lnTo>
                  <a:pt x="1699" y="853"/>
                </a:lnTo>
                <a:lnTo>
                  <a:pt x="1697" y="851"/>
                </a:lnTo>
                <a:lnTo>
                  <a:pt x="1693" y="851"/>
                </a:lnTo>
                <a:lnTo>
                  <a:pt x="1691" y="849"/>
                </a:lnTo>
                <a:lnTo>
                  <a:pt x="1685" y="849"/>
                </a:lnTo>
                <a:lnTo>
                  <a:pt x="1678" y="847"/>
                </a:lnTo>
                <a:lnTo>
                  <a:pt x="1676" y="847"/>
                </a:lnTo>
                <a:lnTo>
                  <a:pt x="1674" y="849"/>
                </a:lnTo>
                <a:lnTo>
                  <a:pt x="1674" y="849"/>
                </a:lnTo>
                <a:lnTo>
                  <a:pt x="1674" y="849"/>
                </a:lnTo>
                <a:lnTo>
                  <a:pt x="1683" y="853"/>
                </a:lnTo>
                <a:lnTo>
                  <a:pt x="1685" y="853"/>
                </a:lnTo>
                <a:lnTo>
                  <a:pt x="1685" y="856"/>
                </a:lnTo>
                <a:lnTo>
                  <a:pt x="1687" y="858"/>
                </a:lnTo>
                <a:lnTo>
                  <a:pt x="1687" y="858"/>
                </a:lnTo>
                <a:lnTo>
                  <a:pt x="1695" y="862"/>
                </a:lnTo>
                <a:lnTo>
                  <a:pt x="1697" y="862"/>
                </a:lnTo>
                <a:lnTo>
                  <a:pt x="1701" y="862"/>
                </a:lnTo>
                <a:lnTo>
                  <a:pt x="1706" y="864"/>
                </a:lnTo>
                <a:lnTo>
                  <a:pt x="1712" y="864"/>
                </a:lnTo>
                <a:lnTo>
                  <a:pt x="1714" y="864"/>
                </a:lnTo>
                <a:close/>
                <a:moveTo>
                  <a:pt x="1706" y="1388"/>
                </a:moveTo>
                <a:lnTo>
                  <a:pt x="1706" y="1390"/>
                </a:lnTo>
                <a:lnTo>
                  <a:pt x="1708" y="1390"/>
                </a:lnTo>
                <a:lnTo>
                  <a:pt x="1708" y="1388"/>
                </a:lnTo>
                <a:lnTo>
                  <a:pt x="1708" y="1388"/>
                </a:lnTo>
                <a:lnTo>
                  <a:pt x="1708" y="1388"/>
                </a:lnTo>
                <a:lnTo>
                  <a:pt x="1706" y="1388"/>
                </a:lnTo>
                <a:close/>
                <a:moveTo>
                  <a:pt x="1540" y="927"/>
                </a:moveTo>
                <a:lnTo>
                  <a:pt x="1542" y="925"/>
                </a:lnTo>
                <a:lnTo>
                  <a:pt x="1540" y="927"/>
                </a:lnTo>
                <a:lnTo>
                  <a:pt x="1538" y="927"/>
                </a:lnTo>
                <a:lnTo>
                  <a:pt x="1538" y="929"/>
                </a:lnTo>
                <a:lnTo>
                  <a:pt x="1540" y="927"/>
                </a:lnTo>
                <a:close/>
                <a:moveTo>
                  <a:pt x="1578" y="904"/>
                </a:moveTo>
                <a:lnTo>
                  <a:pt x="1578" y="904"/>
                </a:lnTo>
                <a:lnTo>
                  <a:pt x="1578" y="904"/>
                </a:lnTo>
                <a:lnTo>
                  <a:pt x="1580" y="904"/>
                </a:lnTo>
                <a:lnTo>
                  <a:pt x="1582" y="902"/>
                </a:lnTo>
                <a:lnTo>
                  <a:pt x="1580" y="902"/>
                </a:lnTo>
                <a:lnTo>
                  <a:pt x="1580" y="904"/>
                </a:lnTo>
                <a:lnTo>
                  <a:pt x="1578" y="904"/>
                </a:lnTo>
                <a:close/>
                <a:moveTo>
                  <a:pt x="1737" y="958"/>
                </a:moveTo>
                <a:lnTo>
                  <a:pt x="1739" y="958"/>
                </a:lnTo>
                <a:lnTo>
                  <a:pt x="1741" y="956"/>
                </a:lnTo>
                <a:lnTo>
                  <a:pt x="1743" y="956"/>
                </a:lnTo>
                <a:lnTo>
                  <a:pt x="1741" y="956"/>
                </a:lnTo>
                <a:lnTo>
                  <a:pt x="1739" y="956"/>
                </a:lnTo>
                <a:lnTo>
                  <a:pt x="1737" y="956"/>
                </a:lnTo>
                <a:lnTo>
                  <a:pt x="1737" y="956"/>
                </a:lnTo>
                <a:lnTo>
                  <a:pt x="1737" y="958"/>
                </a:lnTo>
                <a:close/>
                <a:moveTo>
                  <a:pt x="1536" y="931"/>
                </a:moveTo>
                <a:lnTo>
                  <a:pt x="1538" y="929"/>
                </a:lnTo>
                <a:lnTo>
                  <a:pt x="1540" y="931"/>
                </a:lnTo>
                <a:lnTo>
                  <a:pt x="1542" y="929"/>
                </a:lnTo>
                <a:lnTo>
                  <a:pt x="1542" y="929"/>
                </a:lnTo>
                <a:lnTo>
                  <a:pt x="1542" y="929"/>
                </a:lnTo>
                <a:lnTo>
                  <a:pt x="1544" y="925"/>
                </a:lnTo>
                <a:lnTo>
                  <a:pt x="1542" y="925"/>
                </a:lnTo>
                <a:lnTo>
                  <a:pt x="1540" y="929"/>
                </a:lnTo>
                <a:lnTo>
                  <a:pt x="1538" y="929"/>
                </a:lnTo>
                <a:lnTo>
                  <a:pt x="1536" y="931"/>
                </a:lnTo>
                <a:lnTo>
                  <a:pt x="1536" y="931"/>
                </a:lnTo>
                <a:close/>
                <a:moveTo>
                  <a:pt x="1699" y="1380"/>
                </a:moveTo>
                <a:lnTo>
                  <a:pt x="1697" y="1380"/>
                </a:lnTo>
                <a:lnTo>
                  <a:pt x="1697" y="1380"/>
                </a:lnTo>
                <a:lnTo>
                  <a:pt x="1697" y="1380"/>
                </a:lnTo>
                <a:lnTo>
                  <a:pt x="1697" y="1380"/>
                </a:lnTo>
                <a:lnTo>
                  <a:pt x="1697" y="1380"/>
                </a:lnTo>
                <a:lnTo>
                  <a:pt x="1699" y="1380"/>
                </a:lnTo>
                <a:lnTo>
                  <a:pt x="1699" y="1380"/>
                </a:lnTo>
                <a:lnTo>
                  <a:pt x="1699" y="1382"/>
                </a:lnTo>
                <a:lnTo>
                  <a:pt x="1701" y="1382"/>
                </a:lnTo>
                <a:lnTo>
                  <a:pt x="1699" y="1382"/>
                </a:lnTo>
                <a:lnTo>
                  <a:pt x="1699" y="1380"/>
                </a:lnTo>
                <a:lnTo>
                  <a:pt x="1699" y="1380"/>
                </a:lnTo>
                <a:close/>
                <a:moveTo>
                  <a:pt x="1672" y="1373"/>
                </a:moveTo>
                <a:lnTo>
                  <a:pt x="1670" y="1373"/>
                </a:lnTo>
                <a:lnTo>
                  <a:pt x="1670" y="1373"/>
                </a:lnTo>
                <a:lnTo>
                  <a:pt x="1668" y="1373"/>
                </a:lnTo>
                <a:lnTo>
                  <a:pt x="1668" y="1375"/>
                </a:lnTo>
                <a:lnTo>
                  <a:pt x="1670" y="1373"/>
                </a:lnTo>
                <a:lnTo>
                  <a:pt x="1672" y="1373"/>
                </a:lnTo>
                <a:close/>
                <a:moveTo>
                  <a:pt x="1672" y="1363"/>
                </a:moveTo>
                <a:lnTo>
                  <a:pt x="1672" y="1363"/>
                </a:lnTo>
                <a:lnTo>
                  <a:pt x="1670" y="1363"/>
                </a:lnTo>
                <a:lnTo>
                  <a:pt x="1670" y="1365"/>
                </a:lnTo>
                <a:lnTo>
                  <a:pt x="1672" y="1365"/>
                </a:lnTo>
                <a:lnTo>
                  <a:pt x="1672" y="1363"/>
                </a:lnTo>
                <a:lnTo>
                  <a:pt x="1672" y="1363"/>
                </a:lnTo>
                <a:close/>
                <a:moveTo>
                  <a:pt x="1668" y="1365"/>
                </a:moveTo>
                <a:lnTo>
                  <a:pt x="1666" y="1365"/>
                </a:lnTo>
                <a:lnTo>
                  <a:pt x="1668" y="1365"/>
                </a:lnTo>
                <a:lnTo>
                  <a:pt x="1668" y="1365"/>
                </a:lnTo>
                <a:lnTo>
                  <a:pt x="1668" y="1365"/>
                </a:lnTo>
                <a:lnTo>
                  <a:pt x="1668" y="1365"/>
                </a:lnTo>
                <a:close/>
                <a:moveTo>
                  <a:pt x="1662" y="1474"/>
                </a:moveTo>
                <a:lnTo>
                  <a:pt x="1664" y="1474"/>
                </a:lnTo>
                <a:lnTo>
                  <a:pt x="1664" y="1474"/>
                </a:lnTo>
                <a:lnTo>
                  <a:pt x="1662" y="1474"/>
                </a:lnTo>
                <a:lnTo>
                  <a:pt x="1659" y="1474"/>
                </a:lnTo>
                <a:lnTo>
                  <a:pt x="1659" y="1474"/>
                </a:lnTo>
                <a:lnTo>
                  <a:pt x="1662" y="1474"/>
                </a:lnTo>
                <a:lnTo>
                  <a:pt x="1662" y="1474"/>
                </a:lnTo>
                <a:close/>
                <a:moveTo>
                  <a:pt x="1693" y="1369"/>
                </a:moveTo>
                <a:lnTo>
                  <a:pt x="1693" y="1369"/>
                </a:lnTo>
                <a:lnTo>
                  <a:pt x="1693" y="1369"/>
                </a:lnTo>
                <a:lnTo>
                  <a:pt x="1695" y="1369"/>
                </a:lnTo>
                <a:lnTo>
                  <a:pt x="1695" y="1369"/>
                </a:lnTo>
                <a:lnTo>
                  <a:pt x="1695" y="1369"/>
                </a:lnTo>
                <a:lnTo>
                  <a:pt x="1695" y="1369"/>
                </a:lnTo>
                <a:lnTo>
                  <a:pt x="1695" y="1369"/>
                </a:lnTo>
                <a:lnTo>
                  <a:pt x="1693" y="1369"/>
                </a:lnTo>
                <a:close/>
                <a:moveTo>
                  <a:pt x="1678" y="1474"/>
                </a:moveTo>
                <a:lnTo>
                  <a:pt x="1678" y="1474"/>
                </a:lnTo>
                <a:lnTo>
                  <a:pt x="1678" y="1474"/>
                </a:lnTo>
                <a:lnTo>
                  <a:pt x="1680" y="1474"/>
                </a:lnTo>
                <a:lnTo>
                  <a:pt x="1680" y="1474"/>
                </a:lnTo>
                <a:lnTo>
                  <a:pt x="1683" y="1474"/>
                </a:lnTo>
                <a:lnTo>
                  <a:pt x="1683" y="1474"/>
                </a:lnTo>
                <a:lnTo>
                  <a:pt x="1683" y="1472"/>
                </a:lnTo>
                <a:lnTo>
                  <a:pt x="1683" y="1470"/>
                </a:lnTo>
                <a:lnTo>
                  <a:pt x="1683" y="1470"/>
                </a:lnTo>
                <a:lnTo>
                  <a:pt x="1680" y="1472"/>
                </a:lnTo>
                <a:lnTo>
                  <a:pt x="1680" y="1472"/>
                </a:lnTo>
                <a:lnTo>
                  <a:pt x="1678" y="1472"/>
                </a:lnTo>
                <a:lnTo>
                  <a:pt x="1678" y="1472"/>
                </a:lnTo>
                <a:lnTo>
                  <a:pt x="1678" y="1472"/>
                </a:lnTo>
                <a:lnTo>
                  <a:pt x="1676" y="1472"/>
                </a:lnTo>
                <a:lnTo>
                  <a:pt x="1676" y="1472"/>
                </a:lnTo>
                <a:lnTo>
                  <a:pt x="1674" y="1472"/>
                </a:lnTo>
                <a:lnTo>
                  <a:pt x="1676" y="1474"/>
                </a:lnTo>
                <a:lnTo>
                  <a:pt x="1678" y="1474"/>
                </a:lnTo>
                <a:close/>
                <a:moveTo>
                  <a:pt x="1674" y="1363"/>
                </a:moveTo>
                <a:lnTo>
                  <a:pt x="1674" y="1363"/>
                </a:lnTo>
                <a:lnTo>
                  <a:pt x="1674" y="1363"/>
                </a:lnTo>
                <a:lnTo>
                  <a:pt x="1674" y="1363"/>
                </a:lnTo>
                <a:lnTo>
                  <a:pt x="1674" y="1363"/>
                </a:lnTo>
                <a:lnTo>
                  <a:pt x="1676" y="1363"/>
                </a:lnTo>
                <a:lnTo>
                  <a:pt x="1674" y="1363"/>
                </a:lnTo>
                <a:close/>
                <a:moveTo>
                  <a:pt x="1670" y="1365"/>
                </a:moveTo>
                <a:lnTo>
                  <a:pt x="1670" y="1365"/>
                </a:lnTo>
                <a:lnTo>
                  <a:pt x="1670" y="1365"/>
                </a:lnTo>
                <a:lnTo>
                  <a:pt x="1670" y="1365"/>
                </a:lnTo>
                <a:lnTo>
                  <a:pt x="1670" y="1365"/>
                </a:lnTo>
                <a:lnTo>
                  <a:pt x="1670" y="1365"/>
                </a:lnTo>
                <a:close/>
                <a:moveTo>
                  <a:pt x="1662" y="1367"/>
                </a:moveTo>
                <a:lnTo>
                  <a:pt x="1662" y="1367"/>
                </a:lnTo>
                <a:lnTo>
                  <a:pt x="1659" y="1367"/>
                </a:lnTo>
                <a:lnTo>
                  <a:pt x="1657" y="1367"/>
                </a:lnTo>
                <a:lnTo>
                  <a:pt x="1657" y="1369"/>
                </a:lnTo>
                <a:lnTo>
                  <a:pt x="1659" y="1369"/>
                </a:lnTo>
                <a:lnTo>
                  <a:pt x="1659" y="1369"/>
                </a:lnTo>
                <a:lnTo>
                  <a:pt x="1662" y="1367"/>
                </a:lnTo>
                <a:lnTo>
                  <a:pt x="1662" y="1367"/>
                </a:lnTo>
                <a:close/>
                <a:moveTo>
                  <a:pt x="1670" y="1149"/>
                </a:moveTo>
                <a:lnTo>
                  <a:pt x="1670" y="1151"/>
                </a:lnTo>
                <a:lnTo>
                  <a:pt x="1668" y="1151"/>
                </a:lnTo>
                <a:lnTo>
                  <a:pt x="1668" y="1151"/>
                </a:lnTo>
                <a:lnTo>
                  <a:pt x="1668" y="1151"/>
                </a:lnTo>
                <a:lnTo>
                  <a:pt x="1670" y="1151"/>
                </a:lnTo>
                <a:lnTo>
                  <a:pt x="1670" y="1149"/>
                </a:lnTo>
                <a:lnTo>
                  <a:pt x="1670" y="1149"/>
                </a:lnTo>
                <a:close/>
                <a:moveTo>
                  <a:pt x="1735" y="925"/>
                </a:moveTo>
                <a:lnTo>
                  <a:pt x="1737" y="923"/>
                </a:lnTo>
                <a:lnTo>
                  <a:pt x="1739" y="923"/>
                </a:lnTo>
                <a:lnTo>
                  <a:pt x="1741" y="921"/>
                </a:lnTo>
                <a:lnTo>
                  <a:pt x="1741" y="921"/>
                </a:lnTo>
                <a:lnTo>
                  <a:pt x="1739" y="921"/>
                </a:lnTo>
                <a:lnTo>
                  <a:pt x="1741" y="918"/>
                </a:lnTo>
                <a:lnTo>
                  <a:pt x="1741" y="918"/>
                </a:lnTo>
                <a:lnTo>
                  <a:pt x="1741" y="918"/>
                </a:lnTo>
                <a:lnTo>
                  <a:pt x="1741" y="916"/>
                </a:lnTo>
                <a:lnTo>
                  <a:pt x="1739" y="916"/>
                </a:lnTo>
                <a:lnTo>
                  <a:pt x="1737" y="916"/>
                </a:lnTo>
                <a:lnTo>
                  <a:pt x="1735" y="916"/>
                </a:lnTo>
                <a:lnTo>
                  <a:pt x="1735" y="916"/>
                </a:lnTo>
                <a:lnTo>
                  <a:pt x="1735" y="914"/>
                </a:lnTo>
                <a:lnTo>
                  <a:pt x="1733" y="914"/>
                </a:lnTo>
                <a:lnTo>
                  <a:pt x="1733" y="916"/>
                </a:lnTo>
                <a:lnTo>
                  <a:pt x="1731" y="916"/>
                </a:lnTo>
                <a:lnTo>
                  <a:pt x="1731" y="918"/>
                </a:lnTo>
                <a:lnTo>
                  <a:pt x="1731" y="918"/>
                </a:lnTo>
                <a:lnTo>
                  <a:pt x="1729" y="921"/>
                </a:lnTo>
                <a:lnTo>
                  <a:pt x="1729" y="921"/>
                </a:lnTo>
                <a:lnTo>
                  <a:pt x="1733" y="921"/>
                </a:lnTo>
                <a:lnTo>
                  <a:pt x="1731" y="921"/>
                </a:lnTo>
                <a:lnTo>
                  <a:pt x="1729" y="925"/>
                </a:lnTo>
                <a:lnTo>
                  <a:pt x="1729" y="925"/>
                </a:lnTo>
                <a:lnTo>
                  <a:pt x="1727" y="925"/>
                </a:lnTo>
                <a:lnTo>
                  <a:pt x="1727" y="925"/>
                </a:lnTo>
                <a:lnTo>
                  <a:pt x="1724" y="925"/>
                </a:lnTo>
                <a:lnTo>
                  <a:pt x="1722" y="925"/>
                </a:lnTo>
                <a:lnTo>
                  <a:pt x="1722" y="925"/>
                </a:lnTo>
                <a:lnTo>
                  <a:pt x="1722" y="925"/>
                </a:lnTo>
                <a:lnTo>
                  <a:pt x="1724" y="923"/>
                </a:lnTo>
                <a:lnTo>
                  <a:pt x="1724" y="923"/>
                </a:lnTo>
                <a:lnTo>
                  <a:pt x="1724" y="923"/>
                </a:lnTo>
                <a:lnTo>
                  <a:pt x="1724" y="923"/>
                </a:lnTo>
                <a:lnTo>
                  <a:pt x="1727" y="921"/>
                </a:lnTo>
                <a:lnTo>
                  <a:pt x="1727" y="921"/>
                </a:lnTo>
                <a:lnTo>
                  <a:pt x="1724" y="921"/>
                </a:lnTo>
                <a:lnTo>
                  <a:pt x="1722" y="921"/>
                </a:lnTo>
                <a:lnTo>
                  <a:pt x="1722" y="921"/>
                </a:lnTo>
                <a:lnTo>
                  <a:pt x="1724" y="918"/>
                </a:lnTo>
                <a:lnTo>
                  <a:pt x="1727" y="918"/>
                </a:lnTo>
                <a:lnTo>
                  <a:pt x="1729" y="918"/>
                </a:lnTo>
                <a:lnTo>
                  <a:pt x="1731" y="916"/>
                </a:lnTo>
                <a:lnTo>
                  <a:pt x="1731" y="916"/>
                </a:lnTo>
                <a:lnTo>
                  <a:pt x="1731" y="916"/>
                </a:lnTo>
                <a:lnTo>
                  <a:pt x="1731" y="914"/>
                </a:lnTo>
                <a:lnTo>
                  <a:pt x="1731" y="912"/>
                </a:lnTo>
                <a:lnTo>
                  <a:pt x="1733" y="910"/>
                </a:lnTo>
                <a:lnTo>
                  <a:pt x="1733" y="906"/>
                </a:lnTo>
                <a:lnTo>
                  <a:pt x="1733" y="906"/>
                </a:lnTo>
                <a:lnTo>
                  <a:pt x="1733" y="904"/>
                </a:lnTo>
                <a:lnTo>
                  <a:pt x="1733" y="904"/>
                </a:lnTo>
                <a:lnTo>
                  <a:pt x="1733" y="902"/>
                </a:lnTo>
                <a:lnTo>
                  <a:pt x="1731" y="902"/>
                </a:lnTo>
                <a:lnTo>
                  <a:pt x="1731" y="902"/>
                </a:lnTo>
                <a:lnTo>
                  <a:pt x="1729" y="902"/>
                </a:lnTo>
                <a:lnTo>
                  <a:pt x="1727" y="904"/>
                </a:lnTo>
                <a:lnTo>
                  <a:pt x="1727" y="906"/>
                </a:lnTo>
                <a:lnTo>
                  <a:pt x="1724" y="908"/>
                </a:lnTo>
                <a:lnTo>
                  <a:pt x="1724" y="908"/>
                </a:lnTo>
                <a:lnTo>
                  <a:pt x="1720" y="914"/>
                </a:lnTo>
                <a:lnTo>
                  <a:pt x="1720" y="916"/>
                </a:lnTo>
                <a:lnTo>
                  <a:pt x="1718" y="916"/>
                </a:lnTo>
                <a:lnTo>
                  <a:pt x="1716" y="918"/>
                </a:lnTo>
                <a:lnTo>
                  <a:pt x="1716" y="921"/>
                </a:lnTo>
                <a:lnTo>
                  <a:pt x="1718" y="925"/>
                </a:lnTo>
                <a:lnTo>
                  <a:pt x="1718" y="927"/>
                </a:lnTo>
                <a:lnTo>
                  <a:pt x="1720" y="927"/>
                </a:lnTo>
                <a:lnTo>
                  <a:pt x="1720" y="927"/>
                </a:lnTo>
                <a:lnTo>
                  <a:pt x="1720" y="927"/>
                </a:lnTo>
                <a:lnTo>
                  <a:pt x="1720" y="927"/>
                </a:lnTo>
                <a:lnTo>
                  <a:pt x="1722" y="927"/>
                </a:lnTo>
                <a:lnTo>
                  <a:pt x="1724" y="927"/>
                </a:lnTo>
                <a:lnTo>
                  <a:pt x="1727" y="927"/>
                </a:lnTo>
                <a:lnTo>
                  <a:pt x="1727" y="927"/>
                </a:lnTo>
                <a:lnTo>
                  <a:pt x="1729" y="927"/>
                </a:lnTo>
                <a:lnTo>
                  <a:pt x="1733" y="927"/>
                </a:lnTo>
                <a:lnTo>
                  <a:pt x="1735" y="925"/>
                </a:lnTo>
                <a:close/>
                <a:moveTo>
                  <a:pt x="1724" y="1474"/>
                </a:moveTo>
                <a:lnTo>
                  <a:pt x="1722" y="1476"/>
                </a:lnTo>
                <a:lnTo>
                  <a:pt x="1722" y="1476"/>
                </a:lnTo>
                <a:lnTo>
                  <a:pt x="1718" y="1476"/>
                </a:lnTo>
                <a:lnTo>
                  <a:pt x="1718" y="1476"/>
                </a:lnTo>
                <a:lnTo>
                  <a:pt x="1716" y="1476"/>
                </a:lnTo>
                <a:lnTo>
                  <a:pt x="1714" y="1476"/>
                </a:lnTo>
                <a:lnTo>
                  <a:pt x="1714" y="1476"/>
                </a:lnTo>
                <a:lnTo>
                  <a:pt x="1716" y="1478"/>
                </a:lnTo>
                <a:lnTo>
                  <a:pt x="1716" y="1478"/>
                </a:lnTo>
                <a:lnTo>
                  <a:pt x="1716" y="1478"/>
                </a:lnTo>
                <a:lnTo>
                  <a:pt x="1718" y="1480"/>
                </a:lnTo>
                <a:lnTo>
                  <a:pt x="1716" y="1482"/>
                </a:lnTo>
                <a:lnTo>
                  <a:pt x="1716" y="1484"/>
                </a:lnTo>
                <a:lnTo>
                  <a:pt x="1714" y="1484"/>
                </a:lnTo>
                <a:lnTo>
                  <a:pt x="1714" y="1484"/>
                </a:lnTo>
                <a:lnTo>
                  <a:pt x="1712" y="1487"/>
                </a:lnTo>
                <a:lnTo>
                  <a:pt x="1712" y="1487"/>
                </a:lnTo>
                <a:lnTo>
                  <a:pt x="1716" y="1487"/>
                </a:lnTo>
                <a:lnTo>
                  <a:pt x="1722" y="1487"/>
                </a:lnTo>
                <a:lnTo>
                  <a:pt x="1724" y="1484"/>
                </a:lnTo>
                <a:lnTo>
                  <a:pt x="1724" y="1484"/>
                </a:lnTo>
                <a:lnTo>
                  <a:pt x="1724" y="1482"/>
                </a:lnTo>
                <a:lnTo>
                  <a:pt x="1724" y="1482"/>
                </a:lnTo>
                <a:lnTo>
                  <a:pt x="1724" y="1482"/>
                </a:lnTo>
                <a:lnTo>
                  <a:pt x="1724" y="1480"/>
                </a:lnTo>
                <a:lnTo>
                  <a:pt x="1724" y="1478"/>
                </a:lnTo>
                <a:lnTo>
                  <a:pt x="1724" y="1478"/>
                </a:lnTo>
                <a:lnTo>
                  <a:pt x="1724" y="1476"/>
                </a:lnTo>
                <a:lnTo>
                  <a:pt x="1724" y="1474"/>
                </a:lnTo>
                <a:close/>
                <a:moveTo>
                  <a:pt x="1712" y="1384"/>
                </a:moveTo>
                <a:lnTo>
                  <a:pt x="1712" y="1384"/>
                </a:lnTo>
                <a:lnTo>
                  <a:pt x="1714" y="1384"/>
                </a:lnTo>
                <a:lnTo>
                  <a:pt x="1714" y="1384"/>
                </a:lnTo>
                <a:lnTo>
                  <a:pt x="1714" y="1384"/>
                </a:lnTo>
                <a:lnTo>
                  <a:pt x="1714" y="1384"/>
                </a:lnTo>
                <a:lnTo>
                  <a:pt x="1714" y="1384"/>
                </a:lnTo>
                <a:lnTo>
                  <a:pt x="1714" y="1384"/>
                </a:lnTo>
                <a:lnTo>
                  <a:pt x="1714" y="1382"/>
                </a:lnTo>
                <a:lnTo>
                  <a:pt x="1712" y="1382"/>
                </a:lnTo>
                <a:lnTo>
                  <a:pt x="1712" y="1384"/>
                </a:lnTo>
                <a:lnTo>
                  <a:pt x="1712" y="1384"/>
                </a:lnTo>
                <a:close/>
                <a:moveTo>
                  <a:pt x="1714" y="1375"/>
                </a:moveTo>
                <a:lnTo>
                  <a:pt x="1714" y="1375"/>
                </a:lnTo>
                <a:lnTo>
                  <a:pt x="1712" y="1375"/>
                </a:lnTo>
                <a:lnTo>
                  <a:pt x="1712" y="1375"/>
                </a:lnTo>
                <a:lnTo>
                  <a:pt x="1712" y="1373"/>
                </a:lnTo>
                <a:lnTo>
                  <a:pt x="1712" y="1373"/>
                </a:lnTo>
                <a:lnTo>
                  <a:pt x="1712" y="1375"/>
                </a:lnTo>
                <a:lnTo>
                  <a:pt x="1712" y="1375"/>
                </a:lnTo>
                <a:lnTo>
                  <a:pt x="1714" y="1378"/>
                </a:lnTo>
                <a:lnTo>
                  <a:pt x="1714" y="1375"/>
                </a:lnTo>
                <a:close/>
                <a:moveTo>
                  <a:pt x="1731" y="1468"/>
                </a:moveTo>
                <a:lnTo>
                  <a:pt x="1731" y="1468"/>
                </a:lnTo>
                <a:lnTo>
                  <a:pt x="1729" y="1468"/>
                </a:lnTo>
                <a:lnTo>
                  <a:pt x="1727" y="1470"/>
                </a:lnTo>
                <a:lnTo>
                  <a:pt x="1727" y="1470"/>
                </a:lnTo>
                <a:lnTo>
                  <a:pt x="1727" y="1470"/>
                </a:lnTo>
                <a:lnTo>
                  <a:pt x="1731" y="1470"/>
                </a:lnTo>
                <a:lnTo>
                  <a:pt x="1731" y="1468"/>
                </a:lnTo>
                <a:close/>
                <a:moveTo>
                  <a:pt x="1791" y="906"/>
                </a:moveTo>
                <a:lnTo>
                  <a:pt x="1791" y="906"/>
                </a:lnTo>
                <a:lnTo>
                  <a:pt x="1794" y="906"/>
                </a:lnTo>
                <a:lnTo>
                  <a:pt x="1794" y="904"/>
                </a:lnTo>
                <a:lnTo>
                  <a:pt x="1791" y="904"/>
                </a:lnTo>
                <a:lnTo>
                  <a:pt x="1791" y="904"/>
                </a:lnTo>
                <a:lnTo>
                  <a:pt x="1791" y="902"/>
                </a:lnTo>
                <a:lnTo>
                  <a:pt x="1791" y="902"/>
                </a:lnTo>
                <a:lnTo>
                  <a:pt x="1791" y="900"/>
                </a:lnTo>
                <a:lnTo>
                  <a:pt x="1791" y="900"/>
                </a:lnTo>
                <a:lnTo>
                  <a:pt x="1791" y="902"/>
                </a:lnTo>
                <a:lnTo>
                  <a:pt x="1791" y="904"/>
                </a:lnTo>
                <a:lnTo>
                  <a:pt x="1791" y="904"/>
                </a:lnTo>
                <a:lnTo>
                  <a:pt x="1791" y="906"/>
                </a:lnTo>
                <a:lnTo>
                  <a:pt x="1791" y="906"/>
                </a:lnTo>
                <a:close/>
                <a:moveTo>
                  <a:pt x="1716" y="1394"/>
                </a:moveTo>
                <a:lnTo>
                  <a:pt x="1714" y="1394"/>
                </a:lnTo>
                <a:lnTo>
                  <a:pt x="1714" y="1394"/>
                </a:lnTo>
                <a:lnTo>
                  <a:pt x="1712" y="1394"/>
                </a:lnTo>
                <a:lnTo>
                  <a:pt x="1712" y="1394"/>
                </a:lnTo>
                <a:lnTo>
                  <a:pt x="1714" y="1399"/>
                </a:lnTo>
                <a:lnTo>
                  <a:pt x="1714" y="1401"/>
                </a:lnTo>
                <a:lnTo>
                  <a:pt x="1714" y="1401"/>
                </a:lnTo>
                <a:lnTo>
                  <a:pt x="1716" y="1399"/>
                </a:lnTo>
                <a:lnTo>
                  <a:pt x="1716" y="1399"/>
                </a:lnTo>
                <a:lnTo>
                  <a:pt x="1716" y="1396"/>
                </a:lnTo>
                <a:lnTo>
                  <a:pt x="1716" y="1396"/>
                </a:lnTo>
                <a:lnTo>
                  <a:pt x="1716" y="1394"/>
                </a:lnTo>
                <a:close/>
                <a:moveTo>
                  <a:pt x="1743" y="1438"/>
                </a:moveTo>
                <a:lnTo>
                  <a:pt x="1743" y="1440"/>
                </a:lnTo>
                <a:lnTo>
                  <a:pt x="1743" y="1443"/>
                </a:lnTo>
                <a:lnTo>
                  <a:pt x="1745" y="1443"/>
                </a:lnTo>
                <a:lnTo>
                  <a:pt x="1745" y="1443"/>
                </a:lnTo>
                <a:lnTo>
                  <a:pt x="1747" y="1440"/>
                </a:lnTo>
                <a:lnTo>
                  <a:pt x="1745" y="1440"/>
                </a:lnTo>
                <a:lnTo>
                  <a:pt x="1745" y="1438"/>
                </a:lnTo>
                <a:lnTo>
                  <a:pt x="1743" y="1438"/>
                </a:lnTo>
                <a:close/>
                <a:moveTo>
                  <a:pt x="1724" y="1501"/>
                </a:moveTo>
                <a:lnTo>
                  <a:pt x="1724" y="1501"/>
                </a:lnTo>
                <a:lnTo>
                  <a:pt x="1722" y="1501"/>
                </a:lnTo>
                <a:lnTo>
                  <a:pt x="1722" y="1503"/>
                </a:lnTo>
                <a:lnTo>
                  <a:pt x="1722" y="1503"/>
                </a:lnTo>
                <a:lnTo>
                  <a:pt x="1724" y="1503"/>
                </a:lnTo>
                <a:lnTo>
                  <a:pt x="1724" y="1503"/>
                </a:lnTo>
                <a:lnTo>
                  <a:pt x="1727" y="1503"/>
                </a:lnTo>
                <a:lnTo>
                  <a:pt x="1727" y="1501"/>
                </a:lnTo>
                <a:lnTo>
                  <a:pt x="1724" y="1501"/>
                </a:lnTo>
                <a:lnTo>
                  <a:pt x="1727" y="1501"/>
                </a:lnTo>
                <a:lnTo>
                  <a:pt x="1724" y="1501"/>
                </a:lnTo>
                <a:close/>
                <a:moveTo>
                  <a:pt x="1727" y="1499"/>
                </a:moveTo>
                <a:lnTo>
                  <a:pt x="1729" y="1499"/>
                </a:lnTo>
                <a:lnTo>
                  <a:pt x="1727" y="1499"/>
                </a:lnTo>
                <a:lnTo>
                  <a:pt x="1727" y="1499"/>
                </a:lnTo>
                <a:lnTo>
                  <a:pt x="1727" y="1499"/>
                </a:lnTo>
                <a:lnTo>
                  <a:pt x="1727" y="1499"/>
                </a:lnTo>
                <a:lnTo>
                  <a:pt x="1724" y="1499"/>
                </a:lnTo>
                <a:lnTo>
                  <a:pt x="1724" y="1499"/>
                </a:lnTo>
                <a:lnTo>
                  <a:pt x="1724" y="1499"/>
                </a:lnTo>
                <a:lnTo>
                  <a:pt x="1727" y="1499"/>
                </a:lnTo>
                <a:lnTo>
                  <a:pt x="1727" y="1499"/>
                </a:lnTo>
                <a:close/>
                <a:moveTo>
                  <a:pt x="1714" y="1457"/>
                </a:moveTo>
                <a:lnTo>
                  <a:pt x="1714" y="1457"/>
                </a:lnTo>
                <a:lnTo>
                  <a:pt x="1712" y="1457"/>
                </a:lnTo>
                <a:lnTo>
                  <a:pt x="1714" y="1457"/>
                </a:lnTo>
                <a:lnTo>
                  <a:pt x="1714" y="1457"/>
                </a:lnTo>
                <a:lnTo>
                  <a:pt x="1716" y="1455"/>
                </a:lnTo>
                <a:lnTo>
                  <a:pt x="1714" y="1455"/>
                </a:lnTo>
                <a:lnTo>
                  <a:pt x="1714" y="1455"/>
                </a:lnTo>
                <a:lnTo>
                  <a:pt x="1714" y="1457"/>
                </a:lnTo>
                <a:close/>
                <a:moveTo>
                  <a:pt x="1724" y="929"/>
                </a:moveTo>
                <a:lnTo>
                  <a:pt x="1724" y="929"/>
                </a:lnTo>
                <a:lnTo>
                  <a:pt x="1724" y="929"/>
                </a:lnTo>
                <a:lnTo>
                  <a:pt x="1724" y="927"/>
                </a:lnTo>
                <a:lnTo>
                  <a:pt x="1722" y="929"/>
                </a:lnTo>
                <a:lnTo>
                  <a:pt x="1722" y="929"/>
                </a:lnTo>
                <a:lnTo>
                  <a:pt x="1724" y="929"/>
                </a:lnTo>
                <a:lnTo>
                  <a:pt x="1724" y="929"/>
                </a:lnTo>
                <a:lnTo>
                  <a:pt x="1724" y="929"/>
                </a:lnTo>
                <a:close/>
                <a:moveTo>
                  <a:pt x="1727" y="1422"/>
                </a:moveTo>
                <a:lnTo>
                  <a:pt x="1727" y="1422"/>
                </a:lnTo>
                <a:lnTo>
                  <a:pt x="1727" y="1419"/>
                </a:lnTo>
                <a:lnTo>
                  <a:pt x="1727" y="1419"/>
                </a:lnTo>
                <a:lnTo>
                  <a:pt x="1724" y="1419"/>
                </a:lnTo>
                <a:lnTo>
                  <a:pt x="1724" y="1417"/>
                </a:lnTo>
                <a:lnTo>
                  <a:pt x="1724" y="1417"/>
                </a:lnTo>
                <a:lnTo>
                  <a:pt x="1724" y="1417"/>
                </a:lnTo>
                <a:lnTo>
                  <a:pt x="1724" y="1417"/>
                </a:lnTo>
                <a:lnTo>
                  <a:pt x="1722" y="1415"/>
                </a:lnTo>
                <a:lnTo>
                  <a:pt x="1722" y="1415"/>
                </a:lnTo>
                <a:lnTo>
                  <a:pt x="1720" y="1417"/>
                </a:lnTo>
                <a:lnTo>
                  <a:pt x="1720" y="1417"/>
                </a:lnTo>
                <a:lnTo>
                  <a:pt x="1722" y="1419"/>
                </a:lnTo>
                <a:lnTo>
                  <a:pt x="1722" y="1419"/>
                </a:lnTo>
                <a:lnTo>
                  <a:pt x="1724" y="1419"/>
                </a:lnTo>
                <a:lnTo>
                  <a:pt x="1722" y="1422"/>
                </a:lnTo>
                <a:lnTo>
                  <a:pt x="1722" y="1422"/>
                </a:lnTo>
                <a:lnTo>
                  <a:pt x="1722" y="1422"/>
                </a:lnTo>
                <a:lnTo>
                  <a:pt x="1724" y="1422"/>
                </a:lnTo>
                <a:lnTo>
                  <a:pt x="1727" y="1424"/>
                </a:lnTo>
                <a:lnTo>
                  <a:pt x="1727" y="1422"/>
                </a:lnTo>
                <a:close/>
                <a:moveTo>
                  <a:pt x="1706" y="914"/>
                </a:moveTo>
                <a:lnTo>
                  <a:pt x="1708" y="914"/>
                </a:lnTo>
                <a:lnTo>
                  <a:pt x="1710" y="912"/>
                </a:lnTo>
                <a:lnTo>
                  <a:pt x="1710" y="912"/>
                </a:lnTo>
                <a:lnTo>
                  <a:pt x="1708" y="912"/>
                </a:lnTo>
                <a:lnTo>
                  <a:pt x="1708" y="912"/>
                </a:lnTo>
                <a:lnTo>
                  <a:pt x="1703" y="912"/>
                </a:lnTo>
                <a:lnTo>
                  <a:pt x="1699" y="912"/>
                </a:lnTo>
                <a:lnTo>
                  <a:pt x="1699" y="912"/>
                </a:lnTo>
                <a:lnTo>
                  <a:pt x="1695" y="912"/>
                </a:lnTo>
                <a:lnTo>
                  <a:pt x="1693" y="912"/>
                </a:lnTo>
                <a:lnTo>
                  <a:pt x="1691" y="912"/>
                </a:lnTo>
                <a:lnTo>
                  <a:pt x="1689" y="910"/>
                </a:lnTo>
                <a:lnTo>
                  <a:pt x="1689" y="910"/>
                </a:lnTo>
                <a:lnTo>
                  <a:pt x="1689" y="910"/>
                </a:lnTo>
                <a:lnTo>
                  <a:pt x="1687" y="910"/>
                </a:lnTo>
                <a:lnTo>
                  <a:pt x="1685" y="910"/>
                </a:lnTo>
                <a:lnTo>
                  <a:pt x="1685" y="912"/>
                </a:lnTo>
                <a:lnTo>
                  <a:pt x="1685" y="912"/>
                </a:lnTo>
                <a:lnTo>
                  <a:pt x="1683" y="912"/>
                </a:lnTo>
                <a:lnTo>
                  <a:pt x="1683" y="912"/>
                </a:lnTo>
                <a:lnTo>
                  <a:pt x="1683" y="910"/>
                </a:lnTo>
                <a:lnTo>
                  <a:pt x="1683" y="910"/>
                </a:lnTo>
                <a:lnTo>
                  <a:pt x="1683" y="910"/>
                </a:lnTo>
                <a:lnTo>
                  <a:pt x="1683" y="910"/>
                </a:lnTo>
                <a:lnTo>
                  <a:pt x="1683" y="908"/>
                </a:lnTo>
                <a:lnTo>
                  <a:pt x="1678" y="906"/>
                </a:lnTo>
                <a:lnTo>
                  <a:pt x="1680" y="904"/>
                </a:lnTo>
                <a:lnTo>
                  <a:pt x="1680" y="902"/>
                </a:lnTo>
                <a:lnTo>
                  <a:pt x="1680" y="902"/>
                </a:lnTo>
                <a:lnTo>
                  <a:pt x="1678" y="904"/>
                </a:lnTo>
                <a:lnTo>
                  <a:pt x="1676" y="904"/>
                </a:lnTo>
                <a:lnTo>
                  <a:pt x="1676" y="906"/>
                </a:lnTo>
                <a:lnTo>
                  <a:pt x="1676" y="906"/>
                </a:lnTo>
                <a:lnTo>
                  <a:pt x="1674" y="908"/>
                </a:lnTo>
                <a:lnTo>
                  <a:pt x="1674" y="908"/>
                </a:lnTo>
                <a:lnTo>
                  <a:pt x="1676" y="908"/>
                </a:lnTo>
                <a:lnTo>
                  <a:pt x="1678" y="910"/>
                </a:lnTo>
                <a:lnTo>
                  <a:pt x="1678" y="910"/>
                </a:lnTo>
                <a:lnTo>
                  <a:pt x="1678" y="912"/>
                </a:lnTo>
                <a:lnTo>
                  <a:pt x="1680" y="912"/>
                </a:lnTo>
                <a:lnTo>
                  <a:pt x="1683" y="912"/>
                </a:lnTo>
                <a:lnTo>
                  <a:pt x="1685" y="912"/>
                </a:lnTo>
                <a:lnTo>
                  <a:pt x="1685" y="914"/>
                </a:lnTo>
                <a:lnTo>
                  <a:pt x="1685" y="914"/>
                </a:lnTo>
                <a:lnTo>
                  <a:pt x="1683" y="914"/>
                </a:lnTo>
                <a:lnTo>
                  <a:pt x="1685" y="914"/>
                </a:lnTo>
                <a:lnTo>
                  <a:pt x="1687" y="916"/>
                </a:lnTo>
                <a:lnTo>
                  <a:pt x="1687" y="916"/>
                </a:lnTo>
                <a:lnTo>
                  <a:pt x="1691" y="918"/>
                </a:lnTo>
                <a:lnTo>
                  <a:pt x="1691" y="916"/>
                </a:lnTo>
                <a:lnTo>
                  <a:pt x="1693" y="916"/>
                </a:lnTo>
                <a:lnTo>
                  <a:pt x="1691" y="916"/>
                </a:lnTo>
                <a:lnTo>
                  <a:pt x="1693" y="916"/>
                </a:lnTo>
                <a:lnTo>
                  <a:pt x="1693" y="916"/>
                </a:lnTo>
                <a:lnTo>
                  <a:pt x="1695" y="914"/>
                </a:lnTo>
                <a:lnTo>
                  <a:pt x="1695" y="914"/>
                </a:lnTo>
                <a:lnTo>
                  <a:pt x="1695" y="914"/>
                </a:lnTo>
                <a:lnTo>
                  <a:pt x="1695" y="916"/>
                </a:lnTo>
                <a:lnTo>
                  <a:pt x="1695" y="916"/>
                </a:lnTo>
                <a:lnTo>
                  <a:pt x="1695" y="916"/>
                </a:lnTo>
                <a:lnTo>
                  <a:pt x="1695" y="916"/>
                </a:lnTo>
                <a:lnTo>
                  <a:pt x="1697" y="918"/>
                </a:lnTo>
                <a:lnTo>
                  <a:pt x="1695" y="918"/>
                </a:lnTo>
                <a:lnTo>
                  <a:pt x="1695" y="918"/>
                </a:lnTo>
                <a:lnTo>
                  <a:pt x="1697" y="918"/>
                </a:lnTo>
                <a:lnTo>
                  <a:pt x="1697" y="921"/>
                </a:lnTo>
                <a:lnTo>
                  <a:pt x="1697" y="921"/>
                </a:lnTo>
                <a:lnTo>
                  <a:pt x="1699" y="921"/>
                </a:lnTo>
                <a:lnTo>
                  <a:pt x="1701" y="921"/>
                </a:lnTo>
                <a:lnTo>
                  <a:pt x="1703" y="921"/>
                </a:lnTo>
                <a:lnTo>
                  <a:pt x="1701" y="921"/>
                </a:lnTo>
                <a:lnTo>
                  <a:pt x="1701" y="921"/>
                </a:lnTo>
                <a:lnTo>
                  <a:pt x="1701" y="918"/>
                </a:lnTo>
                <a:lnTo>
                  <a:pt x="1701" y="916"/>
                </a:lnTo>
                <a:lnTo>
                  <a:pt x="1701" y="916"/>
                </a:lnTo>
                <a:lnTo>
                  <a:pt x="1706" y="914"/>
                </a:lnTo>
                <a:close/>
                <a:moveTo>
                  <a:pt x="1712" y="895"/>
                </a:moveTo>
                <a:lnTo>
                  <a:pt x="1714" y="893"/>
                </a:lnTo>
                <a:lnTo>
                  <a:pt x="1714" y="893"/>
                </a:lnTo>
                <a:lnTo>
                  <a:pt x="1716" y="891"/>
                </a:lnTo>
                <a:lnTo>
                  <a:pt x="1716" y="891"/>
                </a:lnTo>
                <a:lnTo>
                  <a:pt x="1718" y="891"/>
                </a:lnTo>
                <a:lnTo>
                  <a:pt x="1718" y="891"/>
                </a:lnTo>
                <a:lnTo>
                  <a:pt x="1716" y="891"/>
                </a:lnTo>
                <a:lnTo>
                  <a:pt x="1714" y="891"/>
                </a:lnTo>
                <a:lnTo>
                  <a:pt x="1712" y="893"/>
                </a:lnTo>
                <a:lnTo>
                  <a:pt x="1710" y="895"/>
                </a:lnTo>
                <a:lnTo>
                  <a:pt x="1710" y="897"/>
                </a:lnTo>
                <a:lnTo>
                  <a:pt x="1710" y="897"/>
                </a:lnTo>
                <a:lnTo>
                  <a:pt x="1712" y="897"/>
                </a:lnTo>
                <a:lnTo>
                  <a:pt x="1712" y="897"/>
                </a:lnTo>
                <a:lnTo>
                  <a:pt x="1712" y="897"/>
                </a:lnTo>
                <a:lnTo>
                  <a:pt x="1712" y="897"/>
                </a:lnTo>
                <a:lnTo>
                  <a:pt x="1710" y="897"/>
                </a:lnTo>
                <a:lnTo>
                  <a:pt x="1712" y="895"/>
                </a:lnTo>
                <a:lnTo>
                  <a:pt x="1712" y="895"/>
                </a:lnTo>
                <a:close/>
                <a:moveTo>
                  <a:pt x="1727" y="1428"/>
                </a:moveTo>
                <a:lnTo>
                  <a:pt x="1724" y="1428"/>
                </a:lnTo>
                <a:lnTo>
                  <a:pt x="1724" y="1428"/>
                </a:lnTo>
                <a:lnTo>
                  <a:pt x="1724" y="1428"/>
                </a:lnTo>
                <a:lnTo>
                  <a:pt x="1722" y="1430"/>
                </a:lnTo>
                <a:lnTo>
                  <a:pt x="1722" y="1430"/>
                </a:lnTo>
                <a:lnTo>
                  <a:pt x="1722" y="1432"/>
                </a:lnTo>
                <a:lnTo>
                  <a:pt x="1724" y="1432"/>
                </a:lnTo>
                <a:lnTo>
                  <a:pt x="1727" y="1432"/>
                </a:lnTo>
                <a:lnTo>
                  <a:pt x="1727" y="1428"/>
                </a:lnTo>
                <a:close/>
                <a:moveTo>
                  <a:pt x="1716" y="1396"/>
                </a:moveTo>
                <a:lnTo>
                  <a:pt x="1718" y="1396"/>
                </a:lnTo>
                <a:lnTo>
                  <a:pt x="1720" y="1396"/>
                </a:lnTo>
                <a:lnTo>
                  <a:pt x="1722" y="1396"/>
                </a:lnTo>
                <a:lnTo>
                  <a:pt x="1718" y="1394"/>
                </a:lnTo>
                <a:lnTo>
                  <a:pt x="1718" y="1394"/>
                </a:lnTo>
                <a:lnTo>
                  <a:pt x="1718" y="1392"/>
                </a:lnTo>
                <a:lnTo>
                  <a:pt x="1718" y="1392"/>
                </a:lnTo>
                <a:lnTo>
                  <a:pt x="1716" y="1392"/>
                </a:lnTo>
                <a:lnTo>
                  <a:pt x="1716" y="1392"/>
                </a:lnTo>
                <a:lnTo>
                  <a:pt x="1716" y="1394"/>
                </a:lnTo>
                <a:lnTo>
                  <a:pt x="1716" y="1394"/>
                </a:lnTo>
                <a:lnTo>
                  <a:pt x="1716" y="1396"/>
                </a:lnTo>
                <a:close/>
                <a:moveTo>
                  <a:pt x="1722" y="1440"/>
                </a:moveTo>
                <a:lnTo>
                  <a:pt x="1722" y="1440"/>
                </a:lnTo>
                <a:lnTo>
                  <a:pt x="1722" y="1438"/>
                </a:lnTo>
                <a:lnTo>
                  <a:pt x="1722" y="1438"/>
                </a:lnTo>
                <a:lnTo>
                  <a:pt x="1722" y="1438"/>
                </a:lnTo>
                <a:lnTo>
                  <a:pt x="1720" y="1438"/>
                </a:lnTo>
                <a:lnTo>
                  <a:pt x="1720" y="1438"/>
                </a:lnTo>
                <a:lnTo>
                  <a:pt x="1720" y="1440"/>
                </a:lnTo>
                <a:lnTo>
                  <a:pt x="1720" y="1440"/>
                </a:lnTo>
                <a:lnTo>
                  <a:pt x="1722" y="1440"/>
                </a:lnTo>
                <a:close/>
                <a:moveTo>
                  <a:pt x="1794" y="906"/>
                </a:moveTo>
                <a:lnTo>
                  <a:pt x="1794" y="906"/>
                </a:lnTo>
                <a:lnTo>
                  <a:pt x="1794" y="906"/>
                </a:lnTo>
                <a:lnTo>
                  <a:pt x="1794" y="906"/>
                </a:lnTo>
                <a:lnTo>
                  <a:pt x="1794" y="906"/>
                </a:lnTo>
                <a:lnTo>
                  <a:pt x="1794" y="906"/>
                </a:lnTo>
                <a:lnTo>
                  <a:pt x="1794" y="906"/>
                </a:lnTo>
                <a:lnTo>
                  <a:pt x="1794" y="906"/>
                </a:lnTo>
                <a:lnTo>
                  <a:pt x="1794" y="906"/>
                </a:lnTo>
                <a:close/>
                <a:moveTo>
                  <a:pt x="1720" y="1407"/>
                </a:moveTo>
                <a:lnTo>
                  <a:pt x="1720" y="1405"/>
                </a:lnTo>
                <a:lnTo>
                  <a:pt x="1718" y="1405"/>
                </a:lnTo>
                <a:lnTo>
                  <a:pt x="1718" y="1405"/>
                </a:lnTo>
                <a:lnTo>
                  <a:pt x="1716" y="1407"/>
                </a:lnTo>
                <a:lnTo>
                  <a:pt x="1718" y="1409"/>
                </a:lnTo>
                <a:lnTo>
                  <a:pt x="1718" y="1411"/>
                </a:lnTo>
                <a:lnTo>
                  <a:pt x="1720" y="1411"/>
                </a:lnTo>
                <a:lnTo>
                  <a:pt x="1720" y="1409"/>
                </a:lnTo>
                <a:lnTo>
                  <a:pt x="1720" y="1407"/>
                </a:lnTo>
                <a:close/>
                <a:moveTo>
                  <a:pt x="1507" y="1285"/>
                </a:moveTo>
                <a:lnTo>
                  <a:pt x="1507" y="1285"/>
                </a:lnTo>
                <a:lnTo>
                  <a:pt x="1511" y="1287"/>
                </a:lnTo>
                <a:lnTo>
                  <a:pt x="1511" y="1287"/>
                </a:lnTo>
                <a:lnTo>
                  <a:pt x="1511" y="1287"/>
                </a:lnTo>
                <a:lnTo>
                  <a:pt x="1511" y="1287"/>
                </a:lnTo>
                <a:lnTo>
                  <a:pt x="1509" y="1287"/>
                </a:lnTo>
                <a:lnTo>
                  <a:pt x="1507" y="1285"/>
                </a:lnTo>
                <a:lnTo>
                  <a:pt x="1507" y="1285"/>
                </a:lnTo>
                <a:lnTo>
                  <a:pt x="1507" y="1285"/>
                </a:lnTo>
                <a:close/>
                <a:moveTo>
                  <a:pt x="1634" y="1369"/>
                </a:moveTo>
                <a:lnTo>
                  <a:pt x="1634" y="1371"/>
                </a:lnTo>
                <a:lnTo>
                  <a:pt x="1636" y="1371"/>
                </a:lnTo>
                <a:lnTo>
                  <a:pt x="1639" y="1371"/>
                </a:lnTo>
                <a:lnTo>
                  <a:pt x="1639" y="1371"/>
                </a:lnTo>
                <a:lnTo>
                  <a:pt x="1639" y="1371"/>
                </a:lnTo>
                <a:lnTo>
                  <a:pt x="1641" y="1369"/>
                </a:lnTo>
                <a:lnTo>
                  <a:pt x="1643" y="1371"/>
                </a:lnTo>
                <a:lnTo>
                  <a:pt x="1645" y="1369"/>
                </a:lnTo>
                <a:lnTo>
                  <a:pt x="1645" y="1371"/>
                </a:lnTo>
                <a:lnTo>
                  <a:pt x="1647" y="1371"/>
                </a:lnTo>
                <a:lnTo>
                  <a:pt x="1647" y="1371"/>
                </a:lnTo>
                <a:lnTo>
                  <a:pt x="1649" y="1371"/>
                </a:lnTo>
                <a:lnTo>
                  <a:pt x="1649" y="1371"/>
                </a:lnTo>
                <a:lnTo>
                  <a:pt x="1651" y="1371"/>
                </a:lnTo>
                <a:lnTo>
                  <a:pt x="1653" y="1369"/>
                </a:lnTo>
                <a:lnTo>
                  <a:pt x="1655" y="1367"/>
                </a:lnTo>
                <a:lnTo>
                  <a:pt x="1655" y="1367"/>
                </a:lnTo>
                <a:lnTo>
                  <a:pt x="1657" y="1367"/>
                </a:lnTo>
                <a:lnTo>
                  <a:pt x="1657" y="1365"/>
                </a:lnTo>
                <a:lnTo>
                  <a:pt x="1655" y="1365"/>
                </a:lnTo>
                <a:lnTo>
                  <a:pt x="1653" y="1363"/>
                </a:lnTo>
                <a:lnTo>
                  <a:pt x="1651" y="1363"/>
                </a:lnTo>
                <a:lnTo>
                  <a:pt x="1651" y="1363"/>
                </a:lnTo>
                <a:lnTo>
                  <a:pt x="1651" y="1363"/>
                </a:lnTo>
                <a:lnTo>
                  <a:pt x="1651" y="1363"/>
                </a:lnTo>
                <a:lnTo>
                  <a:pt x="1649" y="1363"/>
                </a:lnTo>
                <a:lnTo>
                  <a:pt x="1649" y="1363"/>
                </a:lnTo>
                <a:lnTo>
                  <a:pt x="1649" y="1363"/>
                </a:lnTo>
                <a:lnTo>
                  <a:pt x="1641" y="1363"/>
                </a:lnTo>
                <a:lnTo>
                  <a:pt x="1636" y="1363"/>
                </a:lnTo>
                <a:lnTo>
                  <a:pt x="1636" y="1363"/>
                </a:lnTo>
                <a:lnTo>
                  <a:pt x="1634" y="1363"/>
                </a:lnTo>
                <a:lnTo>
                  <a:pt x="1634" y="1363"/>
                </a:lnTo>
                <a:lnTo>
                  <a:pt x="1634" y="1365"/>
                </a:lnTo>
                <a:lnTo>
                  <a:pt x="1632" y="1365"/>
                </a:lnTo>
                <a:lnTo>
                  <a:pt x="1634" y="1365"/>
                </a:lnTo>
                <a:lnTo>
                  <a:pt x="1634" y="1365"/>
                </a:lnTo>
                <a:lnTo>
                  <a:pt x="1634" y="1367"/>
                </a:lnTo>
                <a:lnTo>
                  <a:pt x="1634" y="1367"/>
                </a:lnTo>
                <a:lnTo>
                  <a:pt x="1634" y="1369"/>
                </a:lnTo>
                <a:close/>
                <a:moveTo>
                  <a:pt x="1479" y="1308"/>
                </a:moveTo>
                <a:lnTo>
                  <a:pt x="1479" y="1308"/>
                </a:lnTo>
                <a:lnTo>
                  <a:pt x="1479" y="1308"/>
                </a:lnTo>
                <a:lnTo>
                  <a:pt x="1479" y="1306"/>
                </a:lnTo>
                <a:lnTo>
                  <a:pt x="1479" y="1306"/>
                </a:lnTo>
                <a:lnTo>
                  <a:pt x="1477" y="1306"/>
                </a:lnTo>
                <a:lnTo>
                  <a:pt x="1477" y="1306"/>
                </a:lnTo>
                <a:lnTo>
                  <a:pt x="1477" y="1306"/>
                </a:lnTo>
                <a:lnTo>
                  <a:pt x="1477" y="1306"/>
                </a:lnTo>
                <a:lnTo>
                  <a:pt x="1477" y="1306"/>
                </a:lnTo>
                <a:lnTo>
                  <a:pt x="1477" y="1308"/>
                </a:lnTo>
                <a:lnTo>
                  <a:pt x="1479" y="1308"/>
                </a:lnTo>
                <a:close/>
                <a:moveTo>
                  <a:pt x="1486" y="1281"/>
                </a:moveTo>
                <a:lnTo>
                  <a:pt x="1486" y="1281"/>
                </a:lnTo>
                <a:lnTo>
                  <a:pt x="1483" y="1281"/>
                </a:lnTo>
                <a:lnTo>
                  <a:pt x="1483" y="1281"/>
                </a:lnTo>
                <a:lnTo>
                  <a:pt x="1483" y="1281"/>
                </a:lnTo>
                <a:lnTo>
                  <a:pt x="1483" y="1277"/>
                </a:lnTo>
                <a:lnTo>
                  <a:pt x="1483" y="1277"/>
                </a:lnTo>
                <a:lnTo>
                  <a:pt x="1481" y="1279"/>
                </a:lnTo>
                <a:lnTo>
                  <a:pt x="1481" y="1277"/>
                </a:lnTo>
                <a:lnTo>
                  <a:pt x="1483" y="1277"/>
                </a:lnTo>
                <a:lnTo>
                  <a:pt x="1483" y="1277"/>
                </a:lnTo>
                <a:lnTo>
                  <a:pt x="1481" y="1275"/>
                </a:lnTo>
                <a:lnTo>
                  <a:pt x="1481" y="1277"/>
                </a:lnTo>
                <a:lnTo>
                  <a:pt x="1479" y="1277"/>
                </a:lnTo>
                <a:lnTo>
                  <a:pt x="1479" y="1277"/>
                </a:lnTo>
                <a:lnTo>
                  <a:pt x="1479" y="1277"/>
                </a:lnTo>
                <a:lnTo>
                  <a:pt x="1477" y="1277"/>
                </a:lnTo>
                <a:lnTo>
                  <a:pt x="1479" y="1279"/>
                </a:lnTo>
                <a:lnTo>
                  <a:pt x="1479" y="1279"/>
                </a:lnTo>
                <a:lnTo>
                  <a:pt x="1481" y="1281"/>
                </a:lnTo>
                <a:lnTo>
                  <a:pt x="1481" y="1281"/>
                </a:lnTo>
                <a:lnTo>
                  <a:pt x="1481" y="1283"/>
                </a:lnTo>
                <a:lnTo>
                  <a:pt x="1483" y="1283"/>
                </a:lnTo>
                <a:lnTo>
                  <a:pt x="1486" y="1281"/>
                </a:lnTo>
                <a:close/>
                <a:moveTo>
                  <a:pt x="1488" y="1264"/>
                </a:moveTo>
                <a:lnTo>
                  <a:pt x="1488" y="1264"/>
                </a:lnTo>
                <a:lnTo>
                  <a:pt x="1488" y="1264"/>
                </a:lnTo>
                <a:lnTo>
                  <a:pt x="1488" y="1264"/>
                </a:lnTo>
                <a:lnTo>
                  <a:pt x="1486" y="1264"/>
                </a:lnTo>
                <a:lnTo>
                  <a:pt x="1486" y="1264"/>
                </a:lnTo>
                <a:lnTo>
                  <a:pt x="1483" y="1264"/>
                </a:lnTo>
                <a:lnTo>
                  <a:pt x="1483" y="1264"/>
                </a:lnTo>
                <a:lnTo>
                  <a:pt x="1486" y="1264"/>
                </a:lnTo>
                <a:lnTo>
                  <a:pt x="1488" y="1264"/>
                </a:lnTo>
                <a:close/>
                <a:moveTo>
                  <a:pt x="1475" y="1304"/>
                </a:moveTo>
                <a:lnTo>
                  <a:pt x="1475" y="1306"/>
                </a:lnTo>
                <a:lnTo>
                  <a:pt x="1477" y="1306"/>
                </a:lnTo>
                <a:lnTo>
                  <a:pt x="1477" y="1306"/>
                </a:lnTo>
                <a:lnTo>
                  <a:pt x="1477" y="1306"/>
                </a:lnTo>
                <a:lnTo>
                  <a:pt x="1477" y="1306"/>
                </a:lnTo>
                <a:lnTo>
                  <a:pt x="1477" y="1304"/>
                </a:lnTo>
                <a:lnTo>
                  <a:pt x="1475" y="1304"/>
                </a:lnTo>
                <a:lnTo>
                  <a:pt x="1475" y="1304"/>
                </a:lnTo>
                <a:lnTo>
                  <a:pt x="1473" y="1304"/>
                </a:lnTo>
                <a:lnTo>
                  <a:pt x="1473" y="1304"/>
                </a:lnTo>
                <a:lnTo>
                  <a:pt x="1475" y="1304"/>
                </a:lnTo>
                <a:close/>
                <a:moveTo>
                  <a:pt x="1496" y="1256"/>
                </a:moveTo>
                <a:lnTo>
                  <a:pt x="1496" y="1258"/>
                </a:lnTo>
                <a:lnTo>
                  <a:pt x="1496" y="1258"/>
                </a:lnTo>
                <a:lnTo>
                  <a:pt x="1496" y="1258"/>
                </a:lnTo>
                <a:lnTo>
                  <a:pt x="1498" y="1258"/>
                </a:lnTo>
                <a:lnTo>
                  <a:pt x="1500" y="1260"/>
                </a:lnTo>
                <a:lnTo>
                  <a:pt x="1502" y="1260"/>
                </a:lnTo>
                <a:lnTo>
                  <a:pt x="1502" y="1262"/>
                </a:lnTo>
                <a:lnTo>
                  <a:pt x="1504" y="1262"/>
                </a:lnTo>
                <a:lnTo>
                  <a:pt x="1504" y="1264"/>
                </a:lnTo>
                <a:lnTo>
                  <a:pt x="1504" y="1266"/>
                </a:lnTo>
                <a:lnTo>
                  <a:pt x="1504" y="1266"/>
                </a:lnTo>
                <a:lnTo>
                  <a:pt x="1502" y="1269"/>
                </a:lnTo>
                <a:lnTo>
                  <a:pt x="1502" y="1269"/>
                </a:lnTo>
                <a:lnTo>
                  <a:pt x="1502" y="1269"/>
                </a:lnTo>
                <a:lnTo>
                  <a:pt x="1504" y="1271"/>
                </a:lnTo>
                <a:lnTo>
                  <a:pt x="1504" y="1271"/>
                </a:lnTo>
                <a:lnTo>
                  <a:pt x="1504" y="1269"/>
                </a:lnTo>
                <a:lnTo>
                  <a:pt x="1504" y="1266"/>
                </a:lnTo>
                <a:lnTo>
                  <a:pt x="1504" y="1264"/>
                </a:lnTo>
                <a:lnTo>
                  <a:pt x="1504" y="1262"/>
                </a:lnTo>
                <a:lnTo>
                  <a:pt x="1504" y="1262"/>
                </a:lnTo>
                <a:lnTo>
                  <a:pt x="1502" y="1260"/>
                </a:lnTo>
                <a:lnTo>
                  <a:pt x="1500" y="1258"/>
                </a:lnTo>
                <a:lnTo>
                  <a:pt x="1498" y="1258"/>
                </a:lnTo>
                <a:lnTo>
                  <a:pt x="1496" y="1256"/>
                </a:lnTo>
                <a:lnTo>
                  <a:pt x="1496" y="1256"/>
                </a:lnTo>
                <a:close/>
                <a:moveTo>
                  <a:pt x="1467" y="1241"/>
                </a:moveTo>
                <a:lnTo>
                  <a:pt x="1467" y="1241"/>
                </a:lnTo>
                <a:lnTo>
                  <a:pt x="1465" y="1239"/>
                </a:lnTo>
                <a:lnTo>
                  <a:pt x="1463" y="1239"/>
                </a:lnTo>
                <a:lnTo>
                  <a:pt x="1467" y="1241"/>
                </a:lnTo>
                <a:lnTo>
                  <a:pt x="1467" y="1241"/>
                </a:lnTo>
                <a:lnTo>
                  <a:pt x="1469" y="1241"/>
                </a:lnTo>
                <a:lnTo>
                  <a:pt x="1471" y="1241"/>
                </a:lnTo>
                <a:lnTo>
                  <a:pt x="1475" y="1239"/>
                </a:lnTo>
                <a:lnTo>
                  <a:pt x="1479" y="1239"/>
                </a:lnTo>
                <a:lnTo>
                  <a:pt x="1479" y="1239"/>
                </a:lnTo>
                <a:lnTo>
                  <a:pt x="1479" y="1237"/>
                </a:lnTo>
                <a:lnTo>
                  <a:pt x="1477" y="1239"/>
                </a:lnTo>
                <a:lnTo>
                  <a:pt x="1473" y="1239"/>
                </a:lnTo>
                <a:lnTo>
                  <a:pt x="1473" y="1239"/>
                </a:lnTo>
                <a:lnTo>
                  <a:pt x="1473" y="1239"/>
                </a:lnTo>
                <a:lnTo>
                  <a:pt x="1471" y="1239"/>
                </a:lnTo>
                <a:lnTo>
                  <a:pt x="1469" y="1237"/>
                </a:lnTo>
                <a:lnTo>
                  <a:pt x="1469" y="1239"/>
                </a:lnTo>
                <a:lnTo>
                  <a:pt x="1469" y="1239"/>
                </a:lnTo>
                <a:lnTo>
                  <a:pt x="1469" y="1239"/>
                </a:lnTo>
                <a:lnTo>
                  <a:pt x="1467" y="1241"/>
                </a:lnTo>
                <a:close/>
                <a:moveTo>
                  <a:pt x="1488" y="1239"/>
                </a:moveTo>
                <a:lnTo>
                  <a:pt x="1488" y="1237"/>
                </a:lnTo>
                <a:lnTo>
                  <a:pt x="1486" y="1237"/>
                </a:lnTo>
                <a:lnTo>
                  <a:pt x="1483" y="1235"/>
                </a:lnTo>
                <a:lnTo>
                  <a:pt x="1483" y="1235"/>
                </a:lnTo>
                <a:lnTo>
                  <a:pt x="1481" y="1235"/>
                </a:lnTo>
                <a:lnTo>
                  <a:pt x="1479" y="1235"/>
                </a:lnTo>
                <a:lnTo>
                  <a:pt x="1479" y="1235"/>
                </a:lnTo>
                <a:lnTo>
                  <a:pt x="1481" y="1235"/>
                </a:lnTo>
                <a:lnTo>
                  <a:pt x="1486" y="1237"/>
                </a:lnTo>
                <a:lnTo>
                  <a:pt x="1488" y="1239"/>
                </a:lnTo>
                <a:lnTo>
                  <a:pt x="1490" y="1241"/>
                </a:lnTo>
                <a:lnTo>
                  <a:pt x="1490" y="1241"/>
                </a:lnTo>
                <a:lnTo>
                  <a:pt x="1490" y="1243"/>
                </a:lnTo>
                <a:lnTo>
                  <a:pt x="1490" y="1243"/>
                </a:lnTo>
                <a:lnTo>
                  <a:pt x="1488" y="1245"/>
                </a:lnTo>
                <a:lnTo>
                  <a:pt x="1488" y="1248"/>
                </a:lnTo>
                <a:lnTo>
                  <a:pt x="1488" y="1248"/>
                </a:lnTo>
                <a:lnTo>
                  <a:pt x="1486" y="1250"/>
                </a:lnTo>
                <a:lnTo>
                  <a:pt x="1488" y="1250"/>
                </a:lnTo>
                <a:lnTo>
                  <a:pt x="1488" y="1252"/>
                </a:lnTo>
                <a:lnTo>
                  <a:pt x="1490" y="1252"/>
                </a:lnTo>
                <a:lnTo>
                  <a:pt x="1490" y="1250"/>
                </a:lnTo>
                <a:lnTo>
                  <a:pt x="1490" y="1245"/>
                </a:lnTo>
                <a:lnTo>
                  <a:pt x="1492" y="1243"/>
                </a:lnTo>
                <a:lnTo>
                  <a:pt x="1492" y="1241"/>
                </a:lnTo>
                <a:lnTo>
                  <a:pt x="1490" y="1241"/>
                </a:lnTo>
                <a:lnTo>
                  <a:pt x="1488" y="1239"/>
                </a:lnTo>
                <a:lnTo>
                  <a:pt x="1488" y="1239"/>
                </a:lnTo>
                <a:lnTo>
                  <a:pt x="1488" y="1239"/>
                </a:lnTo>
                <a:lnTo>
                  <a:pt x="1488" y="1239"/>
                </a:lnTo>
                <a:close/>
                <a:moveTo>
                  <a:pt x="1475" y="1273"/>
                </a:moveTo>
                <a:lnTo>
                  <a:pt x="1475" y="1273"/>
                </a:lnTo>
                <a:lnTo>
                  <a:pt x="1475" y="1273"/>
                </a:lnTo>
                <a:lnTo>
                  <a:pt x="1477" y="1275"/>
                </a:lnTo>
                <a:lnTo>
                  <a:pt x="1477" y="1275"/>
                </a:lnTo>
                <a:lnTo>
                  <a:pt x="1477" y="1275"/>
                </a:lnTo>
                <a:lnTo>
                  <a:pt x="1479" y="1275"/>
                </a:lnTo>
                <a:lnTo>
                  <a:pt x="1479" y="1275"/>
                </a:lnTo>
                <a:lnTo>
                  <a:pt x="1481" y="1273"/>
                </a:lnTo>
                <a:lnTo>
                  <a:pt x="1481" y="1273"/>
                </a:lnTo>
                <a:lnTo>
                  <a:pt x="1481" y="1271"/>
                </a:lnTo>
                <a:lnTo>
                  <a:pt x="1481" y="1269"/>
                </a:lnTo>
                <a:lnTo>
                  <a:pt x="1479" y="1269"/>
                </a:lnTo>
                <a:lnTo>
                  <a:pt x="1479" y="1266"/>
                </a:lnTo>
                <a:lnTo>
                  <a:pt x="1477" y="1264"/>
                </a:lnTo>
                <a:lnTo>
                  <a:pt x="1477" y="1264"/>
                </a:lnTo>
                <a:lnTo>
                  <a:pt x="1477" y="1262"/>
                </a:lnTo>
                <a:lnTo>
                  <a:pt x="1475" y="1262"/>
                </a:lnTo>
                <a:lnTo>
                  <a:pt x="1475" y="1262"/>
                </a:lnTo>
                <a:lnTo>
                  <a:pt x="1475" y="1264"/>
                </a:lnTo>
                <a:lnTo>
                  <a:pt x="1475" y="1266"/>
                </a:lnTo>
                <a:lnTo>
                  <a:pt x="1473" y="1269"/>
                </a:lnTo>
                <a:lnTo>
                  <a:pt x="1473" y="1269"/>
                </a:lnTo>
                <a:lnTo>
                  <a:pt x="1473" y="1269"/>
                </a:lnTo>
                <a:lnTo>
                  <a:pt x="1475" y="1271"/>
                </a:lnTo>
                <a:lnTo>
                  <a:pt x="1473" y="1271"/>
                </a:lnTo>
                <a:lnTo>
                  <a:pt x="1473" y="1271"/>
                </a:lnTo>
                <a:lnTo>
                  <a:pt x="1471" y="1271"/>
                </a:lnTo>
                <a:lnTo>
                  <a:pt x="1473" y="1273"/>
                </a:lnTo>
                <a:lnTo>
                  <a:pt x="1473" y="1273"/>
                </a:lnTo>
                <a:lnTo>
                  <a:pt x="1475" y="1273"/>
                </a:lnTo>
                <a:close/>
                <a:moveTo>
                  <a:pt x="1471" y="1302"/>
                </a:moveTo>
                <a:lnTo>
                  <a:pt x="1471" y="1302"/>
                </a:lnTo>
                <a:lnTo>
                  <a:pt x="1469" y="1302"/>
                </a:lnTo>
                <a:lnTo>
                  <a:pt x="1467" y="1302"/>
                </a:lnTo>
                <a:lnTo>
                  <a:pt x="1469" y="1302"/>
                </a:lnTo>
                <a:lnTo>
                  <a:pt x="1469" y="1302"/>
                </a:lnTo>
                <a:lnTo>
                  <a:pt x="1469" y="1304"/>
                </a:lnTo>
                <a:lnTo>
                  <a:pt x="1471" y="1304"/>
                </a:lnTo>
                <a:lnTo>
                  <a:pt x="1473" y="1304"/>
                </a:lnTo>
                <a:lnTo>
                  <a:pt x="1473" y="1304"/>
                </a:lnTo>
                <a:lnTo>
                  <a:pt x="1473" y="1304"/>
                </a:lnTo>
                <a:lnTo>
                  <a:pt x="1473" y="1302"/>
                </a:lnTo>
                <a:lnTo>
                  <a:pt x="1471" y="1302"/>
                </a:lnTo>
                <a:lnTo>
                  <a:pt x="1471" y="1302"/>
                </a:lnTo>
                <a:close/>
                <a:moveTo>
                  <a:pt x="1509" y="1105"/>
                </a:moveTo>
                <a:lnTo>
                  <a:pt x="1507" y="1105"/>
                </a:lnTo>
                <a:lnTo>
                  <a:pt x="1507" y="1105"/>
                </a:lnTo>
                <a:lnTo>
                  <a:pt x="1511" y="1105"/>
                </a:lnTo>
                <a:lnTo>
                  <a:pt x="1509" y="1105"/>
                </a:lnTo>
                <a:close/>
                <a:moveTo>
                  <a:pt x="1511" y="1271"/>
                </a:moveTo>
                <a:lnTo>
                  <a:pt x="1511" y="1271"/>
                </a:lnTo>
                <a:lnTo>
                  <a:pt x="1513" y="1273"/>
                </a:lnTo>
                <a:lnTo>
                  <a:pt x="1513" y="1273"/>
                </a:lnTo>
                <a:lnTo>
                  <a:pt x="1515" y="1275"/>
                </a:lnTo>
                <a:lnTo>
                  <a:pt x="1515" y="1277"/>
                </a:lnTo>
                <a:lnTo>
                  <a:pt x="1515" y="1277"/>
                </a:lnTo>
                <a:lnTo>
                  <a:pt x="1515" y="1277"/>
                </a:lnTo>
                <a:lnTo>
                  <a:pt x="1515" y="1277"/>
                </a:lnTo>
                <a:lnTo>
                  <a:pt x="1515" y="1277"/>
                </a:lnTo>
                <a:lnTo>
                  <a:pt x="1515" y="1277"/>
                </a:lnTo>
                <a:lnTo>
                  <a:pt x="1517" y="1277"/>
                </a:lnTo>
                <a:lnTo>
                  <a:pt x="1517" y="1277"/>
                </a:lnTo>
                <a:lnTo>
                  <a:pt x="1513" y="1273"/>
                </a:lnTo>
                <a:lnTo>
                  <a:pt x="1513" y="1273"/>
                </a:lnTo>
                <a:lnTo>
                  <a:pt x="1511" y="1271"/>
                </a:lnTo>
                <a:lnTo>
                  <a:pt x="1511" y="1269"/>
                </a:lnTo>
                <a:lnTo>
                  <a:pt x="1511" y="1269"/>
                </a:lnTo>
                <a:lnTo>
                  <a:pt x="1511" y="1271"/>
                </a:lnTo>
                <a:close/>
                <a:moveTo>
                  <a:pt x="1519" y="1292"/>
                </a:moveTo>
                <a:lnTo>
                  <a:pt x="1517" y="1294"/>
                </a:lnTo>
                <a:lnTo>
                  <a:pt x="1519" y="1294"/>
                </a:lnTo>
                <a:lnTo>
                  <a:pt x="1521" y="1294"/>
                </a:lnTo>
                <a:lnTo>
                  <a:pt x="1523" y="1298"/>
                </a:lnTo>
                <a:lnTo>
                  <a:pt x="1523" y="1296"/>
                </a:lnTo>
                <a:lnTo>
                  <a:pt x="1523" y="1296"/>
                </a:lnTo>
                <a:lnTo>
                  <a:pt x="1521" y="1294"/>
                </a:lnTo>
                <a:lnTo>
                  <a:pt x="1521" y="1294"/>
                </a:lnTo>
                <a:lnTo>
                  <a:pt x="1519" y="1289"/>
                </a:lnTo>
                <a:lnTo>
                  <a:pt x="1519" y="1289"/>
                </a:lnTo>
                <a:lnTo>
                  <a:pt x="1517" y="1287"/>
                </a:lnTo>
                <a:lnTo>
                  <a:pt x="1517" y="1285"/>
                </a:lnTo>
                <a:lnTo>
                  <a:pt x="1517" y="1285"/>
                </a:lnTo>
                <a:lnTo>
                  <a:pt x="1517" y="1287"/>
                </a:lnTo>
                <a:lnTo>
                  <a:pt x="1517" y="1287"/>
                </a:lnTo>
                <a:lnTo>
                  <a:pt x="1519" y="1289"/>
                </a:lnTo>
                <a:lnTo>
                  <a:pt x="1519" y="1292"/>
                </a:lnTo>
                <a:lnTo>
                  <a:pt x="1519" y="1292"/>
                </a:lnTo>
                <a:lnTo>
                  <a:pt x="1519" y="1292"/>
                </a:lnTo>
                <a:close/>
                <a:moveTo>
                  <a:pt x="1511" y="1092"/>
                </a:moveTo>
                <a:lnTo>
                  <a:pt x="1511" y="1092"/>
                </a:lnTo>
                <a:lnTo>
                  <a:pt x="1511" y="1095"/>
                </a:lnTo>
                <a:lnTo>
                  <a:pt x="1513" y="1095"/>
                </a:lnTo>
                <a:lnTo>
                  <a:pt x="1513" y="1092"/>
                </a:lnTo>
                <a:lnTo>
                  <a:pt x="1511" y="1092"/>
                </a:lnTo>
                <a:close/>
                <a:moveTo>
                  <a:pt x="1517" y="1057"/>
                </a:moveTo>
                <a:lnTo>
                  <a:pt x="1515" y="1061"/>
                </a:lnTo>
                <a:lnTo>
                  <a:pt x="1517" y="1061"/>
                </a:lnTo>
                <a:lnTo>
                  <a:pt x="1519" y="1057"/>
                </a:lnTo>
                <a:lnTo>
                  <a:pt x="1519" y="1055"/>
                </a:lnTo>
                <a:lnTo>
                  <a:pt x="1519" y="1053"/>
                </a:lnTo>
                <a:lnTo>
                  <a:pt x="1519" y="1055"/>
                </a:lnTo>
                <a:lnTo>
                  <a:pt x="1517" y="1057"/>
                </a:lnTo>
                <a:close/>
                <a:moveTo>
                  <a:pt x="1504" y="1109"/>
                </a:moveTo>
                <a:lnTo>
                  <a:pt x="1502" y="1109"/>
                </a:lnTo>
                <a:lnTo>
                  <a:pt x="1500" y="1111"/>
                </a:lnTo>
                <a:lnTo>
                  <a:pt x="1498" y="1113"/>
                </a:lnTo>
                <a:lnTo>
                  <a:pt x="1500" y="1113"/>
                </a:lnTo>
                <a:lnTo>
                  <a:pt x="1502" y="1111"/>
                </a:lnTo>
                <a:lnTo>
                  <a:pt x="1504" y="1109"/>
                </a:lnTo>
                <a:close/>
                <a:moveTo>
                  <a:pt x="1513" y="1103"/>
                </a:moveTo>
                <a:lnTo>
                  <a:pt x="1511" y="1103"/>
                </a:lnTo>
                <a:lnTo>
                  <a:pt x="1511" y="1105"/>
                </a:lnTo>
                <a:lnTo>
                  <a:pt x="1513" y="1103"/>
                </a:lnTo>
                <a:lnTo>
                  <a:pt x="1513" y="1103"/>
                </a:lnTo>
                <a:lnTo>
                  <a:pt x="1515" y="1101"/>
                </a:lnTo>
                <a:lnTo>
                  <a:pt x="1515" y="1099"/>
                </a:lnTo>
                <a:lnTo>
                  <a:pt x="1515" y="1097"/>
                </a:lnTo>
                <a:lnTo>
                  <a:pt x="1515" y="1095"/>
                </a:lnTo>
                <a:lnTo>
                  <a:pt x="1513" y="1095"/>
                </a:lnTo>
                <a:lnTo>
                  <a:pt x="1515" y="1099"/>
                </a:lnTo>
                <a:lnTo>
                  <a:pt x="1515" y="1099"/>
                </a:lnTo>
                <a:lnTo>
                  <a:pt x="1513" y="1103"/>
                </a:lnTo>
                <a:close/>
                <a:moveTo>
                  <a:pt x="1498" y="1113"/>
                </a:moveTo>
                <a:lnTo>
                  <a:pt x="1498" y="1113"/>
                </a:lnTo>
                <a:lnTo>
                  <a:pt x="1498" y="1113"/>
                </a:lnTo>
                <a:lnTo>
                  <a:pt x="1496" y="1111"/>
                </a:lnTo>
                <a:lnTo>
                  <a:pt x="1496" y="1113"/>
                </a:lnTo>
                <a:lnTo>
                  <a:pt x="1498" y="1113"/>
                </a:lnTo>
                <a:lnTo>
                  <a:pt x="1498" y="1113"/>
                </a:lnTo>
                <a:close/>
                <a:moveTo>
                  <a:pt x="1530" y="1279"/>
                </a:moveTo>
                <a:lnTo>
                  <a:pt x="1530" y="1279"/>
                </a:lnTo>
                <a:lnTo>
                  <a:pt x="1530" y="1279"/>
                </a:lnTo>
                <a:lnTo>
                  <a:pt x="1527" y="1279"/>
                </a:lnTo>
                <a:lnTo>
                  <a:pt x="1527" y="1281"/>
                </a:lnTo>
                <a:lnTo>
                  <a:pt x="1527" y="1281"/>
                </a:lnTo>
                <a:lnTo>
                  <a:pt x="1530" y="1279"/>
                </a:lnTo>
                <a:close/>
                <a:moveTo>
                  <a:pt x="1458" y="1300"/>
                </a:moveTo>
                <a:lnTo>
                  <a:pt x="1458" y="1300"/>
                </a:lnTo>
                <a:lnTo>
                  <a:pt x="1458" y="1300"/>
                </a:lnTo>
                <a:lnTo>
                  <a:pt x="1454" y="1298"/>
                </a:lnTo>
                <a:lnTo>
                  <a:pt x="1454" y="1298"/>
                </a:lnTo>
                <a:lnTo>
                  <a:pt x="1454" y="1298"/>
                </a:lnTo>
                <a:lnTo>
                  <a:pt x="1456" y="1300"/>
                </a:lnTo>
                <a:lnTo>
                  <a:pt x="1458" y="1300"/>
                </a:lnTo>
                <a:close/>
                <a:moveTo>
                  <a:pt x="1479" y="1310"/>
                </a:moveTo>
                <a:lnTo>
                  <a:pt x="1481" y="1310"/>
                </a:lnTo>
                <a:lnTo>
                  <a:pt x="1481" y="1310"/>
                </a:lnTo>
                <a:lnTo>
                  <a:pt x="1481" y="1310"/>
                </a:lnTo>
                <a:lnTo>
                  <a:pt x="1483" y="1310"/>
                </a:lnTo>
                <a:lnTo>
                  <a:pt x="1483" y="1310"/>
                </a:lnTo>
                <a:lnTo>
                  <a:pt x="1483" y="1310"/>
                </a:lnTo>
                <a:lnTo>
                  <a:pt x="1481" y="1308"/>
                </a:lnTo>
                <a:lnTo>
                  <a:pt x="1479" y="1308"/>
                </a:lnTo>
                <a:lnTo>
                  <a:pt x="1479" y="1308"/>
                </a:lnTo>
                <a:lnTo>
                  <a:pt x="1479" y="1310"/>
                </a:lnTo>
                <a:lnTo>
                  <a:pt x="1479" y="1310"/>
                </a:lnTo>
                <a:close/>
                <a:moveTo>
                  <a:pt x="1595" y="1451"/>
                </a:moveTo>
                <a:lnTo>
                  <a:pt x="1595" y="1449"/>
                </a:lnTo>
                <a:lnTo>
                  <a:pt x="1592" y="1449"/>
                </a:lnTo>
                <a:lnTo>
                  <a:pt x="1592" y="1449"/>
                </a:lnTo>
                <a:lnTo>
                  <a:pt x="1592" y="1451"/>
                </a:lnTo>
                <a:lnTo>
                  <a:pt x="1595" y="1451"/>
                </a:lnTo>
                <a:lnTo>
                  <a:pt x="1595" y="1451"/>
                </a:lnTo>
                <a:lnTo>
                  <a:pt x="1595" y="1451"/>
                </a:lnTo>
                <a:lnTo>
                  <a:pt x="1595" y="1451"/>
                </a:lnTo>
                <a:lnTo>
                  <a:pt x="1595" y="1451"/>
                </a:lnTo>
                <a:close/>
                <a:moveTo>
                  <a:pt x="1496" y="1371"/>
                </a:moveTo>
                <a:lnTo>
                  <a:pt x="1498" y="1371"/>
                </a:lnTo>
                <a:lnTo>
                  <a:pt x="1498" y="1371"/>
                </a:lnTo>
                <a:lnTo>
                  <a:pt x="1500" y="1371"/>
                </a:lnTo>
                <a:lnTo>
                  <a:pt x="1502" y="1371"/>
                </a:lnTo>
                <a:lnTo>
                  <a:pt x="1504" y="1371"/>
                </a:lnTo>
                <a:lnTo>
                  <a:pt x="1502" y="1371"/>
                </a:lnTo>
                <a:lnTo>
                  <a:pt x="1502" y="1367"/>
                </a:lnTo>
                <a:lnTo>
                  <a:pt x="1496" y="1367"/>
                </a:lnTo>
                <a:lnTo>
                  <a:pt x="1496" y="1365"/>
                </a:lnTo>
                <a:lnTo>
                  <a:pt x="1494" y="1365"/>
                </a:lnTo>
                <a:lnTo>
                  <a:pt x="1492" y="1365"/>
                </a:lnTo>
                <a:lnTo>
                  <a:pt x="1492" y="1365"/>
                </a:lnTo>
                <a:lnTo>
                  <a:pt x="1490" y="1363"/>
                </a:lnTo>
                <a:lnTo>
                  <a:pt x="1488" y="1363"/>
                </a:lnTo>
                <a:lnTo>
                  <a:pt x="1488" y="1363"/>
                </a:lnTo>
                <a:lnTo>
                  <a:pt x="1486" y="1363"/>
                </a:lnTo>
                <a:lnTo>
                  <a:pt x="1479" y="1363"/>
                </a:lnTo>
                <a:lnTo>
                  <a:pt x="1479" y="1363"/>
                </a:lnTo>
                <a:lnTo>
                  <a:pt x="1477" y="1363"/>
                </a:lnTo>
                <a:lnTo>
                  <a:pt x="1477" y="1363"/>
                </a:lnTo>
                <a:lnTo>
                  <a:pt x="1475" y="1363"/>
                </a:lnTo>
                <a:lnTo>
                  <a:pt x="1473" y="1363"/>
                </a:lnTo>
                <a:lnTo>
                  <a:pt x="1473" y="1365"/>
                </a:lnTo>
                <a:lnTo>
                  <a:pt x="1473" y="1365"/>
                </a:lnTo>
                <a:lnTo>
                  <a:pt x="1473" y="1367"/>
                </a:lnTo>
                <a:lnTo>
                  <a:pt x="1477" y="1367"/>
                </a:lnTo>
                <a:lnTo>
                  <a:pt x="1477" y="1367"/>
                </a:lnTo>
                <a:lnTo>
                  <a:pt x="1477" y="1369"/>
                </a:lnTo>
                <a:lnTo>
                  <a:pt x="1479" y="1369"/>
                </a:lnTo>
                <a:lnTo>
                  <a:pt x="1479" y="1369"/>
                </a:lnTo>
                <a:lnTo>
                  <a:pt x="1481" y="1371"/>
                </a:lnTo>
                <a:lnTo>
                  <a:pt x="1483" y="1371"/>
                </a:lnTo>
                <a:lnTo>
                  <a:pt x="1486" y="1371"/>
                </a:lnTo>
                <a:lnTo>
                  <a:pt x="1488" y="1373"/>
                </a:lnTo>
                <a:lnTo>
                  <a:pt x="1488" y="1373"/>
                </a:lnTo>
                <a:lnTo>
                  <a:pt x="1490" y="1373"/>
                </a:lnTo>
                <a:lnTo>
                  <a:pt x="1490" y="1371"/>
                </a:lnTo>
                <a:lnTo>
                  <a:pt x="1490" y="1371"/>
                </a:lnTo>
                <a:lnTo>
                  <a:pt x="1492" y="1371"/>
                </a:lnTo>
                <a:lnTo>
                  <a:pt x="1492" y="1371"/>
                </a:lnTo>
                <a:lnTo>
                  <a:pt x="1494" y="1371"/>
                </a:lnTo>
                <a:lnTo>
                  <a:pt x="1494" y="1371"/>
                </a:lnTo>
                <a:lnTo>
                  <a:pt x="1494" y="1371"/>
                </a:lnTo>
                <a:lnTo>
                  <a:pt x="1496" y="1371"/>
                </a:lnTo>
                <a:lnTo>
                  <a:pt x="1496" y="1371"/>
                </a:lnTo>
                <a:lnTo>
                  <a:pt x="1496" y="1371"/>
                </a:lnTo>
                <a:lnTo>
                  <a:pt x="1496" y="1371"/>
                </a:lnTo>
                <a:close/>
                <a:moveTo>
                  <a:pt x="1404" y="1317"/>
                </a:moveTo>
                <a:lnTo>
                  <a:pt x="1404" y="1317"/>
                </a:lnTo>
                <a:lnTo>
                  <a:pt x="1402" y="1317"/>
                </a:lnTo>
                <a:lnTo>
                  <a:pt x="1402" y="1317"/>
                </a:lnTo>
                <a:lnTo>
                  <a:pt x="1404" y="1317"/>
                </a:lnTo>
                <a:lnTo>
                  <a:pt x="1404" y="1319"/>
                </a:lnTo>
                <a:lnTo>
                  <a:pt x="1406" y="1319"/>
                </a:lnTo>
                <a:lnTo>
                  <a:pt x="1408" y="1319"/>
                </a:lnTo>
                <a:lnTo>
                  <a:pt x="1410" y="1317"/>
                </a:lnTo>
                <a:lnTo>
                  <a:pt x="1412" y="1317"/>
                </a:lnTo>
                <a:lnTo>
                  <a:pt x="1412" y="1317"/>
                </a:lnTo>
                <a:lnTo>
                  <a:pt x="1410" y="1315"/>
                </a:lnTo>
                <a:lnTo>
                  <a:pt x="1410" y="1313"/>
                </a:lnTo>
                <a:lnTo>
                  <a:pt x="1410" y="1313"/>
                </a:lnTo>
                <a:lnTo>
                  <a:pt x="1408" y="1313"/>
                </a:lnTo>
                <a:lnTo>
                  <a:pt x="1406" y="1310"/>
                </a:lnTo>
                <a:lnTo>
                  <a:pt x="1404" y="1313"/>
                </a:lnTo>
                <a:lnTo>
                  <a:pt x="1404" y="1313"/>
                </a:lnTo>
                <a:lnTo>
                  <a:pt x="1406" y="1317"/>
                </a:lnTo>
                <a:lnTo>
                  <a:pt x="1406" y="1317"/>
                </a:lnTo>
                <a:lnTo>
                  <a:pt x="1404" y="1317"/>
                </a:lnTo>
                <a:close/>
                <a:moveTo>
                  <a:pt x="1414" y="1495"/>
                </a:moveTo>
                <a:lnTo>
                  <a:pt x="1416" y="1497"/>
                </a:lnTo>
                <a:lnTo>
                  <a:pt x="1416" y="1497"/>
                </a:lnTo>
                <a:lnTo>
                  <a:pt x="1416" y="1495"/>
                </a:lnTo>
                <a:lnTo>
                  <a:pt x="1416" y="1495"/>
                </a:lnTo>
                <a:lnTo>
                  <a:pt x="1414" y="1495"/>
                </a:lnTo>
                <a:close/>
                <a:moveTo>
                  <a:pt x="1431" y="1350"/>
                </a:moveTo>
                <a:lnTo>
                  <a:pt x="1429" y="1350"/>
                </a:lnTo>
                <a:lnTo>
                  <a:pt x="1429" y="1350"/>
                </a:lnTo>
                <a:lnTo>
                  <a:pt x="1429" y="1350"/>
                </a:lnTo>
                <a:lnTo>
                  <a:pt x="1429" y="1350"/>
                </a:lnTo>
                <a:lnTo>
                  <a:pt x="1429" y="1350"/>
                </a:lnTo>
                <a:lnTo>
                  <a:pt x="1429" y="1350"/>
                </a:lnTo>
                <a:lnTo>
                  <a:pt x="1429" y="1350"/>
                </a:lnTo>
                <a:lnTo>
                  <a:pt x="1431" y="1350"/>
                </a:lnTo>
                <a:lnTo>
                  <a:pt x="1431" y="1350"/>
                </a:lnTo>
                <a:lnTo>
                  <a:pt x="1433" y="1350"/>
                </a:lnTo>
                <a:lnTo>
                  <a:pt x="1433" y="1350"/>
                </a:lnTo>
                <a:lnTo>
                  <a:pt x="1431" y="1350"/>
                </a:lnTo>
                <a:close/>
                <a:moveTo>
                  <a:pt x="1519" y="1342"/>
                </a:moveTo>
                <a:lnTo>
                  <a:pt x="1521" y="1342"/>
                </a:lnTo>
                <a:lnTo>
                  <a:pt x="1521" y="1342"/>
                </a:lnTo>
                <a:lnTo>
                  <a:pt x="1523" y="1340"/>
                </a:lnTo>
                <a:lnTo>
                  <a:pt x="1527" y="1340"/>
                </a:lnTo>
                <a:lnTo>
                  <a:pt x="1530" y="1340"/>
                </a:lnTo>
                <a:lnTo>
                  <a:pt x="1532" y="1340"/>
                </a:lnTo>
                <a:lnTo>
                  <a:pt x="1532" y="1338"/>
                </a:lnTo>
                <a:lnTo>
                  <a:pt x="1534" y="1338"/>
                </a:lnTo>
                <a:lnTo>
                  <a:pt x="1534" y="1338"/>
                </a:lnTo>
                <a:lnTo>
                  <a:pt x="1534" y="1336"/>
                </a:lnTo>
                <a:lnTo>
                  <a:pt x="1534" y="1336"/>
                </a:lnTo>
                <a:lnTo>
                  <a:pt x="1532" y="1336"/>
                </a:lnTo>
                <a:lnTo>
                  <a:pt x="1532" y="1336"/>
                </a:lnTo>
                <a:lnTo>
                  <a:pt x="1530" y="1336"/>
                </a:lnTo>
                <a:lnTo>
                  <a:pt x="1527" y="1334"/>
                </a:lnTo>
                <a:lnTo>
                  <a:pt x="1525" y="1331"/>
                </a:lnTo>
                <a:lnTo>
                  <a:pt x="1525" y="1331"/>
                </a:lnTo>
                <a:lnTo>
                  <a:pt x="1523" y="1331"/>
                </a:lnTo>
                <a:lnTo>
                  <a:pt x="1521" y="1329"/>
                </a:lnTo>
                <a:lnTo>
                  <a:pt x="1519" y="1329"/>
                </a:lnTo>
                <a:lnTo>
                  <a:pt x="1517" y="1329"/>
                </a:lnTo>
                <a:lnTo>
                  <a:pt x="1513" y="1329"/>
                </a:lnTo>
                <a:lnTo>
                  <a:pt x="1513" y="1329"/>
                </a:lnTo>
                <a:lnTo>
                  <a:pt x="1511" y="1329"/>
                </a:lnTo>
                <a:lnTo>
                  <a:pt x="1511" y="1329"/>
                </a:lnTo>
                <a:lnTo>
                  <a:pt x="1511" y="1329"/>
                </a:lnTo>
                <a:lnTo>
                  <a:pt x="1511" y="1327"/>
                </a:lnTo>
                <a:lnTo>
                  <a:pt x="1513" y="1327"/>
                </a:lnTo>
                <a:lnTo>
                  <a:pt x="1511" y="1327"/>
                </a:lnTo>
                <a:lnTo>
                  <a:pt x="1513" y="1325"/>
                </a:lnTo>
                <a:lnTo>
                  <a:pt x="1513" y="1325"/>
                </a:lnTo>
                <a:lnTo>
                  <a:pt x="1513" y="1325"/>
                </a:lnTo>
                <a:lnTo>
                  <a:pt x="1511" y="1323"/>
                </a:lnTo>
                <a:lnTo>
                  <a:pt x="1509" y="1323"/>
                </a:lnTo>
                <a:lnTo>
                  <a:pt x="1507" y="1323"/>
                </a:lnTo>
                <a:lnTo>
                  <a:pt x="1502" y="1321"/>
                </a:lnTo>
                <a:lnTo>
                  <a:pt x="1500" y="1321"/>
                </a:lnTo>
                <a:lnTo>
                  <a:pt x="1498" y="1321"/>
                </a:lnTo>
                <a:lnTo>
                  <a:pt x="1498" y="1321"/>
                </a:lnTo>
                <a:lnTo>
                  <a:pt x="1496" y="1321"/>
                </a:lnTo>
                <a:lnTo>
                  <a:pt x="1496" y="1321"/>
                </a:lnTo>
                <a:lnTo>
                  <a:pt x="1496" y="1319"/>
                </a:lnTo>
                <a:lnTo>
                  <a:pt x="1494" y="1321"/>
                </a:lnTo>
                <a:lnTo>
                  <a:pt x="1494" y="1319"/>
                </a:lnTo>
                <a:lnTo>
                  <a:pt x="1494" y="1319"/>
                </a:lnTo>
                <a:lnTo>
                  <a:pt x="1494" y="1319"/>
                </a:lnTo>
                <a:lnTo>
                  <a:pt x="1490" y="1317"/>
                </a:lnTo>
                <a:lnTo>
                  <a:pt x="1490" y="1317"/>
                </a:lnTo>
                <a:lnTo>
                  <a:pt x="1490" y="1319"/>
                </a:lnTo>
                <a:lnTo>
                  <a:pt x="1488" y="1319"/>
                </a:lnTo>
                <a:lnTo>
                  <a:pt x="1488" y="1317"/>
                </a:lnTo>
                <a:lnTo>
                  <a:pt x="1488" y="1317"/>
                </a:lnTo>
                <a:lnTo>
                  <a:pt x="1488" y="1317"/>
                </a:lnTo>
                <a:lnTo>
                  <a:pt x="1490" y="1317"/>
                </a:lnTo>
                <a:lnTo>
                  <a:pt x="1490" y="1315"/>
                </a:lnTo>
                <a:lnTo>
                  <a:pt x="1490" y="1315"/>
                </a:lnTo>
                <a:lnTo>
                  <a:pt x="1488" y="1315"/>
                </a:lnTo>
                <a:lnTo>
                  <a:pt x="1488" y="1315"/>
                </a:lnTo>
                <a:lnTo>
                  <a:pt x="1486" y="1313"/>
                </a:lnTo>
                <a:lnTo>
                  <a:pt x="1483" y="1313"/>
                </a:lnTo>
                <a:lnTo>
                  <a:pt x="1483" y="1313"/>
                </a:lnTo>
                <a:lnTo>
                  <a:pt x="1486" y="1313"/>
                </a:lnTo>
                <a:lnTo>
                  <a:pt x="1486" y="1313"/>
                </a:lnTo>
                <a:lnTo>
                  <a:pt x="1483" y="1315"/>
                </a:lnTo>
                <a:lnTo>
                  <a:pt x="1483" y="1313"/>
                </a:lnTo>
                <a:lnTo>
                  <a:pt x="1479" y="1313"/>
                </a:lnTo>
                <a:lnTo>
                  <a:pt x="1477" y="1310"/>
                </a:lnTo>
                <a:lnTo>
                  <a:pt x="1475" y="1308"/>
                </a:lnTo>
                <a:lnTo>
                  <a:pt x="1467" y="1304"/>
                </a:lnTo>
                <a:lnTo>
                  <a:pt x="1467" y="1304"/>
                </a:lnTo>
                <a:lnTo>
                  <a:pt x="1467" y="1304"/>
                </a:lnTo>
                <a:lnTo>
                  <a:pt x="1465" y="1304"/>
                </a:lnTo>
                <a:lnTo>
                  <a:pt x="1465" y="1304"/>
                </a:lnTo>
                <a:lnTo>
                  <a:pt x="1460" y="1304"/>
                </a:lnTo>
                <a:lnTo>
                  <a:pt x="1458" y="1304"/>
                </a:lnTo>
                <a:lnTo>
                  <a:pt x="1458" y="1304"/>
                </a:lnTo>
                <a:lnTo>
                  <a:pt x="1456" y="1302"/>
                </a:lnTo>
                <a:lnTo>
                  <a:pt x="1456" y="1302"/>
                </a:lnTo>
                <a:lnTo>
                  <a:pt x="1454" y="1300"/>
                </a:lnTo>
                <a:lnTo>
                  <a:pt x="1450" y="1298"/>
                </a:lnTo>
                <a:lnTo>
                  <a:pt x="1452" y="1298"/>
                </a:lnTo>
                <a:lnTo>
                  <a:pt x="1450" y="1298"/>
                </a:lnTo>
                <a:lnTo>
                  <a:pt x="1450" y="1298"/>
                </a:lnTo>
                <a:lnTo>
                  <a:pt x="1448" y="1296"/>
                </a:lnTo>
                <a:lnTo>
                  <a:pt x="1446" y="1296"/>
                </a:lnTo>
                <a:lnTo>
                  <a:pt x="1446" y="1296"/>
                </a:lnTo>
                <a:lnTo>
                  <a:pt x="1444" y="1296"/>
                </a:lnTo>
                <a:lnTo>
                  <a:pt x="1442" y="1296"/>
                </a:lnTo>
                <a:lnTo>
                  <a:pt x="1442" y="1296"/>
                </a:lnTo>
                <a:lnTo>
                  <a:pt x="1439" y="1294"/>
                </a:lnTo>
                <a:lnTo>
                  <a:pt x="1439" y="1294"/>
                </a:lnTo>
                <a:lnTo>
                  <a:pt x="1433" y="1294"/>
                </a:lnTo>
                <a:lnTo>
                  <a:pt x="1433" y="1294"/>
                </a:lnTo>
                <a:lnTo>
                  <a:pt x="1431" y="1294"/>
                </a:lnTo>
                <a:lnTo>
                  <a:pt x="1431" y="1294"/>
                </a:lnTo>
                <a:lnTo>
                  <a:pt x="1431" y="1294"/>
                </a:lnTo>
                <a:lnTo>
                  <a:pt x="1429" y="1294"/>
                </a:lnTo>
                <a:lnTo>
                  <a:pt x="1427" y="1294"/>
                </a:lnTo>
                <a:lnTo>
                  <a:pt x="1423" y="1294"/>
                </a:lnTo>
                <a:lnTo>
                  <a:pt x="1419" y="1292"/>
                </a:lnTo>
                <a:lnTo>
                  <a:pt x="1414" y="1294"/>
                </a:lnTo>
                <a:lnTo>
                  <a:pt x="1412" y="1294"/>
                </a:lnTo>
                <a:lnTo>
                  <a:pt x="1410" y="1294"/>
                </a:lnTo>
                <a:lnTo>
                  <a:pt x="1402" y="1296"/>
                </a:lnTo>
                <a:lnTo>
                  <a:pt x="1402" y="1296"/>
                </a:lnTo>
                <a:lnTo>
                  <a:pt x="1389" y="1300"/>
                </a:lnTo>
                <a:lnTo>
                  <a:pt x="1389" y="1300"/>
                </a:lnTo>
                <a:lnTo>
                  <a:pt x="1387" y="1302"/>
                </a:lnTo>
                <a:lnTo>
                  <a:pt x="1385" y="1304"/>
                </a:lnTo>
                <a:lnTo>
                  <a:pt x="1385" y="1306"/>
                </a:lnTo>
                <a:lnTo>
                  <a:pt x="1387" y="1308"/>
                </a:lnTo>
                <a:lnTo>
                  <a:pt x="1385" y="1310"/>
                </a:lnTo>
                <a:lnTo>
                  <a:pt x="1385" y="1310"/>
                </a:lnTo>
                <a:lnTo>
                  <a:pt x="1383" y="1310"/>
                </a:lnTo>
                <a:lnTo>
                  <a:pt x="1383" y="1310"/>
                </a:lnTo>
                <a:lnTo>
                  <a:pt x="1379" y="1313"/>
                </a:lnTo>
                <a:lnTo>
                  <a:pt x="1379" y="1313"/>
                </a:lnTo>
                <a:lnTo>
                  <a:pt x="1379" y="1313"/>
                </a:lnTo>
                <a:lnTo>
                  <a:pt x="1379" y="1313"/>
                </a:lnTo>
                <a:lnTo>
                  <a:pt x="1381" y="1313"/>
                </a:lnTo>
                <a:lnTo>
                  <a:pt x="1381" y="1310"/>
                </a:lnTo>
                <a:lnTo>
                  <a:pt x="1383" y="1310"/>
                </a:lnTo>
                <a:lnTo>
                  <a:pt x="1383" y="1310"/>
                </a:lnTo>
                <a:lnTo>
                  <a:pt x="1383" y="1313"/>
                </a:lnTo>
                <a:lnTo>
                  <a:pt x="1383" y="1315"/>
                </a:lnTo>
                <a:lnTo>
                  <a:pt x="1385" y="1313"/>
                </a:lnTo>
                <a:lnTo>
                  <a:pt x="1387" y="1313"/>
                </a:lnTo>
                <a:lnTo>
                  <a:pt x="1389" y="1310"/>
                </a:lnTo>
                <a:lnTo>
                  <a:pt x="1391" y="1310"/>
                </a:lnTo>
                <a:lnTo>
                  <a:pt x="1391" y="1310"/>
                </a:lnTo>
                <a:lnTo>
                  <a:pt x="1391" y="1308"/>
                </a:lnTo>
                <a:lnTo>
                  <a:pt x="1391" y="1308"/>
                </a:lnTo>
                <a:lnTo>
                  <a:pt x="1391" y="1308"/>
                </a:lnTo>
                <a:lnTo>
                  <a:pt x="1395" y="1308"/>
                </a:lnTo>
                <a:lnTo>
                  <a:pt x="1395" y="1308"/>
                </a:lnTo>
                <a:lnTo>
                  <a:pt x="1398" y="1306"/>
                </a:lnTo>
                <a:lnTo>
                  <a:pt x="1398" y="1306"/>
                </a:lnTo>
                <a:lnTo>
                  <a:pt x="1398" y="1308"/>
                </a:lnTo>
                <a:lnTo>
                  <a:pt x="1400" y="1306"/>
                </a:lnTo>
                <a:lnTo>
                  <a:pt x="1402" y="1306"/>
                </a:lnTo>
                <a:lnTo>
                  <a:pt x="1402" y="1304"/>
                </a:lnTo>
                <a:lnTo>
                  <a:pt x="1404" y="1304"/>
                </a:lnTo>
                <a:lnTo>
                  <a:pt x="1404" y="1304"/>
                </a:lnTo>
                <a:lnTo>
                  <a:pt x="1406" y="1302"/>
                </a:lnTo>
                <a:lnTo>
                  <a:pt x="1408" y="1302"/>
                </a:lnTo>
                <a:lnTo>
                  <a:pt x="1408" y="1300"/>
                </a:lnTo>
                <a:lnTo>
                  <a:pt x="1408" y="1300"/>
                </a:lnTo>
                <a:lnTo>
                  <a:pt x="1421" y="1300"/>
                </a:lnTo>
                <a:lnTo>
                  <a:pt x="1423" y="1300"/>
                </a:lnTo>
                <a:lnTo>
                  <a:pt x="1423" y="1300"/>
                </a:lnTo>
                <a:lnTo>
                  <a:pt x="1423" y="1300"/>
                </a:lnTo>
                <a:lnTo>
                  <a:pt x="1425" y="1302"/>
                </a:lnTo>
                <a:lnTo>
                  <a:pt x="1425" y="1302"/>
                </a:lnTo>
                <a:lnTo>
                  <a:pt x="1425" y="1302"/>
                </a:lnTo>
                <a:lnTo>
                  <a:pt x="1423" y="1304"/>
                </a:lnTo>
                <a:lnTo>
                  <a:pt x="1421" y="1304"/>
                </a:lnTo>
                <a:lnTo>
                  <a:pt x="1419" y="1304"/>
                </a:lnTo>
                <a:lnTo>
                  <a:pt x="1421" y="1306"/>
                </a:lnTo>
                <a:lnTo>
                  <a:pt x="1423" y="1306"/>
                </a:lnTo>
                <a:lnTo>
                  <a:pt x="1423" y="1306"/>
                </a:lnTo>
                <a:lnTo>
                  <a:pt x="1427" y="1308"/>
                </a:lnTo>
                <a:lnTo>
                  <a:pt x="1429" y="1308"/>
                </a:lnTo>
                <a:lnTo>
                  <a:pt x="1431" y="1308"/>
                </a:lnTo>
                <a:lnTo>
                  <a:pt x="1431" y="1308"/>
                </a:lnTo>
                <a:lnTo>
                  <a:pt x="1431" y="1306"/>
                </a:lnTo>
                <a:lnTo>
                  <a:pt x="1431" y="1306"/>
                </a:lnTo>
                <a:lnTo>
                  <a:pt x="1433" y="1306"/>
                </a:lnTo>
                <a:lnTo>
                  <a:pt x="1433" y="1308"/>
                </a:lnTo>
                <a:lnTo>
                  <a:pt x="1433" y="1308"/>
                </a:lnTo>
                <a:lnTo>
                  <a:pt x="1433" y="1308"/>
                </a:lnTo>
                <a:lnTo>
                  <a:pt x="1435" y="1310"/>
                </a:lnTo>
                <a:lnTo>
                  <a:pt x="1442" y="1308"/>
                </a:lnTo>
                <a:lnTo>
                  <a:pt x="1442" y="1308"/>
                </a:lnTo>
                <a:lnTo>
                  <a:pt x="1442" y="1308"/>
                </a:lnTo>
                <a:lnTo>
                  <a:pt x="1444" y="1310"/>
                </a:lnTo>
                <a:lnTo>
                  <a:pt x="1444" y="1310"/>
                </a:lnTo>
                <a:lnTo>
                  <a:pt x="1446" y="1313"/>
                </a:lnTo>
                <a:lnTo>
                  <a:pt x="1446" y="1313"/>
                </a:lnTo>
                <a:lnTo>
                  <a:pt x="1450" y="1315"/>
                </a:lnTo>
                <a:lnTo>
                  <a:pt x="1458" y="1317"/>
                </a:lnTo>
                <a:lnTo>
                  <a:pt x="1458" y="1317"/>
                </a:lnTo>
                <a:lnTo>
                  <a:pt x="1460" y="1317"/>
                </a:lnTo>
                <a:lnTo>
                  <a:pt x="1467" y="1317"/>
                </a:lnTo>
                <a:lnTo>
                  <a:pt x="1467" y="1317"/>
                </a:lnTo>
                <a:lnTo>
                  <a:pt x="1469" y="1317"/>
                </a:lnTo>
                <a:lnTo>
                  <a:pt x="1469" y="1319"/>
                </a:lnTo>
                <a:lnTo>
                  <a:pt x="1471" y="1321"/>
                </a:lnTo>
                <a:lnTo>
                  <a:pt x="1471" y="1325"/>
                </a:lnTo>
                <a:lnTo>
                  <a:pt x="1471" y="1325"/>
                </a:lnTo>
                <a:lnTo>
                  <a:pt x="1471" y="1325"/>
                </a:lnTo>
                <a:lnTo>
                  <a:pt x="1473" y="1327"/>
                </a:lnTo>
                <a:lnTo>
                  <a:pt x="1475" y="1329"/>
                </a:lnTo>
                <a:lnTo>
                  <a:pt x="1477" y="1329"/>
                </a:lnTo>
                <a:lnTo>
                  <a:pt x="1479" y="1329"/>
                </a:lnTo>
                <a:lnTo>
                  <a:pt x="1483" y="1329"/>
                </a:lnTo>
                <a:lnTo>
                  <a:pt x="1486" y="1329"/>
                </a:lnTo>
                <a:lnTo>
                  <a:pt x="1488" y="1329"/>
                </a:lnTo>
                <a:lnTo>
                  <a:pt x="1490" y="1331"/>
                </a:lnTo>
                <a:lnTo>
                  <a:pt x="1490" y="1331"/>
                </a:lnTo>
                <a:lnTo>
                  <a:pt x="1490" y="1331"/>
                </a:lnTo>
                <a:lnTo>
                  <a:pt x="1490" y="1334"/>
                </a:lnTo>
                <a:lnTo>
                  <a:pt x="1492" y="1334"/>
                </a:lnTo>
                <a:lnTo>
                  <a:pt x="1490" y="1334"/>
                </a:lnTo>
                <a:lnTo>
                  <a:pt x="1490" y="1336"/>
                </a:lnTo>
                <a:lnTo>
                  <a:pt x="1490" y="1336"/>
                </a:lnTo>
                <a:lnTo>
                  <a:pt x="1483" y="1340"/>
                </a:lnTo>
                <a:lnTo>
                  <a:pt x="1481" y="1342"/>
                </a:lnTo>
                <a:lnTo>
                  <a:pt x="1486" y="1342"/>
                </a:lnTo>
                <a:lnTo>
                  <a:pt x="1490" y="1342"/>
                </a:lnTo>
                <a:lnTo>
                  <a:pt x="1492" y="1342"/>
                </a:lnTo>
                <a:lnTo>
                  <a:pt x="1494" y="1342"/>
                </a:lnTo>
                <a:lnTo>
                  <a:pt x="1496" y="1342"/>
                </a:lnTo>
                <a:lnTo>
                  <a:pt x="1500" y="1342"/>
                </a:lnTo>
                <a:lnTo>
                  <a:pt x="1502" y="1340"/>
                </a:lnTo>
                <a:lnTo>
                  <a:pt x="1504" y="1340"/>
                </a:lnTo>
                <a:lnTo>
                  <a:pt x="1511" y="1340"/>
                </a:lnTo>
                <a:lnTo>
                  <a:pt x="1511" y="1342"/>
                </a:lnTo>
                <a:lnTo>
                  <a:pt x="1513" y="1342"/>
                </a:lnTo>
                <a:lnTo>
                  <a:pt x="1517" y="1342"/>
                </a:lnTo>
                <a:lnTo>
                  <a:pt x="1517" y="1342"/>
                </a:lnTo>
                <a:lnTo>
                  <a:pt x="1519" y="1342"/>
                </a:lnTo>
                <a:lnTo>
                  <a:pt x="1519" y="1340"/>
                </a:lnTo>
                <a:lnTo>
                  <a:pt x="1519" y="1342"/>
                </a:lnTo>
                <a:lnTo>
                  <a:pt x="1519" y="1342"/>
                </a:lnTo>
                <a:lnTo>
                  <a:pt x="1519" y="1342"/>
                </a:lnTo>
                <a:close/>
                <a:moveTo>
                  <a:pt x="1641" y="944"/>
                </a:moveTo>
                <a:lnTo>
                  <a:pt x="1641" y="941"/>
                </a:lnTo>
                <a:lnTo>
                  <a:pt x="1641" y="941"/>
                </a:lnTo>
                <a:lnTo>
                  <a:pt x="1639" y="941"/>
                </a:lnTo>
                <a:lnTo>
                  <a:pt x="1639" y="944"/>
                </a:lnTo>
                <a:lnTo>
                  <a:pt x="1641" y="944"/>
                </a:lnTo>
                <a:lnTo>
                  <a:pt x="1641" y="944"/>
                </a:lnTo>
                <a:close/>
                <a:moveTo>
                  <a:pt x="1607" y="1455"/>
                </a:moveTo>
                <a:lnTo>
                  <a:pt x="1607" y="1453"/>
                </a:lnTo>
                <a:lnTo>
                  <a:pt x="1607" y="1453"/>
                </a:lnTo>
                <a:lnTo>
                  <a:pt x="1605" y="1453"/>
                </a:lnTo>
                <a:lnTo>
                  <a:pt x="1605" y="1453"/>
                </a:lnTo>
                <a:lnTo>
                  <a:pt x="1609" y="1455"/>
                </a:lnTo>
                <a:lnTo>
                  <a:pt x="1611" y="1457"/>
                </a:lnTo>
                <a:lnTo>
                  <a:pt x="1611" y="1457"/>
                </a:lnTo>
                <a:lnTo>
                  <a:pt x="1611" y="1455"/>
                </a:lnTo>
                <a:lnTo>
                  <a:pt x="1607" y="1455"/>
                </a:lnTo>
                <a:close/>
                <a:moveTo>
                  <a:pt x="1647" y="950"/>
                </a:moveTo>
                <a:lnTo>
                  <a:pt x="1647" y="950"/>
                </a:lnTo>
                <a:lnTo>
                  <a:pt x="1647" y="952"/>
                </a:lnTo>
                <a:lnTo>
                  <a:pt x="1647" y="950"/>
                </a:lnTo>
                <a:lnTo>
                  <a:pt x="1649" y="948"/>
                </a:lnTo>
                <a:lnTo>
                  <a:pt x="1647" y="950"/>
                </a:lnTo>
                <a:close/>
                <a:moveTo>
                  <a:pt x="1613" y="1367"/>
                </a:moveTo>
                <a:lnTo>
                  <a:pt x="1613" y="1367"/>
                </a:lnTo>
                <a:lnTo>
                  <a:pt x="1613" y="1365"/>
                </a:lnTo>
                <a:lnTo>
                  <a:pt x="1613" y="1365"/>
                </a:lnTo>
                <a:lnTo>
                  <a:pt x="1615" y="1365"/>
                </a:lnTo>
                <a:lnTo>
                  <a:pt x="1615" y="1363"/>
                </a:lnTo>
                <a:lnTo>
                  <a:pt x="1618" y="1363"/>
                </a:lnTo>
                <a:lnTo>
                  <a:pt x="1618" y="1361"/>
                </a:lnTo>
                <a:lnTo>
                  <a:pt x="1618" y="1361"/>
                </a:lnTo>
                <a:lnTo>
                  <a:pt x="1615" y="1359"/>
                </a:lnTo>
                <a:lnTo>
                  <a:pt x="1613" y="1357"/>
                </a:lnTo>
                <a:lnTo>
                  <a:pt x="1609" y="1354"/>
                </a:lnTo>
                <a:lnTo>
                  <a:pt x="1607" y="1354"/>
                </a:lnTo>
                <a:lnTo>
                  <a:pt x="1605" y="1354"/>
                </a:lnTo>
                <a:lnTo>
                  <a:pt x="1605" y="1354"/>
                </a:lnTo>
                <a:lnTo>
                  <a:pt x="1603" y="1354"/>
                </a:lnTo>
                <a:lnTo>
                  <a:pt x="1601" y="1354"/>
                </a:lnTo>
                <a:lnTo>
                  <a:pt x="1599" y="1352"/>
                </a:lnTo>
                <a:lnTo>
                  <a:pt x="1599" y="1352"/>
                </a:lnTo>
                <a:lnTo>
                  <a:pt x="1599" y="1352"/>
                </a:lnTo>
                <a:lnTo>
                  <a:pt x="1601" y="1352"/>
                </a:lnTo>
                <a:lnTo>
                  <a:pt x="1603" y="1352"/>
                </a:lnTo>
                <a:lnTo>
                  <a:pt x="1605" y="1352"/>
                </a:lnTo>
                <a:lnTo>
                  <a:pt x="1605" y="1350"/>
                </a:lnTo>
                <a:lnTo>
                  <a:pt x="1603" y="1350"/>
                </a:lnTo>
                <a:lnTo>
                  <a:pt x="1597" y="1350"/>
                </a:lnTo>
                <a:lnTo>
                  <a:pt x="1597" y="1350"/>
                </a:lnTo>
                <a:lnTo>
                  <a:pt x="1595" y="1348"/>
                </a:lnTo>
                <a:lnTo>
                  <a:pt x="1595" y="1346"/>
                </a:lnTo>
                <a:lnTo>
                  <a:pt x="1595" y="1346"/>
                </a:lnTo>
                <a:lnTo>
                  <a:pt x="1592" y="1346"/>
                </a:lnTo>
                <a:lnTo>
                  <a:pt x="1592" y="1346"/>
                </a:lnTo>
                <a:lnTo>
                  <a:pt x="1590" y="1346"/>
                </a:lnTo>
                <a:lnTo>
                  <a:pt x="1588" y="1346"/>
                </a:lnTo>
                <a:lnTo>
                  <a:pt x="1588" y="1344"/>
                </a:lnTo>
                <a:lnTo>
                  <a:pt x="1586" y="1344"/>
                </a:lnTo>
                <a:lnTo>
                  <a:pt x="1584" y="1344"/>
                </a:lnTo>
                <a:lnTo>
                  <a:pt x="1584" y="1344"/>
                </a:lnTo>
                <a:lnTo>
                  <a:pt x="1582" y="1342"/>
                </a:lnTo>
                <a:lnTo>
                  <a:pt x="1582" y="1342"/>
                </a:lnTo>
                <a:lnTo>
                  <a:pt x="1580" y="1342"/>
                </a:lnTo>
                <a:lnTo>
                  <a:pt x="1578" y="1342"/>
                </a:lnTo>
                <a:lnTo>
                  <a:pt x="1576" y="1342"/>
                </a:lnTo>
                <a:lnTo>
                  <a:pt x="1576" y="1342"/>
                </a:lnTo>
                <a:lnTo>
                  <a:pt x="1574" y="1342"/>
                </a:lnTo>
                <a:lnTo>
                  <a:pt x="1571" y="1342"/>
                </a:lnTo>
                <a:lnTo>
                  <a:pt x="1569" y="1342"/>
                </a:lnTo>
                <a:lnTo>
                  <a:pt x="1569" y="1342"/>
                </a:lnTo>
                <a:lnTo>
                  <a:pt x="1569" y="1344"/>
                </a:lnTo>
                <a:lnTo>
                  <a:pt x="1569" y="1344"/>
                </a:lnTo>
                <a:lnTo>
                  <a:pt x="1567" y="1344"/>
                </a:lnTo>
                <a:lnTo>
                  <a:pt x="1567" y="1344"/>
                </a:lnTo>
                <a:lnTo>
                  <a:pt x="1565" y="1344"/>
                </a:lnTo>
                <a:lnTo>
                  <a:pt x="1561" y="1344"/>
                </a:lnTo>
                <a:lnTo>
                  <a:pt x="1559" y="1344"/>
                </a:lnTo>
                <a:lnTo>
                  <a:pt x="1555" y="1342"/>
                </a:lnTo>
                <a:lnTo>
                  <a:pt x="1553" y="1342"/>
                </a:lnTo>
                <a:lnTo>
                  <a:pt x="1548" y="1342"/>
                </a:lnTo>
                <a:lnTo>
                  <a:pt x="1546" y="1342"/>
                </a:lnTo>
                <a:lnTo>
                  <a:pt x="1546" y="1342"/>
                </a:lnTo>
                <a:lnTo>
                  <a:pt x="1544" y="1344"/>
                </a:lnTo>
                <a:lnTo>
                  <a:pt x="1544" y="1344"/>
                </a:lnTo>
                <a:lnTo>
                  <a:pt x="1544" y="1346"/>
                </a:lnTo>
                <a:lnTo>
                  <a:pt x="1546" y="1346"/>
                </a:lnTo>
                <a:lnTo>
                  <a:pt x="1548" y="1346"/>
                </a:lnTo>
                <a:lnTo>
                  <a:pt x="1553" y="1348"/>
                </a:lnTo>
                <a:lnTo>
                  <a:pt x="1555" y="1348"/>
                </a:lnTo>
                <a:lnTo>
                  <a:pt x="1555" y="1350"/>
                </a:lnTo>
                <a:lnTo>
                  <a:pt x="1553" y="1352"/>
                </a:lnTo>
                <a:lnTo>
                  <a:pt x="1555" y="1352"/>
                </a:lnTo>
                <a:lnTo>
                  <a:pt x="1553" y="1354"/>
                </a:lnTo>
                <a:lnTo>
                  <a:pt x="1555" y="1357"/>
                </a:lnTo>
                <a:lnTo>
                  <a:pt x="1559" y="1359"/>
                </a:lnTo>
                <a:lnTo>
                  <a:pt x="1559" y="1361"/>
                </a:lnTo>
                <a:lnTo>
                  <a:pt x="1559" y="1361"/>
                </a:lnTo>
                <a:lnTo>
                  <a:pt x="1559" y="1361"/>
                </a:lnTo>
                <a:lnTo>
                  <a:pt x="1559" y="1361"/>
                </a:lnTo>
                <a:lnTo>
                  <a:pt x="1555" y="1363"/>
                </a:lnTo>
                <a:lnTo>
                  <a:pt x="1555" y="1363"/>
                </a:lnTo>
                <a:lnTo>
                  <a:pt x="1555" y="1363"/>
                </a:lnTo>
                <a:lnTo>
                  <a:pt x="1555" y="1363"/>
                </a:lnTo>
                <a:lnTo>
                  <a:pt x="1553" y="1363"/>
                </a:lnTo>
                <a:lnTo>
                  <a:pt x="1551" y="1363"/>
                </a:lnTo>
                <a:lnTo>
                  <a:pt x="1542" y="1363"/>
                </a:lnTo>
                <a:lnTo>
                  <a:pt x="1540" y="1361"/>
                </a:lnTo>
                <a:lnTo>
                  <a:pt x="1538" y="1361"/>
                </a:lnTo>
                <a:lnTo>
                  <a:pt x="1536" y="1361"/>
                </a:lnTo>
                <a:lnTo>
                  <a:pt x="1534" y="1361"/>
                </a:lnTo>
                <a:lnTo>
                  <a:pt x="1532" y="1361"/>
                </a:lnTo>
                <a:lnTo>
                  <a:pt x="1532" y="1361"/>
                </a:lnTo>
                <a:lnTo>
                  <a:pt x="1530" y="1361"/>
                </a:lnTo>
                <a:lnTo>
                  <a:pt x="1530" y="1363"/>
                </a:lnTo>
                <a:lnTo>
                  <a:pt x="1530" y="1365"/>
                </a:lnTo>
                <a:lnTo>
                  <a:pt x="1530" y="1365"/>
                </a:lnTo>
                <a:lnTo>
                  <a:pt x="1534" y="1365"/>
                </a:lnTo>
                <a:lnTo>
                  <a:pt x="1534" y="1367"/>
                </a:lnTo>
                <a:lnTo>
                  <a:pt x="1536" y="1367"/>
                </a:lnTo>
                <a:lnTo>
                  <a:pt x="1538" y="1369"/>
                </a:lnTo>
                <a:lnTo>
                  <a:pt x="1538" y="1369"/>
                </a:lnTo>
                <a:lnTo>
                  <a:pt x="1538" y="1369"/>
                </a:lnTo>
                <a:lnTo>
                  <a:pt x="1540" y="1367"/>
                </a:lnTo>
                <a:lnTo>
                  <a:pt x="1540" y="1367"/>
                </a:lnTo>
                <a:lnTo>
                  <a:pt x="1542" y="1367"/>
                </a:lnTo>
                <a:lnTo>
                  <a:pt x="1544" y="1367"/>
                </a:lnTo>
                <a:lnTo>
                  <a:pt x="1546" y="1367"/>
                </a:lnTo>
                <a:lnTo>
                  <a:pt x="1548" y="1367"/>
                </a:lnTo>
                <a:lnTo>
                  <a:pt x="1553" y="1367"/>
                </a:lnTo>
                <a:lnTo>
                  <a:pt x="1555" y="1367"/>
                </a:lnTo>
                <a:lnTo>
                  <a:pt x="1555" y="1367"/>
                </a:lnTo>
                <a:lnTo>
                  <a:pt x="1557" y="1367"/>
                </a:lnTo>
                <a:lnTo>
                  <a:pt x="1557" y="1367"/>
                </a:lnTo>
                <a:lnTo>
                  <a:pt x="1557" y="1367"/>
                </a:lnTo>
                <a:lnTo>
                  <a:pt x="1563" y="1367"/>
                </a:lnTo>
                <a:lnTo>
                  <a:pt x="1565" y="1367"/>
                </a:lnTo>
                <a:lnTo>
                  <a:pt x="1565" y="1367"/>
                </a:lnTo>
                <a:lnTo>
                  <a:pt x="1567" y="1369"/>
                </a:lnTo>
                <a:lnTo>
                  <a:pt x="1567" y="1369"/>
                </a:lnTo>
                <a:lnTo>
                  <a:pt x="1569" y="1369"/>
                </a:lnTo>
                <a:lnTo>
                  <a:pt x="1569" y="1371"/>
                </a:lnTo>
                <a:lnTo>
                  <a:pt x="1569" y="1371"/>
                </a:lnTo>
                <a:lnTo>
                  <a:pt x="1569" y="1373"/>
                </a:lnTo>
                <a:lnTo>
                  <a:pt x="1569" y="1373"/>
                </a:lnTo>
                <a:lnTo>
                  <a:pt x="1571" y="1373"/>
                </a:lnTo>
                <a:lnTo>
                  <a:pt x="1571" y="1373"/>
                </a:lnTo>
                <a:lnTo>
                  <a:pt x="1574" y="1375"/>
                </a:lnTo>
                <a:lnTo>
                  <a:pt x="1574" y="1375"/>
                </a:lnTo>
                <a:lnTo>
                  <a:pt x="1574" y="1375"/>
                </a:lnTo>
                <a:lnTo>
                  <a:pt x="1576" y="1371"/>
                </a:lnTo>
                <a:lnTo>
                  <a:pt x="1578" y="1369"/>
                </a:lnTo>
                <a:lnTo>
                  <a:pt x="1578" y="1367"/>
                </a:lnTo>
                <a:lnTo>
                  <a:pt x="1578" y="1367"/>
                </a:lnTo>
                <a:lnTo>
                  <a:pt x="1578" y="1367"/>
                </a:lnTo>
                <a:lnTo>
                  <a:pt x="1578" y="1365"/>
                </a:lnTo>
                <a:lnTo>
                  <a:pt x="1580" y="1365"/>
                </a:lnTo>
                <a:lnTo>
                  <a:pt x="1582" y="1365"/>
                </a:lnTo>
                <a:lnTo>
                  <a:pt x="1584" y="1365"/>
                </a:lnTo>
                <a:lnTo>
                  <a:pt x="1586" y="1367"/>
                </a:lnTo>
                <a:lnTo>
                  <a:pt x="1586" y="1367"/>
                </a:lnTo>
                <a:lnTo>
                  <a:pt x="1590" y="1367"/>
                </a:lnTo>
                <a:lnTo>
                  <a:pt x="1592" y="1365"/>
                </a:lnTo>
                <a:lnTo>
                  <a:pt x="1592" y="1365"/>
                </a:lnTo>
                <a:lnTo>
                  <a:pt x="1592" y="1365"/>
                </a:lnTo>
                <a:lnTo>
                  <a:pt x="1595" y="1363"/>
                </a:lnTo>
                <a:lnTo>
                  <a:pt x="1597" y="1363"/>
                </a:lnTo>
                <a:lnTo>
                  <a:pt x="1599" y="1363"/>
                </a:lnTo>
                <a:lnTo>
                  <a:pt x="1601" y="1363"/>
                </a:lnTo>
                <a:lnTo>
                  <a:pt x="1603" y="1363"/>
                </a:lnTo>
                <a:lnTo>
                  <a:pt x="1605" y="1363"/>
                </a:lnTo>
                <a:lnTo>
                  <a:pt x="1607" y="1365"/>
                </a:lnTo>
                <a:lnTo>
                  <a:pt x="1609" y="1365"/>
                </a:lnTo>
                <a:lnTo>
                  <a:pt x="1611" y="1365"/>
                </a:lnTo>
                <a:lnTo>
                  <a:pt x="1611" y="1367"/>
                </a:lnTo>
                <a:lnTo>
                  <a:pt x="1611" y="1367"/>
                </a:lnTo>
                <a:lnTo>
                  <a:pt x="1613" y="1367"/>
                </a:lnTo>
                <a:close/>
                <a:moveTo>
                  <a:pt x="1435" y="1269"/>
                </a:moveTo>
                <a:lnTo>
                  <a:pt x="1435" y="1269"/>
                </a:lnTo>
                <a:lnTo>
                  <a:pt x="1433" y="1269"/>
                </a:lnTo>
                <a:lnTo>
                  <a:pt x="1433" y="1269"/>
                </a:lnTo>
                <a:lnTo>
                  <a:pt x="1433" y="1269"/>
                </a:lnTo>
                <a:lnTo>
                  <a:pt x="1433" y="1269"/>
                </a:lnTo>
                <a:lnTo>
                  <a:pt x="1435" y="1269"/>
                </a:lnTo>
                <a:close/>
                <a:moveTo>
                  <a:pt x="1437" y="1266"/>
                </a:moveTo>
                <a:lnTo>
                  <a:pt x="1437" y="1266"/>
                </a:lnTo>
                <a:lnTo>
                  <a:pt x="1437" y="1269"/>
                </a:lnTo>
                <a:lnTo>
                  <a:pt x="1437" y="1269"/>
                </a:lnTo>
                <a:lnTo>
                  <a:pt x="1437" y="1269"/>
                </a:lnTo>
                <a:lnTo>
                  <a:pt x="1437" y="1269"/>
                </a:lnTo>
                <a:lnTo>
                  <a:pt x="1437" y="1266"/>
                </a:lnTo>
                <a:close/>
                <a:moveTo>
                  <a:pt x="1446" y="1260"/>
                </a:moveTo>
                <a:lnTo>
                  <a:pt x="1444" y="1260"/>
                </a:lnTo>
                <a:lnTo>
                  <a:pt x="1444" y="1260"/>
                </a:lnTo>
                <a:lnTo>
                  <a:pt x="1444" y="1262"/>
                </a:lnTo>
                <a:lnTo>
                  <a:pt x="1444" y="1262"/>
                </a:lnTo>
                <a:lnTo>
                  <a:pt x="1442" y="1262"/>
                </a:lnTo>
                <a:lnTo>
                  <a:pt x="1442" y="1262"/>
                </a:lnTo>
                <a:lnTo>
                  <a:pt x="1442" y="1264"/>
                </a:lnTo>
                <a:lnTo>
                  <a:pt x="1439" y="1266"/>
                </a:lnTo>
                <a:lnTo>
                  <a:pt x="1444" y="1262"/>
                </a:lnTo>
                <a:lnTo>
                  <a:pt x="1446" y="1260"/>
                </a:lnTo>
                <a:close/>
                <a:moveTo>
                  <a:pt x="1429" y="1271"/>
                </a:moveTo>
                <a:lnTo>
                  <a:pt x="1429" y="1271"/>
                </a:lnTo>
                <a:lnTo>
                  <a:pt x="1429" y="1271"/>
                </a:lnTo>
                <a:lnTo>
                  <a:pt x="1429" y="1271"/>
                </a:lnTo>
                <a:lnTo>
                  <a:pt x="1429" y="1269"/>
                </a:lnTo>
                <a:lnTo>
                  <a:pt x="1429" y="1269"/>
                </a:lnTo>
                <a:lnTo>
                  <a:pt x="1429" y="1271"/>
                </a:lnTo>
                <a:lnTo>
                  <a:pt x="1429" y="1271"/>
                </a:lnTo>
                <a:lnTo>
                  <a:pt x="1429" y="1271"/>
                </a:lnTo>
                <a:close/>
                <a:moveTo>
                  <a:pt x="1439" y="1266"/>
                </a:moveTo>
                <a:lnTo>
                  <a:pt x="1439" y="1266"/>
                </a:lnTo>
                <a:lnTo>
                  <a:pt x="1439" y="1266"/>
                </a:lnTo>
                <a:lnTo>
                  <a:pt x="1439" y="1266"/>
                </a:lnTo>
                <a:lnTo>
                  <a:pt x="1439" y="1266"/>
                </a:lnTo>
                <a:close/>
                <a:moveTo>
                  <a:pt x="1379" y="1191"/>
                </a:moveTo>
                <a:lnTo>
                  <a:pt x="1379" y="1193"/>
                </a:lnTo>
                <a:lnTo>
                  <a:pt x="1377" y="1193"/>
                </a:lnTo>
                <a:lnTo>
                  <a:pt x="1377" y="1193"/>
                </a:lnTo>
                <a:lnTo>
                  <a:pt x="1375" y="1193"/>
                </a:lnTo>
                <a:lnTo>
                  <a:pt x="1377" y="1193"/>
                </a:lnTo>
                <a:lnTo>
                  <a:pt x="1377" y="1193"/>
                </a:lnTo>
                <a:lnTo>
                  <a:pt x="1381" y="1191"/>
                </a:lnTo>
                <a:lnTo>
                  <a:pt x="1379" y="1191"/>
                </a:lnTo>
                <a:close/>
                <a:moveTo>
                  <a:pt x="1416" y="1241"/>
                </a:moveTo>
                <a:lnTo>
                  <a:pt x="1419" y="1243"/>
                </a:lnTo>
                <a:lnTo>
                  <a:pt x="1419" y="1243"/>
                </a:lnTo>
                <a:lnTo>
                  <a:pt x="1419" y="1243"/>
                </a:lnTo>
                <a:lnTo>
                  <a:pt x="1419" y="1243"/>
                </a:lnTo>
                <a:lnTo>
                  <a:pt x="1419" y="1241"/>
                </a:lnTo>
                <a:lnTo>
                  <a:pt x="1416" y="1241"/>
                </a:lnTo>
                <a:lnTo>
                  <a:pt x="1416" y="1241"/>
                </a:lnTo>
                <a:close/>
                <a:moveTo>
                  <a:pt x="1419" y="1241"/>
                </a:moveTo>
                <a:lnTo>
                  <a:pt x="1419" y="1241"/>
                </a:lnTo>
                <a:lnTo>
                  <a:pt x="1419" y="1239"/>
                </a:lnTo>
                <a:lnTo>
                  <a:pt x="1416" y="1239"/>
                </a:lnTo>
                <a:lnTo>
                  <a:pt x="1419" y="1241"/>
                </a:lnTo>
                <a:lnTo>
                  <a:pt x="1419" y="1241"/>
                </a:lnTo>
                <a:close/>
                <a:moveTo>
                  <a:pt x="1427" y="1271"/>
                </a:moveTo>
                <a:lnTo>
                  <a:pt x="1427" y="1271"/>
                </a:lnTo>
                <a:lnTo>
                  <a:pt x="1427" y="1269"/>
                </a:lnTo>
                <a:lnTo>
                  <a:pt x="1425" y="1271"/>
                </a:lnTo>
                <a:lnTo>
                  <a:pt x="1425" y="1271"/>
                </a:lnTo>
                <a:lnTo>
                  <a:pt x="1427" y="1271"/>
                </a:lnTo>
                <a:lnTo>
                  <a:pt x="1427" y="1271"/>
                </a:lnTo>
                <a:close/>
                <a:moveTo>
                  <a:pt x="1423" y="1271"/>
                </a:moveTo>
                <a:lnTo>
                  <a:pt x="1423" y="1271"/>
                </a:lnTo>
                <a:lnTo>
                  <a:pt x="1423" y="1271"/>
                </a:lnTo>
                <a:lnTo>
                  <a:pt x="1423" y="1271"/>
                </a:lnTo>
                <a:lnTo>
                  <a:pt x="1423" y="1273"/>
                </a:lnTo>
                <a:lnTo>
                  <a:pt x="1423" y="1273"/>
                </a:lnTo>
                <a:lnTo>
                  <a:pt x="1423" y="1271"/>
                </a:lnTo>
                <a:close/>
                <a:moveTo>
                  <a:pt x="1159" y="440"/>
                </a:moveTo>
                <a:lnTo>
                  <a:pt x="1159" y="438"/>
                </a:lnTo>
                <a:lnTo>
                  <a:pt x="1159" y="436"/>
                </a:lnTo>
                <a:lnTo>
                  <a:pt x="1159" y="436"/>
                </a:lnTo>
                <a:lnTo>
                  <a:pt x="1159" y="436"/>
                </a:lnTo>
                <a:lnTo>
                  <a:pt x="1157" y="434"/>
                </a:lnTo>
                <a:lnTo>
                  <a:pt x="1157" y="436"/>
                </a:lnTo>
                <a:lnTo>
                  <a:pt x="1155" y="436"/>
                </a:lnTo>
                <a:lnTo>
                  <a:pt x="1155" y="436"/>
                </a:lnTo>
                <a:lnTo>
                  <a:pt x="1155" y="436"/>
                </a:lnTo>
                <a:lnTo>
                  <a:pt x="1157" y="438"/>
                </a:lnTo>
                <a:lnTo>
                  <a:pt x="1157" y="438"/>
                </a:lnTo>
                <a:lnTo>
                  <a:pt x="1159" y="440"/>
                </a:lnTo>
                <a:close/>
                <a:moveTo>
                  <a:pt x="2565" y="673"/>
                </a:moveTo>
                <a:lnTo>
                  <a:pt x="2565" y="673"/>
                </a:lnTo>
                <a:lnTo>
                  <a:pt x="2565" y="673"/>
                </a:lnTo>
                <a:lnTo>
                  <a:pt x="2565" y="673"/>
                </a:lnTo>
                <a:lnTo>
                  <a:pt x="2567" y="671"/>
                </a:lnTo>
                <a:lnTo>
                  <a:pt x="2565" y="671"/>
                </a:lnTo>
                <a:lnTo>
                  <a:pt x="2565" y="671"/>
                </a:lnTo>
                <a:lnTo>
                  <a:pt x="2565" y="673"/>
                </a:lnTo>
                <a:close/>
                <a:moveTo>
                  <a:pt x="2525" y="702"/>
                </a:moveTo>
                <a:lnTo>
                  <a:pt x="2527" y="705"/>
                </a:lnTo>
                <a:lnTo>
                  <a:pt x="2527" y="705"/>
                </a:lnTo>
                <a:lnTo>
                  <a:pt x="2527" y="707"/>
                </a:lnTo>
                <a:lnTo>
                  <a:pt x="2525" y="711"/>
                </a:lnTo>
                <a:lnTo>
                  <a:pt x="2523" y="711"/>
                </a:lnTo>
                <a:lnTo>
                  <a:pt x="2523" y="711"/>
                </a:lnTo>
                <a:lnTo>
                  <a:pt x="2525" y="713"/>
                </a:lnTo>
                <a:lnTo>
                  <a:pt x="2523" y="715"/>
                </a:lnTo>
                <a:lnTo>
                  <a:pt x="2521" y="715"/>
                </a:lnTo>
                <a:lnTo>
                  <a:pt x="2519" y="715"/>
                </a:lnTo>
                <a:lnTo>
                  <a:pt x="2519" y="715"/>
                </a:lnTo>
                <a:lnTo>
                  <a:pt x="2521" y="715"/>
                </a:lnTo>
                <a:lnTo>
                  <a:pt x="2521" y="715"/>
                </a:lnTo>
                <a:lnTo>
                  <a:pt x="2521" y="717"/>
                </a:lnTo>
                <a:lnTo>
                  <a:pt x="2523" y="719"/>
                </a:lnTo>
                <a:lnTo>
                  <a:pt x="2525" y="719"/>
                </a:lnTo>
                <a:lnTo>
                  <a:pt x="2525" y="719"/>
                </a:lnTo>
                <a:lnTo>
                  <a:pt x="2527" y="719"/>
                </a:lnTo>
                <a:lnTo>
                  <a:pt x="2531" y="715"/>
                </a:lnTo>
                <a:lnTo>
                  <a:pt x="2533" y="715"/>
                </a:lnTo>
                <a:lnTo>
                  <a:pt x="2531" y="717"/>
                </a:lnTo>
                <a:lnTo>
                  <a:pt x="2531" y="717"/>
                </a:lnTo>
                <a:lnTo>
                  <a:pt x="2531" y="719"/>
                </a:lnTo>
                <a:lnTo>
                  <a:pt x="2529" y="719"/>
                </a:lnTo>
                <a:lnTo>
                  <a:pt x="2529" y="721"/>
                </a:lnTo>
                <a:lnTo>
                  <a:pt x="2529" y="723"/>
                </a:lnTo>
                <a:lnTo>
                  <a:pt x="2527" y="726"/>
                </a:lnTo>
                <a:lnTo>
                  <a:pt x="2527" y="728"/>
                </a:lnTo>
                <a:lnTo>
                  <a:pt x="2527" y="730"/>
                </a:lnTo>
                <a:lnTo>
                  <a:pt x="2527" y="734"/>
                </a:lnTo>
                <a:lnTo>
                  <a:pt x="2527" y="734"/>
                </a:lnTo>
                <a:lnTo>
                  <a:pt x="2527" y="734"/>
                </a:lnTo>
                <a:lnTo>
                  <a:pt x="2527" y="734"/>
                </a:lnTo>
                <a:lnTo>
                  <a:pt x="2527" y="734"/>
                </a:lnTo>
                <a:lnTo>
                  <a:pt x="2527" y="736"/>
                </a:lnTo>
                <a:lnTo>
                  <a:pt x="2525" y="736"/>
                </a:lnTo>
                <a:lnTo>
                  <a:pt x="2525" y="738"/>
                </a:lnTo>
                <a:lnTo>
                  <a:pt x="2525" y="742"/>
                </a:lnTo>
                <a:lnTo>
                  <a:pt x="2525" y="742"/>
                </a:lnTo>
                <a:lnTo>
                  <a:pt x="2525" y="742"/>
                </a:lnTo>
                <a:lnTo>
                  <a:pt x="2525" y="744"/>
                </a:lnTo>
                <a:lnTo>
                  <a:pt x="2527" y="744"/>
                </a:lnTo>
                <a:lnTo>
                  <a:pt x="2527" y="744"/>
                </a:lnTo>
                <a:lnTo>
                  <a:pt x="2527" y="742"/>
                </a:lnTo>
                <a:lnTo>
                  <a:pt x="2527" y="742"/>
                </a:lnTo>
                <a:lnTo>
                  <a:pt x="2529" y="734"/>
                </a:lnTo>
                <a:lnTo>
                  <a:pt x="2529" y="734"/>
                </a:lnTo>
                <a:lnTo>
                  <a:pt x="2529" y="732"/>
                </a:lnTo>
                <a:lnTo>
                  <a:pt x="2529" y="730"/>
                </a:lnTo>
                <a:lnTo>
                  <a:pt x="2529" y="730"/>
                </a:lnTo>
                <a:lnTo>
                  <a:pt x="2529" y="730"/>
                </a:lnTo>
                <a:lnTo>
                  <a:pt x="2531" y="728"/>
                </a:lnTo>
                <a:lnTo>
                  <a:pt x="2533" y="726"/>
                </a:lnTo>
                <a:lnTo>
                  <a:pt x="2535" y="726"/>
                </a:lnTo>
                <a:lnTo>
                  <a:pt x="2533" y="728"/>
                </a:lnTo>
                <a:lnTo>
                  <a:pt x="2531" y="730"/>
                </a:lnTo>
                <a:lnTo>
                  <a:pt x="2531" y="730"/>
                </a:lnTo>
                <a:lnTo>
                  <a:pt x="2531" y="732"/>
                </a:lnTo>
                <a:lnTo>
                  <a:pt x="2531" y="732"/>
                </a:lnTo>
                <a:lnTo>
                  <a:pt x="2531" y="732"/>
                </a:lnTo>
                <a:lnTo>
                  <a:pt x="2533" y="732"/>
                </a:lnTo>
                <a:lnTo>
                  <a:pt x="2533" y="732"/>
                </a:lnTo>
                <a:lnTo>
                  <a:pt x="2533" y="732"/>
                </a:lnTo>
                <a:lnTo>
                  <a:pt x="2533" y="730"/>
                </a:lnTo>
                <a:lnTo>
                  <a:pt x="2535" y="730"/>
                </a:lnTo>
                <a:lnTo>
                  <a:pt x="2535" y="730"/>
                </a:lnTo>
                <a:lnTo>
                  <a:pt x="2537" y="728"/>
                </a:lnTo>
                <a:lnTo>
                  <a:pt x="2537" y="728"/>
                </a:lnTo>
                <a:lnTo>
                  <a:pt x="2537" y="728"/>
                </a:lnTo>
                <a:lnTo>
                  <a:pt x="2537" y="728"/>
                </a:lnTo>
                <a:lnTo>
                  <a:pt x="2537" y="730"/>
                </a:lnTo>
                <a:lnTo>
                  <a:pt x="2540" y="730"/>
                </a:lnTo>
                <a:lnTo>
                  <a:pt x="2542" y="732"/>
                </a:lnTo>
                <a:lnTo>
                  <a:pt x="2537" y="732"/>
                </a:lnTo>
                <a:lnTo>
                  <a:pt x="2537" y="732"/>
                </a:lnTo>
                <a:lnTo>
                  <a:pt x="2537" y="732"/>
                </a:lnTo>
                <a:lnTo>
                  <a:pt x="2537" y="734"/>
                </a:lnTo>
                <a:lnTo>
                  <a:pt x="2537" y="736"/>
                </a:lnTo>
                <a:lnTo>
                  <a:pt x="2540" y="738"/>
                </a:lnTo>
                <a:lnTo>
                  <a:pt x="2540" y="738"/>
                </a:lnTo>
                <a:lnTo>
                  <a:pt x="2540" y="740"/>
                </a:lnTo>
                <a:lnTo>
                  <a:pt x="2540" y="742"/>
                </a:lnTo>
                <a:lnTo>
                  <a:pt x="2537" y="742"/>
                </a:lnTo>
                <a:lnTo>
                  <a:pt x="2535" y="747"/>
                </a:lnTo>
                <a:lnTo>
                  <a:pt x="2535" y="751"/>
                </a:lnTo>
                <a:lnTo>
                  <a:pt x="2533" y="751"/>
                </a:lnTo>
                <a:lnTo>
                  <a:pt x="2533" y="751"/>
                </a:lnTo>
                <a:lnTo>
                  <a:pt x="2533" y="753"/>
                </a:lnTo>
                <a:lnTo>
                  <a:pt x="2533" y="753"/>
                </a:lnTo>
                <a:lnTo>
                  <a:pt x="2535" y="755"/>
                </a:lnTo>
                <a:lnTo>
                  <a:pt x="2537" y="757"/>
                </a:lnTo>
                <a:lnTo>
                  <a:pt x="2537" y="755"/>
                </a:lnTo>
                <a:lnTo>
                  <a:pt x="2537" y="753"/>
                </a:lnTo>
                <a:lnTo>
                  <a:pt x="2537" y="753"/>
                </a:lnTo>
                <a:lnTo>
                  <a:pt x="2540" y="755"/>
                </a:lnTo>
                <a:lnTo>
                  <a:pt x="2542" y="755"/>
                </a:lnTo>
                <a:lnTo>
                  <a:pt x="2544" y="755"/>
                </a:lnTo>
                <a:lnTo>
                  <a:pt x="2546" y="753"/>
                </a:lnTo>
                <a:lnTo>
                  <a:pt x="2546" y="753"/>
                </a:lnTo>
                <a:lnTo>
                  <a:pt x="2546" y="753"/>
                </a:lnTo>
                <a:lnTo>
                  <a:pt x="2548" y="755"/>
                </a:lnTo>
                <a:lnTo>
                  <a:pt x="2548" y="755"/>
                </a:lnTo>
                <a:lnTo>
                  <a:pt x="2548" y="755"/>
                </a:lnTo>
                <a:lnTo>
                  <a:pt x="2550" y="755"/>
                </a:lnTo>
                <a:lnTo>
                  <a:pt x="2552" y="755"/>
                </a:lnTo>
                <a:lnTo>
                  <a:pt x="2552" y="753"/>
                </a:lnTo>
                <a:lnTo>
                  <a:pt x="2552" y="753"/>
                </a:lnTo>
                <a:lnTo>
                  <a:pt x="2554" y="753"/>
                </a:lnTo>
                <a:lnTo>
                  <a:pt x="2554" y="753"/>
                </a:lnTo>
                <a:lnTo>
                  <a:pt x="2556" y="751"/>
                </a:lnTo>
                <a:lnTo>
                  <a:pt x="2558" y="751"/>
                </a:lnTo>
                <a:lnTo>
                  <a:pt x="2563" y="751"/>
                </a:lnTo>
                <a:lnTo>
                  <a:pt x="2565" y="751"/>
                </a:lnTo>
                <a:lnTo>
                  <a:pt x="2560" y="753"/>
                </a:lnTo>
                <a:lnTo>
                  <a:pt x="2558" y="755"/>
                </a:lnTo>
                <a:lnTo>
                  <a:pt x="2556" y="759"/>
                </a:lnTo>
                <a:lnTo>
                  <a:pt x="2556" y="761"/>
                </a:lnTo>
                <a:lnTo>
                  <a:pt x="2558" y="763"/>
                </a:lnTo>
                <a:lnTo>
                  <a:pt x="2560" y="765"/>
                </a:lnTo>
                <a:lnTo>
                  <a:pt x="2563" y="767"/>
                </a:lnTo>
                <a:lnTo>
                  <a:pt x="2563" y="767"/>
                </a:lnTo>
                <a:lnTo>
                  <a:pt x="2563" y="767"/>
                </a:lnTo>
                <a:lnTo>
                  <a:pt x="2565" y="767"/>
                </a:lnTo>
                <a:lnTo>
                  <a:pt x="2567" y="767"/>
                </a:lnTo>
                <a:lnTo>
                  <a:pt x="2567" y="767"/>
                </a:lnTo>
                <a:lnTo>
                  <a:pt x="2567" y="770"/>
                </a:lnTo>
                <a:lnTo>
                  <a:pt x="2565" y="772"/>
                </a:lnTo>
                <a:lnTo>
                  <a:pt x="2565" y="772"/>
                </a:lnTo>
                <a:lnTo>
                  <a:pt x="2563" y="774"/>
                </a:lnTo>
                <a:lnTo>
                  <a:pt x="2565" y="774"/>
                </a:lnTo>
                <a:lnTo>
                  <a:pt x="2565" y="776"/>
                </a:lnTo>
                <a:lnTo>
                  <a:pt x="2565" y="776"/>
                </a:lnTo>
                <a:lnTo>
                  <a:pt x="2565" y="776"/>
                </a:lnTo>
                <a:lnTo>
                  <a:pt x="2563" y="778"/>
                </a:lnTo>
                <a:lnTo>
                  <a:pt x="2563" y="780"/>
                </a:lnTo>
                <a:lnTo>
                  <a:pt x="2565" y="782"/>
                </a:lnTo>
                <a:lnTo>
                  <a:pt x="2565" y="782"/>
                </a:lnTo>
                <a:lnTo>
                  <a:pt x="2567" y="782"/>
                </a:lnTo>
                <a:lnTo>
                  <a:pt x="2567" y="782"/>
                </a:lnTo>
                <a:lnTo>
                  <a:pt x="2569" y="784"/>
                </a:lnTo>
                <a:lnTo>
                  <a:pt x="2567" y="784"/>
                </a:lnTo>
                <a:lnTo>
                  <a:pt x="2565" y="784"/>
                </a:lnTo>
                <a:lnTo>
                  <a:pt x="2563" y="782"/>
                </a:lnTo>
                <a:lnTo>
                  <a:pt x="2563" y="782"/>
                </a:lnTo>
                <a:lnTo>
                  <a:pt x="2563" y="784"/>
                </a:lnTo>
                <a:lnTo>
                  <a:pt x="2560" y="782"/>
                </a:lnTo>
                <a:lnTo>
                  <a:pt x="2558" y="782"/>
                </a:lnTo>
                <a:lnTo>
                  <a:pt x="2556" y="784"/>
                </a:lnTo>
                <a:lnTo>
                  <a:pt x="2554" y="784"/>
                </a:lnTo>
                <a:lnTo>
                  <a:pt x="2554" y="784"/>
                </a:lnTo>
                <a:lnTo>
                  <a:pt x="2552" y="784"/>
                </a:lnTo>
                <a:lnTo>
                  <a:pt x="2548" y="786"/>
                </a:lnTo>
                <a:lnTo>
                  <a:pt x="2546" y="786"/>
                </a:lnTo>
                <a:lnTo>
                  <a:pt x="2546" y="788"/>
                </a:lnTo>
                <a:lnTo>
                  <a:pt x="2544" y="788"/>
                </a:lnTo>
                <a:lnTo>
                  <a:pt x="2544" y="788"/>
                </a:lnTo>
                <a:lnTo>
                  <a:pt x="2542" y="791"/>
                </a:lnTo>
                <a:lnTo>
                  <a:pt x="2540" y="793"/>
                </a:lnTo>
                <a:lnTo>
                  <a:pt x="2540" y="793"/>
                </a:lnTo>
                <a:lnTo>
                  <a:pt x="2540" y="793"/>
                </a:lnTo>
                <a:lnTo>
                  <a:pt x="2542" y="793"/>
                </a:lnTo>
                <a:lnTo>
                  <a:pt x="2544" y="793"/>
                </a:lnTo>
                <a:lnTo>
                  <a:pt x="2544" y="793"/>
                </a:lnTo>
                <a:lnTo>
                  <a:pt x="2546" y="791"/>
                </a:lnTo>
                <a:lnTo>
                  <a:pt x="2548" y="791"/>
                </a:lnTo>
                <a:lnTo>
                  <a:pt x="2548" y="793"/>
                </a:lnTo>
                <a:lnTo>
                  <a:pt x="2548" y="793"/>
                </a:lnTo>
                <a:lnTo>
                  <a:pt x="2548" y="795"/>
                </a:lnTo>
                <a:lnTo>
                  <a:pt x="2550" y="795"/>
                </a:lnTo>
                <a:lnTo>
                  <a:pt x="2548" y="797"/>
                </a:lnTo>
                <a:lnTo>
                  <a:pt x="2548" y="797"/>
                </a:lnTo>
                <a:lnTo>
                  <a:pt x="2550" y="799"/>
                </a:lnTo>
                <a:lnTo>
                  <a:pt x="2550" y="799"/>
                </a:lnTo>
                <a:lnTo>
                  <a:pt x="2550" y="799"/>
                </a:lnTo>
                <a:lnTo>
                  <a:pt x="2548" y="801"/>
                </a:lnTo>
                <a:lnTo>
                  <a:pt x="2548" y="803"/>
                </a:lnTo>
                <a:lnTo>
                  <a:pt x="2546" y="803"/>
                </a:lnTo>
                <a:lnTo>
                  <a:pt x="2544" y="805"/>
                </a:lnTo>
                <a:lnTo>
                  <a:pt x="2542" y="805"/>
                </a:lnTo>
                <a:lnTo>
                  <a:pt x="2537" y="807"/>
                </a:lnTo>
                <a:lnTo>
                  <a:pt x="2533" y="809"/>
                </a:lnTo>
                <a:lnTo>
                  <a:pt x="2533" y="809"/>
                </a:lnTo>
                <a:lnTo>
                  <a:pt x="2531" y="811"/>
                </a:lnTo>
                <a:lnTo>
                  <a:pt x="2533" y="811"/>
                </a:lnTo>
                <a:lnTo>
                  <a:pt x="2533" y="814"/>
                </a:lnTo>
                <a:lnTo>
                  <a:pt x="2533" y="814"/>
                </a:lnTo>
                <a:lnTo>
                  <a:pt x="2533" y="814"/>
                </a:lnTo>
                <a:lnTo>
                  <a:pt x="2537" y="816"/>
                </a:lnTo>
                <a:lnTo>
                  <a:pt x="2540" y="816"/>
                </a:lnTo>
                <a:lnTo>
                  <a:pt x="2542" y="814"/>
                </a:lnTo>
                <a:lnTo>
                  <a:pt x="2542" y="814"/>
                </a:lnTo>
                <a:lnTo>
                  <a:pt x="2544" y="814"/>
                </a:lnTo>
                <a:lnTo>
                  <a:pt x="2546" y="816"/>
                </a:lnTo>
                <a:lnTo>
                  <a:pt x="2546" y="816"/>
                </a:lnTo>
                <a:lnTo>
                  <a:pt x="2548" y="816"/>
                </a:lnTo>
                <a:lnTo>
                  <a:pt x="2548" y="816"/>
                </a:lnTo>
                <a:lnTo>
                  <a:pt x="2546" y="818"/>
                </a:lnTo>
                <a:lnTo>
                  <a:pt x="2548" y="818"/>
                </a:lnTo>
                <a:lnTo>
                  <a:pt x="2550" y="818"/>
                </a:lnTo>
                <a:lnTo>
                  <a:pt x="2550" y="816"/>
                </a:lnTo>
                <a:lnTo>
                  <a:pt x="2552" y="816"/>
                </a:lnTo>
                <a:lnTo>
                  <a:pt x="2554" y="818"/>
                </a:lnTo>
                <a:lnTo>
                  <a:pt x="2556" y="820"/>
                </a:lnTo>
                <a:lnTo>
                  <a:pt x="2560" y="820"/>
                </a:lnTo>
                <a:lnTo>
                  <a:pt x="2560" y="820"/>
                </a:lnTo>
                <a:lnTo>
                  <a:pt x="2563" y="818"/>
                </a:lnTo>
                <a:lnTo>
                  <a:pt x="2565" y="818"/>
                </a:lnTo>
                <a:lnTo>
                  <a:pt x="2569" y="818"/>
                </a:lnTo>
                <a:lnTo>
                  <a:pt x="2569" y="816"/>
                </a:lnTo>
                <a:lnTo>
                  <a:pt x="2571" y="816"/>
                </a:lnTo>
                <a:lnTo>
                  <a:pt x="2573" y="814"/>
                </a:lnTo>
                <a:lnTo>
                  <a:pt x="2571" y="816"/>
                </a:lnTo>
                <a:lnTo>
                  <a:pt x="2569" y="818"/>
                </a:lnTo>
                <a:lnTo>
                  <a:pt x="2567" y="820"/>
                </a:lnTo>
                <a:lnTo>
                  <a:pt x="2567" y="820"/>
                </a:lnTo>
                <a:lnTo>
                  <a:pt x="2565" y="824"/>
                </a:lnTo>
                <a:lnTo>
                  <a:pt x="2563" y="824"/>
                </a:lnTo>
                <a:lnTo>
                  <a:pt x="2560" y="824"/>
                </a:lnTo>
                <a:lnTo>
                  <a:pt x="2558" y="824"/>
                </a:lnTo>
                <a:lnTo>
                  <a:pt x="2556" y="824"/>
                </a:lnTo>
                <a:lnTo>
                  <a:pt x="2552" y="824"/>
                </a:lnTo>
                <a:lnTo>
                  <a:pt x="2548" y="824"/>
                </a:lnTo>
                <a:lnTo>
                  <a:pt x="2548" y="824"/>
                </a:lnTo>
                <a:lnTo>
                  <a:pt x="2546" y="828"/>
                </a:lnTo>
                <a:lnTo>
                  <a:pt x="2542" y="828"/>
                </a:lnTo>
                <a:lnTo>
                  <a:pt x="2542" y="830"/>
                </a:lnTo>
                <a:lnTo>
                  <a:pt x="2542" y="830"/>
                </a:lnTo>
                <a:lnTo>
                  <a:pt x="2542" y="832"/>
                </a:lnTo>
                <a:lnTo>
                  <a:pt x="2537" y="837"/>
                </a:lnTo>
                <a:lnTo>
                  <a:pt x="2537" y="837"/>
                </a:lnTo>
                <a:lnTo>
                  <a:pt x="2535" y="837"/>
                </a:lnTo>
                <a:lnTo>
                  <a:pt x="2535" y="837"/>
                </a:lnTo>
                <a:lnTo>
                  <a:pt x="2535" y="839"/>
                </a:lnTo>
                <a:lnTo>
                  <a:pt x="2533" y="841"/>
                </a:lnTo>
                <a:lnTo>
                  <a:pt x="2531" y="843"/>
                </a:lnTo>
                <a:lnTo>
                  <a:pt x="2527" y="843"/>
                </a:lnTo>
                <a:lnTo>
                  <a:pt x="2525" y="845"/>
                </a:lnTo>
                <a:lnTo>
                  <a:pt x="2525" y="845"/>
                </a:lnTo>
                <a:lnTo>
                  <a:pt x="2527" y="845"/>
                </a:lnTo>
                <a:lnTo>
                  <a:pt x="2527" y="845"/>
                </a:lnTo>
                <a:lnTo>
                  <a:pt x="2529" y="845"/>
                </a:lnTo>
                <a:lnTo>
                  <a:pt x="2531" y="845"/>
                </a:lnTo>
                <a:lnTo>
                  <a:pt x="2531" y="847"/>
                </a:lnTo>
                <a:lnTo>
                  <a:pt x="2533" y="847"/>
                </a:lnTo>
                <a:lnTo>
                  <a:pt x="2535" y="845"/>
                </a:lnTo>
                <a:lnTo>
                  <a:pt x="2535" y="843"/>
                </a:lnTo>
                <a:lnTo>
                  <a:pt x="2537" y="843"/>
                </a:lnTo>
                <a:lnTo>
                  <a:pt x="2540" y="841"/>
                </a:lnTo>
                <a:lnTo>
                  <a:pt x="2542" y="841"/>
                </a:lnTo>
                <a:lnTo>
                  <a:pt x="2544" y="841"/>
                </a:lnTo>
                <a:lnTo>
                  <a:pt x="2546" y="841"/>
                </a:lnTo>
                <a:lnTo>
                  <a:pt x="2546" y="839"/>
                </a:lnTo>
                <a:lnTo>
                  <a:pt x="2548" y="839"/>
                </a:lnTo>
                <a:lnTo>
                  <a:pt x="2548" y="839"/>
                </a:lnTo>
                <a:lnTo>
                  <a:pt x="2548" y="841"/>
                </a:lnTo>
                <a:lnTo>
                  <a:pt x="2552" y="841"/>
                </a:lnTo>
                <a:lnTo>
                  <a:pt x="2552" y="843"/>
                </a:lnTo>
                <a:lnTo>
                  <a:pt x="2554" y="843"/>
                </a:lnTo>
                <a:lnTo>
                  <a:pt x="2556" y="841"/>
                </a:lnTo>
                <a:lnTo>
                  <a:pt x="2556" y="839"/>
                </a:lnTo>
                <a:lnTo>
                  <a:pt x="2556" y="837"/>
                </a:lnTo>
                <a:lnTo>
                  <a:pt x="2558" y="835"/>
                </a:lnTo>
                <a:lnTo>
                  <a:pt x="2565" y="832"/>
                </a:lnTo>
                <a:lnTo>
                  <a:pt x="2565" y="832"/>
                </a:lnTo>
                <a:lnTo>
                  <a:pt x="2567" y="835"/>
                </a:lnTo>
                <a:lnTo>
                  <a:pt x="2569" y="835"/>
                </a:lnTo>
                <a:lnTo>
                  <a:pt x="2571" y="835"/>
                </a:lnTo>
                <a:lnTo>
                  <a:pt x="2573" y="835"/>
                </a:lnTo>
                <a:lnTo>
                  <a:pt x="2573" y="835"/>
                </a:lnTo>
                <a:lnTo>
                  <a:pt x="2573" y="835"/>
                </a:lnTo>
                <a:lnTo>
                  <a:pt x="2577" y="835"/>
                </a:lnTo>
                <a:lnTo>
                  <a:pt x="2579" y="835"/>
                </a:lnTo>
                <a:lnTo>
                  <a:pt x="2579" y="835"/>
                </a:lnTo>
                <a:lnTo>
                  <a:pt x="2579" y="835"/>
                </a:lnTo>
                <a:lnTo>
                  <a:pt x="2577" y="832"/>
                </a:lnTo>
                <a:lnTo>
                  <a:pt x="2581" y="832"/>
                </a:lnTo>
                <a:lnTo>
                  <a:pt x="2584" y="832"/>
                </a:lnTo>
                <a:lnTo>
                  <a:pt x="2584" y="832"/>
                </a:lnTo>
                <a:lnTo>
                  <a:pt x="2586" y="832"/>
                </a:lnTo>
                <a:lnTo>
                  <a:pt x="2588" y="830"/>
                </a:lnTo>
                <a:lnTo>
                  <a:pt x="2588" y="830"/>
                </a:lnTo>
                <a:lnTo>
                  <a:pt x="2590" y="830"/>
                </a:lnTo>
                <a:lnTo>
                  <a:pt x="2592" y="830"/>
                </a:lnTo>
                <a:lnTo>
                  <a:pt x="2594" y="832"/>
                </a:lnTo>
                <a:lnTo>
                  <a:pt x="2596" y="832"/>
                </a:lnTo>
                <a:lnTo>
                  <a:pt x="2596" y="832"/>
                </a:lnTo>
                <a:lnTo>
                  <a:pt x="2600" y="832"/>
                </a:lnTo>
                <a:lnTo>
                  <a:pt x="2604" y="832"/>
                </a:lnTo>
                <a:lnTo>
                  <a:pt x="2611" y="832"/>
                </a:lnTo>
                <a:lnTo>
                  <a:pt x="2613" y="832"/>
                </a:lnTo>
                <a:lnTo>
                  <a:pt x="2613" y="832"/>
                </a:lnTo>
                <a:lnTo>
                  <a:pt x="2615" y="830"/>
                </a:lnTo>
                <a:lnTo>
                  <a:pt x="2617" y="830"/>
                </a:lnTo>
                <a:lnTo>
                  <a:pt x="2619" y="828"/>
                </a:lnTo>
                <a:lnTo>
                  <a:pt x="2621" y="830"/>
                </a:lnTo>
                <a:lnTo>
                  <a:pt x="2621" y="828"/>
                </a:lnTo>
                <a:lnTo>
                  <a:pt x="2623" y="826"/>
                </a:lnTo>
                <a:lnTo>
                  <a:pt x="2628" y="824"/>
                </a:lnTo>
                <a:lnTo>
                  <a:pt x="2628" y="824"/>
                </a:lnTo>
                <a:lnTo>
                  <a:pt x="2628" y="822"/>
                </a:lnTo>
                <a:lnTo>
                  <a:pt x="2628" y="822"/>
                </a:lnTo>
                <a:lnTo>
                  <a:pt x="2628" y="820"/>
                </a:lnTo>
                <a:lnTo>
                  <a:pt x="2625" y="820"/>
                </a:lnTo>
                <a:lnTo>
                  <a:pt x="2623" y="822"/>
                </a:lnTo>
                <a:lnTo>
                  <a:pt x="2621" y="822"/>
                </a:lnTo>
                <a:lnTo>
                  <a:pt x="2617" y="820"/>
                </a:lnTo>
                <a:lnTo>
                  <a:pt x="2617" y="820"/>
                </a:lnTo>
                <a:lnTo>
                  <a:pt x="2617" y="820"/>
                </a:lnTo>
                <a:lnTo>
                  <a:pt x="2615" y="818"/>
                </a:lnTo>
                <a:lnTo>
                  <a:pt x="2613" y="820"/>
                </a:lnTo>
                <a:lnTo>
                  <a:pt x="2615" y="818"/>
                </a:lnTo>
                <a:lnTo>
                  <a:pt x="2617" y="818"/>
                </a:lnTo>
                <a:lnTo>
                  <a:pt x="2617" y="818"/>
                </a:lnTo>
                <a:lnTo>
                  <a:pt x="2619" y="818"/>
                </a:lnTo>
                <a:lnTo>
                  <a:pt x="2621" y="818"/>
                </a:lnTo>
                <a:lnTo>
                  <a:pt x="2621" y="816"/>
                </a:lnTo>
                <a:lnTo>
                  <a:pt x="2621" y="816"/>
                </a:lnTo>
                <a:lnTo>
                  <a:pt x="2619" y="814"/>
                </a:lnTo>
                <a:lnTo>
                  <a:pt x="2621" y="814"/>
                </a:lnTo>
                <a:lnTo>
                  <a:pt x="2623" y="814"/>
                </a:lnTo>
                <a:lnTo>
                  <a:pt x="2625" y="814"/>
                </a:lnTo>
                <a:lnTo>
                  <a:pt x="2625" y="811"/>
                </a:lnTo>
                <a:lnTo>
                  <a:pt x="2625" y="811"/>
                </a:lnTo>
                <a:lnTo>
                  <a:pt x="2625" y="809"/>
                </a:lnTo>
                <a:lnTo>
                  <a:pt x="2625" y="809"/>
                </a:lnTo>
                <a:lnTo>
                  <a:pt x="2625" y="809"/>
                </a:lnTo>
                <a:lnTo>
                  <a:pt x="2628" y="809"/>
                </a:lnTo>
                <a:lnTo>
                  <a:pt x="2628" y="809"/>
                </a:lnTo>
                <a:lnTo>
                  <a:pt x="2630" y="807"/>
                </a:lnTo>
                <a:lnTo>
                  <a:pt x="2632" y="807"/>
                </a:lnTo>
                <a:lnTo>
                  <a:pt x="2632" y="805"/>
                </a:lnTo>
                <a:lnTo>
                  <a:pt x="2632" y="803"/>
                </a:lnTo>
                <a:lnTo>
                  <a:pt x="2632" y="801"/>
                </a:lnTo>
                <a:lnTo>
                  <a:pt x="2634" y="799"/>
                </a:lnTo>
                <a:lnTo>
                  <a:pt x="2634" y="797"/>
                </a:lnTo>
                <a:lnTo>
                  <a:pt x="2632" y="797"/>
                </a:lnTo>
                <a:lnTo>
                  <a:pt x="2632" y="795"/>
                </a:lnTo>
                <a:lnTo>
                  <a:pt x="2628" y="793"/>
                </a:lnTo>
                <a:lnTo>
                  <a:pt x="2625" y="791"/>
                </a:lnTo>
                <a:lnTo>
                  <a:pt x="2623" y="791"/>
                </a:lnTo>
                <a:lnTo>
                  <a:pt x="2621" y="791"/>
                </a:lnTo>
                <a:lnTo>
                  <a:pt x="2619" y="791"/>
                </a:lnTo>
                <a:lnTo>
                  <a:pt x="2617" y="791"/>
                </a:lnTo>
                <a:lnTo>
                  <a:pt x="2615" y="791"/>
                </a:lnTo>
                <a:lnTo>
                  <a:pt x="2615" y="791"/>
                </a:lnTo>
                <a:lnTo>
                  <a:pt x="2615" y="793"/>
                </a:lnTo>
                <a:lnTo>
                  <a:pt x="2613" y="793"/>
                </a:lnTo>
                <a:lnTo>
                  <a:pt x="2613" y="793"/>
                </a:lnTo>
                <a:lnTo>
                  <a:pt x="2611" y="793"/>
                </a:lnTo>
                <a:lnTo>
                  <a:pt x="2609" y="791"/>
                </a:lnTo>
                <a:lnTo>
                  <a:pt x="2609" y="791"/>
                </a:lnTo>
                <a:lnTo>
                  <a:pt x="2611" y="788"/>
                </a:lnTo>
                <a:lnTo>
                  <a:pt x="2613" y="788"/>
                </a:lnTo>
                <a:lnTo>
                  <a:pt x="2613" y="786"/>
                </a:lnTo>
                <a:lnTo>
                  <a:pt x="2611" y="782"/>
                </a:lnTo>
                <a:lnTo>
                  <a:pt x="2609" y="780"/>
                </a:lnTo>
                <a:lnTo>
                  <a:pt x="2604" y="776"/>
                </a:lnTo>
                <a:lnTo>
                  <a:pt x="2600" y="776"/>
                </a:lnTo>
                <a:lnTo>
                  <a:pt x="2598" y="776"/>
                </a:lnTo>
                <a:lnTo>
                  <a:pt x="2600" y="776"/>
                </a:lnTo>
                <a:lnTo>
                  <a:pt x="2600" y="776"/>
                </a:lnTo>
                <a:lnTo>
                  <a:pt x="2604" y="776"/>
                </a:lnTo>
                <a:lnTo>
                  <a:pt x="2604" y="776"/>
                </a:lnTo>
                <a:lnTo>
                  <a:pt x="2607" y="778"/>
                </a:lnTo>
                <a:lnTo>
                  <a:pt x="2607" y="778"/>
                </a:lnTo>
                <a:lnTo>
                  <a:pt x="2609" y="778"/>
                </a:lnTo>
                <a:lnTo>
                  <a:pt x="2609" y="778"/>
                </a:lnTo>
                <a:lnTo>
                  <a:pt x="2609" y="778"/>
                </a:lnTo>
                <a:lnTo>
                  <a:pt x="2609" y="776"/>
                </a:lnTo>
                <a:lnTo>
                  <a:pt x="2607" y="772"/>
                </a:lnTo>
                <a:lnTo>
                  <a:pt x="2604" y="772"/>
                </a:lnTo>
                <a:lnTo>
                  <a:pt x="2604" y="770"/>
                </a:lnTo>
                <a:lnTo>
                  <a:pt x="2604" y="767"/>
                </a:lnTo>
                <a:lnTo>
                  <a:pt x="2607" y="767"/>
                </a:lnTo>
                <a:lnTo>
                  <a:pt x="2604" y="765"/>
                </a:lnTo>
                <a:lnTo>
                  <a:pt x="2602" y="765"/>
                </a:lnTo>
                <a:lnTo>
                  <a:pt x="2600" y="763"/>
                </a:lnTo>
                <a:lnTo>
                  <a:pt x="2598" y="759"/>
                </a:lnTo>
                <a:lnTo>
                  <a:pt x="2596" y="759"/>
                </a:lnTo>
                <a:lnTo>
                  <a:pt x="2592" y="757"/>
                </a:lnTo>
                <a:lnTo>
                  <a:pt x="2590" y="757"/>
                </a:lnTo>
                <a:lnTo>
                  <a:pt x="2590" y="755"/>
                </a:lnTo>
                <a:lnTo>
                  <a:pt x="2588" y="751"/>
                </a:lnTo>
                <a:lnTo>
                  <a:pt x="2586" y="744"/>
                </a:lnTo>
                <a:lnTo>
                  <a:pt x="2584" y="740"/>
                </a:lnTo>
                <a:lnTo>
                  <a:pt x="2584" y="738"/>
                </a:lnTo>
                <a:lnTo>
                  <a:pt x="2584" y="738"/>
                </a:lnTo>
                <a:lnTo>
                  <a:pt x="2581" y="736"/>
                </a:lnTo>
                <a:lnTo>
                  <a:pt x="2579" y="734"/>
                </a:lnTo>
                <a:lnTo>
                  <a:pt x="2577" y="732"/>
                </a:lnTo>
                <a:lnTo>
                  <a:pt x="2571" y="730"/>
                </a:lnTo>
                <a:lnTo>
                  <a:pt x="2567" y="730"/>
                </a:lnTo>
                <a:lnTo>
                  <a:pt x="2565" y="732"/>
                </a:lnTo>
                <a:lnTo>
                  <a:pt x="2563" y="732"/>
                </a:lnTo>
                <a:lnTo>
                  <a:pt x="2556" y="730"/>
                </a:lnTo>
                <a:lnTo>
                  <a:pt x="2554" y="730"/>
                </a:lnTo>
                <a:lnTo>
                  <a:pt x="2552" y="728"/>
                </a:lnTo>
                <a:lnTo>
                  <a:pt x="2554" y="730"/>
                </a:lnTo>
                <a:lnTo>
                  <a:pt x="2556" y="730"/>
                </a:lnTo>
                <a:lnTo>
                  <a:pt x="2558" y="730"/>
                </a:lnTo>
                <a:lnTo>
                  <a:pt x="2560" y="730"/>
                </a:lnTo>
                <a:lnTo>
                  <a:pt x="2563" y="728"/>
                </a:lnTo>
                <a:lnTo>
                  <a:pt x="2565" y="726"/>
                </a:lnTo>
                <a:lnTo>
                  <a:pt x="2567" y="726"/>
                </a:lnTo>
                <a:lnTo>
                  <a:pt x="2569" y="726"/>
                </a:lnTo>
                <a:lnTo>
                  <a:pt x="2569" y="723"/>
                </a:lnTo>
                <a:lnTo>
                  <a:pt x="2567" y="721"/>
                </a:lnTo>
                <a:lnTo>
                  <a:pt x="2563" y="721"/>
                </a:lnTo>
                <a:lnTo>
                  <a:pt x="2560" y="723"/>
                </a:lnTo>
                <a:lnTo>
                  <a:pt x="2560" y="723"/>
                </a:lnTo>
                <a:lnTo>
                  <a:pt x="2560" y="721"/>
                </a:lnTo>
                <a:lnTo>
                  <a:pt x="2563" y="721"/>
                </a:lnTo>
                <a:lnTo>
                  <a:pt x="2563" y="721"/>
                </a:lnTo>
                <a:lnTo>
                  <a:pt x="2567" y="721"/>
                </a:lnTo>
                <a:lnTo>
                  <a:pt x="2569" y="719"/>
                </a:lnTo>
                <a:lnTo>
                  <a:pt x="2571" y="719"/>
                </a:lnTo>
                <a:lnTo>
                  <a:pt x="2571" y="717"/>
                </a:lnTo>
                <a:lnTo>
                  <a:pt x="2573" y="715"/>
                </a:lnTo>
                <a:lnTo>
                  <a:pt x="2575" y="713"/>
                </a:lnTo>
                <a:lnTo>
                  <a:pt x="2577" y="707"/>
                </a:lnTo>
                <a:lnTo>
                  <a:pt x="2577" y="707"/>
                </a:lnTo>
                <a:lnTo>
                  <a:pt x="2577" y="705"/>
                </a:lnTo>
                <a:lnTo>
                  <a:pt x="2579" y="705"/>
                </a:lnTo>
                <a:lnTo>
                  <a:pt x="2579" y="702"/>
                </a:lnTo>
                <a:lnTo>
                  <a:pt x="2581" y="700"/>
                </a:lnTo>
                <a:lnTo>
                  <a:pt x="2581" y="700"/>
                </a:lnTo>
                <a:lnTo>
                  <a:pt x="2581" y="700"/>
                </a:lnTo>
                <a:lnTo>
                  <a:pt x="2581" y="696"/>
                </a:lnTo>
                <a:lnTo>
                  <a:pt x="2579" y="696"/>
                </a:lnTo>
                <a:lnTo>
                  <a:pt x="2577" y="696"/>
                </a:lnTo>
                <a:lnTo>
                  <a:pt x="2575" y="696"/>
                </a:lnTo>
                <a:lnTo>
                  <a:pt x="2567" y="696"/>
                </a:lnTo>
                <a:lnTo>
                  <a:pt x="2565" y="696"/>
                </a:lnTo>
                <a:lnTo>
                  <a:pt x="2565" y="696"/>
                </a:lnTo>
                <a:lnTo>
                  <a:pt x="2563" y="696"/>
                </a:lnTo>
                <a:lnTo>
                  <a:pt x="2560" y="694"/>
                </a:lnTo>
                <a:lnTo>
                  <a:pt x="2558" y="696"/>
                </a:lnTo>
                <a:lnTo>
                  <a:pt x="2554" y="696"/>
                </a:lnTo>
                <a:lnTo>
                  <a:pt x="2552" y="698"/>
                </a:lnTo>
                <a:lnTo>
                  <a:pt x="2550" y="698"/>
                </a:lnTo>
                <a:lnTo>
                  <a:pt x="2548" y="698"/>
                </a:lnTo>
                <a:lnTo>
                  <a:pt x="2548" y="696"/>
                </a:lnTo>
                <a:lnTo>
                  <a:pt x="2552" y="694"/>
                </a:lnTo>
                <a:lnTo>
                  <a:pt x="2552" y="692"/>
                </a:lnTo>
                <a:lnTo>
                  <a:pt x="2552" y="692"/>
                </a:lnTo>
                <a:lnTo>
                  <a:pt x="2550" y="692"/>
                </a:lnTo>
                <a:lnTo>
                  <a:pt x="2550" y="690"/>
                </a:lnTo>
                <a:lnTo>
                  <a:pt x="2550" y="690"/>
                </a:lnTo>
                <a:lnTo>
                  <a:pt x="2552" y="688"/>
                </a:lnTo>
                <a:lnTo>
                  <a:pt x="2558" y="684"/>
                </a:lnTo>
                <a:lnTo>
                  <a:pt x="2560" y="682"/>
                </a:lnTo>
                <a:lnTo>
                  <a:pt x="2563" y="682"/>
                </a:lnTo>
                <a:lnTo>
                  <a:pt x="2563" y="682"/>
                </a:lnTo>
                <a:lnTo>
                  <a:pt x="2563" y="679"/>
                </a:lnTo>
                <a:lnTo>
                  <a:pt x="2563" y="677"/>
                </a:lnTo>
                <a:lnTo>
                  <a:pt x="2563" y="677"/>
                </a:lnTo>
                <a:lnTo>
                  <a:pt x="2563" y="675"/>
                </a:lnTo>
                <a:lnTo>
                  <a:pt x="2563" y="675"/>
                </a:lnTo>
                <a:lnTo>
                  <a:pt x="2560" y="675"/>
                </a:lnTo>
                <a:lnTo>
                  <a:pt x="2558" y="675"/>
                </a:lnTo>
                <a:lnTo>
                  <a:pt x="2554" y="677"/>
                </a:lnTo>
                <a:lnTo>
                  <a:pt x="2552" y="677"/>
                </a:lnTo>
                <a:lnTo>
                  <a:pt x="2548" y="677"/>
                </a:lnTo>
                <a:lnTo>
                  <a:pt x="2544" y="677"/>
                </a:lnTo>
                <a:lnTo>
                  <a:pt x="2542" y="677"/>
                </a:lnTo>
                <a:lnTo>
                  <a:pt x="2542" y="677"/>
                </a:lnTo>
                <a:lnTo>
                  <a:pt x="2540" y="677"/>
                </a:lnTo>
                <a:lnTo>
                  <a:pt x="2540" y="679"/>
                </a:lnTo>
                <a:lnTo>
                  <a:pt x="2540" y="677"/>
                </a:lnTo>
                <a:lnTo>
                  <a:pt x="2537" y="677"/>
                </a:lnTo>
                <a:lnTo>
                  <a:pt x="2535" y="677"/>
                </a:lnTo>
                <a:lnTo>
                  <a:pt x="2535" y="677"/>
                </a:lnTo>
                <a:lnTo>
                  <a:pt x="2535" y="677"/>
                </a:lnTo>
                <a:lnTo>
                  <a:pt x="2535" y="677"/>
                </a:lnTo>
                <a:lnTo>
                  <a:pt x="2533" y="679"/>
                </a:lnTo>
                <a:lnTo>
                  <a:pt x="2533" y="679"/>
                </a:lnTo>
                <a:lnTo>
                  <a:pt x="2533" y="682"/>
                </a:lnTo>
                <a:lnTo>
                  <a:pt x="2533" y="682"/>
                </a:lnTo>
                <a:lnTo>
                  <a:pt x="2535" y="684"/>
                </a:lnTo>
                <a:lnTo>
                  <a:pt x="2535" y="684"/>
                </a:lnTo>
                <a:lnTo>
                  <a:pt x="2535" y="684"/>
                </a:lnTo>
                <a:lnTo>
                  <a:pt x="2531" y="684"/>
                </a:lnTo>
                <a:lnTo>
                  <a:pt x="2531" y="684"/>
                </a:lnTo>
                <a:lnTo>
                  <a:pt x="2531" y="686"/>
                </a:lnTo>
                <a:lnTo>
                  <a:pt x="2531" y="686"/>
                </a:lnTo>
                <a:lnTo>
                  <a:pt x="2531" y="686"/>
                </a:lnTo>
                <a:lnTo>
                  <a:pt x="2529" y="688"/>
                </a:lnTo>
                <a:lnTo>
                  <a:pt x="2529" y="688"/>
                </a:lnTo>
                <a:lnTo>
                  <a:pt x="2533" y="692"/>
                </a:lnTo>
                <a:lnTo>
                  <a:pt x="2533" y="692"/>
                </a:lnTo>
                <a:lnTo>
                  <a:pt x="2531" y="692"/>
                </a:lnTo>
                <a:lnTo>
                  <a:pt x="2531" y="692"/>
                </a:lnTo>
                <a:lnTo>
                  <a:pt x="2531" y="692"/>
                </a:lnTo>
                <a:lnTo>
                  <a:pt x="2527" y="692"/>
                </a:lnTo>
                <a:lnTo>
                  <a:pt x="2525" y="692"/>
                </a:lnTo>
                <a:lnTo>
                  <a:pt x="2525" y="694"/>
                </a:lnTo>
                <a:lnTo>
                  <a:pt x="2525" y="696"/>
                </a:lnTo>
                <a:lnTo>
                  <a:pt x="2525" y="696"/>
                </a:lnTo>
                <a:lnTo>
                  <a:pt x="2525" y="698"/>
                </a:lnTo>
                <a:lnTo>
                  <a:pt x="2525" y="698"/>
                </a:lnTo>
                <a:lnTo>
                  <a:pt x="2527" y="698"/>
                </a:lnTo>
                <a:lnTo>
                  <a:pt x="2525" y="698"/>
                </a:lnTo>
                <a:lnTo>
                  <a:pt x="2525" y="700"/>
                </a:lnTo>
                <a:lnTo>
                  <a:pt x="2523" y="700"/>
                </a:lnTo>
                <a:lnTo>
                  <a:pt x="2523" y="700"/>
                </a:lnTo>
                <a:lnTo>
                  <a:pt x="2523" y="702"/>
                </a:lnTo>
                <a:lnTo>
                  <a:pt x="2525" y="702"/>
                </a:lnTo>
                <a:close/>
                <a:moveTo>
                  <a:pt x="2560" y="673"/>
                </a:moveTo>
                <a:lnTo>
                  <a:pt x="2560" y="673"/>
                </a:lnTo>
                <a:lnTo>
                  <a:pt x="2563" y="673"/>
                </a:lnTo>
                <a:lnTo>
                  <a:pt x="2563" y="673"/>
                </a:lnTo>
                <a:lnTo>
                  <a:pt x="2560" y="671"/>
                </a:lnTo>
                <a:lnTo>
                  <a:pt x="2560" y="671"/>
                </a:lnTo>
                <a:lnTo>
                  <a:pt x="2560" y="671"/>
                </a:lnTo>
                <a:lnTo>
                  <a:pt x="2560" y="671"/>
                </a:lnTo>
                <a:lnTo>
                  <a:pt x="2558" y="669"/>
                </a:lnTo>
                <a:lnTo>
                  <a:pt x="2558" y="671"/>
                </a:lnTo>
                <a:lnTo>
                  <a:pt x="2558" y="671"/>
                </a:lnTo>
                <a:lnTo>
                  <a:pt x="2558" y="671"/>
                </a:lnTo>
                <a:lnTo>
                  <a:pt x="2560" y="673"/>
                </a:lnTo>
                <a:close/>
                <a:moveTo>
                  <a:pt x="2592" y="635"/>
                </a:moveTo>
                <a:lnTo>
                  <a:pt x="2592" y="635"/>
                </a:lnTo>
                <a:lnTo>
                  <a:pt x="2592" y="633"/>
                </a:lnTo>
                <a:lnTo>
                  <a:pt x="2592" y="633"/>
                </a:lnTo>
                <a:lnTo>
                  <a:pt x="2592" y="633"/>
                </a:lnTo>
                <a:lnTo>
                  <a:pt x="2594" y="633"/>
                </a:lnTo>
                <a:lnTo>
                  <a:pt x="2594" y="631"/>
                </a:lnTo>
                <a:lnTo>
                  <a:pt x="2594" y="631"/>
                </a:lnTo>
                <a:lnTo>
                  <a:pt x="2592" y="631"/>
                </a:lnTo>
                <a:lnTo>
                  <a:pt x="2590" y="633"/>
                </a:lnTo>
                <a:lnTo>
                  <a:pt x="2592" y="635"/>
                </a:lnTo>
                <a:lnTo>
                  <a:pt x="2592" y="635"/>
                </a:lnTo>
                <a:close/>
                <a:moveTo>
                  <a:pt x="2588" y="832"/>
                </a:moveTo>
                <a:lnTo>
                  <a:pt x="2588" y="832"/>
                </a:lnTo>
                <a:lnTo>
                  <a:pt x="2586" y="835"/>
                </a:lnTo>
                <a:lnTo>
                  <a:pt x="2586" y="835"/>
                </a:lnTo>
                <a:lnTo>
                  <a:pt x="2586" y="835"/>
                </a:lnTo>
                <a:lnTo>
                  <a:pt x="2590" y="837"/>
                </a:lnTo>
                <a:lnTo>
                  <a:pt x="2590" y="837"/>
                </a:lnTo>
                <a:lnTo>
                  <a:pt x="2590" y="835"/>
                </a:lnTo>
                <a:lnTo>
                  <a:pt x="2590" y="835"/>
                </a:lnTo>
                <a:lnTo>
                  <a:pt x="2592" y="835"/>
                </a:lnTo>
                <a:lnTo>
                  <a:pt x="2592" y="835"/>
                </a:lnTo>
                <a:lnTo>
                  <a:pt x="2592" y="832"/>
                </a:lnTo>
                <a:lnTo>
                  <a:pt x="2588" y="832"/>
                </a:lnTo>
                <a:close/>
                <a:moveTo>
                  <a:pt x="2565" y="663"/>
                </a:moveTo>
                <a:lnTo>
                  <a:pt x="2567" y="663"/>
                </a:lnTo>
                <a:lnTo>
                  <a:pt x="2567" y="665"/>
                </a:lnTo>
                <a:lnTo>
                  <a:pt x="2567" y="665"/>
                </a:lnTo>
                <a:lnTo>
                  <a:pt x="2569" y="665"/>
                </a:lnTo>
                <a:lnTo>
                  <a:pt x="2569" y="663"/>
                </a:lnTo>
                <a:lnTo>
                  <a:pt x="2569" y="663"/>
                </a:lnTo>
                <a:lnTo>
                  <a:pt x="2567" y="663"/>
                </a:lnTo>
                <a:lnTo>
                  <a:pt x="2567" y="663"/>
                </a:lnTo>
                <a:lnTo>
                  <a:pt x="2565" y="661"/>
                </a:lnTo>
                <a:lnTo>
                  <a:pt x="2565" y="661"/>
                </a:lnTo>
                <a:lnTo>
                  <a:pt x="2563" y="661"/>
                </a:lnTo>
                <a:lnTo>
                  <a:pt x="2565" y="663"/>
                </a:lnTo>
                <a:lnTo>
                  <a:pt x="2565" y="663"/>
                </a:lnTo>
                <a:close/>
                <a:moveTo>
                  <a:pt x="2573" y="663"/>
                </a:moveTo>
                <a:lnTo>
                  <a:pt x="2573" y="663"/>
                </a:lnTo>
                <a:lnTo>
                  <a:pt x="2571" y="663"/>
                </a:lnTo>
                <a:lnTo>
                  <a:pt x="2571" y="663"/>
                </a:lnTo>
                <a:lnTo>
                  <a:pt x="2569" y="663"/>
                </a:lnTo>
                <a:lnTo>
                  <a:pt x="2571" y="663"/>
                </a:lnTo>
                <a:lnTo>
                  <a:pt x="2573" y="663"/>
                </a:lnTo>
                <a:close/>
                <a:moveTo>
                  <a:pt x="2584" y="642"/>
                </a:moveTo>
                <a:lnTo>
                  <a:pt x="2584" y="642"/>
                </a:lnTo>
                <a:lnTo>
                  <a:pt x="2586" y="642"/>
                </a:lnTo>
                <a:lnTo>
                  <a:pt x="2586" y="642"/>
                </a:lnTo>
                <a:lnTo>
                  <a:pt x="2586" y="642"/>
                </a:lnTo>
                <a:lnTo>
                  <a:pt x="2586" y="644"/>
                </a:lnTo>
                <a:lnTo>
                  <a:pt x="2588" y="644"/>
                </a:lnTo>
                <a:lnTo>
                  <a:pt x="2588" y="644"/>
                </a:lnTo>
                <a:lnTo>
                  <a:pt x="2590" y="644"/>
                </a:lnTo>
                <a:lnTo>
                  <a:pt x="2590" y="644"/>
                </a:lnTo>
                <a:lnTo>
                  <a:pt x="2590" y="646"/>
                </a:lnTo>
                <a:lnTo>
                  <a:pt x="2588" y="648"/>
                </a:lnTo>
                <a:lnTo>
                  <a:pt x="2590" y="650"/>
                </a:lnTo>
                <a:lnTo>
                  <a:pt x="2590" y="650"/>
                </a:lnTo>
                <a:lnTo>
                  <a:pt x="2590" y="648"/>
                </a:lnTo>
                <a:lnTo>
                  <a:pt x="2590" y="646"/>
                </a:lnTo>
                <a:lnTo>
                  <a:pt x="2590" y="644"/>
                </a:lnTo>
                <a:lnTo>
                  <a:pt x="2590" y="644"/>
                </a:lnTo>
                <a:lnTo>
                  <a:pt x="2592" y="644"/>
                </a:lnTo>
                <a:lnTo>
                  <a:pt x="2592" y="642"/>
                </a:lnTo>
                <a:lnTo>
                  <a:pt x="2592" y="640"/>
                </a:lnTo>
                <a:lnTo>
                  <a:pt x="2592" y="637"/>
                </a:lnTo>
                <a:lnTo>
                  <a:pt x="2592" y="637"/>
                </a:lnTo>
                <a:lnTo>
                  <a:pt x="2592" y="637"/>
                </a:lnTo>
                <a:lnTo>
                  <a:pt x="2590" y="635"/>
                </a:lnTo>
                <a:lnTo>
                  <a:pt x="2590" y="637"/>
                </a:lnTo>
                <a:lnTo>
                  <a:pt x="2588" y="635"/>
                </a:lnTo>
                <a:lnTo>
                  <a:pt x="2590" y="633"/>
                </a:lnTo>
                <a:lnTo>
                  <a:pt x="2588" y="633"/>
                </a:lnTo>
                <a:lnTo>
                  <a:pt x="2588" y="633"/>
                </a:lnTo>
                <a:lnTo>
                  <a:pt x="2586" y="635"/>
                </a:lnTo>
                <a:lnTo>
                  <a:pt x="2586" y="635"/>
                </a:lnTo>
                <a:lnTo>
                  <a:pt x="2586" y="635"/>
                </a:lnTo>
                <a:lnTo>
                  <a:pt x="2586" y="637"/>
                </a:lnTo>
                <a:lnTo>
                  <a:pt x="2588" y="637"/>
                </a:lnTo>
                <a:lnTo>
                  <a:pt x="2588" y="640"/>
                </a:lnTo>
                <a:lnTo>
                  <a:pt x="2586" y="640"/>
                </a:lnTo>
                <a:lnTo>
                  <a:pt x="2586" y="640"/>
                </a:lnTo>
                <a:lnTo>
                  <a:pt x="2584" y="642"/>
                </a:lnTo>
                <a:lnTo>
                  <a:pt x="2584" y="642"/>
                </a:lnTo>
                <a:lnTo>
                  <a:pt x="2584" y="642"/>
                </a:lnTo>
                <a:close/>
                <a:moveTo>
                  <a:pt x="2560" y="669"/>
                </a:moveTo>
                <a:lnTo>
                  <a:pt x="2560" y="669"/>
                </a:lnTo>
                <a:lnTo>
                  <a:pt x="2560" y="669"/>
                </a:lnTo>
                <a:lnTo>
                  <a:pt x="2560" y="669"/>
                </a:lnTo>
                <a:lnTo>
                  <a:pt x="2560" y="669"/>
                </a:lnTo>
                <a:lnTo>
                  <a:pt x="2560" y="669"/>
                </a:lnTo>
                <a:lnTo>
                  <a:pt x="2560" y="669"/>
                </a:lnTo>
                <a:lnTo>
                  <a:pt x="2563" y="669"/>
                </a:lnTo>
                <a:lnTo>
                  <a:pt x="2565" y="669"/>
                </a:lnTo>
                <a:lnTo>
                  <a:pt x="2567" y="671"/>
                </a:lnTo>
                <a:lnTo>
                  <a:pt x="2567" y="671"/>
                </a:lnTo>
                <a:lnTo>
                  <a:pt x="2567" y="671"/>
                </a:lnTo>
                <a:lnTo>
                  <a:pt x="2567" y="669"/>
                </a:lnTo>
                <a:lnTo>
                  <a:pt x="2567" y="669"/>
                </a:lnTo>
                <a:lnTo>
                  <a:pt x="2567" y="669"/>
                </a:lnTo>
                <a:lnTo>
                  <a:pt x="2565" y="669"/>
                </a:lnTo>
                <a:lnTo>
                  <a:pt x="2563" y="669"/>
                </a:lnTo>
                <a:lnTo>
                  <a:pt x="2563" y="667"/>
                </a:lnTo>
                <a:lnTo>
                  <a:pt x="2565" y="667"/>
                </a:lnTo>
                <a:lnTo>
                  <a:pt x="2565" y="667"/>
                </a:lnTo>
                <a:lnTo>
                  <a:pt x="2563" y="667"/>
                </a:lnTo>
                <a:lnTo>
                  <a:pt x="2563" y="665"/>
                </a:lnTo>
                <a:lnTo>
                  <a:pt x="2560" y="665"/>
                </a:lnTo>
                <a:lnTo>
                  <a:pt x="2560" y="665"/>
                </a:lnTo>
                <a:lnTo>
                  <a:pt x="2558" y="667"/>
                </a:lnTo>
                <a:lnTo>
                  <a:pt x="2558" y="667"/>
                </a:lnTo>
                <a:lnTo>
                  <a:pt x="2558" y="669"/>
                </a:lnTo>
                <a:lnTo>
                  <a:pt x="2560" y="669"/>
                </a:lnTo>
                <a:close/>
                <a:moveTo>
                  <a:pt x="2569" y="858"/>
                </a:moveTo>
                <a:lnTo>
                  <a:pt x="2569" y="858"/>
                </a:lnTo>
                <a:lnTo>
                  <a:pt x="2571" y="858"/>
                </a:lnTo>
                <a:lnTo>
                  <a:pt x="2571" y="856"/>
                </a:lnTo>
                <a:lnTo>
                  <a:pt x="2571" y="856"/>
                </a:lnTo>
                <a:lnTo>
                  <a:pt x="2571" y="856"/>
                </a:lnTo>
                <a:lnTo>
                  <a:pt x="2569" y="858"/>
                </a:lnTo>
                <a:close/>
                <a:moveTo>
                  <a:pt x="2575" y="860"/>
                </a:moveTo>
                <a:lnTo>
                  <a:pt x="2575" y="862"/>
                </a:lnTo>
                <a:lnTo>
                  <a:pt x="2577" y="862"/>
                </a:lnTo>
                <a:lnTo>
                  <a:pt x="2577" y="862"/>
                </a:lnTo>
                <a:lnTo>
                  <a:pt x="2577" y="862"/>
                </a:lnTo>
                <a:lnTo>
                  <a:pt x="2579" y="862"/>
                </a:lnTo>
                <a:lnTo>
                  <a:pt x="2579" y="862"/>
                </a:lnTo>
                <a:lnTo>
                  <a:pt x="2577" y="860"/>
                </a:lnTo>
                <a:lnTo>
                  <a:pt x="2575" y="860"/>
                </a:lnTo>
                <a:close/>
                <a:moveTo>
                  <a:pt x="2516" y="709"/>
                </a:moveTo>
                <a:lnTo>
                  <a:pt x="2516" y="709"/>
                </a:lnTo>
                <a:lnTo>
                  <a:pt x="2514" y="709"/>
                </a:lnTo>
                <a:lnTo>
                  <a:pt x="2514" y="711"/>
                </a:lnTo>
                <a:lnTo>
                  <a:pt x="2516" y="711"/>
                </a:lnTo>
                <a:lnTo>
                  <a:pt x="2516" y="711"/>
                </a:lnTo>
                <a:lnTo>
                  <a:pt x="2516" y="711"/>
                </a:lnTo>
                <a:lnTo>
                  <a:pt x="2516" y="711"/>
                </a:lnTo>
                <a:lnTo>
                  <a:pt x="2516" y="709"/>
                </a:lnTo>
                <a:lnTo>
                  <a:pt x="2516" y="709"/>
                </a:lnTo>
                <a:close/>
                <a:moveTo>
                  <a:pt x="2521" y="734"/>
                </a:moveTo>
                <a:lnTo>
                  <a:pt x="2521" y="734"/>
                </a:lnTo>
                <a:lnTo>
                  <a:pt x="2523" y="730"/>
                </a:lnTo>
                <a:lnTo>
                  <a:pt x="2525" y="728"/>
                </a:lnTo>
                <a:lnTo>
                  <a:pt x="2525" y="728"/>
                </a:lnTo>
                <a:lnTo>
                  <a:pt x="2523" y="728"/>
                </a:lnTo>
                <a:lnTo>
                  <a:pt x="2521" y="730"/>
                </a:lnTo>
                <a:lnTo>
                  <a:pt x="2521" y="730"/>
                </a:lnTo>
                <a:lnTo>
                  <a:pt x="2521" y="730"/>
                </a:lnTo>
                <a:lnTo>
                  <a:pt x="2523" y="730"/>
                </a:lnTo>
                <a:lnTo>
                  <a:pt x="2521" y="732"/>
                </a:lnTo>
                <a:lnTo>
                  <a:pt x="2521" y="732"/>
                </a:lnTo>
                <a:lnTo>
                  <a:pt x="2521" y="734"/>
                </a:lnTo>
                <a:lnTo>
                  <a:pt x="2521" y="734"/>
                </a:lnTo>
                <a:lnTo>
                  <a:pt x="2521" y="734"/>
                </a:lnTo>
                <a:lnTo>
                  <a:pt x="2521" y="734"/>
                </a:lnTo>
                <a:close/>
                <a:moveTo>
                  <a:pt x="2516" y="696"/>
                </a:moveTo>
                <a:lnTo>
                  <a:pt x="2516" y="696"/>
                </a:lnTo>
                <a:lnTo>
                  <a:pt x="2514" y="698"/>
                </a:lnTo>
                <a:lnTo>
                  <a:pt x="2512" y="698"/>
                </a:lnTo>
                <a:lnTo>
                  <a:pt x="2512" y="698"/>
                </a:lnTo>
                <a:lnTo>
                  <a:pt x="2512" y="698"/>
                </a:lnTo>
                <a:lnTo>
                  <a:pt x="2512" y="698"/>
                </a:lnTo>
                <a:lnTo>
                  <a:pt x="2512" y="700"/>
                </a:lnTo>
                <a:lnTo>
                  <a:pt x="2512" y="700"/>
                </a:lnTo>
                <a:lnTo>
                  <a:pt x="2510" y="700"/>
                </a:lnTo>
                <a:lnTo>
                  <a:pt x="2510" y="700"/>
                </a:lnTo>
                <a:lnTo>
                  <a:pt x="2510" y="700"/>
                </a:lnTo>
                <a:lnTo>
                  <a:pt x="2510" y="700"/>
                </a:lnTo>
                <a:lnTo>
                  <a:pt x="2510" y="702"/>
                </a:lnTo>
                <a:lnTo>
                  <a:pt x="2514" y="702"/>
                </a:lnTo>
                <a:lnTo>
                  <a:pt x="2516" y="705"/>
                </a:lnTo>
                <a:lnTo>
                  <a:pt x="2516" y="705"/>
                </a:lnTo>
                <a:lnTo>
                  <a:pt x="2516" y="707"/>
                </a:lnTo>
                <a:lnTo>
                  <a:pt x="2519" y="707"/>
                </a:lnTo>
                <a:lnTo>
                  <a:pt x="2521" y="705"/>
                </a:lnTo>
                <a:lnTo>
                  <a:pt x="2521" y="709"/>
                </a:lnTo>
                <a:lnTo>
                  <a:pt x="2521" y="709"/>
                </a:lnTo>
                <a:lnTo>
                  <a:pt x="2521" y="709"/>
                </a:lnTo>
                <a:lnTo>
                  <a:pt x="2523" y="709"/>
                </a:lnTo>
                <a:lnTo>
                  <a:pt x="2523" y="707"/>
                </a:lnTo>
                <a:lnTo>
                  <a:pt x="2525" y="707"/>
                </a:lnTo>
                <a:lnTo>
                  <a:pt x="2525" y="705"/>
                </a:lnTo>
                <a:lnTo>
                  <a:pt x="2525" y="705"/>
                </a:lnTo>
                <a:lnTo>
                  <a:pt x="2525" y="705"/>
                </a:lnTo>
                <a:lnTo>
                  <a:pt x="2523" y="705"/>
                </a:lnTo>
                <a:lnTo>
                  <a:pt x="2521" y="705"/>
                </a:lnTo>
                <a:lnTo>
                  <a:pt x="2519" y="705"/>
                </a:lnTo>
                <a:lnTo>
                  <a:pt x="2519" y="702"/>
                </a:lnTo>
                <a:lnTo>
                  <a:pt x="2519" y="702"/>
                </a:lnTo>
                <a:lnTo>
                  <a:pt x="2519" y="700"/>
                </a:lnTo>
                <a:lnTo>
                  <a:pt x="2519" y="700"/>
                </a:lnTo>
                <a:lnTo>
                  <a:pt x="2519" y="700"/>
                </a:lnTo>
                <a:lnTo>
                  <a:pt x="2519" y="698"/>
                </a:lnTo>
                <a:lnTo>
                  <a:pt x="2516" y="696"/>
                </a:lnTo>
                <a:lnTo>
                  <a:pt x="2516" y="696"/>
                </a:lnTo>
                <a:close/>
                <a:moveTo>
                  <a:pt x="2531" y="740"/>
                </a:moveTo>
                <a:lnTo>
                  <a:pt x="2531" y="740"/>
                </a:lnTo>
                <a:lnTo>
                  <a:pt x="2533" y="740"/>
                </a:lnTo>
                <a:lnTo>
                  <a:pt x="2533" y="740"/>
                </a:lnTo>
                <a:lnTo>
                  <a:pt x="2533" y="738"/>
                </a:lnTo>
                <a:lnTo>
                  <a:pt x="2533" y="736"/>
                </a:lnTo>
                <a:lnTo>
                  <a:pt x="2533" y="736"/>
                </a:lnTo>
                <a:lnTo>
                  <a:pt x="2531" y="736"/>
                </a:lnTo>
                <a:lnTo>
                  <a:pt x="2531" y="736"/>
                </a:lnTo>
                <a:lnTo>
                  <a:pt x="2531" y="736"/>
                </a:lnTo>
                <a:lnTo>
                  <a:pt x="2529" y="736"/>
                </a:lnTo>
                <a:lnTo>
                  <a:pt x="2529" y="738"/>
                </a:lnTo>
                <a:lnTo>
                  <a:pt x="2531" y="740"/>
                </a:lnTo>
                <a:lnTo>
                  <a:pt x="2531" y="740"/>
                </a:lnTo>
                <a:close/>
                <a:moveTo>
                  <a:pt x="2516" y="723"/>
                </a:moveTo>
                <a:lnTo>
                  <a:pt x="2516" y="723"/>
                </a:lnTo>
                <a:lnTo>
                  <a:pt x="2516" y="723"/>
                </a:lnTo>
                <a:lnTo>
                  <a:pt x="2519" y="723"/>
                </a:lnTo>
                <a:lnTo>
                  <a:pt x="2525" y="723"/>
                </a:lnTo>
                <a:lnTo>
                  <a:pt x="2525" y="719"/>
                </a:lnTo>
                <a:lnTo>
                  <a:pt x="2523" y="719"/>
                </a:lnTo>
                <a:lnTo>
                  <a:pt x="2521" y="719"/>
                </a:lnTo>
                <a:lnTo>
                  <a:pt x="2521" y="717"/>
                </a:lnTo>
                <a:lnTo>
                  <a:pt x="2519" y="717"/>
                </a:lnTo>
                <a:lnTo>
                  <a:pt x="2519" y="717"/>
                </a:lnTo>
                <a:lnTo>
                  <a:pt x="2519" y="717"/>
                </a:lnTo>
                <a:lnTo>
                  <a:pt x="2516" y="717"/>
                </a:lnTo>
                <a:lnTo>
                  <a:pt x="2516" y="717"/>
                </a:lnTo>
                <a:lnTo>
                  <a:pt x="2516" y="719"/>
                </a:lnTo>
                <a:lnTo>
                  <a:pt x="2516" y="719"/>
                </a:lnTo>
                <a:lnTo>
                  <a:pt x="2519" y="719"/>
                </a:lnTo>
                <a:lnTo>
                  <a:pt x="2519" y="723"/>
                </a:lnTo>
                <a:lnTo>
                  <a:pt x="2516" y="723"/>
                </a:lnTo>
                <a:close/>
                <a:moveTo>
                  <a:pt x="2542" y="782"/>
                </a:moveTo>
                <a:lnTo>
                  <a:pt x="2542" y="784"/>
                </a:lnTo>
                <a:lnTo>
                  <a:pt x="2544" y="786"/>
                </a:lnTo>
                <a:lnTo>
                  <a:pt x="2544" y="786"/>
                </a:lnTo>
                <a:lnTo>
                  <a:pt x="2544" y="786"/>
                </a:lnTo>
                <a:lnTo>
                  <a:pt x="2546" y="786"/>
                </a:lnTo>
                <a:lnTo>
                  <a:pt x="2548" y="786"/>
                </a:lnTo>
                <a:lnTo>
                  <a:pt x="2548" y="784"/>
                </a:lnTo>
                <a:lnTo>
                  <a:pt x="2550" y="784"/>
                </a:lnTo>
                <a:lnTo>
                  <a:pt x="2548" y="784"/>
                </a:lnTo>
                <a:lnTo>
                  <a:pt x="2548" y="784"/>
                </a:lnTo>
                <a:lnTo>
                  <a:pt x="2546" y="782"/>
                </a:lnTo>
                <a:lnTo>
                  <a:pt x="2544" y="782"/>
                </a:lnTo>
                <a:lnTo>
                  <a:pt x="2542" y="782"/>
                </a:lnTo>
                <a:close/>
                <a:moveTo>
                  <a:pt x="2544" y="761"/>
                </a:moveTo>
                <a:lnTo>
                  <a:pt x="2544" y="761"/>
                </a:lnTo>
                <a:lnTo>
                  <a:pt x="2542" y="763"/>
                </a:lnTo>
                <a:lnTo>
                  <a:pt x="2542" y="765"/>
                </a:lnTo>
                <a:lnTo>
                  <a:pt x="2540" y="765"/>
                </a:lnTo>
                <a:lnTo>
                  <a:pt x="2540" y="767"/>
                </a:lnTo>
                <a:lnTo>
                  <a:pt x="2537" y="770"/>
                </a:lnTo>
                <a:lnTo>
                  <a:pt x="2540" y="770"/>
                </a:lnTo>
                <a:lnTo>
                  <a:pt x="2540" y="767"/>
                </a:lnTo>
                <a:lnTo>
                  <a:pt x="2542" y="770"/>
                </a:lnTo>
                <a:lnTo>
                  <a:pt x="2544" y="765"/>
                </a:lnTo>
                <a:lnTo>
                  <a:pt x="2544" y="765"/>
                </a:lnTo>
                <a:lnTo>
                  <a:pt x="2546" y="765"/>
                </a:lnTo>
                <a:lnTo>
                  <a:pt x="2544" y="763"/>
                </a:lnTo>
                <a:lnTo>
                  <a:pt x="2544" y="761"/>
                </a:lnTo>
                <a:close/>
                <a:moveTo>
                  <a:pt x="2516" y="738"/>
                </a:moveTo>
                <a:lnTo>
                  <a:pt x="2516" y="738"/>
                </a:lnTo>
                <a:lnTo>
                  <a:pt x="2519" y="736"/>
                </a:lnTo>
                <a:lnTo>
                  <a:pt x="2521" y="736"/>
                </a:lnTo>
                <a:lnTo>
                  <a:pt x="2521" y="736"/>
                </a:lnTo>
                <a:lnTo>
                  <a:pt x="2519" y="734"/>
                </a:lnTo>
                <a:lnTo>
                  <a:pt x="2519" y="732"/>
                </a:lnTo>
                <a:lnTo>
                  <a:pt x="2519" y="732"/>
                </a:lnTo>
                <a:lnTo>
                  <a:pt x="2516" y="734"/>
                </a:lnTo>
                <a:lnTo>
                  <a:pt x="2516" y="732"/>
                </a:lnTo>
                <a:lnTo>
                  <a:pt x="2514" y="732"/>
                </a:lnTo>
                <a:lnTo>
                  <a:pt x="2514" y="734"/>
                </a:lnTo>
                <a:lnTo>
                  <a:pt x="2514" y="734"/>
                </a:lnTo>
                <a:lnTo>
                  <a:pt x="2514" y="734"/>
                </a:lnTo>
                <a:lnTo>
                  <a:pt x="2514" y="734"/>
                </a:lnTo>
                <a:lnTo>
                  <a:pt x="2514" y="736"/>
                </a:lnTo>
                <a:lnTo>
                  <a:pt x="2514" y="736"/>
                </a:lnTo>
                <a:lnTo>
                  <a:pt x="2514" y="736"/>
                </a:lnTo>
                <a:lnTo>
                  <a:pt x="2516" y="734"/>
                </a:lnTo>
                <a:lnTo>
                  <a:pt x="2516" y="734"/>
                </a:lnTo>
                <a:lnTo>
                  <a:pt x="2516" y="734"/>
                </a:lnTo>
                <a:lnTo>
                  <a:pt x="2516" y="736"/>
                </a:lnTo>
                <a:lnTo>
                  <a:pt x="2516" y="736"/>
                </a:lnTo>
                <a:lnTo>
                  <a:pt x="2516" y="738"/>
                </a:lnTo>
                <a:lnTo>
                  <a:pt x="2516" y="738"/>
                </a:lnTo>
                <a:close/>
                <a:moveTo>
                  <a:pt x="2512" y="717"/>
                </a:moveTo>
                <a:lnTo>
                  <a:pt x="2510" y="717"/>
                </a:lnTo>
                <a:lnTo>
                  <a:pt x="2510" y="719"/>
                </a:lnTo>
                <a:lnTo>
                  <a:pt x="2512" y="719"/>
                </a:lnTo>
                <a:lnTo>
                  <a:pt x="2512" y="717"/>
                </a:lnTo>
                <a:lnTo>
                  <a:pt x="2514" y="717"/>
                </a:lnTo>
                <a:lnTo>
                  <a:pt x="2514" y="717"/>
                </a:lnTo>
                <a:lnTo>
                  <a:pt x="2512" y="717"/>
                </a:lnTo>
                <a:close/>
                <a:moveTo>
                  <a:pt x="2661" y="816"/>
                </a:moveTo>
                <a:lnTo>
                  <a:pt x="2663" y="816"/>
                </a:lnTo>
                <a:lnTo>
                  <a:pt x="2665" y="816"/>
                </a:lnTo>
                <a:lnTo>
                  <a:pt x="2667" y="816"/>
                </a:lnTo>
                <a:lnTo>
                  <a:pt x="2667" y="816"/>
                </a:lnTo>
                <a:lnTo>
                  <a:pt x="2667" y="816"/>
                </a:lnTo>
                <a:lnTo>
                  <a:pt x="2665" y="814"/>
                </a:lnTo>
                <a:lnTo>
                  <a:pt x="2663" y="814"/>
                </a:lnTo>
                <a:lnTo>
                  <a:pt x="2661" y="814"/>
                </a:lnTo>
                <a:lnTo>
                  <a:pt x="2661" y="814"/>
                </a:lnTo>
                <a:lnTo>
                  <a:pt x="2661" y="816"/>
                </a:lnTo>
                <a:close/>
                <a:moveTo>
                  <a:pt x="2764" y="166"/>
                </a:moveTo>
                <a:lnTo>
                  <a:pt x="2764" y="168"/>
                </a:lnTo>
                <a:lnTo>
                  <a:pt x="2768" y="174"/>
                </a:lnTo>
                <a:lnTo>
                  <a:pt x="2770" y="174"/>
                </a:lnTo>
                <a:lnTo>
                  <a:pt x="2772" y="174"/>
                </a:lnTo>
                <a:lnTo>
                  <a:pt x="2776" y="176"/>
                </a:lnTo>
                <a:lnTo>
                  <a:pt x="2778" y="178"/>
                </a:lnTo>
                <a:lnTo>
                  <a:pt x="2780" y="180"/>
                </a:lnTo>
                <a:lnTo>
                  <a:pt x="2783" y="180"/>
                </a:lnTo>
                <a:lnTo>
                  <a:pt x="2783" y="178"/>
                </a:lnTo>
                <a:lnTo>
                  <a:pt x="2780" y="176"/>
                </a:lnTo>
                <a:lnTo>
                  <a:pt x="2780" y="174"/>
                </a:lnTo>
                <a:lnTo>
                  <a:pt x="2778" y="174"/>
                </a:lnTo>
                <a:lnTo>
                  <a:pt x="2776" y="172"/>
                </a:lnTo>
                <a:lnTo>
                  <a:pt x="2774" y="170"/>
                </a:lnTo>
                <a:lnTo>
                  <a:pt x="2770" y="170"/>
                </a:lnTo>
                <a:lnTo>
                  <a:pt x="2770" y="168"/>
                </a:lnTo>
                <a:lnTo>
                  <a:pt x="2770" y="168"/>
                </a:lnTo>
                <a:lnTo>
                  <a:pt x="2768" y="166"/>
                </a:lnTo>
                <a:lnTo>
                  <a:pt x="2770" y="166"/>
                </a:lnTo>
                <a:lnTo>
                  <a:pt x="2768" y="164"/>
                </a:lnTo>
                <a:lnTo>
                  <a:pt x="2766" y="162"/>
                </a:lnTo>
                <a:lnTo>
                  <a:pt x="2764" y="159"/>
                </a:lnTo>
                <a:lnTo>
                  <a:pt x="2762" y="159"/>
                </a:lnTo>
                <a:lnTo>
                  <a:pt x="2762" y="162"/>
                </a:lnTo>
                <a:lnTo>
                  <a:pt x="2762" y="164"/>
                </a:lnTo>
                <a:lnTo>
                  <a:pt x="2764" y="166"/>
                </a:lnTo>
                <a:close/>
                <a:moveTo>
                  <a:pt x="2808" y="457"/>
                </a:moveTo>
                <a:lnTo>
                  <a:pt x="2808" y="457"/>
                </a:lnTo>
                <a:lnTo>
                  <a:pt x="2806" y="457"/>
                </a:lnTo>
                <a:lnTo>
                  <a:pt x="2804" y="457"/>
                </a:lnTo>
                <a:lnTo>
                  <a:pt x="2801" y="459"/>
                </a:lnTo>
                <a:lnTo>
                  <a:pt x="2801" y="459"/>
                </a:lnTo>
                <a:lnTo>
                  <a:pt x="2801" y="459"/>
                </a:lnTo>
                <a:lnTo>
                  <a:pt x="2799" y="459"/>
                </a:lnTo>
                <a:lnTo>
                  <a:pt x="2799" y="461"/>
                </a:lnTo>
                <a:lnTo>
                  <a:pt x="2799" y="463"/>
                </a:lnTo>
                <a:lnTo>
                  <a:pt x="2801" y="463"/>
                </a:lnTo>
                <a:lnTo>
                  <a:pt x="2801" y="463"/>
                </a:lnTo>
                <a:lnTo>
                  <a:pt x="2801" y="461"/>
                </a:lnTo>
                <a:lnTo>
                  <a:pt x="2801" y="461"/>
                </a:lnTo>
                <a:lnTo>
                  <a:pt x="2804" y="461"/>
                </a:lnTo>
                <a:lnTo>
                  <a:pt x="2804" y="461"/>
                </a:lnTo>
                <a:lnTo>
                  <a:pt x="2806" y="461"/>
                </a:lnTo>
                <a:lnTo>
                  <a:pt x="2808" y="461"/>
                </a:lnTo>
                <a:lnTo>
                  <a:pt x="2808" y="459"/>
                </a:lnTo>
                <a:lnTo>
                  <a:pt x="2810" y="459"/>
                </a:lnTo>
                <a:lnTo>
                  <a:pt x="2812" y="459"/>
                </a:lnTo>
                <a:lnTo>
                  <a:pt x="2812" y="457"/>
                </a:lnTo>
                <a:lnTo>
                  <a:pt x="2812" y="457"/>
                </a:lnTo>
                <a:lnTo>
                  <a:pt x="2812" y="457"/>
                </a:lnTo>
                <a:lnTo>
                  <a:pt x="2810" y="457"/>
                </a:lnTo>
                <a:lnTo>
                  <a:pt x="2808" y="457"/>
                </a:lnTo>
                <a:close/>
                <a:moveTo>
                  <a:pt x="2594" y="631"/>
                </a:moveTo>
                <a:lnTo>
                  <a:pt x="2596" y="631"/>
                </a:lnTo>
                <a:lnTo>
                  <a:pt x="2596" y="631"/>
                </a:lnTo>
                <a:lnTo>
                  <a:pt x="2596" y="629"/>
                </a:lnTo>
                <a:lnTo>
                  <a:pt x="2596" y="629"/>
                </a:lnTo>
                <a:lnTo>
                  <a:pt x="2596" y="629"/>
                </a:lnTo>
                <a:lnTo>
                  <a:pt x="2596" y="629"/>
                </a:lnTo>
                <a:lnTo>
                  <a:pt x="2596" y="629"/>
                </a:lnTo>
                <a:lnTo>
                  <a:pt x="2594" y="629"/>
                </a:lnTo>
                <a:lnTo>
                  <a:pt x="2594" y="629"/>
                </a:lnTo>
                <a:lnTo>
                  <a:pt x="2594" y="629"/>
                </a:lnTo>
                <a:lnTo>
                  <a:pt x="2594" y="631"/>
                </a:lnTo>
                <a:lnTo>
                  <a:pt x="2594" y="631"/>
                </a:lnTo>
                <a:lnTo>
                  <a:pt x="2594" y="631"/>
                </a:lnTo>
                <a:close/>
                <a:moveTo>
                  <a:pt x="2791" y="512"/>
                </a:moveTo>
                <a:lnTo>
                  <a:pt x="2793" y="512"/>
                </a:lnTo>
                <a:lnTo>
                  <a:pt x="2793" y="512"/>
                </a:lnTo>
                <a:lnTo>
                  <a:pt x="2791" y="512"/>
                </a:lnTo>
                <a:lnTo>
                  <a:pt x="2789" y="512"/>
                </a:lnTo>
                <a:lnTo>
                  <a:pt x="2789" y="512"/>
                </a:lnTo>
                <a:lnTo>
                  <a:pt x="2787" y="514"/>
                </a:lnTo>
                <a:lnTo>
                  <a:pt x="2787" y="514"/>
                </a:lnTo>
                <a:lnTo>
                  <a:pt x="2789" y="514"/>
                </a:lnTo>
                <a:lnTo>
                  <a:pt x="2791" y="512"/>
                </a:lnTo>
                <a:close/>
                <a:moveTo>
                  <a:pt x="2791" y="510"/>
                </a:moveTo>
                <a:lnTo>
                  <a:pt x="2791" y="508"/>
                </a:lnTo>
                <a:lnTo>
                  <a:pt x="2789" y="508"/>
                </a:lnTo>
                <a:lnTo>
                  <a:pt x="2789" y="508"/>
                </a:lnTo>
                <a:lnTo>
                  <a:pt x="2789" y="508"/>
                </a:lnTo>
                <a:lnTo>
                  <a:pt x="2787" y="510"/>
                </a:lnTo>
                <a:lnTo>
                  <a:pt x="2787" y="510"/>
                </a:lnTo>
                <a:lnTo>
                  <a:pt x="2787" y="512"/>
                </a:lnTo>
                <a:lnTo>
                  <a:pt x="2787" y="510"/>
                </a:lnTo>
                <a:lnTo>
                  <a:pt x="2791" y="510"/>
                </a:lnTo>
                <a:lnTo>
                  <a:pt x="2791" y="510"/>
                </a:lnTo>
                <a:close/>
                <a:moveTo>
                  <a:pt x="2797" y="461"/>
                </a:moveTo>
                <a:lnTo>
                  <a:pt x="2795" y="463"/>
                </a:lnTo>
                <a:lnTo>
                  <a:pt x="2795" y="466"/>
                </a:lnTo>
                <a:lnTo>
                  <a:pt x="2793" y="468"/>
                </a:lnTo>
                <a:lnTo>
                  <a:pt x="2795" y="466"/>
                </a:lnTo>
                <a:lnTo>
                  <a:pt x="2797" y="466"/>
                </a:lnTo>
                <a:lnTo>
                  <a:pt x="2797" y="463"/>
                </a:lnTo>
                <a:lnTo>
                  <a:pt x="2797" y="463"/>
                </a:lnTo>
                <a:lnTo>
                  <a:pt x="2797" y="461"/>
                </a:lnTo>
                <a:lnTo>
                  <a:pt x="2797" y="461"/>
                </a:lnTo>
                <a:close/>
                <a:moveTo>
                  <a:pt x="2820" y="443"/>
                </a:moveTo>
                <a:lnTo>
                  <a:pt x="2820" y="443"/>
                </a:lnTo>
                <a:lnTo>
                  <a:pt x="2818" y="443"/>
                </a:lnTo>
                <a:lnTo>
                  <a:pt x="2818" y="445"/>
                </a:lnTo>
                <a:lnTo>
                  <a:pt x="2816" y="445"/>
                </a:lnTo>
                <a:lnTo>
                  <a:pt x="2816" y="447"/>
                </a:lnTo>
                <a:lnTo>
                  <a:pt x="2818" y="447"/>
                </a:lnTo>
                <a:lnTo>
                  <a:pt x="2820" y="447"/>
                </a:lnTo>
                <a:lnTo>
                  <a:pt x="2820" y="447"/>
                </a:lnTo>
                <a:lnTo>
                  <a:pt x="2822" y="447"/>
                </a:lnTo>
                <a:lnTo>
                  <a:pt x="2822" y="447"/>
                </a:lnTo>
                <a:lnTo>
                  <a:pt x="2822" y="449"/>
                </a:lnTo>
                <a:lnTo>
                  <a:pt x="2824" y="449"/>
                </a:lnTo>
                <a:lnTo>
                  <a:pt x="2829" y="449"/>
                </a:lnTo>
                <a:lnTo>
                  <a:pt x="2831" y="447"/>
                </a:lnTo>
                <a:lnTo>
                  <a:pt x="2831" y="445"/>
                </a:lnTo>
                <a:lnTo>
                  <a:pt x="2831" y="443"/>
                </a:lnTo>
                <a:lnTo>
                  <a:pt x="2829" y="440"/>
                </a:lnTo>
                <a:lnTo>
                  <a:pt x="2827" y="438"/>
                </a:lnTo>
                <a:lnTo>
                  <a:pt x="2827" y="438"/>
                </a:lnTo>
                <a:lnTo>
                  <a:pt x="2827" y="438"/>
                </a:lnTo>
                <a:lnTo>
                  <a:pt x="2827" y="438"/>
                </a:lnTo>
                <a:lnTo>
                  <a:pt x="2827" y="440"/>
                </a:lnTo>
                <a:lnTo>
                  <a:pt x="2822" y="440"/>
                </a:lnTo>
                <a:lnTo>
                  <a:pt x="2822" y="440"/>
                </a:lnTo>
                <a:lnTo>
                  <a:pt x="2822" y="443"/>
                </a:lnTo>
                <a:lnTo>
                  <a:pt x="2822" y="443"/>
                </a:lnTo>
                <a:lnTo>
                  <a:pt x="2820" y="443"/>
                </a:lnTo>
                <a:close/>
                <a:moveTo>
                  <a:pt x="2873" y="426"/>
                </a:moveTo>
                <a:lnTo>
                  <a:pt x="2875" y="424"/>
                </a:lnTo>
                <a:lnTo>
                  <a:pt x="2879" y="424"/>
                </a:lnTo>
                <a:lnTo>
                  <a:pt x="2881" y="424"/>
                </a:lnTo>
                <a:lnTo>
                  <a:pt x="2881" y="422"/>
                </a:lnTo>
                <a:lnTo>
                  <a:pt x="2881" y="419"/>
                </a:lnTo>
                <a:lnTo>
                  <a:pt x="2883" y="419"/>
                </a:lnTo>
                <a:lnTo>
                  <a:pt x="2885" y="417"/>
                </a:lnTo>
                <a:lnTo>
                  <a:pt x="2885" y="417"/>
                </a:lnTo>
                <a:lnTo>
                  <a:pt x="2887" y="417"/>
                </a:lnTo>
                <a:lnTo>
                  <a:pt x="2889" y="415"/>
                </a:lnTo>
                <a:lnTo>
                  <a:pt x="2892" y="413"/>
                </a:lnTo>
                <a:lnTo>
                  <a:pt x="2892" y="413"/>
                </a:lnTo>
                <a:lnTo>
                  <a:pt x="2889" y="411"/>
                </a:lnTo>
                <a:lnTo>
                  <a:pt x="2889" y="411"/>
                </a:lnTo>
                <a:lnTo>
                  <a:pt x="2889" y="413"/>
                </a:lnTo>
                <a:lnTo>
                  <a:pt x="2887" y="413"/>
                </a:lnTo>
                <a:lnTo>
                  <a:pt x="2887" y="411"/>
                </a:lnTo>
                <a:lnTo>
                  <a:pt x="2887" y="409"/>
                </a:lnTo>
                <a:lnTo>
                  <a:pt x="2885" y="407"/>
                </a:lnTo>
                <a:lnTo>
                  <a:pt x="2885" y="407"/>
                </a:lnTo>
                <a:lnTo>
                  <a:pt x="2883" y="409"/>
                </a:lnTo>
                <a:lnTo>
                  <a:pt x="2883" y="409"/>
                </a:lnTo>
                <a:lnTo>
                  <a:pt x="2883" y="411"/>
                </a:lnTo>
                <a:lnTo>
                  <a:pt x="2883" y="411"/>
                </a:lnTo>
                <a:lnTo>
                  <a:pt x="2883" y="411"/>
                </a:lnTo>
                <a:lnTo>
                  <a:pt x="2881" y="413"/>
                </a:lnTo>
                <a:lnTo>
                  <a:pt x="2881" y="413"/>
                </a:lnTo>
                <a:lnTo>
                  <a:pt x="2879" y="415"/>
                </a:lnTo>
                <a:lnTo>
                  <a:pt x="2879" y="417"/>
                </a:lnTo>
                <a:lnTo>
                  <a:pt x="2879" y="417"/>
                </a:lnTo>
                <a:lnTo>
                  <a:pt x="2879" y="419"/>
                </a:lnTo>
                <a:lnTo>
                  <a:pt x="2877" y="417"/>
                </a:lnTo>
                <a:lnTo>
                  <a:pt x="2877" y="417"/>
                </a:lnTo>
                <a:lnTo>
                  <a:pt x="2877" y="419"/>
                </a:lnTo>
                <a:lnTo>
                  <a:pt x="2875" y="419"/>
                </a:lnTo>
                <a:lnTo>
                  <a:pt x="2873" y="419"/>
                </a:lnTo>
                <a:lnTo>
                  <a:pt x="2873" y="419"/>
                </a:lnTo>
                <a:lnTo>
                  <a:pt x="2873" y="419"/>
                </a:lnTo>
                <a:lnTo>
                  <a:pt x="2873" y="422"/>
                </a:lnTo>
                <a:lnTo>
                  <a:pt x="2873" y="422"/>
                </a:lnTo>
                <a:lnTo>
                  <a:pt x="2871" y="422"/>
                </a:lnTo>
                <a:lnTo>
                  <a:pt x="2868" y="424"/>
                </a:lnTo>
                <a:lnTo>
                  <a:pt x="2871" y="424"/>
                </a:lnTo>
                <a:lnTo>
                  <a:pt x="2873" y="426"/>
                </a:lnTo>
                <a:close/>
                <a:moveTo>
                  <a:pt x="2885" y="296"/>
                </a:moveTo>
                <a:lnTo>
                  <a:pt x="2885" y="294"/>
                </a:lnTo>
                <a:lnTo>
                  <a:pt x="2887" y="294"/>
                </a:lnTo>
                <a:lnTo>
                  <a:pt x="2887" y="292"/>
                </a:lnTo>
                <a:lnTo>
                  <a:pt x="2885" y="292"/>
                </a:lnTo>
                <a:lnTo>
                  <a:pt x="2881" y="292"/>
                </a:lnTo>
                <a:lnTo>
                  <a:pt x="2881" y="292"/>
                </a:lnTo>
                <a:lnTo>
                  <a:pt x="2881" y="294"/>
                </a:lnTo>
                <a:lnTo>
                  <a:pt x="2885" y="296"/>
                </a:lnTo>
                <a:close/>
                <a:moveTo>
                  <a:pt x="2894" y="409"/>
                </a:moveTo>
                <a:lnTo>
                  <a:pt x="2894" y="411"/>
                </a:lnTo>
                <a:lnTo>
                  <a:pt x="2894" y="411"/>
                </a:lnTo>
                <a:lnTo>
                  <a:pt x="2896" y="411"/>
                </a:lnTo>
                <a:lnTo>
                  <a:pt x="2898" y="411"/>
                </a:lnTo>
                <a:lnTo>
                  <a:pt x="2898" y="411"/>
                </a:lnTo>
                <a:lnTo>
                  <a:pt x="2898" y="409"/>
                </a:lnTo>
                <a:lnTo>
                  <a:pt x="2898" y="409"/>
                </a:lnTo>
                <a:lnTo>
                  <a:pt x="2896" y="407"/>
                </a:lnTo>
                <a:lnTo>
                  <a:pt x="2896" y="407"/>
                </a:lnTo>
                <a:lnTo>
                  <a:pt x="2896" y="407"/>
                </a:lnTo>
                <a:lnTo>
                  <a:pt x="2894" y="407"/>
                </a:lnTo>
                <a:lnTo>
                  <a:pt x="2894" y="405"/>
                </a:lnTo>
                <a:lnTo>
                  <a:pt x="2892" y="407"/>
                </a:lnTo>
                <a:lnTo>
                  <a:pt x="2892" y="407"/>
                </a:lnTo>
                <a:lnTo>
                  <a:pt x="2894" y="409"/>
                </a:lnTo>
                <a:close/>
                <a:moveTo>
                  <a:pt x="2814" y="459"/>
                </a:moveTo>
                <a:lnTo>
                  <a:pt x="2816" y="459"/>
                </a:lnTo>
                <a:lnTo>
                  <a:pt x="2820" y="459"/>
                </a:lnTo>
                <a:lnTo>
                  <a:pt x="2824" y="455"/>
                </a:lnTo>
                <a:lnTo>
                  <a:pt x="2827" y="457"/>
                </a:lnTo>
                <a:lnTo>
                  <a:pt x="2827" y="455"/>
                </a:lnTo>
                <a:lnTo>
                  <a:pt x="2829" y="455"/>
                </a:lnTo>
                <a:lnTo>
                  <a:pt x="2829" y="453"/>
                </a:lnTo>
                <a:lnTo>
                  <a:pt x="2831" y="453"/>
                </a:lnTo>
                <a:lnTo>
                  <a:pt x="2831" y="455"/>
                </a:lnTo>
                <a:lnTo>
                  <a:pt x="2831" y="455"/>
                </a:lnTo>
                <a:lnTo>
                  <a:pt x="2835" y="455"/>
                </a:lnTo>
                <a:lnTo>
                  <a:pt x="2837" y="453"/>
                </a:lnTo>
                <a:lnTo>
                  <a:pt x="2837" y="453"/>
                </a:lnTo>
                <a:lnTo>
                  <a:pt x="2837" y="453"/>
                </a:lnTo>
                <a:lnTo>
                  <a:pt x="2839" y="453"/>
                </a:lnTo>
                <a:lnTo>
                  <a:pt x="2839" y="453"/>
                </a:lnTo>
                <a:lnTo>
                  <a:pt x="2841" y="451"/>
                </a:lnTo>
                <a:lnTo>
                  <a:pt x="2843" y="449"/>
                </a:lnTo>
                <a:lnTo>
                  <a:pt x="2845" y="449"/>
                </a:lnTo>
                <a:lnTo>
                  <a:pt x="2848" y="447"/>
                </a:lnTo>
                <a:lnTo>
                  <a:pt x="2848" y="445"/>
                </a:lnTo>
                <a:lnTo>
                  <a:pt x="2845" y="443"/>
                </a:lnTo>
                <a:lnTo>
                  <a:pt x="2845" y="443"/>
                </a:lnTo>
                <a:lnTo>
                  <a:pt x="2843" y="440"/>
                </a:lnTo>
                <a:lnTo>
                  <a:pt x="2843" y="443"/>
                </a:lnTo>
                <a:lnTo>
                  <a:pt x="2843" y="443"/>
                </a:lnTo>
                <a:lnTo>
                  <a:pt x="2841" y="443"/>
                </a:lnTo>
                <a:lnTo>
                  <a:pt x="2841" y="443"/>
                </a:lnTo>
                <a:lnTo>
                  <a:pt x="2841" y="445"/>
                </a:lnTo>
                <a:lnTo>
                  <a:pt x="2841" y="445"/>
                </a:lnTo>
                <a:lnTo>
                  <a:pt x="2841" y="447"/>
                </a:lnTo>
                <a:lnTo>
                  <a:pt x="2839" y="447"/>
                </a:lnTo>
                <a:lnTo>
                  <a:pt x="2837" y="449"/>
                </a:lnTo>
                <a:lnTo>
                  <a:pt x="2837" y="449"/>
                </a:lnTo>
                <a:lnTo>
                  <a:pt x="2837" y="449"/>
                </a:lnTo>
                <a:lnTo>
                  <a:pt x="2839" y="445"/>
                </a:lnTo>
                <a:lnTo>
                  <a:pt x="2839" y="443"/>
                </a:lnTo>
                <a:lnTo>
                  <a:pt x="2839" y="440"/>
                </a:lnTo>
                <a:lnTo>
                  <a:pt x="2837" y="438"/>
                </a:lnTo>
                <a:lnTo>
                  <a:pt x="2837" y="438"/>
                </a:lnTo>
                <a:lnTo>
                  <a:pt x="2839" y="436"/>
                </a:lnTo>
                <a:lnTo>
                  <a:pt x="2841" y="432"/>
                </a:lnTo>
                <a:lnTo>
                  <a:pt x="2841" y="432"/>
                </a:lnTo>
                <a:lnTo>
                  <a:pt x="2841" y="430"/>
                </a:lnTo>
                <a:lnTo>
                  <a:pt x="2839" y="430"/>
                </a:lnTo>
                <a:lnTo>
                  <a:pt x="2837" y="432"/>
                </a:lnTo>
                <a:lnTo>
                  <a:pt x="2835" y="434"/>
                </a:lnTo>
                <a:lnTo>
                  <a:pt x="2835" y="434"/>
                </a:lnTo>
                <a:lnTo>
                  <a:pt x="2833" y="436"/>
                </a:lnTo>
                <a:lnTo>
                  <a:pt x="2831" y="438"/>
                </a:lnTo>
                <a:lnTo>
                  <a:pt x="2831" y="440"/>
                </a:lnTo>
                <a:lnTo>
                  <a:pt x="2833" y="440"/>
                </a:lnTo>
                <a:lnTo>
                  <a:pt x="2833" y="440"/>
                </a:lnTo>
                <a:lnTo>
                  <a:pt x="2833" y="443"/>
                </a:lnTo>
                <a:lnTo>
                  <a:pt x="2831" y="449"/>
                </a:lnTo>
                <a:lnTo>
                  <a:pt x="2827" y="453"/>
                </a:lnTo>
                <a:lnTo>
                  <a:pt x="2818" y="453"/>
                </a:lnTo>
                <a:lnTo>
                  <a:pt x="2816" y="455"/>
                </a:lnTo>
                <a:lnTo>
                  <a:pt x="2814" y="457"/>
                </a:lnTo>
                <a:lnTo>
                  <a:pt x="2814" y="459"/>
                </a:lnTo>
                <a:close/>
                <a:moveTo>
                  <a:pt x="2680" y="784"/>
                </a:moveTo>
                <a:lnTo>
                  <a:pt x="2682" y="784"/>
                </a:lnTo>
                <a:lnTo>
                  <a:pt x="2680" y="784"/>
                </a:lnTo>
                <a:lnTo>
                  <a:pt x="2678" y="784"/>
                </a:lnTo>
                <a:lnTo>
                  <a:pt x="2680" y="784"/>
                </a:lnTo>
                <a:close/>
                <a:moveTo>
                  <a:pt x="2680" y="637"/>
                </a:moveTo>
                <a:lnTo>
                  <a:pt x="2680" y="637"/>
                </a:lnTo>
                <a:lnTo>
                  <a:pt x="2680" y="637"/>
                </a:lnTo>
                <a:lnTo>
                  <a:pt x="2680" y="637"/>
                </a:lnTo>
                <a:lnTo>
                  <a:pt x="2680" y="640"/>
                </a:lnTo>
                <a:lnTo>
                  <a:pt x="2680" y="642"/>
                </a:lnTo>
                <a:lnTo>
                  <a:pt x="2680" y="642"/>
                </a:lnTo>
                <a:lnTo>
                  <a:pt x="2680" y="642"/>
                </a:lnTo>
                <a:lnTo>
                  <a:pt x="2682" y="644"/>
                </a:lnTo>
                <a:lnTo>
                  <a:pt x="2682" y="640"/>
                </a:lnTo>
                <a:lnTo>
                  <a:pt x="2680" y="637"/>
                </a:lnTo>
                <a:close/>
                <a:moveTo>
                  <a:pt x="2678" y="791"/>
                </a:moveTo>
                <a:lnTo>
                  <a:pt x="2678" y="788"/>
                </a:lnTo>
                <a:lnTo>
                  <a:pt x="2678" y="786"/>
                </a:lnTo>
                <a:lnTo>
                  <a:pt x="2676" y="788"/>
                </a:lnTo>
                <a:lnTo>
                  <a:pt x="2676" y="788"/>
                </a:lnTo>
                <a:lnTo>
                  <a:pt x="2676" y="788"/>
                </a:lnTo>
                <a:lnTo>
                  <a:pt x="2678" y="791"/>
                </a:lnTo>
                <a:close/>
                <a:moveTo>
                  <a:pt x="2510" y="682"/>
                </a:moveTo>
                <a:lnTo>
                  <a:pt x="2510" y="684"/>
                </a:lnTo>
                <a:lnTo>
                  <a:pt x="2510" y="684"/>
                </a:lnTo>
                <a:lnTo>
                  <a:pt x="2510" y="686"/>
                </a:lnTo>
                <a:lnTo>
                  <a:pt x="2510" y="686"/>
                </a:lnTo>
                <a:lnTo>
                  <a:pt x="2508" y="686"/>
                </a:lnTo>
                <a:lnTo>
                  <a:pt x="2508" y="686"/>
                </a:lnTo>
                <a:lnTo>
                  <a:pt x="2506" y="684"/>
                </a:lnTo>
                <a:lnTo>
                  <a:pt x="2506" y="684"/>
                </a:lnTo>
                <a:lnTo>
                  <a:pt x="2506" y="684"/>
                </a:lnTo>
                <a:lnTo>
                  <a:pt x="2506" y="686"/>
                </a:lnTo>
                <a:lnTo>
                  <a:pt x="2506" y="686"/>
                </a:lnTo>
                <a:lnTo>
                  <a:pt x="2504" y="686"/>
                </a:lnTo>
                <a:lnTo>
                  <a:pt x="2506" y="688"/>
                </a:lnTo>
                <a:lnTo>
                  <a:pt x="2506" y="688"/>
                </a:lnTo>
                <a:lnTo>
                  <a:pt x="2506" y="688"/>
                </a:lnTo>
                <a:lnTo>
                  <a:pt x="2506" y="688"/>
                </a:lnTo>
                <a:lnTo>
                  <a:pt x="2506" y="688"/>
                </a:lnTo>
                <a:lnTo>
                  <a:pt x="2506" y="688"/>
                </a:lnTo>
                <a:lnTo>
                  <a:pt x="2506" y="690"/>
                </a:lnTo>
                <a:lnTo>
                  <a:pt x="2506" y="690"/>
                </a:lnTo>
                <a:lnTo>
                  <a:pt x="2508" y="690"/>
                </a:lnTo>
                <a:lnTo>
                  <a:pt x="2508" y="690"/>
                </a:lnTo>
                <a:lnTo>
                  <a:pt x="2508" y="692"/>
                </a:lnTo>
                <a:lnTo>
                  <a:pt x="2506" y="692"/>
                </a:lnTo>
                <a:lnTo>
                  <a:pt x="2506" y="692"/>
                </a:lnTo>
                <a:lnTo>
                  <a:pt x="2506" y="694"/>
                </a:lnTo>
                <a:lnTo>
                  <a:pt x="2506" y="694"/>
                </a:lnTo>
                <a:lnTo>
                  <a:pt x="2506" y="694"/>
                </a:lnTo>
                <a:lnTo>
                  <a:pt x="2508" y="694"/>
                </a:lnTo>
                <a:lnTo>
                  <a:pt x="2508" y="692"/>
                </a:lnTo>
                <a:lnTo>
                  <a:pt x="2510" y="692"/>
                </a:lnTo>
                <a:lnTo>
                  <a:pt x="2510" y="690"/>
                </a:lnTo>
                <a:lnTo>
                  <a:pt x="2512" y="690"/>
                </a:lnTo>
                <a:lnTo>
                  <a:pt x="2514" y="688"/>
                </a:lnTo>
                <a:lnTo>
                  <a:pt x="2514" y="688"/>
                </a:lnTo>
                <a:lnTo>
                  <a:pt x="2514" y="688"/>
                </a:lnTo>
                <a:lnTo>
                  <a:pt x="2514" y="688"/>
                </a:lnTo>
                <a:lnTo>
                  <a:pt x="2512" y="688"/>
                </a:lnTo>
                <a:lnTo>
                  <a:pt x="2514" y="686"/>
                </a:lnTo>
                <a:lnTo>
                  <a:pt x="2514" y="686"/>
                </a:lnTo>
                <a:lnTo>
                  <a:pt x="2516" y="686"/>
                </a:lnTo>
                <a:lnTo>
                  <a:pt x="2519" y="682"/>
                </a:lnTo>
                <a:lnTo>
                  <a:pt x="2519" y="679"/>
                </a:lnTo>
                <a:lnTo>
                  <a:pt x="2519" y="679"/>
                </a:lnTo>
                <a:lnTo>
                  <a:pt x="2516" y="679"/>
                </a:lnTo>
                <a:lnTo>
                  <a:pt x="2516" y="679"/>
                </a:lnTo>
                <a:lnTo>
                  <a:pt x="2512" y="682"/>
                </a:lnTo>
                <a:lnTo>
                  <a:pt x="2510" y="682"/>
                </a:lnTo>
                <a:close/>
                <a:moveTo>
                  <a:pt x="2722" y="572"/>
                </a:moveTo>
                <a:lnTo>
                  <a:pt x="2724" y="572"/>
                </a:lnTo>
                <a:lnTo>
                  <a:pt x="2726" y="572"/>
                </a:lnTo>
                <a:lnTo>
                  <a:pt x="2726" y="572"/>
                </a:lnTo>
                <a:lnTo>
                  <a:pt x="2726" y="570"/>
                </a:lnTo>
                <a:lnTo>
                  <a:pt x="2724" y="570"/>
                </a:lnTo>
                <a:lnTo>
                  <a:pt x="2722" y="570"/>
                </a:lnTo>
                <a:lnTo>
                  <a:pt x="2722" y="572"/>
                </a:lnTo>
                <a:lnTo>
                  <a:pt x="2722" y="572"/>
                </a:lnTo>
                <a:lnTo>
                  <a:pt x="2722" y="572"/>
                </a:lnTo>
                <a:close/>
                <a:moveTo>
                  <a:pt x="2768" y="535"/>
                </a:moveTo>
                <a:lnTo>
                  <a:pt x="2764" y="537"/>
                </a:lnTo>
                <a:lnTo>
                  <a:pt x="2764" y="539"/>
                </a:lnTo>
                <a:lnTo>
                  <a:pt x="2764" y="539"/>
                </a:lnTo>
                <a:lnTo>
                  <a:pt x="2768" y="539"/>
                </a:lnTo>
                <a:lnTo>
                  <a:pt x="2770" y="539"/>
                </a:lnTo>
                <a:lnTo>
                  <a:pt x="2770" y="539"/>
                </a:lnTo>
                <a:lnTo>
                  <a:pt x="2770" y="537"/>
                </a:lnTo>
                <a:lnTo>
                  <a:pt x="2770" y="535"/>
                </a:lnTo>
                <a:lnTo>
                  <a:pt x="2768" y="535"/>
                </a:lnTo>
                <a:close/>
                <a:moveTo>
                  <a:pt x="2680" y="623"/>
                </a:moveTo>
                <a:lnTo>
                  <a:pt x="2680" y="623"/>
                </a:lnTo>
                <a:lnTo>
                  <a:pt x="2680" y="621"/>
                </a:lnTo>
                <a:lnTo>
                  <a:pt x="2678" y="621"/>
                </a:lnTo>
                <a:lnTo>
                  <a:pt x="2678" y="621"/>
                </a:lnTo>
                <a:lnTo>
                  <a:pt x="2678" y="623"/>
                </a:lnTo>
                <a:lnTo>
                  <a:pt x="2678" y="623"/>
                </a:lnTo>
                <a:lnTo>
                  <a:pt x="2680" y="623"/>
                </a:lnTo>
                <a:close/>
                <a:moveTo>
                  <a:pt x="2730" y="566"/>
                </a:moveTo>
                <a:lnTo>
                  <a:pt x="2734" y="564"/>
                </a:lnTo>
                <a:lnTo>
                  <a:pt x="2734" y="564"/>
                </a:lnTo>
                <a:lnTo>
                  <a:pt x="2734" y="564"/>
                </a:lnTo>
                <a:lnTo>
                  <a:pt x="2734" y="562"/>
                </a:lnTo>
                <a:lnTo>
                  <a:pt x="2734" y="562"/>
                </a:lnTo>
                <a:lnTo>
                  <a:pt x="2734" y="564"/>
                </a:lnTo>
                <a:lnTo>
                  <a:pt x="2730" y="564"/>
                </a:lnTo>
                <a:lnTo>
                  <a:pt x="2728" y="566"/>
                </a:lnTo>
                <a:lnTo>
                  <a:pt x="2728" y="566"/>
                </a:lnTo>
                <a:lnTo>
                  <a:pt x="2730" y="566"/>
                </a:lnTo>
                <a:close/>
                <a:moveTo>
                  <a:pt x="2778" y="520"/>
                </a:moveTo>
                <a:lnTo>
                  <a:pt x="2778" y="520"/>
                </a:lnTo>
                <a:lnTo>
                  <a:pt x="2778" y="520"/>
                </a:lnTo>
                <a:lnTo>
                  <a:pt x="2780" y="520"/>
                </a:lnTo>
                <a:lnTo>
                  <a:pt x="2780" y="520"/>
                </a:lnTo>
                <a:lnTo>
                  <a:pt x="2783" y="520"/>
                </a:lnTo>
                <a:lnTo>
                  <a:pt x="2780" y="518"/>
                </a:lnTo>
                <a:lnTo>
                  <a:pt x="2780" y="518"/>
                </a:lnTo>
                <a:lnTo>
                  <a:pt x="2778" y="520"/>
                </a:lnTo>
                <a:close/>
                <a:moveTo>
                  <a:pt x="1444" y="654"/>
                </a:moveTo>
                <a:lnTo>
                  <a:pt x="1446" y="654"/>
                </a:lnTo>
                <a:lnTo>
                  <a:pt x="1446" y="654"/>
                </a:lnTo>
                <a:lnTo>
                  <a:pt x="1446" y="652"/>
                </a:lnTo>
                <a:lnTo>
                  <a:pt x="1446" y="652"/>
                </a:lnTo>
                <a:lnTo>
                  <a:pt x="1446" y="654"/>
                </a:lnTo>
                <a:lnTo>
                  <a:pt x="1444" y="654"/>
                </a:lnTo>
                <a:lnTo>
                  <a:pt x="1444" y="654"/>
                </a:lnTo>
                <a:lnTo>
                  <a:pt x="1444" y="654"/>
                </a:lnTo>
                <a:lnTo>
                  <a:pt x="1444" y="654"/>
                </a:lnTo>
                <a:close/>
                <a:moveTo>
                  <a:pt x="1490" y="566"/>
                </a:moveTo>
                <a:lnTo>
                  <a:pt x="1488" y="568"/>
                </a:lnTo>
                <a:lnTo>
                  <a:pt x="1492" y="570"/>
                </a:lnTo>
                <a:lnTo>
                  <a:pt x="1494" y="572"/>
                </a:lnTo>
                <a:lnTo>
                  <a:pt x="1496" y="572"/>
                </a:lnTo>
                <a:lnTo>
                  <a:pt x="1496" y="572"/>
                </a:lnTo>
                <a:lnTo>
                  <a:pt x="1498" y="570"/>
                </a:lnTo>
                <a:lnTo>
                  <a:pt x="1496" y="568"/>
                </a:lnTo>
                <a:lnTo>
                  <a:pt x="1490" y="566"/>
                </a:lnTo>
                <a:close/>
                <a:moveTo>
                  <a:pt x="1530" y="587"/>
                </a:moveTo>
                <a:lnTo>
                  <a:pt x="1527" y="587"/>
                </a:lnTo>
                <a:lnTo>
                  <a:pt x="1527" y="587"/>
                </a:lnTo>
                <a:lnTo>
                  <a:pt x="1527" y="587"/>
                </a:lnTo>
                <a:lnTo>
                  <a:pt x="1527" y="587"/>
                </a:lnTo>
                <a:lnTo>
                  <a:pt x="1527" y="589"/>
                </a:lnTo>
                <a:lnTo>
                  <a:pt x="1532" y="589"/>
                </a:lnTo>
                <a:lnTo>
                  <a:pt x="1536" y="589"/>
                </a:lnTo>
                <a:lnTo>
                  <a:pt x="1536" y="589"/>
                </a:lnTo>
                <a:lnTo>
                  <a:pt x="1536" y="589"/>
                </a:lnTo>
                <a:lnTo>
                  <a:pt x="1536" y="589"/>
                </a:lnTo>
                <a:lnTo>
                  <a:pt x="1534" y="587"/>
                </a:lnTo>
                <a:lnTo>
                  <a:pt x="1530" y="587"/>
                </a:lnTo>
                <a:close/>
                <a:moveTo>
                  <a:pt x="1458" y="732"/>
                </a:moveTo>
                <a:lnTo>
                  <a:pt x="1460" y="732"/>
                </a:lnTo>
                <a:lnTo>
                  <a:pt x="1460" y="732"/>
                </a:lnTo>
                <a:lnTo>
                  <a:pt x="1463" y="730"/>
                </a:lnTo>
                <a:lnTo>
                  <a:pt x="1463" y="728"/>
                </a:lnTo>
                <a:lnTo>
                  <a:pt x="1465" y="726"/>
                </a:lnTo>
                <a:lnTo>
                  <a:pt x="1465" y="723"/>
                </a:lnTo>
                <a:lnTo>
                  <a:pt x="1465" y="723"/>
                </a:lnTo>
                <a:lnTo>
                  <a:pt x="1465" y="723"/>
                </a:lnTo>
                <a:lnTo>
                  <a:pt x="1465" y="723"/>
                </a:lnTo>
                <a:lnTo>
                  <a:pt x="1465" y="721"/>
                </a:lnTo>
                <a:lnTo>
                  <a:pt x="1463" y="721"/>
                </a:lnTo>
                <a:lnTo>
                  <a:pt x="1463" y="721"/>
                </a:lnTo>
                <a:lnTo>
                  <a:pt x="1463" y="721"/>
                </a:lnTo>
                <a:lnTo>
                  <a:pt x="1460" y="719"/>
                </a:lnTo>
                <a:lnTo>
                  <a:pt x="1460" y="719"/>
                </a:lnTo>
                <a:lnTo>
                  <a:pt x="1460" y="719"/>
                </a:lnTo>
                <a:lnTo>
                  <a:pt x="1460" y="719"/>
                </a:lnTo>
                <a:lnTo>
                  <a:pt x="1460" y="717"/>
                </a:lnTo>
                <a:lnTo>
                  <a:pt x="1458" y="717"/>
                </a:lnTo>
                <a:lnTo>
                  <a:pt x="1458" y="721"/>
                </a:lnTo>
                <a:lnTo>
                  <a:pt x="1458" y="723"/>
                </a:lnTo>
                <a:lnTo>
                  <a:pt x="1458" y="726"/>
                </a:lnTo>
                <a:lnTo>
                  <a:pt x="1456" y="726"/>
                </a:lnTo>
                <a:lnTo>
                  <a:pt x="1456" y="726"/>
                </a:lnTo>
                <a:lnTo>
                  <a:pt x="1454" y="726"/>
                </a:lnTo>
                <a:lnTo>
                  <a:pt x="1456" y="726"/>
                </a:lnTo>
                <a:lnTo>
                  <a:pt x="1456" y="723"/>
                </a:lnTo>
                <a:lnTo>
                  <a:pt x="1456" y="721"/>
                </a:lnTo>
                <a:lnTo>
                  <a:pt x="1456" y="719"/>
                </a:lnTo>
                <a:lnTo>
                  <a:pt x="1456" y="719"/>
                </a:lnTo>
                <a:lnTo>
                  <a:pt x="1456" y="719"/>
                </a:lnTo>
                <a:lnTo>
                  <a:pt x="1456" y="719"/>
                </a:lnTo>
                <a:lnTo>
                  <a:pt x="1456" y="721"/>
                </a:lnTo>
                <a:lnTo>
                  <a:pt x="1456" y="721"/>
                </a:lnTo>
                <a:lnTo>
                  <a:pt x="1456" y="723"/>
                </a:lnTo>
                <a:lnTo>
                  <a:pt x="1454" y="726"/>
                </a:lnTo>
                <a:lnTo>
                  <a:pt x="1452" y="728"/>
                </a:lnTo>
                <a:lnTo>
                  <a:pt x="1448" y="732"/>
                </a:lnTo>
                <a:lnTo>
                  <a:pt x="1448" y="732"/>
                </a:lnTo>
                <a:lnTo>
                  <a:pt x="1450" y="732"/>
                </a:lnTo>
                <a:lnTo>
                  <a:pt x="1450" y="732"/>
                </a:lnTo>
                <a:lnTo>
                  <a:pt x="1452" y="732"/>
                </a:lnTo>
                <a:lnTo>
                  <a:pt x="1454" y="728"/>
                </a:lnTo>
                <a:lnTo>
                  <a:pt x="1456" y="728"/>
                </a:lnTo>
                <a:lnTo>
                  <a:pt x="1456" y="728"/>
                </a:lnTo>
                <a:lnTo>
                  <a:pt x="1456" y="728"/>
                </a:lnTo>
                <a:lnTo>
                  <a:pt x="1452" y="734"/>
                </a:lnTo>
                <a:lnTo>
                  <a:pt x="1454" y="732"/>
                </a:lnTo>
                <a:lnTo>
                  <a:pt x="1456" y="732"/>
                </a:lnTo>
                <a:lnTo>
                  <a:pt x="1456" y="732"/>
                </a:lnTo>
                <a:lnTo>
                  <a:pt x="1456" y="732"/>
                </a:lnTo>
                <a:lnTo>
                  <a:pt x="1458" y="732"/>
                </a:lnTo>
                <a:lnTo>
                  <a:pt x="1460" y="726"/>
                </a:lnTo>
                <a:lnTo>
                  <a:pt x="1460" y="726"/>
                </a:lnTo>
                <a:lnTo>
                  <a:pt x="1460" y="726"/>
                </a:lnTo>
                <a:lnTo>
                  <a:pt x="1460" y="728"/>
                </a:lnTo>
                <a:lnTo>
                  <a:pt x="1460" y="728"/>
                </a:lnTo>
                <a:lnTo>
                  <a:pt x="1458" y="732"/>
                </a:lnTo>
                <a:close/>
                <a:moveTo>
                  <a:pt x="1423" y="791"/>
                </a:moveTo>
                <a:lnTo>
                  <a:pt x="1429" y="793"/>
                </a:lnTo>
                <a:lnTo>
                  <a:pt x="1433" y="795"/>
                </a:lnTo>
                <a:lnTo>
                  <a:pt x="1433" y="795"/>
                </a:lnTo>
                <a:lnTo>
                  <a:pt x="1437" y="795"/>
                </a:lnTo>
                <a:lnTo>
                  <a:pt x="1437" y="795"/>
                </a:lnTo>
                <a:lnTo>
                  <a:pt x="1439" y="795"/>
                </a:lnTo>
                <a:lnTo>
                  <a:pt x="1439" y="793"/>
                </a:lnTo>
                <a:lnTo>
                  <a:pt x="1437" y="791"/>
                </a:lnTo>
                <a:lnTo>
                  <a:pt x="1435" y="788"/>
                </a:lnTo>
                <a:lnTo>
                  <a:pt x="1433" y="786"/>
                </a:lnTo>
                <a:lnTo>
                  <a:pt x="1429" y="784"/>
                </a:lnTo>
                <a:lnTo>
                  <a:pt x="1423" y="786"/>
                </a:lnTo>
                <a:lnTo>
                  <a:pt x="1421" y="786"/>
                </a:lnTo>
                <a:lnTo>
                  <a:pt x="1421" y="786"/>
                </a:lnTo>
                <a:lnTo>
                  <a:pt x="1419" y="788"/>
                </a:lnTo>
                <a:lnTo>
                  <a:pt x="1421" y="788"/>
                </a:lnTo>
                <a:lnTo>
                  <a:pt x="1423" y="791"/>
                </a:lnTo>
                <a:close/>
                <a:moveTo>
                  <a:pt x="1421" y="585"/>
                </a:moveTo>
                <a:lnTo>
                  <a:pt x="1421" y="583"/>
                </a:lnTo>
                <a:lnTo>
                  <a:pt x="1421" y="583"/>
                </a:lnTo>
                <a:lnTo>
                  <a:pt x="1421" y="583"/>
                </a:lnTo>
                <a:lnTo>
                  <a:pt x="1419" y="581"/>
                </a:lnTo>
                <a:lnTo>
                  <a:pt x="1419" y="581"/>
                </a:lnTo>
                <a:lnTo>
                  <a:pt x="1416" y="581"/>
                </a:lnTo>
                <a:lnTo>
                  <a:pt x="1412" y="583"/>
                </a:lnTo>
                <a:lnTo>
                  <a:pt x="1410" y="583"/>
                </a:lnTo>
                <a:lnTo>
                  <a:pt x="1406" y="583"/>
                </a:lnTo>
                <a:lnTo>
                  <a:pt x="1404" y="583"/>
                </a:lnTo>
                <a:lnTo>
                  <a:pt x="1404" y="583"/>
                </a:lnTo>
                <a:lnTo>
                  <a:pt x="1402" y="583"/>
                </a:lnTo>
                <a:lnTo>
                  <a:pt x="1400" y="583"/>
                </a:lnTo>
                <a:lnTo>
                  <a:pt x="1395" y="591"/>
                </a:lnTo>
                <a:lnTo>
                  <a:pt x="1391" y="593"/>
                </a:lnTo>
                <a:lnTo>
                  <a:pt x="1391" y="593"/>
                </a:lnTo>
                <a:lnTo>
                  <a:pt x="1391" y="593"/>
                </a:lnTo>
                <a:lnTo>
                  <a:pt x="1391" y="593"/>
                </a:lnTo>
                <a:lnTo>
                  <a:pt x="1393" y="596"/>
                </a:lnTo>
                <a:lnTo>
                  <a:pt x="1395" y="598"/>
                </a:lnTo>
                <a:lnTo>
                  <a:pt x="1395" y="600"/>
                </a:lnTo>
                <a:lnTo>
                  <a:pt x="1395" y="600"/>
                </a:lnTo>
                <a:lnTo>
                  <a:pt x="1400" y="598"/>
                </a:lnTo>
                <a:lnTo>
                  <a:pt x="1402" y="598"/>
                </a:lnTo>
                <a:lnTo>
                  <a:pt x="1404" y="600"/>
                </a:lnTo>
                <a:lnTo>
                  <a:pt x="1404" y="600"/>
                </a:lnTo>
                <a:lnTo>
                  <a:pt x="1406" y="598"/>
                </a:lnTo>
                <a:lnTo>
                  <a:pt x="1412" y="593"/>
                </a:lnTo>
                <a:lnTo>
                  <a:pt x="1412" y="593"/>
                </a:lnTo>
                <a:lnTo>
                  <a:pt x="1414" y="591"/>
                </a:lnTo>
                <a:lnTo>
                  <a:pt x="1419" y="589"/>
                </a:lnTo>
                <a:lnTo>
                  <a:pt x="1419" y="587"/>
                </a:lnTo>
                <a:lnTo>
                  <a:pt x="1421" y="585"/>
                </a:lnTo>
                <a:lnTo>
                  <a:pt x="1421" y="585"/>
                </a:lnTo>
                <a:close/>
                <a:moveTo>
                  <a:pt x="1444" y="564"/>
                </a:moveTo>
                <a:lnTo>
                  <a:pt x="1446" y="562"/>
                </a:lnTo>
                <a:lnTo>
                  <a:pt x="1442" y="562"/>
                </a:lnTo>
                <a:lnTo>
                  <a:pt x="1439" y="560"/>
                </a:lnTo>
                <a:lnTo>
                  <a:pt x="1439" y="560"/>
                </a:lnTo>
                <a:lnTo>
                  <a:pt x="1439" y="560"/>
                </a:lnTo>
                <a:lnTo>
                  <a:pt x="1439" y="558"/>
                </a:lnTo>
                <a:lnTo>
                  <a:pt x="1439" y="558"/>
                </a:lnTo>
                <a:lnTo>
                  <a:pt x="1437" y="556"/>
                </a:lnTo>
                <a:lnTo>
                  <a:pt x="1435" y="556"/>
                </a:lnTo>
                <a:lnTo>
                  <a:pt x="1433" y="558"/>
                </a:lnTo>
                <a:lnTo>
                  <a:pt x="1433" y="558"/>
                </a:lnTo>
                <a:lnTo>
                  <a:pt x="1433" y="558"/>
                </a:lnTo>
                <a:lnTo>
                  <a:pt x="1429" y="556"/>
                </a:lnTo>
                <a:lnTo>
                  <a:pt x="1425" y="558"/>
                </a:lnTo>
                <a:lnTo>
                  <a:pt x="1421" y="558"/>
                </a:lnTo>
                <a:lnTo>
                  <a:pt x="1421" y="558"/>
                </a:lnTo>
                <a:lnTo>
                  <a:pt x="1425" y="556"/>
                </a:lnTo>
                <a:lnTo>
                  <a:pt x="1425" y="556"/>
                </a:lnTo>
                <a:lnTo>
                  <a:pt x="1425" y="554"/>
                </a:lnTo>
                <a:lnTo>
                  <a:pt x="1425" y="554"/>
                </a:lnTo>
                <a:lnTo>
                  <a:pt x="1423" y="549"/>
                </a:lnTo>
                <a:lnTo>
                  <a:pt x="1421" y="545"/>
                </a:lnTo>
                <a:lnTo>
                  <a:pt x="1419" y="543"/>
                </a:lnTo>
                <a:lnTo>
                  <a:pt x="1416" y="543"/>
                </a:lnTo>
                <a:lnTo>
                  <a:pt x="1416" y="541"/>
                </a:lnTo>
                <a:lnTo>
                  <a:pt x="1412" y="541"/>
                </a:lnTo>
                <a:lnTo>
                  <a:pt x="1410" y="541"/>
                </a:lnTo>
                <a:lnTo>
                  <a:pt x="1406" y="537"/>
                </a:lnTo>
                <a:lnTo>
                  <a:pt x="1402" y="537"/>
                </a:lnTo>
                <a:lnTo>
                  <a:pt x="1402" y="537"/>
                </a:lnTo>
                <a:lnTo>
                  <a:pt x="1400" y="533"/>
                </a:lnTo>
                <a:lnTo>
                  <a:pt x="1398" y="533"/>
                </a:lnTo>
                <a:lnTo>
                  <a:pt x="1395" y="531"/>
                </a:lnTo>
                <a:lnTo>
                  <a:pt x="1391" y="531"/>
                </a:lnTo>
                <a:lnTo>
                  <a:pt x="1389" y="531"/>
                </a:lnTo>
                <a:lnTo>
                  <a:pt x="1389" y="528"/>
                </a:lnTo>
                <a:lnTo>
                  <a:pt x="1389" y="528"/>
                </a:lnTo>
                <a:lnTo>
                  <a:pt x="1387" y="526"/>
                </a:lnTo>
                <a:lnTo>
                  <a:pt x="1383" y="524"/>
                </a:lnTo>
                <a:lnTo>
                  <a:pt x="1383" y="524"/>
                </a:lnTo>
                <a:lnTo>
                  <a:pt x="1383" y="524"/>
                </a:lnTo>
                <a:lnTo>
                  <a:pt x="1379" y="528"/>
                </a:lnTo>
                <a:lnTo>
                  <a:pt x="1379" y="528"/>
                </a:lnTo>
                <a:lnTo>
                  <a:pt x="1379" y="528"/>
                </a:lnTo>
                <a:lnTo>
                  <a:pt x="1377" y="528"/>
                </a:lnTo>
                <a:lnTo>
                  <a:pt x="1375" y="524"/>
                </a:lnTo>
                <a:lnTo>
                  <a:pt x="1372" y="522"/>
                </a:lnTo>
                <a:lnTo>
                  <a:pt x="1372" y="522"/>
                </a:lnTo>
                <a:lnTo>
                  <a:pt x="1372" y="522"/>
                </a:lnTo>
                <a:lnTo>
                  <a:pt x="1375" y="522"/>
                </a:lnTo>
                <a:lnTo>
                  <a:pt x="1375" y="520"/>
                </a:lnTo>
                <a:lnTo>
                  <a:pt x="1375" y="518"/>
                </a:lnTo>
                <a:lnTo>
                  <a:pt x="1375" y="518"/>
                </a:lnTo>
                <a:lnTo>
                  <a:pt x="1372" y="516"/>
                </a:lnTo>
                <a:lnTo>
                  <a:pt x="1370" y="516"/>
                </a:lnTo>
                <a:lnTo>
                  <a:pt x="1368" y="514"/>
                </a:lnTo>
                <a:lnTo>
                  <a:pt x="1368" y="514"/>
                </a:lnTo>
                <a:lnTo>
                  <a:pt x="1368" y="514"/>
                </a:lnTo>
                <a:lnTo>
                  <a:pt x="1366" y="514"/>
                </a:lnTo>
                <a:lnTo>
                  <a:pt x="1364" y="516"/>
                </a:lnTo>
                <a:lnTo>
                  <a:pt x="1362" y="518"/>
                </a:lnTo>
                <a:lnTo>
                  <a:pt x="1362" y="520"/>
                </a:lnTo>
                <a:lnTo>
                  <a:pt x="1360" y="522"/>
                </a:lnTo>
                <a:lnTo>
                  <a:pt x="1360" y="524"/>
                </a:lnTo>
                <a:lnTo>
                  <a:pt x="1360" y="535"/>
                </a:lnTo>
                <a:lnTo>
                  <a:pt x="1358" y="537"/>
                </a:lnTo>
                <a:lnTo>
                  <a:pt x="1358" y="543"/>
                </a:lnTo>
                <a:lnTo>
                  <a:pt x="1356" y="545"/>
                </a:lnTo>
                <a:lnTo>
                  <a:pt x="1356" y="547"/>
                </a:lnTo>
                <a:lnTo>
                  <a:pt x="1356" y="549"/>
                </a:lnTo>
                <a:lnTo>
                  <a:pt x="1358" y="554"/>
                </a:lnTo>
                <a:lnTo>
                  <a:pt x="1358" y="554"/>
                </a:lnTo>
                <a:lnTo>
                  <a:pt x="1358" y="556"/>
                </a:lnTo>
                <a:lnTo>
                  <a:pt x="1358" y="556"/>
                </a:lnTo>
                <a:lnTo>
                  <a:pt x="1356" y="558"/>
                </a:lnTo>
                <a:lnTo>
                  <a:pt x="1349" y="560"/>
                </a:lnTo>
                <a:lnTo>
                  <a:pt x="1347" y="560"/>
                </a:lnTo>
                <a:lnTo>
                  <a:pt x="1347" y="562"/>
                </a:lnTo>
                <a:lnTo>
                  <a:pt x="1345" y="564"/>
                </a:lnTo>
                <a:lnTo>
                  <a:pt x="1345" y="566"/>
                </a:lnTo>
                <a:lnTo>
                  <a:pt x="1345" y="566"/>
                </a:lnTo>
                <a:lnTo>
                  <a:pt x="1345" y="568"/>
                </a:lnTo>
                <a:lnTo>
                  <a:pt x="1345" y="568"/>
                </a:lnTo>
                <a:lnTo>
                  <a:pt x="1347" y="568"/>
                </a:lnTo>
                <a:lnTo>
                  <a:pt x="1349" y="568"/>
                </a:lnTo>
                <a:lnTo>
                  <a:pt x="1349" y="568"/>
                </a:lnTo>
                <a:lnTo>
                  <a:pt x="1354" y="566"/>
                </a:lnTo>
                <a:lnTo>
                  <a:pt x="1358" y="566"/>
                </a:lnTo>
                <a:lnTo>
                  <a:pt x="1364" y="564"/>
                </a:lnTo>
                <a:lnTo>
                  <a:pt x="1366" y="564"/>
                </a:lnTo>
                <a:lnTo>
                  <a:pt x="1366" y="566"/>
                </a:lnTo>
                <a:lnTo>
                  <a:pt x="1366" y="566"/>
                </a:lnTo>
                <a:lnTo>
                  <a:pt x="1368" y="575"/>
                </a:lnTo>
                <a:lnTo>
                  <a:pt x="1368" y="579"/>
                </a:lnTo>
                <a:lnTo>
                  <a:pt x="1370" y="579"/>
                </a:lnTo>
                <a:lnTo>
                  <a:pt x="1372" y="579"/>
                </a:lnTo>
                <a:lnTo>
                  <a:pt x="1377" y="577"/>
                </a:lnTo>
                <a:lnTo>
                  <a:pt x="1379" y="575"/>
                </a:lnTo>
                <a:lnTo>
                  <a:pt x="1381" y="575"/>
                </a:lnTo>
                <a:lnTo>
                  <a:pt x="1383" y="572"/>
                </a:lnTo>
                <a:lnTo>
                  <a:pt x="1383" y="572"/>
                </a:lnTo>
                <a:lnTo>
                  <a:pt x="1385" y="568"/>
                </a:lnTo>
                <a:lnTo>
                  <a:pt x="1387" y="568"/>
                </a:lnTo>
                <a:lnTo>
                  <a:pt x="1387" y="568"/>
                </a:lnTo>
                <a:lnTo>
                  <a:pt x="1389" y="566"/>
                </a:lnTo>
                <a:lnTo>
                  <a:pt x="1391" y="566"/>
                </a:lnTo>
                <a:lnTo>
                  <a:pt x="1395" y="562"/>
                </a:lnTo>
                <a:lnTo>
                  <a:pt x="1395" y="562"/>
                </a:lnTo>
                <a:lnTo>
                  <a:pt x="1395" y="560"/>
                </a:lnTo>
                <a:lnTo>
                  <a:pt x="1395" y="558"/>
                </a:lnTo>
                <a:lnTo>
                  <a:pt x="1398" y="558"/>
                </a:lnTo>
                <a:lnTo>
                  <a:pt x="1398" y="556"/>
                </a:lnTo>
                <a:lnTo>
                  <a:pt x="1402" y="556"/>
                </a:lnTo>
                <a:lnTo>
                  <a:pt x="1402" y="554"/>
                </a:lnTo>
                <a:lnTo>
                  <a:pt x="1404" y="554"/>
                </a:lnTo>
                <a:lnTo>
                  <a:pt x="1406" y="556"/>
                </a:lnTo>
                <a:lnTo>
                  <a:pt x="1404" y="558"/>
                </a:lnTo>
                <a:lnTo>
                  <a:pt x="1404" y="558"/>
                </a:lnTo>
                <a:lnTo>
                  <a:pt x="1406" y="558"/>
                </a:lnTo>
                <a:lnTo>
                  <a:pt x="1412" y="560"/>
                </a:lnTo>
                <a:lnTo>
                  <a:pt x="1412" y="560"/>
                </a:lnTo>
                <a:lnTo>
                  <a:pt x="1414" y="564"/>
                </a:lnTo>
                <a:lnTo>
                  <a:pt x="1414" y="564"/>
                </a:lnTo>
                <a:lnTo>
                  <a:pt x="1419" y="566"/>
                </a:lnTo>
                <a:lnTo>
                  <a:pt x="1421" y="566"/>
                </a:lnTo>
                <a:lnTo>
                  <a:pt x="1429" y="568"/>
                </a:lnTo>
                <a:lnTo>
                  <a:pt x="1431" y="570"/>
                </a:lnTo>
                <a:lnTo>
                  <a:pt x="1433" y="570"/>
                </a:lnTo>
                <a:lnTo>
                  <a:pt x="1433" y="570"/>
                </a:lnTo>
                <a:lnTo>
                  <a:pt x="1435" y="570"/>
                </a:lnTo>
                <a:lnTo>
                  <a:pt x="1437" y="568"/>
                </a:lnTo>
                <a:lnTo>
                  <a:pt x="1442" y="566"/>
                </a:lnTo>
                <a:lnTo>
                  <a:pt x="1444" y="564"/>
                </a:lnTo>
                <a:close/>
                <a:moveTo>
                  <a:pt x="1586" y="587"/>
                </a:moveTo>
                <a:lnTo>
                  <a:pt x="1584" y="585"/>
                </a:lnTo>
                <a:lnTo>
                  <a:pt x="1582" y="585"/>
                </a:lnTo>
                <a:lnTo>
                  <a:pt x="1580" y="583"/>
                </a:lnTo>
                <a:lnTo>
                  <a:pt x="1578" y="583"/>
                </a:lnTo>
                <a:lnTo>
                  <a:pt x="1576" y="583"/>
                </a:lnTo>
                <a:lnTo>
                  <a:pt x="1578" y="585"/>
                </a:lnTo>
                <a:lnTo>
                  <a:pt x="1580" y="585"/>
                </a:lnTo>
                <a:lnTo>
                  <a:pt x="1582" y="587"/>
                </a:lnTo>
                <a:lnTo>
                  <a:pt x="1582" y="589"/>
                </a:lnTo>
                <a:lnTo>
                  <a:pt x="1582" y="589"/>
                </a:lnTo>
                <a:lnTo>
                  <a:pt x="1584" y="591"/>
                </a:lnTo>
                <a:lnTo>
                  <a:pt x="1586" y="591"/>
                </a:lnTo>
                <a:lnTo>
                  <a:pt x="1588" y="591"/>
                </a:lnTo>
                <a:lnTo>
                  <a:pt x="1588" y="591"/>
                </a:lnTo>
                <a:lnTo>
                  <a:pt x="1590" y="591"/>
                </a:lnTo>
                <a:lnTo>
                  <a:pt x="1590" y="591"/>
                </a:lnTo>
                <a:lnTo>
                  <a:pt x="1590" y="589"/>
                </a:lnTo>
                <a:lnTo>
                  <a:pt x="1588" y="589"/>
                </a:lnTo>
                <a:lnTo>
                  <a:pt x="1586" y="587"/>
                </a:lnTo>
                <a:close/>
                <a:moveTo>
                  <a:pt x="1624" y="635"/>
                </a:moveTo>
                <a:lnTo>
                  <a:pt x="1622" y="633"/>
                </a:lnTo>
                <a:lnTo>
                  <a:pt x="1620" y="635"/>
                </a:lnTo>
                <a:lnTo>
                  <a:pt x="1620" y="637"/>
                </a:lnTo>
                <a:lnTo>
                  <a:pt x="1618" y="640"/>
                </a:lnTo>
                <a:lnTo>
                  <a:pt x="1618" y="640"/>
                </a:lnTo>
                <a:lnTo>
                  <a:pt x="1618" y="642"/>
                </a:lnTo>
                <a:lnTo>
                  <a:pt x="1618" y="642"/>
                </a:lnTo>
                <a:lnTo>
                  <a:pt x="1620" y="642"/>
                </a:lnTo>
                <a:lnTo>
                  <a:pt x="1622" y="640"/>
                </a:lnTo>
                <a:lnTo>
                  <a:pt x="1624" y="640"/>
                </a:lnTo>
                <a:lnTo>
                  <a:pt x="1624" y="637"/>
                </a:lnTo>
                <a:lnTo>
                  <a:pt x="1626" y="637"/>
                </a:lnTo>
                <a:lnTo>
                  <a:pt x="1624" y="635"/>
                </a:lnTo>
                <a:lnTo>
                  <a:pt x="1624" y="635"/>
                </a:lnTo>
                <a:lnTo>
                  <a:pt x="1624" y="635"/>
                </a:lnTo>
                <a:close/>
                <a:moveTo>
                  <a:pt x="1668" y="637"/>
                </a:moveTo>
                <a:lnTo>
                  <a:pt x="1670" y="640"/>
                </a:lnTo>
                <a:lnTo>
                  <a:pt x="1672" y="640"/>
                </a:lnTo>
                <a:lnTo>
                  <a:pt x="1674" y="640"/>
                </a:lnTo>
                <a:lnTo>
                  <a:pt x="1674" y="640"/>
                </a:lnTo>
                <a:lnTo>
                  <a:pt x="1674" y="637"/>
                </a:lnTo>
                <a:lnTo>
                  <a:pt x="1672" y="637"/>
                </a:lnTo>
                <a:lnTo>
                  <a:pt x="1672" y="635"/>
                </a:lnTo>
                <a:lnTo>
                  <a:pt x="1670" y="635"/>
                </a:lnTo>
                <a:lnTo>
                  <a:pt x="1668" y="635"/>
                </a:lnTo>
                <a:lnTo>
                  <a:pt x="1668" y="637"/>
                </a:lnTo>
                <a:lnTo>
                  <a:pt x="1668" y="637"/>
                </a:lnTo>
                <a:close/>
                <a:moveTo>
                  <a:pt x="1603" y="669"/>
                </a:moveTo>
                <a:lnTo>
                  <a:pt x="1603" y="669"/>
                </a:lnTo>
                <a:lnTo>
                  <a:pt x="1603" y="669"/>
                </a:lnTo>
                <a:lnTo>
                  <a:pt x="1605" y="669"/>
                </a:lnTo>
                <a:lnTo>
                  <a:pt x="1605" y="667"/>
                </a:lnTo>
                <a:lnTo>
                  <a:pt x="1605" y="667"/>
                </a:lnTo>
                <a:lnTo>
                  <a:pt x="1605" y="667"/>
                </a:lnTo>
                <a:lnTo>
                  <a:pt x="1605" y="667"/>
                </a:lnTo>
                <a:lnTo>
                  <a:pt x="1605" y="665"/>
                </a:lnTo>
                <a:lnTo>
                  <a:pt x="1603" y="665"/>
                </a:lnTo>
                <a:lnTo>
                  <a:pt x="1603" y="665"/>
                </a:lnTo>
                <a:lnTo>
                  <a:pt x="1603" y="667"/>
                </a:lnTo>
                <a:lnTo>
                  <a:pt x="1603" y="667"/>
                </a:lnTo>
                <a:lnTo>
                  <a:pt x="1603" y="669"/>
                </a:lnTo>
                <a:close/>
                <a:moveTo>
                  <a:pt x="1659" y="610"/>
                </a:moveTo>
                <a:lnTo>
                  <a:pt x="1659" y="612"/>
                </a:lnTo>
                <a:lnTo>
                  <a:pt x="1659" y="612"/>
                </a:lnTo>
                <a:lnTo>
                  <a:pt x="1664" y="614"/>
                </a:lnTo>
                <a:lnTo>
                  <a:pt x="1666" y="617"/>
                </a:lnTo>
                <a:lnTo>
                  <a:pt x="1666" y="617"/>
                </a:lnTo>
                <a:lnTo>
                  <a:pt x="1668" y="617"/>
                </a:lnTo>
                <a:lnTo>
                  <a:pt x="1668" y="617"/>
                </a:lnTo>
                <a:lnTo>
                  <a:pt x="1668" y="617"/>
                </a:lnTo>
                <a:lnTo>
                  <a:pt x="1670" y="617"/>
                </a:lnTo>
                <a:lnTo>
                  <a:pt x="1670" y="617"/>
                </a:lnTo>
                <a:lnTo>
                  <a:pt x="1670" y="614"/>
                </a:lnTo>
                <a:lnTo>
                  <a:pt x="1670" y="614"/>
                </a:lnTo>
                <a:lnTo>
                  <a:pt x="1670" y="612"/>
                </a:lnTo>
                <a:lnTo>
                  <a:pt x="1670" y="610"/>
                </a:lnTo>
                <a:lnTo>
                  <a:pt x="1670" y="610"/>
                </a:lnTo>
                <a:lnTo>
                  <a:pt x="1666" y="610"/>
                </a:lnTo>
                <a:lnTo>
                  <a:pt x="1664" y="610"/>
                </a:lnTo>
                <a:lnTo>
                  <a:pt x="1662" y="610"/>
                </a:lnTo>
                <a:lnTo>
                  <a:pt x="1659" y="610"/>
                </a:lnTo>
                <a:close/>
                <a:moveTo>
                  <a:pt x="1456" y="417"/>
                </a:moveTo>
                <a:lnTo>
                  <a:pt x="1454" y="417"/>
                </a:lnTo>
                <a:lnTo>
                  <a:pt x="1452" y="417"/>
                </a:lnTo>
                <a:lnTo>
                  <a:pt x="1450" y="419"/>
                </a:lnTo>
                <a:lnTo>
                  <a:pt x="1450" y="419"/>
                </a:lnTo>
                <a:lnTo>
                  <a:pt x="1448" y="419"/>
                </a:lnTo>
                <a:lnTo>
                  <a:pt x="1448" y="419"/>
                </a:lnTo>
                <a:lnTo>
                  <a:pt x="1446" y="419"/>
                </a:lnTo>
                <a:lnTo>
                  <a:pt x="1446" y="417"/>
                </a:lnTo>
                <a:lnTo>
                  <a:pt x="1444" y="417"/>
                </a:lnTo>
                <a:lnTo>
                  <a:pt x="1442" y="417"/>
                </a:lnTo>
                <a:lnTo>
                  <a:pt x="1442" y="419"/>
                </a:lnTo>
                <a:lnTo>
                  <a:pt x="1442" y="419"/>
                </a:lnTo>
                <a:lnTo>
                  <a:pt x="1442" y="419"/>
                </a:lnTo>
                <a:lnTo>
                  <a:pt x="1439" y="419"/>
                </a:lnTo>
                <a:lnTo>
                  <a:pt x="1437" y="419"/>
                </a:lnTo>
                <a:lnTo>
                  <a:pt x="1437" y="419"/>
                </a:lnTo>
                <a:lnTo>
                  <a:pt x="1437" y="422"/>
                </a:lnTo>
                <a:lnTo>
                  <a:pt x="1437" y="422"/>
                </a:lnTo>
                <a:lnTo>
                  <a:pt x="1442" y="422"/>
                </a:lnTo>
                <a:lnTo>
                  <a:pt x="1444" y="422"/>
                </a:lnTo>
                <a:lnTo>
                  <a:pt x="1444" y="424"/>
                </a:lnTo>
                <a:lnTo>
                  <a:pt x="1444" y="424"/>
                </a:lnTo>
                <a:lnTo>
                  <a:pt x="1446" y="424"/>
                </a:lnTo>
                <a:lnTo>
                  <a:pt x="1446" y="424"/>
                </a:lnTo>
                <a:lnTo>
                  <a:pt x="1446" y="424"/>
                </a:lnTo>
                <a:lnTo>
                  <a:pt x="1446" y="426"/>
                </a:lnTo>
                <a:lnTo>
                  <a:pt x="1448" y="426"/>
                </a:lnTo>
                <a:lnTo>
                  <a:pt x="1450" y="426"/>
                </a:lnTo>
                <a:lnTo>
                  <a:pt x="1450" y="426"/>
                </a:lnTo>
                <a:lnTo>
                  <a:pt x="1450" y="424"/>
                </a:lnTo>
                <a:lnTo>
                  <a:pt x="1448" y="422"/>
                </a:lnTo>
                <a:lnTo>
                  <a:pt x="1450" y="424"/>
                </a:lnTo>
                <a:lnTo>
                  <a:pt x="1456" y="422"/>
                </a:lnTo>
                <a:lnTo>
                  <a:pt x="1458" y="422"/>
                </a:lnTo>
                <a:lnTo>
                  <a:pt x="1458" y="419"/>
                </a:lnTo>
                <a:lnTo>
                  <a:pt x="1458" y="419"/>
                </a:lnTo>
                <a:lnTo>
                  <a:pt x="1456" y="417"/>
                </a:lnTo>
                <a:close/>
                <a:moveTo>
                  <a:pt x="1465" y="455"/>
                </a:moveTo>
                <a:lnTo>
                  <a:pt x="1460" y="455"/>
                </a:lnTo>
                <a:lnTo>
                  <a:pt x="1460" y="457"/>
                </a:lnTo>
                <a:lnTo>
                  <a:pt x="1460" y="457"/>
                </a:lnTo>
                <a:lnTo>
                  <a:pt x="1463" y="459"/>
                </a:lnTo>
                <a:lnTo>
                  <a:pt x="1463" y="459"/>
                </a:lnTo>
                <a:lnTo>
                  <a:pt x="1467" y="457"/>
                </a:lnTo>
                <a:lnTo>
                  <a:pt x="1465" y="455"/>
                </a:lnTo>
                <a:lnTo>
                  <a:pt x="1465" y="455"/>
                </a:lnTo>
                <a:close/>
                <a:moveTo>
                  <a:pt x="2868" y="430"/>
                </a:moveTo>
                <a:lnTo>
                  <a:pt x="2871" y="428"/>
                </a:lnTo>
                <a:lnTo>
                  <a:pt x="2868" y="426"/>
                </a:lnTo>
                <a:lnTo>
                  <a:pt x="2868" y="426"/>
                </a:lnTo>
                <a:lnTo>
                  <a:pt x="2868" y="426"/>
                </a:lnTo>
                <a:lnTo>
                  <a:pt x="2866" y="424"/>
                </a:lnTo>
                <a:lnTo>
                  <a:pt x="2866" y="424"/>
                </a:lnTo>
                <a:lnTo>
                  <a:pt x="2864" y="424"/>
                </a:lnTo>
                <a:lnTo>
                  <a:pt x="2862" y="424"/>
                </a:lnTo>
                <a:lnTo>
                  <a:pt x="2862" y="424"/>
                </a:lnTo>
                <a:lnTo>
                  <a:pt x="2860" y="424"/>
                </a:lnTo>
                <a:lnTo>
                  <a:pt x="2860" y="424"/>
                </a:lnTo>
                <a:lnTo>
                  <a:pt x="2860" y="426"/>
                </a:lnTo>
                <a:lnTo>
                  <a:pt x="2860" y="426"/>
                </a:lnTo>
                <a:lnTo>
                  <a:pt x="2858" y="426"/>
                </a:lnTo>
                <a:lnTo>
                  <a:pt x="2858" y="426"/>
                </a:lnTo>
                <a:lnTo>
                  <a:pt x="2860" y="428"/>
                </a:lnTo>
                <a:lnTo>
                  <a:pt x="2860" y="428"/>
                </a:lnTo>
                <a:lnTo>
                  <a:pt x="2860" y="428"/>
                </a:lnTo>
                <a:lnTo>
                  <a:pt x="2856" y="428"/>
                </a:lnTo>
                <a:lnTo>
                  <a:pt x="2854" y="430"/>
                </a:lnTo>
                <a:lnTo>
                  <a:pt x="2854" y="430"/>
                </a:lnTo>
                <a:lnTo>
                  <a:pt x="2854" y="432"/>
                </a:lnTo>
                <a:lnTo>
                  <a:pt x="2854" y="434"/>
                </a:lnTo>
                <a:lnTo>
                  <a:pt x="2854" y="434"/>
                </a:lnTo>
                <a:lnTo>
                  <a:pt x="2852" y="436"/>
                </a:lnTo>
                <a:lnTo>
                  <a:pt x="2852" y="436"/>
                </a:lnTo>
                <a:lnTo>
                  <a:pt x="2852" y="436"/>
                </a:lnTo>
                <a:lnTo>
                  <a:pt x="2854" y="436"/>
                </a:lnTo>
                <a:lnTo>
                  <a:pt x="2856" y="436"/>
                </a:lnTo>
                <a:lnTo>
                  <a:pt x="2856" y="438"/>
                </a:lnTo>
                <a:lnTo>
                  <a:pt x="2856" y="438"/>
                </a:lnTo>
                <a:lnTo>
                  <a:pt x="2858" y="434"/>
                </a:lnTo>
                <a:lnTo>
                  <a:pt x="2860" y="434"/>
                </a:lnTo>
                <a:lnTo>
                  <a:pt x="2862" y="434"/>
                </a:lnTo>
                <a:lnTo>
                  <a:pt x="2864" y="434"/>
                </a:lnTo>
                <a:lnTo>
                  <a:pt x="2868" y="434"/>
                </a:lnTo>
                <a:lnTo>
                  <a:pt x="2866" y="432"/>
                </a:lnTo>
                <a:lnTo>
                  <a:pt x="2868" y="430"/>
                </a:lnTo>
                <a:lnTo>
                  <a:pt x="2868" y="430"/>
                </a:lnTo>
                <a:close/>
                <a:moveTo>
                  <a:pt x="1448" y="610"/>
                </a:moveTo>
                <a:lnTo>
                  <a:pt x="1450" y="612"/>
                </a:lnTo>
                <a:lnTo>
                  <a:pt x="1452" y="612"/>
                </a:lnTo>
                <a:lnTo>
                  <a:pt x="1452" y="612"/>
                </a:lnTo>
                <a:lnTo>
                  <a:pt x="1452" y="612"/>
                </a:lnTo>
                <a:lnTo>
                  <a:pt x="1454" y="610"/>
                </a:lnTo>
                <a:lnTo>
                  <a:pt x="1454" y="610"/>
                </a:lnTo>
                <a:lnTo>
                  <a:pt x="1456" y="608"/>
                </a:lnTo>
                <a:lnTo>
                  <a:pt x="1456" y="606"/>
                </a:lnTo>
                <a:lnTo>
                  <a:pt x="1458" y="604"/>
                </a:lnTo>
                <a:lnTo>
                  <a:pt x="1458" y="602"/>
                </a:lnTo>
                <a:lnTo>
                  <a:pt x="1458" y="602"/>
                </a:lnTo>
                <a:lnTo>
                  <a:pt x="1458" y="600"/>
                </a:lnTo>
                <a:lnTo>
                  <a:pt x="1458" y="598"/>
                </a:lnTo>
                <a:lnTo>
                  <a:pt x="1458" y="598"/>
                </a:lnTo>
                <a:lnTo>
                  <a:pt x="1456" y="596"/>
                </a:lnTo>
                <a:lnTo>
                  <a:pt x="1456" y="593"/>
                </a:lnTo>
                <a:lnTo>
                  <a:pt x="1454" y="593"/>
                </a:lnTo>
                <a:lnTo>
                  <a:pt x="1454" y="593"/>
                </a:lnTo>
                <a:lnTo>
                  <a:pt x="1452" y="593"/>
                </a:lnTo>
                <a:lnTo>
                  <a:pt x="1450" y="593"/>
                </a:lnTo>
                <a:lnTo>
                  <a:pt x="1450" y="596"/>
                </a:lnTo>
                <a:lnTo>
                  <a:pt x="1448" y="596"/>
                </a:lnTo>
                <a:lnTo>
                  <a:pt x="1446" y="598"/>
                </a:lnTo>
                <a:lnTo>
                  <a:pt x="1446" y="600"/>
                </a:lnTo>
                <a:lnTo>
                  <a:pt x="1446" y="602"/>
                </a:lnTo>
                <a:lnTo>
                  <a:pt x="1446" y="602"/>
                </a:lnTo>
                <a:lnTo>
                  <a:pt x="1444" y="604"/>
                </a:lnTo>
                <a:lnTo>
                  <a:pt x="1446" y="606"/>
                </a:lnTo>
                <a:lnTo>
                  <a:pt x="1446" y="608"/>
                </a:lnTo>
                <a:lnTo>
                  <a:pt x="1446" y="608"/>
                </a:lnTo>
                <a:lnTo>
                  <a:pt x="1448" y="608"/>
                </a:lnTo>
                <a:lnTo>
                  <a:pt x="1448" y="610"/>
                </a:lnTo>
                <a:close/>
                <a:moveTo>
                  <a:pt x="1395" y="514"/>
                </a:moveTo>
                <a:lnTo>
                  <a:pt x="1395" y="514"/>
                </a:lnTo>
                <a:lnTo>
                  <a:pt x="1393" y="512"/>
                </a:lnTo>
                <a:lnTo>
                  <a:pt x="1391" y="512"/>
                </a:lnTo>
                <a:lnTo>
                  <a:pt x="1389" y="510"/>
                </a:lnTo>
                <a:lnTo>
                  <a:pt x="1385" y="508"/>
                </a:lnTo>
                <a:lnTo>
                  <a:pt x="1385" y="510"/>
                </a:lnTo>
                <a:lnTo>
                  <a:pt x="1385" y="510"/>
                </a:lnTo>
                <a:lnTo>
                  <a:pt x="1385" y="510"/>
                </a:lnTo>
                <a:lnTo>
                  <a:pt x="1385" y="512"/>
                </a:lnTo>
                <a:lnTo>
                  <a:pt x="1387" y="512"/>
                </a:lnTo>
                <a:lnTo>
                  <a:pt x="1387" y="512"/>
                </a:lnTo>
                <a:lnTo>
                  <a:pt x="1387" y="514"/>
                </a:lnTo>
                <a:lnTo>
                  <a:pt x="1389" y="514"/>
                </a:lnTo>
                <a:lnTo>
                  <a:pt x="1389" y="514"/>
                </a:lnTo>
                <a:lnTo>
                  <a:pt x="1389" y="518"/>
                </a:lnTo>
                <a:lnTo>
                  <a:pt x="1391" y="518"/>
                </a:lnTo>
                <a:lnTo>
                  <a:pt x="1391" y="518"/>
                </a:lnTo>
                <a:lnTo>
                  <a:pt x="1393" y="516"/>
                </a:lnTo>
                <a:lnTo>
                  <a:pt x="1393" y="518"/>
                </a:lnTo>
                <a:lnTo>
                  <a:pt x="1395" y="518"/>
                </a:lnTo>
                <a:lnTo>
                  <a:pt x="1393" y="518"/>
                </a:lnTo>
                <a:lnTo>
                  <a:pt x="1393" y="520"/>
                </a:lnTo>
                <a:lnTo>
                  <a:pt x="1393" y="520"/>
                </a:lnTo>
                <a:lnTo>
                  <a:pt x="1395" y="520"/>
                </a:lnTo>
                <a:lnTo>
                  <a:pt x="1395" y="520"/>
                </a:lnTo>
                <a:lnTo>
                  <a:pt x="1395" y="520"/>
                </a:lnTo>
                <a:lnTo>
                  <a:pt x="1395" y="518"/>
                </a:lnTo>
                <a:lnTo>
                  <a:pt x="1395" y="518"/>
                </a:lnTo>
                <a:lnTo>
                  <a:pt x="1398" y="518"/>
                </a:lnTo>
                <a:lnTo>
                  <a:pt x="1398" y="520"/>
                </a:lnTo>
                <a:lnTo>
                  <a:pt x="1398" y="520"/>
                </a:lnTo>
                <a:lnTo>
                  <a:pt x="1400" y="520"/>
                </a:lnTo>
                <a:lnTo>
                  <a:pt x="1400" y="520"/>
                </a:lnTo>
                <a:lnTo>
                  <a:pt x="1402" y="520"/>
                </a:lnTo>
                <a:lnTo>
                  <a:pt x="1402" y="518"/>
                </a:lnTo>
                <a:lnTo>
                  <a:pt x="1402" y="518"/>
                </a:lnTo>
                <a:lnTo>
                  <a:pt x="1402" y="518"/>
                </a:lnTo>
                <a:lnTo>
                  <a:pt x="1398" y="518"/>
                </a:lnTo>
                <a:lnTo>
                  <a:pt x="1398" y="518"/>
                </a:lnTo>
                <a:lnTo>
                  <a:pt x="1395" y="516"/>
                </a:lnTo>
                <a:lnTo>
                  <a:pt x="1393" y="516"/>
                </a:lnTo>
                <a:lnTo>
                  <a:pt x="1395" y="516"/>
                </a:lnTo>
                <a:lnTo>
                  <a:pt x="1395" y="514"/>
                </a:lnTo>
                <a:close/>
                <a:moveTo>
                  <a:pt x="1469" y="426"/>
                </a:moveTo>
                <a:lnTo>
                  <a:pt x="1469" y="426"/>
                </a:lnTo>
                <a:lnTo>
                  <a:pt x="1471" y="426"/>
                </a:lnTo>
                <a:lnTo>
                  <a:pt x="1473" y="424"/>
                </a:lnTo>
                <a:lnTo>
                  <a:pt x="1477" y="424"/>
                </a:lnTo>
                <a:lnTo>
                  <a:pt x="1477" y="422"/>
                </a:lnTo>
                <a:lnTo>
                  <a:pt x="1477" y="422"/>
                </a:lnTo>
                <a:lnTo>
                  <a:pt x="1477" y="419"/>
                </a:lnTo>
                <a:lnTo>
                  <a:pt x="1475" y="419"/>
                </a:lnTo>
                <a:lnTo>
                  <a:pt x="1475" y="419"/>
                </a:lnTo>
                <a:lnTo>
                  <a:pt x="1473" y="419"/>
                </a:lnTo>
                <a:lnTo>
                  <a:pt x="1473" y="422"/>
                </a:lnTo>
                <a:lnTo>
                  <a:pt x="1473" y="422"/>
                </a:lnTo>
                <a:lnTo>
                  <a:pt x="1473" y="422"/>
                </a:lnTo>
                <a:lnTo>
                  <a:pt x="1471" y="422"/>
                </a:lnTo>
                <a:lnTo>
                  <a:pt x="1469" y="422"/>
                </a:lnTo>
                <a:lnTo>
                  <a:pt x="1467" y="426"/>
                </a:lnTo>
                <a:lnTo>
                  <a:pt x="1465" y="426"/>
                </a:lnTo>
                <a:lnTo>
                  <a:pt x="1467" y="426"/>
                </a:lnTo>
                <a:lnTo>
                  <a:pt x="1469" y="426"/>
                </a:lnTo>
                <a:close/>
                <a:moveTo>
                  <a:pt x="1402" y="505"/>
                </a:moveTo>
                <a:lnTo>
                  <a:pt x="1404" y="505"/>
                </a:lnTo>
                <a:lnTo>
                  <a:pt x="1404" y="508"/>
                </a:lnTo>
                <a:lnTo>
                  <a:pt x="1406" y="508"/>
                </a:lnTo>
                <a:lnTo>
                  <a:pt x="1406" y="505"/>
                </a:lnTo>
                <a:lnTo>
                  <a:pt x="1406" y="505"/>
                </a:lnTo>
                <a:lnTo>
                  <a:pt x="1406" y="505"/>
                </a:lnTo>
                <a:lnTo>
                  <a:pt x="1404" y="505"/>
                </a:lnTo>
                <a:lnTo>
                  <a:pt x="1402" y="503"/>
                </a:lnTo>
                <a:lnTo>
                  <a:pt x="1402" y="503"/>
                </a:lnTo>
                <a:lnTo>
                  <a:pt x="1402" y="503"/>
                </a:lnTo>
                <a:lnTo>
                  <a:pt x="1402" y="505"/>
                </a:lnTo>
                <a:close/>
                <a:moveTo>
                  <a:pt x="1375" y="516"/>
                </a:moveTo>
                <a:lnTo>
                  <a:pt x="1375" y="518"/>
                </a:lnTo>
                <a:lnTo>
                  <a:pt x="1375" y="518"/>
                </a:lnTo>
                <a:lnTo>
                  <a:pt x="1377" y="518"/>
                </a:lnTo>
                <a:lnTo>
                  <a:pt x="1379" y="520"/>
                </a:lnTo>
                <a:lnTo>
                  <a:pt x="1379" y="520"/>
                </a:lnTo>
                <a:lnTo>
                  <a:pt x="1379" y="522"/>
                </a:lnTo>
                <a:lnTo>
                  <a:pt x="1381" y="522"/>
                </a:lnTo>
                <a:lnTo>
                  <a:pt x="1381" y="522"/>
                </a:lnTo>
                <a:lnTo>
                  <a:pt x="1381" y="520"/>
                </a:lnTo>
                <a:lnTo>
                  <a:pt x="1383" y="520"/>
                </a:lnTo>
                <a:lnTo>
                  <a:pt x="1383" y="520"/>
                </a:lnTo>
                <a:lnTo>
                  <a:pt x="1381" y="516"/>
                </a:lnTo>
                <a:lnTo>
                  <a:pt x="1381" y="516"/>
                </a:lnTo>
                <a:lnTo>
                  <a:pt x="1379" y="514"/>
                </a:lnTo>
                <a:lnTo>
                  <a:pt x="1379" y="512"/>
                </a:lnTo>
                <a:lnTo>
                  <a:pt x="1377" y="512"/>
                </a:lnTo>
                <a:lnTo>
                  <a:pt x="1377" y="512"/>
                </a:lnTo>
                <a:lnTo>
                  <a:pt x="1377" y="512"/>
                </a:lnTo>
                <a:lnTo>
                  <a:pt x="1375" y="512"/>
                </a:lnTo>
                <a:lnTo>
                  <a:pt x="1375" y="512"/>
                </a:lnTo>
                <a:lnTo>
                  <a:pt x="1375" y="514"/>
                </a:lnTo>
                <a:lnTo>
                  <a:pt x="1375" y="514"/>
                </a:lnTo>
                <a:lnTo>
                  <a:pt x="1375" y="516"/>
                </a:lnTo>
                <a:close/>
                <a:moveTo>
                  <a:pt x="1465" y="434"/>
                </a:moveTo>
                <a:lnTo>
                  <a:pt x="1460" y="436"/>
                </a:lnTo>
                <a:lnTo>
                  <a:pt x="1460" y="436"/>
                </a:lnTo>
                <a:lnTo>
                  <a:pt x="1458" y="438"/>
                </a:lnTo>
                <a:lnTo>
                  <a:pt x="1458" y="440"/>
                </a:lnTo>
                <a:lnTo>
                  <a:pt x="1458" y="440"/>
                </a:lnTo>
                <a:lnTo>
                  <a:pt x="1458" y="440"/>
                </a:lnTo>
                <a:lnTo>
                  <a:pt x="1458" y="440"/>
                </a:lnTo>
                <a:lnTo>
                  <a:pt x="1458" y="443"/>
                </a:lnTo>
                <a:lnTo>
                  <a:pt x="1458" y="443"/>
                </a:lnTo>
                <a:lnTo>
                  <a:pt x="1460" y="443"/>
                </a:lnTo>
                <a:lnTo>
                  <a:pt x="1463" y="440"/>
                </a:lnTo>
                <a:lnTo>
                  <a:pt x="1465" y="440"/>
                </a:lnTo>
                <a:lnTo>
                  <a:pt x="1467" y="440"/>
                </a:lnTo>
                <a:lnTo>
                  <a:pt x="1467" y="438"/>
                </a:lnTo>
                <a:lnTo>
                  <a:pt x="1469" y="436"/>
                </a:lnTo>
                <a:lnTo>
                  <a:pt x="1469" y="436"/>
                </a:lnTo>
                <a:lnTo>
                  <a:pt x="1469" y="434"/>
                </a:lnTo>
                <a:lnTo>
                  <a:pt x="1471" y="434"/>
                </a:lnTo>
                <a:lnTo>
                  <a:pt x="1471" y="434"/>
                </a:lnTo>
                <a:lnTo>
                  <a:pt x="1473" y="432"/>
                </a:lnTo>
                <a:lnTo>
                  <a:pt x="1475" y="430"/>
                </a:lnTo>
                <a:lnTo>
                  <a:pt x="1475" y="430"/>
                </a:lnTo>
                <a:lnTo>
                  <a:pt x="1473" y="430"/>
                </a:lnTo>
                <a:lnTo>
                  <a:pt x="1473" y="428"/>
                </a:lnTo>
                <a:lnTo>
                  <a:pt x="1473" y="428"/>
                </a:lnTo>
                <a:lnTo>
                  <a:pt x="1471" y="428"/>
                </a:lnTo>
                <a:lnTo>
                  <a:pt x="1469" y="430"/>
                </a:lnTo>
                <a:lnTo>
                  <a:pt x="1469" y="430"/>
                </a:lnTo>
                <a:lnTo>
                  <a:pt x="1467" y="430"/>
                </a:lnTo>
                <a:lnTo>
                  <a:pt x="1467" y="430"/>
                </a:lnTo>
                <a:lnTo>
                  <a:pt x="1469" y="432"/>
                </a:lnTo>
                <a:lnTo>
                  <a:pt x="1469" y="432"/>
                </a:lnTo>
                <a:lnTo>
                  <a:pt x="1467" y="432"/>
                </a:lnTo>
                <a:lnTo>
                  <a:pt x="1467" y="432"/>
                </a:lnTo>
                <a:lnTo>
                  <a:pt x="1465" y="434"/>
                </a:lnTo>
                <a:lnTo>
                  <a:pt x="1465" y="434"/>
                </a:lnTo>
                <a:close/>
                <a:moveTo>
                  <a:pt x="1569" y="208"/>
                </a:moveTo>
                <a:lnTo>
                  <a:pt x="1571" y="208"/>
                </a:lnTo>
                <a:lnTo>
                  <a:pt x="1574" y="206"/>
                </a:lnTo>
                <a:lnTo>
                  <a:pt x="1571" y="206"/>
                </a:lnTo>
                <a:lnTo>
                  <a:pt x="1569" y="206"/>
                </a:lnTo>
                <a:lnTo>
                  <a:pt x="1565" y="204"/>
                </a:lnTo>
                <a:lnTo>
                  <a:pt x="1563" y="204"/>
                </a:lnTo>
                <a:lnTo>
                  <a:pt x="1561" y="204"/>
                </a:lnTo>
                <a:lnTo>
                  <a:pt x="1559" y="206"/>
                </a:lnTo>
                <a:lnTo>
                  <a:pt x="1557" y="206"/>
                </a:lnTo>
                <a:lnTo>
                  <a:pt x="1557" y="208"/>
                </a:lnTo>
                <a:lnTo>
                  <a:pt x="1559" y="208"/>
                </a:lnTo>
                <a:lnTo>
                  <a:pt x="1565" y="210"/>
                </a:lnTo>
                <a:lnTo>
                  <a:pt x="1569" y="208"/>
                </a:lnTo>
                <a:close/>
                <a:moveTo>
                  <a:pt x="2502" y="698"/>
                </a:moveTo>
                <a:lnTo>
                  <a:pt x="2504" y="698"/>
                </a:lnTo>
                <a:lnTo>
                  <a:pt x="2506" y="696"/>
                </a:lnTo>
                <a:lnTo>
                  <a:pt x="2504" y="696"/>
                </a:lnTo>
                <a:lnTo>
                  <a:pt x="2502" y="696"/>
                </a:lnTo>
                <a:lnTo>
                  <a:pt x="2502" y="696"/>
                </a:lnTo>
                <a:lnTo>
                  <a:pt x="2500" y="696"/>
                </a:lnTo>
                <a:lnTo>
                  <a:pt x="2500" y="696"/>
                </a:lnTo>
                <a:lnTo>
                  <a:pt x="2500" y="696"/>
                </a:lnTo>
                <a:lnTo>
                  <a:pt x="2500" y="696"/>
                </a:lnTo>
                <a:lnTo>
                  <a:pt x="2500" y="696"/>
                </a:lnTo>
                <a:lnTo>
                  <a:pt x="2500" y="698"/>
                </a:lnTo>
                <a:lnTo>
                  <a:pt x="2502" y="698"/>
                </a:lnTo>
                <a:close/>
                <a:moveTo>
                  <a:pt x="2500" y="711"/>
                </a:moveTo>
                <a:lnTo>
                  <a:pt x="2500" y="711"/>
                </a:lnTo>
                <a:lnTo>
                  <a:pt x="2500" y="711"/>
                </a:lnTo>
                <a:lnTo>
                  <a:pt x="2500" y="709"/>
                </a:lnTo>
                <a:lnTo>
                  <a:pt x="2500" y="709"/>
                </a:lnTo>
                <a:lnTo>
                  <a:pt x="2500" y="709"/>
                </a:lnTo>
                <a:lnTo>
                  <a:pt x="2498" y="711"/>
                </a:lnTo>
                <a:lnTo>
                  <a:pt x="2498" y="711"/>
                </a:lnTo>
                <a:lnTo>
                  <a:pt x="2500" y="711"/>
                </a:lnTo>
                <a:close/>
                <a:moveTo>
                  <a:pt x="2500" y="707"/>
                </a:moveTo>
                <a:lnTo>
                  <a:pt x="2502" y="707"/>
                </a:lnTo>
                <a:lnTo>
                  <a:pt x="2502" y="707"/>
                </a:lnTo>
                <a:lnTo>
                  <a:pt x="2502" y="707"/>
                </a:lnTo>
                <a:lnTo>
                  <a:pt x="2502" y="707"/>
                </a:lnTo>
                <a:lnTo>
                  <a:pt x="2502" y="707"/>
                </a:lnTo>
                <a:lnTo>
                  <a:pt x="2502" y="702"/>
                </a:lnTo>
                <a:lnTo>
                  <a:pt x="2502" y="702"/>
                </a:lnTo>
                <a:lnTo>
                  <a:pt x="2500" y="702"/>
                </a:lnTo>
                <a:lnTo>
                  <a:pt x="2500" y="705"/>
                </a:lnTo>
                <a:lnTo>
                  <a:pt x="2500" y="705"/>
                </a:lnTo>
                <a:lnTo>
                  <a:pt x="2500" y="707"/>
                </a:lnTo>
                <a:close/>
                <a:moveTo>
                  <a:pt x="2479" y="390"/>
                </a:moveTo>
                <a:lnTo>
                  <a:pt x="2483" y="388"/>
                </a:lnTo>
                <a:lnTo>
                  <a:pt x="2487" y="388"/>
                </a:lnTo>
                <a:lnTo>
                  <a:pt x="2491" y="386"/>
                </a:lnTo>
                <a:lnTo>
                  <a:pt x="2491" y="384"/>
                </a:lnTo>
                <a:lnTo>
                  <a:pt x="2491" y="382"/>
                </a:lnTo>
                <a:lnTo>
                  <a:pt x="2487" y="384"/>
                </a:lnTo>
                <a:lnTo>
                  <a:pt x="2485" y="386"/>
                </a:lnTo>
                <a:lnTo>
                  <a:pt x="2479" y="390"/>
                </a:lnTo>
                <a:lnTo>
                  <a:pt x="2477" y="390"/>
                </a:lnTo>
                <a:lnTo>
                  <a:pt x="2477" y="392"/>
                </a:lnTo>
                <a:lnTo>
                  <a:pt x="2479" y="390"/>
                </a:lnTo>
                <a:close/>
                <a:moveTo>
                  <a:pt x="2462" y="772"/>
                </a:moveTo>
                <a:lnTo>
                  <a:pt x="2464" y="772"/>
                </a:lnTo>
                <a:lnTo>
                  <a:pt x="2464" y="772"/>
                </a:lnTo>
                <a:lnTo>
                  <a:pt x="2464" y="770"/>
                </a:lnTo>
                <a:lnTo>
                  <a:pt x="2462" y="770"/>
                </a:lnTo>
                <a:lnTo>
                  <a:pt x="2460" y="770"/>
                </a:lnTo>
                <a:lnTo>
                  <a:pt x="2460" y="770"/>
                </a:lnTo>
                <a:lnTo>
                  <a:pt x="2460" y="770"/>
                </a:lnTo>
                <a:lnTo>
                  <a:pt x="2462" y="772"/>
                </a:lnTo>
                <a:lnTo>
                  <a:pt x="2462" y="772"/>
                </a:lnTo>
                <a:close/>
                <a:moveTo>
                  <a:pt x="2510" y="606"/>
                </a:moveTo>
                <a:lnTo>
                  <a:pt x="2508" y="606"/>
                </a:lnTo>
                <a:lnTo>
                  <a:pt x="2508" y="606"/>
                </a:lnTo>
                <a:lnTo>
                  <a:pt x="2508" y="606"/>
                </a:lnTo>
                <a:lnTo>
                  <a:pt x="2508" y="606"/>
                </a:lnTo>
                <a:lnTo>
                  <a:pt x="2510" y="608"/>
                </a:lnTo>
                <a:lnTo>
                  <a:pt x="2510" y="608"/>
                </a:lnTo>
                <a:lnTo>
                  <a:pt x="2512" y="608"/>
                </a:lnTo>
                <a:lnTo>
                  <a:pt x="2512" y="608"/>
                </a:lnTo>
                <a:lnTo>
                  <a:pt x="2512" y="606"/>
                </a:lnTo>
                <a:lnTo>
                  <a:pt x="2510" y="606"/>
                </a:lnTo>
                <a:lnTo>
                  <a:pt x="2510" y="606"/>
                </a:lnTo>
                <a:close/>
                <a:moveTo>
                  <a:pt x="2502" y="602"/>
                </a:moveTo>
                <a:lnTo>
                  <a:pt x="2504" y="602"/>
                </a:lnTo>
                <a:lnTo>
                  <a:pt x="2504" y="602"/>
                </a:lnTo>
                <a:lnTo>
                  <a:pt x="2506" y="602"/>
                </a:lnTo>
                <a:lnTo>
                  <a:pt x="2504" y="602"/>
                </a:lnTo>
                <a:lnTo>
                  <a:pt x="2504" y="600"/>
                </a:lnTo>
                <a:lnTo>
                  <a:pt x="2504" y="600"/>
                </a:lnTo>
                <a:lnTo>
                  <a:pt x="2502" y="600"/>
                </a:lnTo>
                <a:lnTo>
                  <a:pt x="2500" y="600"/>
                </a:lnTo>
                <a:lnTo>
                  <a:pt x="2502" y="602"/>
                </a:lnTo>
                <a:lnTo>
                  <a:pt x="2502" y="602"/>
                </a:lnTo>
                <a:close/>
                <a:moveTo>
                  <a:pt x="2464" y="807"/>
                </a:moveTo>
                <a:lnTo>
                  <a:pt x="2464" y="807"/>
                </a:lnTo>
                <a:lnTo>
                  <a:pt x="2464" y="807"/>
                </a:lnTo>
                <a:lnTo>
                  <a:pt x="2462" y="807"/>
                </a:lnTo>
                <a:lnTo>
                  <a:pt x="2460" y="809"/>
                </a:lnTo>
                <a:lnTo>
                  <a:pt x="2460" y="809"/>
                </a:lnTo>
                <a:lnTo>
                  <a:pt x="2458" y="811"/>
                </a:lnTo>
                <a:lnTo>
                  <a:pt x="2458" y="814"/>
                </a:lnTo>
                <a:lnTo>
                  <a:pt x="2460" y="811"/>
                </a:lnTo>
                <a:lnTo>
                  <a:pt x="2460" y="814"/>
                </a:lnTo>
                <a:lnTo>
                  <a:pt x="2462" y="814"/>
                </a:lnTo>
                <a:lnTo>
                  <a:pt x="2468" y="811"/>
                </a:lnTo>
                <a:lnTo>
                  <a:pt x="2466" y="811"/>
                </a:lnTo>
                <a:lnTo>
                  <a:pt x="2466" y="814"/>
                </a:lnTo>
                <a:lnTo>
                  <a:pt x="2464" y="814"/>
                </a:lnTo>
                <a:lnTo>
                  <a:pt x="2464" y="814"/>
                </a:lnTo>
                <a:lnTo>
                  <a:pt x="2462" y="816"/>
                </a:lnTo>
                <a:lnTo>
                  <a:pt x="2462" y="816"/>
                </a:lnTo>
                <a:lnTo>
                  <a:pt x="2462" y="816"/>
                </a:lnTo>
                <a:lnTo>
                  <a:pt x="2464" y="816"/>
                </a:lnTo>
                <a:lnTo>
                  <a:pt x="2468" y="816"/>
                </a:lnTo>
                <a:lnTo>
                  <a:pt x="2470" y="816"/>
                </a:lnTo>
                <a:lnTo>
                  <a:pt x="2470" y="816"/>
                </a:lnTo>
                <a:lnTo>
                  <a:pt x="2466" y="816"/>
                </a:lnTo>
                <a:lnTo>
                  <a:pt x="2466" y="818"/>
                </a:lnTo>
                <a:lnTo>
                  <a:pt x="2466" y="820"/>
                </a:lnTo>
                <a:lnTo>
                  <a:pt x="2470" y="818"/>
                </a:lnTo>
                <a:lnTo>
                  <a:pt x="2470" y="818"/>
                </a:lnTo>
                <a:lnTo>
                  <a:pt x="2472" y="818"/>
                </a:lnTo>
                <a:lnTo>
                  <a:pt x="2472" y="818"/>
                </a:lnTo>
                <a:lnTo>
                  <a:pt x="2472" y="818"/>
                </a:lnTo>
                <a:lnTo>
                  <a:pt x="2481" y="818"/>
                </a:lnTo>
                <a:lnTo>
                  <a:pt x="2481" y="816"/>
                </a:lnTo>
                <a:lnTo>
                  <a:pt x="2483" y="816"/>
                </a:lnTo>
                <a:lnTo>
                  <a:pt x="2485" y="814"/>
                </a:lnTo>
                <a:lnTo>
                  <a:pt x="2485" y="814"/>
                </a:lnTo>
                <a:lnTo>
                  <a:pt x="2487" y="814"/>
                </a:lnTo>
                <a:lnTo>
                  <a:pt x="2487" y="814"/>
                </a:lnTo>
                <a:lnTo>
                  <a:pt x="2487" y="811"/>
                </a:lnTo>
                <a:lnTo>
                  <a:pt x="2487" y="811"/>
                </a:lnTo>
                <a:lnTo>
                  <a:pt x="2485" y="811"/>
                </a:lnTo>
                <a:lnTo>
                  <a:pt x="2487" y="811"/>
                </a:lnTo>
                <a:lnTo>
                  <a:pt x="2487" y="811"/>
                </a:lnTo>
                <a:lnTo>
                  <a:pt x="2489" y="811"/>
                </a:lnTo>
                <a:lnTo>
                  <a:pt x="2489" y="811"/>
                </a:lnTo>
                <a:lnTo>
                  <a:pt x="2491" y="811"/>
                </a:lnTo>
                <a:lnTo>
                  <a:pt x="2493" y="811"/>
                </a:lnTo>
                <a:lnTo>
                  <a:pt x="2493" y="809"/>
                </a:lnTo>
                <a:lnTo>
                  <a:pt x="2493" y="809"/>
                </a:lnTo>
                <a:lnTo>
                  <a:pt x="2498" y="809"/>
                </a:lnTo>
                <a:lnTo>
                  <a:pt x="2498" y="809"/>
                </a:lnTo>
                <a:lnTo>
                  <a:pt x="2498" y="809"/>
                </a:lnTo>
                <a:lnTo>
                  <a:pt x="2498" y="807"/>
                </a:lnTo>
                <a:lnTo>
                  <a:pt x="2500" y="807"/>
                </a:lnTo>
                <a:lnTo>
                  <a:pt x="2500" y="807"/>
                </a:lnTo>
                <a:lnTo>
                  <a:pt x="2504" y="805"/>
                </a:lnTo>
                <a:lnTo>
                  <a:pt x="2506" y="805"/>
                </a:lnTo>
                <a:lnTo>
                  <a:pt x="2506" y="805"/>
                </a:lnTo>
                <a:lnTo>
                  <a:pt x="2506" y="803"/>
                </a:lnTo>
                <a:lnTo>
                  <a:pt x="2508" y="805"/>
                </a:lnTo>
                <a:lnTo>
                  <a:pt x="2508" y="805"/>
                </a:lnTo>
                <a:lnTo>
                  <a:pt x="2508" y="805"/>
                </a:lnTo>
                <a:lnTo>
                  <a:pt x="2510" y="805"/>
                </a:lnTo>
                <a:lnTo>
                  <a:pt x="2510" y="805"/>
                </a:lnTo>
                <a:lnTo>
                  <a:pt x="2512" y="805"/>
                </a:lnTo>
                <a:lnTo>
                  <a:pt x="2514" y="805"/>
                </a:lnTo>
                <a:lnTo>
                  <a:pt x="2516" y="805"/>
                </a:lnTo>
                <a:lnTo>
                  <a:pt x="2514" y="803"/>
                </a:lnTo>
                <a:lnTo>
                  <a:pt x="2514" y="801"/>
                </a:lnTo>
                <a:lnTo>
                  <a:pt x="2516" y="801"/>
                </a:lnTo>
                <a:lnTo>
                  <a:pt x="2519" y="799"/>
                </a:lnTo>
                <a:lnTo>
                  <a:pt x="2519" y="797"/>
                </a:lnTo>
                <a:lnTo>
                  <a:pt x="2519" y="795"/>
                </a:lnTo>
                <a:lnTo>
                  <a:pt x="2519" y="793"/>
                </a:lnTo>
                <a:lnTo>
                  <a:pt x="2521" y="793"/>
                </a:lnTo>
                <a:lnTo>
                  <a:pt x="2521" y="791"/>
                </a:lnTo>
                <a:lnTo>
                  <a:pt x="2521" y="788"/>
                </a:lnTo>
                <a:lnTo>
                  <a:pt x="2521" y="786"/>
                </a:lnTo>
                <a:lnTo>
                  <a:pt x="2519" y="784"/>
                </a:lnTo>
                <a:lnTo>
                  <a:pt x="2519" y="782"/>
                </a:lnTo>
                <a:lnTo>
                  <a:pt x="2519" y="782"/>
                </a:lnTo>
                <a:lnTo>
                  <a:pt x="2519" y="780"/>
                </a:lnTo>
                <a:lnTo>
                  <a:pt x="2519" y="780"/>
                </a:lnTo>
                <a:lnTo>
                  <a:pt x="2519" y="778"/>
                </a:lnTo>
                <a:lnTo>
                  <a:pt x="2519" y="778"/>
                </a:lnTo>
                <a:lnTo>
                  <a:pt x="2516" y="776"/>
                </a:lnTo>
                <a:lnTo>
                  <a:pt x="2516" y="774"/>
                </a:lnTo>
                <a:lnTo>
                  <a:pt x="2516" y="772"/>
                </a:lnTo>
                <a:lnTo>
                  <a:pt x="2516" y="772"/>
                </a:lnTo>
                <a:lnTo>
                  <a:pt x="2516" y="770"/>
                </a:lnTo>
                <a:lnTo>
                  <a:pt x="2516" y="770"/>
                </a:lnTo>
                <a:lnTo>
                  <a:pt x="2516" y="770"/>
                </a:lnTo>
                <a:lnTo>
                  <a:pt x="2519" y="770"/>
                </a:lnTo>
                <a:lnTo>
                  <a:pt x="2519" y="770"/>
                </a:lnTo>
                <a:lnTo>
                  <a:pt x="2519" y="767"/>
                </a:lnTo>
                <a:lnTo>
                  <a:pt x="2519" y="770"/>
                </a:lnTo>
                <a:lnTo>
                  <a:pt x="2521" y="770"/>
                </a:lnTo>
                <a:lnTo>
                  <a:pt x="2521" y="767"/>
                </a:lnTo>
                <a:lnTo>
                  <a:pt x="2523" y="767"/>
                </a:lnTo>
                <a:lnTo>
                  <a:pt x="2523" y="765"/>
                </a:lnTo>
                <a:lnTo>
                  <a:pt x="2523" y="765"/>
                </a:lnTo>
                <a:lnTo>
                  <a:pt x="2525" y="765"/>
                </a:lnTo>
                <a:lnTo>
                  <a:pt x="2527" y="765"/>
                </a:lnTo>
                <a:lnTo>
                  <a:pt x="2527" y="763"/>
                </a:lnTo>
                <a:lnTo>
                  <a:pt x="2527" y="763"/>
                </a:lnTo>
                <a:lnTo>
                  <a:pt x="2525" y="763"/>
                </a:lnTo>
                <a:lnTo>
                  <a:pt x="2527" y="761"/>
                </a:lnTo>
                <a:lnTo>
                  <a:pt x="2525" y="759"/>
                </a:lnTo>
                <a:lnTo>
                  <a:pt x="2527" y="759"/>
                </a:lnTo>
                <a:lnTo>
                  <a:pt x="2527" y="759"/>
                </a:lnTo>
                <a:lnTo>
                  <a:pt x="2527" y="761"/>
                </a:lnTo>
                <a:lnTo>
                  <a:pt x="2529" y="761"/>
                </a:lnTo>
                <a:lnTo>
                  <a:pt x="2529" y="761"/>
                </a:lnTo>
                <a:lnTo>
                  <a:pt x="2529" y="759"/>
                </a:lnTo>
                <a:lnTo>
                  <a:pt x="2527" y="757"/>
                </a:lnTo>
                <a:lnTo>
                  <a:pt x="2527" y="757"/>
                </a:lnTo>
                <a:lnTo>
                  <a:pt x="2525" y="757"/>
                </a:lnTo>
                <a:lnTo>
                  <a:pt x="2523" y="757"/>
                </a:lnTo>
                <a:lnTo>
                  <a:pt x="2523" y="757"/>
                </a:lnTo>
                <a:lnTo>
                  <a:pt x="2523" y="757"/>
                </a:lnTo>
                <a:lnTo>
                  <a:pt x="2525" y="755"/>
                </a:lnTo>
                <a:lnTo>
                  <a:pt x="2525" y="755"/>
                </a:lnTo>
                <a:lnTo>
                  <a:pt x="2525" y="755"/>
                </a:lnTo>
                <a:lnTo>
                  <a:pt x="2523" y="753"/>
                </a:lnTo>
                <a:lnTo>
                  <a:pt x="2521" y="749"/>
                </a:lnTo>
                <a:lnTo>
                  <a:pt x="2521" y="747"/>
                </a:lnTo>
                <a:lnTo>
                  <a:pt x="2519" y="747"/>
                </a:lnTo>
                <a:lnTo>
                  <a:pt x="2516" y="747"/>
                </a:lnTo>
                <a:lnTo>
                  <a:pt x="2514" y="744"/>
                </a:lnTo>
                <a:lnTo>
                  <a:pt x="2514" y="744"/>
                </a:lnTo>
                <a:lnTo>
                  <a:pt x="2510" y="747"/>
                </a:lnTo>
                <a:lnTo>
                  <a:pt x="2508" y="747"/>
                </a:lnTo>
                <a:lnTo>
                  <a:pt x="2508" y="747"/>
                </a:lnTo>
                <a:lnTo>
                  <a:pt x="2508" y="747"/>
                </a:lnTo>
                <a:lnTo>
                  <a:pt x="2506" y="749"/>
                </a:lnTo>
                <a:lnTo>
                  <a:pt x="2504" y="749"/>
                </a:lnTo>
                <a:lnTo>
                  <a:pt x="2504" y="749"/>
                </a:lnTo>
                <a:lnTo>
                  <a:pt x="2504" y="749"/>
                </a:lnTo>
                <a:lnTo>
                  <a:pt x="2504" y="747"/>
                </a:lnTo>
                <a:lnTo>
                  <a:pt x="2506" y="747"/>
                </a:lnTo>
                <a:lnTo>
                  <a:pt x="2506" y="747"/>
                </a:lnTo>
                <a:lnTo>
                  <a:pt x="2506" y="744"/>
                </a:lnTo>
                <a:lnTo>
                  <a:pt x="2504" y="744"/>
                </a:lnTo>
                <a:lnTo>
                  <a:pt x="2502" y="742"/>
                </a:lnTo>
                <a:lnTo>
                  <a:pt x="2502" y="742"/>
                </a:lnTo>
                <a:lnTo>
                  <a:pt x="2502" y="742"/>
                </a:lnTo>
                <a:lnTo>
                  <a:pt x="2502" y="744"/>
                </a:lnTo>
                <a:lnTo>
                  <a:pt x="2500" y="744"/>
                </a:lnTo>
                <a:lnTo>
                  <a:pt x="2500" y="744"/>
                </a:lnTo>
                <a:lnTo>
                  <a:pt x="2498" y="747"/>
                </a:lnTo>
                <a:lnTo>
                  <a:pt x="2500" y="747"/>
                </a:lnTo>
                <a:lnTo>
                  <a:pt x="2500" y="749"/>
                </a:lnTo>
                <a:lnTo>
                  <a:pt x="2500" y="749"/>
                </a:lnTo>
                <a:lnTo>
                  <a:pt x="2498" y="751"/>
                </a:lnTo>
                <a:lnTo>
                  <a:pt x="2498" y="751"/>
                </a:lnTo>
                <a:lnTo>
                  <a:pt x="2498" y="751"/>
                </a:lnTo>
                <a:lnTo>
                  <a:pt x="2498" y="749"/>
                </a:lnTo>
                <a:lnTo>
                  <a:pt x="2498" y="749"/>
                </a:lnTo>
                <a:lnTo>
                  <a:pt x="2498" y="749"/>
                </a:lnTo>
                <a:lnTo>
                  <a:pt x="2498" y="747"/>
                </a:lnTo>
                <a:lnTo>
                  <a:pt x="2498" y="747"/>
                </a:lnTo>
                <a:lnTo>
                  <a:pt x="2498" y="744"/>
                </a:lnTo>
                <a:lnTo>
                  <a:pt x="2498" y="744"/>
                </a:lnTo>
                <a:lnTo>
                  <a:pt x="2496" y="744"/>
                </a:lnTo>
                <a:lnTo>
                  <a:pt x="2496" y="747"/>
                </a:lnTo>
                <a:lnTo>
                  <a:pt x="2496" y="747"/>
                </a:lnTo>
                <a:lnTo>
                  <a:pt x="2493" y="747"/>
                </a:lnTo>
                <a:lnTo>
                  <a:pt x="2491" y="747"/>
                </a:lnTo>
                <a:lnTo>
                  <a:pt x="2489" y="747"/>
                </a:lnTo>
                <a:lnTo>
                  <a:pt x="2487" y="747"/>
                </a:lnTo>
                <a:lnTo>
                  <a:pt x="2487" y="749"/>
                </a:lnTo>
                <a:lnTo>
                  <a:pt x="2487" y="749"/>
                </a:lnTo>
                <a:lnTo>
                  <a:pt x="2487" y="751"/>
                </a:lnTo>
                <a:lnTo>
                  <a:pt x="2485" y="751"/>
                </a:lnTo>
                <a:lnTo>
                  <a:pt x="2487" y="753"/>
                </a:lnTo>
                <a:lnTo>
                  <a:pt x="2485" y="753"/>
                </a:lnTo>
                <a:lnTo>
                  <a:pt x="2485" y="755"/>
                </a:lnTo>
                <a:lnTo>
                  <a:pt x="2485" y="755"/>
                </a:lnTo>
                <a:lnTo>
                  <a:pt x="2483" y="755"/>
                </a:lnTo>
                <a:lnTo>
                  <a:pt x="2481" y="755"/>
                </a:lnTo>
                <a:lnTo>
                  <a:pt x="2481" y="757"/>
                </a:lnTo>
                <a:lnTo>
                  <a:pt x="2485" y="757"/>
                </a:lnTo>
                <a:lnTo>
                  <a:pt x="2489" y="757"/>
                </a:lnTo>
                <a:lnTo>
                  <a:pt x="2489" y="759"/>
                </a:lnTo>
                <a:lnTo>
                  <a:pt x="2489" y="759"/>
                </a:lnTo>
                <a:lnTo>
                  <a:pt x="2487" y="761"/>
                </a:lnTo>
                <a:lnTo>
                  <a:pt x="2485" y="761"/>
                </a:lnTo>
                <a:lnTo>
                  <a:pt x="2485" y="761"/>
                </a:lnTo>
                <a:lnTo>
                  <a:pt x="2483" y="761"/>
                </a:lnTo>
                <a:lnTo>
                  <a:pt x="2483" y="763"/>
                </a:lnTo>
                <a:lnTo>
                  <a:pt x="2483" y="763"/>
                </a:lnTo>
                <a:lnTo>
                  <a:pt x="2483" y="765"/>
                </a:lnTo>
                <a:lnTo>
                  <a:pt x="2483" y="765"/>
                </a:lnTo>
                <a:lnTo>
                  <a:pt x="2481" y="765"/>
                </a:lnTo>
                <a:lnTo>
                  <a:pt x="2477" y="765"/>
                </a:lnTo>
                <a:lnTo>
                  <a:pt x="2477" y="765"/>
                </a:lnTo>
                <a:lnTo>
                  <a:pt x="2477" y="765"/>
                </a:lnTo>
                <a:lnTo>
                  <a:pt x="2475" y="765"/>
                </a:lnTo>
                <a:lnTo>
                  <a:pt x="2472" y="763"/>
                </a:lnTo>
                <a:lnTo>
                  <a:pt x="2468" y="763"/>
                </a:lnTo>
                <a:lnTo>
                  <a:pt x="2466" y="763"/>
                </a:lnTo>
                <a:lnTo>
                  <a:pt x="2466" y="765"/>
                </a:lnTo>
                <a:lnTo>
                  <a:pt x="2464" y="765"/>
                </a:lnTo>
                <a:lnTo>
                  <a:pt x="2462" y="765"/>
                </a:lnTo>
                <a:lnTo>
                  <a:pt x="2462" y="765"/>
                </a:lnTo>
                <a:lnTo>
                  <a:pt x="2462" y="765"/>
                </a:lnTo>
                <a:lnTo>
                  <a:pt x="2462" y="767"/>
                </a:lnTo>
                <a:lnTo>
                  <a:pt x="2464" y="765"/>
                </a:lnTo>
                <a:lnTo>
                  <a:pt x="2464" y="767"/>
                </a:lnTo>
                <a:lnTo>
                  <a:pt x="2464" y="770"/>
                </a:lnTo>
                <a:lnTo>
                  <a:pt x="2464" y="767"/>
                </a:lnTo>
                <a:lnTo>
                  <a:pt x="2464" y="770"/>
                </a:lnTo>
                <a:lnTo>
                  <a:pt x="2464" y="770"/>
                </a:lnTo>
                <a:lnTo>
                  <a:pt x="2464" y="772"/>
                </a:lnTo>
                <a:lnTo>
                  <a:pt x="2464" y="774"/>
                </a:lnTo>
                <a:lnTo>
                  <a:pt x="2466" y="772"/>
                </a:lnTo>
                <a:lnTo>
                  <a:pt x="2468" y="772"/>
                </a:lnTo>
                <a:lnTo>
                  <a:pt x="2468" y="774"/>
                </a:lnTo>
                <a:lnTo>
                  <a:pt x="2468" y="774"/>
                </a:lnTo>
                <a:lnTo>
                  <a:pt x="2466" y="774"/>
                </a:lnTo>
                <a:lnTo>
                  <a:pt x="2464" y="776"/>
                </a:lnTo>
                <a:lnTo>
                  <a:pt x="2464" y="776"/>
                </a:lnTo>
                <a:lnTo>
                  <a:pt x="2464" y="776"/>
                </a:lnTo>
                <a:lnTo>
                  <a:pt x="2464" y="778"/>
                </a:lnTo>
                <a:lnTo>
                  <a:pt x="2466" y="778"/>
                </a:lnTo>
                <a:lnTo>
                  <a:pt x="2464" y="778"/>
                </a:lnTo>
                <a:lnTo>
                  <a:pt x="2462" y="778"/>
                </a:lnTo>
                <a:lnTo>
                  <a:pt x="2462" y="778"/>
                </a:lnTo>
                <a:lnTo>
                  <a:pt x="2462" y="778"/>
                </a:lnTo>
                <a:lnTo>
                  <a:pt x="2462" y="780"/>
                </a:lnTo>
                <a:lnTo>
                  <a:pt x="2462" y="780"/>
                </a:lnTo>
                <a:lnTo>
                  <a:pt x="2462" y="780"/>
                </a:lnTo>
                <a:lnTo>
                  <a:pt x="2462" y="782"/>
                </a:lnTo>
                <a:lnTo>
                  <a:pt x="2462" y="782"/>
                </a:lnTo>
                <a:lnTo>
                  <a:pt x="2464" y="782"/>
                </a:lnTo>
                <a:lnTo>
                  <a:pt x="2466" y="782"/>
                </a:lnTo>
                <a:lnTo>
                  <a:pt x="2464" y="782"/>
                </a:lnTo>
                <a:lnTo>
                  <a:pt x="2466" y="784"/>
                </a:lnTo>
                <a:lnTo>
                  <a:pt x="2466" y="784"/>
                </a:lnTo>
                <a:lnTo>
                  <a:pt x="2466" y="782"/>
                </a:lnTo>
                <a:lnTo>
                  <a:pt x="2468" y="782"/>
                </a:lnTo>
                <a:lnTo>
                  <a:pt x="2468" y="784"/>
                </a:lnTo>
                <a:lnTo>
                  <a:pt x="2468" y="784"/>
                </a:lnTo>
                <a:lnTo>
                  <a:pt x="2468" y="784"/>
                </a:lnTo>
                <a:lnTo>
                  <a:pt x="2470" y="784"/>
                </a:lnTo>
                <a:lnTo>
                  <a:pt x="2470" y="784"/>
                </a:lnTo>
                <a:lnTo>
                  <a:pt x="2475" y="784"/>
                </a:lnTo>
                <a:lnTo>
                  <a:pt x="2477" y="784"/>
                </a:lnTo>
                <a:lnTo>
                  <a:pt x="2479" y="786"/>
                </a:lnTo>
                <a:lnTo>
                  <a:pt x="2477" y="786"/>
                </a:lnTo>
                <a:lnTo>
                  <a:pt x="2477" y="786"/>
                </a:lnTo>
                <a:lnTo>
                  <a:pt x="2477" y="786"/>
                </a:lnTo>
                <a:lnTo>
                  <a:pt x="2475" y="786"/>
                </a:lnTo>
                <a:lnTo>
                  <a:pt x="2475" y="786"/>
                </a:lnTo>
                <a:lnTo>
                  <a:pt x="2472" y="788"/>
                </a:lnTo>
                <a:lnTo>
                  <a:pt x="2470" y="791"/>
                </a:lnTo>
                <a:lnTo>
                  <a:pt x="2470" y="791"/>
                </a:lnTo>
                <a:lnTo>
                  <a:pt x="2472" y="793"/>
                </a:lnTo>
                <a:lnTo>
                  <a:pt x="2470" y="793"/>
                </a:lnTo>
                <a:lnTo>
                  <a:pt x="2470" y="795"/>
                </a:lnTo>
                <a:lnTo>
                  <a:pt x="2466" y="797"/>
                </a:lnTo>
                <a:lnTo>
                  <a:pt x="2464" y="799"/>
                </a:lnTo>
                <a:lnTo>
                  <a:pt x="2466" y="797"/>
                </a:lnTo>
                <a:lnTo>
                  <a:pt x="2468" y="797"/>
                </a:lnTo>
                <a:lnTo>
                  <a:pt x="2468" y="797"/>
                </a:lnTo>
                <a:lnTo>
                  <a:pt x="2468" y="797"/>
                </a:lnTo>
                <a:lnTo>
                  <a:pt x="2470" y="797"/>
                </a:lnTo>
                <a:lnTo>
                  <a:pt x="2472" y="797"/>
                </a:lnTo>
                <a:lnTo>
                  <a:pt x="2475" y="797"/>
                </a:lnTo>
                <a:lnTo>
                  <a:pt x="2477" y="797"/>
                </a:lnTo>
                <a:lnTo>
                  <a:pt x="2477" y="795"/>
                </a:lnTo>
                <a:lnTo>
                  <a:pt x="2479" y="795"/>
                </a:lnTo>
                <a:lnTo>
                  <a:pt x="2481" y="797"/>
                </a:lnTo>
                <a:lnTo>
                  <a:pt x="2477" y="797"/>
                </a:lnTo>
                <a:lnTo>
                  <a:pt x="2472" y="797"/>
                </a:lnTo>
                <a:lnTo>
                  <a:pt x="2468" y="799"/>
                </a:lnTo>
                <a:lnTo>
                  <a:pt x="2468" y="799"/>
                </a:lnTo>
                <a:lnTo>
                  <a:pt x="2466" y="799"/>
                </a:lnTo>
                <a:lnTo>
                  <a:pt x="2466" y="801"/>
                </a:lnTo>
                <a:lnTo>
                  <a:pt x="2464" y="801"/>
                </a:lnTo>
                <a:lnTo>
                  <a:pt x="2464" y="801"/>
                </a:lnTo>
                <a:lnTo>
                  <a:pt x="2466" y="803"/>
                </a:lnTo>
                <a:lnTo>
                  <a:pt x="2466" y="803"/>
                </a:lnTo>
                <a:lnTo>
                  <a:pt x="2464" y="805"/>
                </a:lnTo>
                <a:lnTo>
                  <a:pt x="2462" y="803"/>
                </a:lnTo>
                <a:lnTo>
                  <a:pt x="2462" y="803"/>
                </a:lnTo>
                <a:lnTo>
                  <a:pt x="2460" y="803"/>
                </a:lnTo>
                <a:lnTo>
                  <a:pt x="2460" y="803"/>
                </a:lnTo>
                <a:lnTo>
                  <a:pt x="2458" y="805"/>
                </a:lnTo>
                <a:lnTo>
                  <a:pt x="2458" y="805"/>
                </a:lnTo>
                <a:lnTo>
                  <a:pt x="2458" y="807"/>
                </a:lnTo>
                <a:lnTo>
                  <a:pt x="2460" y="807"/>
                </a:lnTo>
                <a:lnTo>
                  <a:pt x="2464" y="807"/>
                </a:lnTo>
                <a:close/>
                <a:moveTo>
                  <a:pt x="2512" y="598"/>
                </a:moveTo>
                <a:lnTo>
                  <a:pt x="2512" y="600"/>
                </a:lnTo>
                <a:lnTo>
                  <a:pt x="2514" y="600"/>
                </a:lnTo>
                <a:lnTo>
                  <a:pt x="2514" y="598"/>
                </a:lnTo>
                <a:lnTo>
                  <a:pt x="2514" y="598"/>
                </a:lnTo>
                <a:lnTo>
                  <a:pt x="2512" y="596"/>
                </a:lnTo>
                <a:lnTo>
                  <a:pt x="2512" y="598"/>
                </a:lnTo>
                <a:lnTo>
                  <a:pt x="2512" y="598"/>
                </a:lnTo>
                <a:lnTo>
                  <a:pt x="2512" y="598"/>
                </a:lnTo>
                <a:close/>
                <a:moveTo>
                  <a:pt x="2508" y="604"/>
                </a:moveTo>
                <a:lnTo>
                  <a:pt x="2510" y="604"/>
                </a:lnTo>
                <a:lnTo>
                  <a:pt x="2510" y="604"/>
                </a:lnTo>
                <a:lnTo>
                  <a:pt x="2510" y="604"/>
                </a:lnTo>
                <a:lnTo>
                  <a:pt x="2508" y="602"/>
                </a:lnTo>
                <a:lnTo>
                  <a:pt x="2508" y="602"/>
                </a:lnTo>
                <a:lnTo>
                  <a:pt x="2508" y="600"/>
                </a:lnTo>
                <a:lnTo>
                  <a:pt x="2508" y="600"/>
                </a:lnTo>
                <a:lnTo>
                  <a:pt x="2510" y="600"/>
                </a:lnTo>
                <a:lnTo>
                  <a:pt x="2510" y="602"/>
                </a:lnTo>
                <a:lnTo>
                  <a:pt x="2512" y="602"/>
                </a:lnTo>
                <a:lnTo>
                  <a:pt x="2512" y="598"/>
                </a:lnTo>
                <a:lnTo>
                  <a:pt x="2510" y="598"/>
                </a:lnTo>
                <a:lnTo>
                  <a:pt x="2506" y="596"/>
                </a:lnTo>
                <a:lnTo>
                  <a:pt x="2504" y="598"/>
                </a:lnTo>
                <a:lnTo>
                  <a:pt x="2506" y="602"/>
                </a:lnTo>
                <a:lnTo>
                  <a:pt x="2508" y="604"/>
                </a:lnTo>
                <a:close/>
                <a:moveTo>
                  <a:pt x="1624" y="422"/>
                </a:moveTo>
                <a:lnTo>
                  <a:pt x="1622" y="422"/>
                </a:lnTo>
                <a:lnTo>
                  <a:pt x="1622" y="422"/>
                </a:lnTo>
                <a:lnTo>
                  <a:pt x="1620" y="424"/>
                </a:lnTo>
                <a:lnTo>
                  <a:pt x="1620" y="424"/>
                </a:lnTo>
                <a:lnTo>
                  <a:pt x="1624" y="426"/>
                </a:lnTo>
                <a:lnTo>
                  <a:pt x="1624" y="424"/>
                </a:lnTo>
                <a:lnTo>
                  <a:pt x="1624" y="424"/>
                </a:lnTo>
                <a:lnTo>
                  <a:pt x="1626" y="422"/>
                </a:lnTo>
                <a:lnTo>
                  <a:pt x="1626" y="422"/>
                </a:lnTo>
                <a:lnTo>
                  <a:pt x="1624" y="422"/>
                </a:lnTo>
                <a:close/>
                <a:moveTo>
                  <a:pt x="1712" y="698"/>
                </a:moveTo>
                <a:lnTo>
                  <a:pt x="1712" y="698"/>
                </a:lnTo>
                <a:lnTo>
                  <a:pt x="1710" y="698"/>
                </a:lnTo>
                <a:lnTo>
                  <a:pt x="1710" y="698"/>
                </a:lnTo>
                <a:lnTo>
                  <a:pt x="1710" y="698"/>
                </a:lnTo>
                <a:lnTo>
                  <a:pt x="1710" y="698"/>
                </a:lnTo>
                <a:lnTo>
                  <a:pt x="1710" y="700"/>
                </a:lnTo>
                <a:lnTo>
                  <a:pt x="1712" y="700"/>
                </a:lnTo>
                <a:lnTo>
                  <a:pt x="1714" y="700"/>
                </a:lnTo>
                <a:lnTo>
                  <a:pt x="1714" y="698"/>
                </a:lnTo>
                <a:lnTo>
                  <a:pt x="1714" y="698"/>
                </a:lnTo>
                <a:lnTo>
                  <a:pt x="1712" y="698"/>
                </a:lnTo>
                <a:close/>
                <a:moveTo>
                  <a:pt x="1666" y="606"/>
                </a:moveTo>
                <a:lnTo>
                  <a:pt x="1666" y="606"/>
                </a:lnTo>
                <a:lnTo>
                  <a:pt x="1666" y="606"/>
                </a:lnTo>
                <a:lnTo>
                  <a:pt x="1666" y="604"/>
                </a:lnTo>
                <a:lnTo>
                  <a:pt x="1664" y="604"/>
                </a:lnTo>
                <a:lnTo>
                  <a:pt x="1664" y="604"/>
                </a:lnTo>
                <a:lnTo>
                  <a:pt x="1664" y="604"/>
                </a:lnTo>
                <a:lnTo>
                  <a:pt x="1664" y="606"/>
                </a:lnTo>
                <a:lnTo>
                  <a:pt x="1664" y="606"/>
                </a:lnTo>
                <a:lnTo>
                  <a:pt x="1664" y="608"/>
                </a:lnTo>
                <a:lnTo>
                  <a:pt x="1668" y="608"/>
                </a:lnTo>
                <a:lnTo>
                  <a:pt x="1668" y="608"/>
                </a:lnTo>
                <a:lnTo>
                  <a:pt x="1668" y="608"/>
                </a:lnTo>
                <a:lnTo>
                  <a:pt x="1668" y="608"/>
                </a:lnTo>
                <a:lnTo>
                  <a:pt x="1668" y="608"/>
                </a:lnTo>
                <a:lnTo>
                  <a:pt x="1668" y="608"/>
                </a:lnTo>
                <a:lnTo>
                  <a:pt x="1666" y="606"/>
                </a:lnTo>
                <a:lnTo>
                  <a:pt x="1666" y="606"/>
                </a:lnTo>
                <a:lnTo>
                  <a:pt x="1666" y="606"/>
                </a:lnTo>
                <a:close/>
                <a:moveTo>
                  <a:pt x="1699" y="487"/>
                </a:moveTo>
                <a:lnTo>
                  <a:pt x="1703" y="484"/>
                </a:lnTo>
                <a:lnTo>
                  <a:pt x="1703" y="482"/>
                </a:lnTo>
                <a:lnTo>
                  <a:pt x="1703" y="482"/>
                </a:lnTo>
                <a:lnTo>
                  <a:pt x="1703" y="482"/>
                </a:lnTo>
                <a:lnTo>
                  <a:pt x="1701" y="482"/>
                </a:lnTo>
                <a:lnTo>
                  <a:pt x="1699" y="484"/>
                </a:lnTo>
                <a:lnTo>
                  <a:pt x="1699" y="484"/>
                </a:lnTo>
                <a:lnTo>
                  <a:pt x="1697" y="487"/>
                </a:lnTo>
                <a:lnTo>
                  <a:pt x="1697" y="487"/>
                </a:lnTo>
                <a:lnTo>
                  <a:pt x="1697" y="487"/>
                </a:lnTo>
                <a:lnTo>
                  <a:pt x="1699" y="487"/>
                </a:lnTo>
                <a:close/>
                <a:moveTo>
                  <a:pt x="1668" y="593"/>
                </a:moveTo>
                <a:lnTo>
                  <a:pt x="1666" y="593"/>
                </a:lnTo>
                <a:lnTo>
                  <a:pt x="1668" y="593"/>
                </a:lnTo>
                <a:lnTo>
                  <a:pt x="1668" y="593"/>
                </a:lnTo>
                <a:lnTo>
                  <a:pt x="1670" y="596"/>
                </a:lnTo>
                <a:lnTo>
                  <a:pt x="1672" y="596"/>
                </a:lnTo>
                <a:lnTo>
                  <a:pt x="1674" y="593"/>
                </a:lnTo>
                <a:lnTo>
                  <a:pt x="1674" y="591"/>
                </a:lnTo>
                <a:lnTo>
                  <a:pt x="1674" y="591"/>
                </a:lnTo>
                <a:lnTo>
                  <a:pt x="1672" y="591"/>
                </a:lnTo>
                <a:lnTo>
                  <a:pt x="1672" y="591"/>
                </a:lnTo>
                <a:lnTo>
                  <a:pt x="1668" y="591"/>
                </a:lnTo>
                <a:lnTo>
                  <a:pt x="1668" y="591"/>
                </a:lnTo>
                <a:lnTo>
                  <a:pt x="1668" y="591"/>
                </a:lnTo>
                <a:lnTo>
                  <a:pt x="1668" y="591"/>
                </a:lnTo>
                <a:lnTo>
                  <a:pt x="1668" y="591"/>
                </a:lnTo>
                <a:lnTo>
                  <a:pt x="1668" y="593"/>
                </a:lnTo>
                <a:close/>
                <a:moveTo>
                  <a:pt x="2510" y="612"/>
                </a:moveTo>
                <a:lnTo>
                  <a:pt x="2508" y="612"/>
                </a:lnTo>
                <a:lnTo>
                  <a:pt x="2508" y="612"/>
                </a:lnTo>
                <a:lnTo>
                  <a:pt x="2508" y="612"/>
                </a:lnTo>
                <a:lnTo>
                  <a:pt x="2508" y="612"/>
                </a:lnTo>
                <a:lnTo>
                  <a:pt x="2508" y="614"/>
                </a:lnTo>
                <a:lnTo>
                  <a:pt x="2510" y="614"/>
                </a:lnTo>
                <a:lnTo>
                  <a:pt x="2510" y="617"/>
                </a:lnTo>
                <a:lnTo>
                  <a:pt x="2510" y="617"/>
                </a:lnTo>
                <a:lnTo>
                  <a:pt x="2510" y="617"/>
                </a:lnTo>
                <a:lnTo>
                  <a:pt x="2510" y="614"/>
                </a:lnTo>
                <a:lnTo>
                  <a:pt x="2510" y="614"/>
                </a:lnTo>
                <a:lnTo>
                  <a:pt x="2510" y="612"/>
                </a:lnTo>
                <a:lnTo>
                  <a:pt x="2510" y="612"/>
                </a:lnTo>
                <a:close/>
                <a:moveTo>
                  <a:pt x="1284" y="71"/>
                </a:moveTo>
                <a:lnTo>
                  <a:pt x="1289" y="71"/>
                </a:lnTo>
                <a:lnTo>
                  <a:pt x="1293" y="69"/>
                </a:lnTo>
                <a:lnTo>
                  <a:pt x="1295" y="69"/>
                </a:lnTo>
                <a:lnTo>
                  <a:pt x="1297" y="69"/>
                </a:lnTo>
                <a:lnTo>
                  <a:pt x="1299" y="69"/>
                </a:lnTo>
                <a:lnTo>
                  <a:pt x="1307" y="69"/>
                </a:lnTo>
                <a:lnTo>
                  <a:pt x="1305" y="69"/>
                </a:lnTo>
                <a:lnTo>
                  <a:pt x="1295" y="76"/>
                </a:lnTo>
                <a:lnTo>
                  <a:pt x="1295" y="76"/>
                </a:lnTo>
                <a:lnTo>
                  <a:pt x="1297" y="78"/>
                </a:lnTo>
                <a:lnTo>
                  <a:pt x="1299" y="78"/>
                </a:lnTo>
                <a:lnTo>
                  <a:pt x="1318" y="74"/>
                </a:lnTo>
                <a:lnTo>
                  <a:pt x="1326" y="71"/>
                </a:lnTo>
                <a:lnTo>
                  <a:pt x="1331" y="71"/>
                </a:lnTo>
                <a:lnTo>
                  <a:pt x="1339" y="74"/>
                </a:lnTo>
                <a:lnTo>
                  <a:pt x="1339" y="74"/>
                </a:lnTo>
                <a:lnTo>
                  <a:pt x="1331" y="74"/>
                </a:lnTo>
                <a:lnTo>
                  <a:pt x="1324" y="74"/>
                </a:lnTo>
                <a:lnTo>
                  <a:pt x="1320" y="76"/>
                </a:lnTo>
                <a:lnTo>
                  <a:pt x="1312" y="78"/>
                </a:lnTo>
                <a:lnTo>
                  <a:pt x="1310" y="80"/>
                </a:lnTo>
                <a:lnTo>
                  <a:pt x="1310" y="80"/>
                </a:lnTo>
                <a:lnTo>
                  <a:pt x="1316" y="82"/>
                </a:lnTo>
                <a:lnTo>
                  <a:pt x="1314" y="82"/>
                </a:lnTo>
                <a:lnTo>
                  <a:pt x="1310" y="84"/>
                </a:lnTo>
                <a:lnTo>
                  <a:pt x="1305" y="86"/>
                </a:lnTo>
                <a:lnTo>
                  <a:pt x="1303" y="86"/>
                </a:lnTo>
                <a:lnTo>
                  <a:pt x="1307" y="88"/>
                </a:lnTo>
                <a:lnTo>
                  <a:pt x="1310" y="90"/>
                </a:lnTo>
                <a:lnTo>
                  <a:pt x="1312" y="90"/>
                </a:lnTo>
                <a:lnTo>
                  <a:pt x="1320" y="88"/>
                </a:lnTo>
                <a:lnTo>
                  <a:pt x="1343" y="88"/>
                </a:lnTo>
                <a:lnTo>
                  <a:pt x="1354" y="86"/>
                </a:lnTo>
                <a:lnTo>
                  <a:pt x="1364" y="82"/>
                </a:lnTo>
                <a:lnTo>
                  <a:pt x="1370" y="82"/>
                </a:lnTo>
                <a:lnTo>
                  <a:pt x="1372" y="82"/>
                </a:lnTo>
                <a:lnTo>
                  <a:pt x="1377" y="82"/>
                </a:lnTo>
                <a:lnTo>
                  <a:pt x="1375" y="82"/>
                </a:lnTo>
                <a:lnTo>
                  <a:pt x="1364" y="86"/>
                </a:lnTo>
                <a:lnTo>
                  <a:pt x="1356" y="90"/>
                </a:lnTo>
                <a:lnTo>
                  <a:pt x="1349" y="90"/>
                </a:lnTo>
                <a:lnTo>
                  <a:pt x="1341" y="90"/>
                </a:lnTo>
                <a:lnTo>
                  <a:pt x="1326" y="90"/>
                </a:lnTo>
                <a:lnTo>
                  <a:pt x="1316" y="92"/>
                </a:lnTo>
                <a:lnTo>
                  <a:pt x="1314" y="95"/>
                </a:lnTo>
                <a:lnTo>
                  <a:pt x="1316" y="95"/>
                </a:lnTo>
                <a:lnTo>
                  <a:pt x="1316" y="97"/>
                </a:lnTo>
                <a:lnTo>
                  <a:pt x="1318" y="97"/>
                </a:lnTo>
                <a:lnTo>
                  <a:pt x="1320" y="97"/>
                </a:lnTo>
                <a:lnTo>
                  <a:pt x="1324" y="99"/>
                </a:lnTo>
                <a:lnTo>
                  <a:pt x="1328" y="101"/>
                </a:lnTo>
                <a:lnTo>
                  <a:pt x="1333" y="101"/>
                </a:lnTo>
                <a:lnTo>
                  <a:pt x="1337" y="103"/>
                </a:lnTo>
                <a:lnTo>
                  <a:pt x="1343" y="103"/>
                </a:lnTo>
                <a:lnTo>
                  <a:pt x="1345" y="101"/>
                </a:lnTo>
                <a:lnTo>
                  <a:pt x="1358" y="92"/>
                </a:lnTo>
                <a:lnTo>
                  <a:pt x="1362" y="90"/>
                </a:lnTo>
                <a:lnTo>
                  <a:pt x="1364" y="90"/>
                </a:lnTo>
                <a:lnTo>
                  <a:pt x="1381" y="88"/>
                </a:lnTo>
                <a:lnTo>
                  <a:pt x="1402" y="86"/>
                </a:lnTo>
                <a:lnTo>
                  <a:pt x="1400" y="88"/>
                </a:lnTo>
                <a:lnTo>
                  <a:pt x="1381" y="90"/>
                </a:lnTo>
                <a:lnTo>
                  <a:pt x="1372" y="90"/>
                </a:lnTo>
                <a:lnTo>
                  <a:pt x="1366" y="92"/>
                </a:lnTo>
                <a:lnTo>
                  <a:pt x="1358" y="99"/>
                </a:lnTo>
                <a:lnTo>
                  <a:pt x="1356" y="101"/>
                </a:lnTo>
                <a:lnTo>
                  <a:pt x="1354" y="103"/>
                </a:lnTo>
                <a:lnTo>
                  <a:pt x="1354" y="103"/>
                </a:lnTo>
                <a:lnTo>
                  <a:pt x="1354" y="105"/>
                </a:lnTo>
                <a:lnTo>
                  <a:pt x="1358" y="105"/>
                </a:lnTo>
                <a:lnTo>
                  <a:pt x="1360" y="105"/>
                </a:lnTo>
                <a:lnTo>
                  <a:pt x="1366" y="105"/>
                </a:lnTo>
                <a:lnTo>
                  <a:pt x="1372" y="107"/>
                </a:lnTo>
                <a:lnTo>
                  <a:pt x="1375" y="107"/>
                </a:lnTo>
                <a:lnTo>
                  <a:pt x="1385" y="107"/>
                </a:lnTo>
                <a:lnTo>
                  <a:pt x="1387" y="107"/>
                </a:lnTo>
                <a:lnTo>
                  <a:pt x="1389" y="105"/>
                </a:lnTo>
                <a:lnTo>
                  <a:pt x="1393" y="105"/>
                </a:lnTo>
                <a:lnTo>
                  <a:pt x="1395" y="103"/>
                </a:lnTo>
                <a:lnTo>
                  <a:pt x="1400" y="101"/>
                </a:lnTo>
                <a:lnTo>
                  <a:pt x="1408" y="101"/>
                </a:lnTo>
                <a:lnTo>
                  <a:pt x="1412" y="99"/>
                </a:lnTo>
                <a:lnTo>
                  <a:pt x="1416" y="99"/>
                </a:lnTo>
                <a:lnTo>
                  <a:pt x="1414" y="101"/>
                </a:lnTo>
                <a:lnTo>
                  <a:pt x="1408" y="103"/>
                </a:lnTo>
                <a:lnTo>
                  <a:pt x="1406" y="105"/>
                </a:lnTo>
                <a:lnTo>
                  <a:pt x="1410" y="105"/>
                </a:lnTo>
                <a:lnTo>
                  <a:pt x="1414" y="105"/>
                </a:lnTo>
                <a:lnTo>
                  <a:pt x="1427" y="103"/>
                </a:lnTo>
                <a:lnTo>
                  <a:pt x="1429" y="103"/>
                </a:lnTo>
                <a:lnTo>
                  <a:pt x="1433" y="103"/>
                </a:lnTo>
                <a:lnTo>
                  <a:pt x="1446" y="99"/>
                </a:lnTo>
                <a:lnTo>
                  <a:pt x="1452" y="97"/>
                </a:lnTo>
                <a:lnTo>
                  <a:pt x="1454" y="95"/>
                </a:lnTo>
                <a:lnTo>
                  <a:pt x="1456" y="95"/>
                </a:lnTo>
                <a:lnTo>
                  <a:pt x="1456" y="92"/>
                </a:lnTo>
                <a:lnTo>
                  <a:pt x="1458" y="90"/>
                </a:lnTo>
                <a:lnTo>
                  <a:pt x="1458" y="88"/>
                </a:lnTo>
                <a:lnTo>
                  <a:pt x="1460" y="86"/>
                </a:lnTo>
                <a:lnTo>
                  <a:pt x="1463" y="86"/>
                </a:lnTo>
                <a:lnTo>
                  <a:pt x="1465" y="86"/>
                </a:lnTo>
                <a:lnTo>
                  <a:pt x="1467" y="86"/>
                </a:lnTo>
                <a:lnTo>
                  <a:pt x="1473" y="82"/>
                </a:lnTo>
                <a:lnTo>
                  <a:pt x="1477" y="80"/>
                </a:lnTo>
                <a:lnTo>
                  <a:pt x="1494" y="76"/>
                </a:lnTo>
                <a:lnTo>
                  <a:pt x="1492" y="78"/>
                </a:lnTo>
                <a:lnTo>
                  <a:pt x="1483" y="80"/>
                </a:lnTo>
                <a:lnTo>
                  <a:pt x="1473" y="86"/>
                </a:lnTo>
                <a:lnTo>
                  <a:pt x="1471" y="86"/>
                </a:lnTo>
                <a:lnTo>
                  <a:pt x="1469" y="90"/>
                </a:lnTo>
                <a:lnTo>
                  <a:pt x="1469" y="90"/>
                </a:lnTo>
                <a:lnTo>
                  <a:pt x="1467" y="92"/>
                </a:lnTo>
                <a:lnTo>
                  <a:pt x="1469" y="95"/>
                </a:lnTo>
                <a:lnTo>
                  <a:pt x="1477" y="95"/>
                </a:lnTo>
                <a:lnTo>
                  <a:pt x="1486" y="95"/>
                </a:lnTo>
                <a:lnTo>
                  <a:pt x="1490" y="95"/>
                </a:lnTo>
                <a:lnTo>
                  <a:pt x="1494" y="95"/>
                </a:lnTo>
                <a:lnTo>
                  <a:pt x="1494" y="95"/>
                </a:lnTo>
                <a:lnTo>
                  <a:pt x="1490" y="97"/>
                </a:lnTo>
                <a:lnTo>
                  <a:pt x="1486" y="97"/>
                </a:lnTo>
                <a:lnTo>
                  <a:pt x="1473" y="99"/>
                </a:lnTo>
                <a:lnTo>
                  <a:pt x="1454" y="103"/>
                </a:lnTo>
                <a:lnTo>
                  <a:pt x="1454" y="103"/>
                </a:lnTo>
                <a:lnTo>
                  <a:pt x="1448" y="107"/>
                </a:lnTo>
                <a:lnTo>
                  <a:pt x="1435" y="109"/>
                </a:lnTo>
                <a:lnTo>
                  <a:pt x="1412" y="111"/>
                </a:lnTo>
                <a:lnTo>
                  <a:pt x="1408" y="113"/>
                </a:lnTo>
                <a:lnTo>
                  <a:pt x="1406" y="113"/>
                </a:lnTo>
                <a:lnTo>
                  <a:pt x="1406" y="115"/>
                </a:lnTo>
                <a:lnTo>
                  <a:pt x="1410" y="118"/>
                </a:lnTo>
                <a:lnTo>
                  <a:pt x="1414" y="122"/>
                </a:lnTo>
                <a:lnTo>
                  <a:pt x="1423" y="126"/>
                </a:lnTo>
                <a:lnTo>
                  <a:pt x="1425" y="128"/>
                </a:lnTo>
                <a:lnTo>
                  <a:pt x="1429" y="130"/>
                </a:lnTo>
                <a:lnTo>
                  <a:pt x="1431" y="132"/>
                </a:lnTo>
                <a:lnTo>
                  <a:pt x="1433" y="134"/>
                </a:lnTo>
                <a:lnTo>
                  <a:pt x="1437" y="134"/>
                </a:lnTo>
                <a:lnTo>
                  <a:pt x="1444" y="134"/>
                </a:lnTo>
                <a:lnTo>
                  <a:pt x="1448" y="134"/>
                </a:lnTo>
                <a:lnTo>
                  <a:pt x="1446" y="136"/>
                </a:lnTo>
                <a:lnTo>
                  <a:pt x="1442" y="136"/>
                </a:lnTo>
                <a:lnTo>
                  <a:pt x="1439" y="136"/>
                </a:lnTo>
                <a:lnTo>
                  <a:pt x="1433" y="136"/>
                </a:lnTo>
                <a:lnTo>
                  <a:pt x="1427" y="136"/>
                </a:lnTo>
                <a:lnTo>
                  <a:pt x="1425" y="134"/>
                </a:lnTo>
                <a:lnTo>
                  <a:pt x="1423" y="132"/>
                </a:lnTo>
                <a:lnTo>
                  <a:pt x="1419" y="132"/>
                </a:lnTo>
                <a:lnTo>
                  <a:pt x="1414" y="128"/>
                </a:lnTo>
                <a:lnTo>
                  <a:pt x="1410" y="124"/>
                </a:lnTo>
                <a:lnTo>
                  <a:pt x="1406" y="122"/>
                </a:lnTo>
                <a:lnTo>
                  <a:pt x="1400" y="120"/>
                </a:lnTo>
                <a:lnTo>
                  <a:pt x="1395" y="118"/>
                </a:lnTo>
                <a:lnTo>
                  <a:pt x="1389" y="115"/>
                </a:lnTo>
                <a:lnTo>
                  <a:pt x="1381" y="115"/>
                </a:lnTo>
                <a:lnTo>
                  <a:pt x="1375" y="115"/>
                </a:lnTo>
                <a:lnTo>
                  <a:pt x="1358" y="113"/>
                </a:lnTo>
                <a:lnTo>
                  <a:pt x="1354" y="115"/>
                </a:lnTo>
                <a:lnTo>
                  <a:pt x="1354" y="120"/>
                </a:lnTo>
                <a:lnTo>
                  <a:pt x="1356" y="124"/>
                </a:lnTo>
                <a:lnTo>
                  <a:pt x="1356" y="130"/>
                </a:lnTo>
                <a:lnTo>
                  <a:pt x="1360" y="132"/>
                </a:lnTo>
                <a:lnTo>
                  <a:pt x="1362" y="132"/>
                </a:lnTo>
                <a:lnTo>
                  <a:pt x="1370" y="134"/>
                </a:lnTo>
                <a:lnTo>
                  <a:pt x="1372" y="134"/>
                </a:lnTo>
                <a:lnTo>
                  <a:pt x="1375" y="136"/>
                </a:lnTo>
                <a:lnTo>
                  <a:pt x="1379" y="141"/>
                </a:lnTo>
                <a:lnTo>
                  <a:pt x="1383" y="145"/>
                </a:lnTo>
                <a:lnTo>
                  <a:pt x="1385" y="147"/>
                </a:lnTo>
                <a:lnTo>
                  <a:pt x="1387" y="149"/>
                </a:lnTo>
                <a:lnTo>
                  <a:pt x="1391" y="151"/>
                </a:lnTo>
                <a:lnTo>
                  <a:pt x="1395" y="153"/>
                </a:lnTo>
                <a:lnTo>
                  <a:pt x="1398" y="155"/>
                </a:lnTo>
                <a:lnTo>
                  <a:pt x="1393" y="155"/>
                </a:lnTo>
                <a:lnTo>
                  <a:pt x="1389" y="153"/>
                </a:lnTo>
                <a:lnTo>
                  <a:pt x="1387" y="153"/>
                </a:lnTo>
                <a:lnTo>
                  <a:pt x="1385" y="153"/>
                </a:lnTo>
                <a:lnTo>
                  <a:pt x="1383" y="153"/>
                </a:lnTo>
                <a:lnTo>
                  <a:pt x="1383" y="153"/>
                </a:lnTo>
                <a:lnTo>
                  <a:pt x="1383" y="155"/>
                </a:lnTo>
                <a:lnTo>
                  <a:pt x="1385" y="157"/>
                </a:lnTo>
                <a:lnTo>
                  <a:pt x="1387" y="157"/>
                </a:lnTo>
                <a:lnTo>
                  <a:pt x="1389" y="157"/>
                </a:lnTo>
                <a:lnTo>
                  <a:pt x="1393" y="157"/>
                </a:lnTo>
                <a:lnTo>
                  <a:pt x="1404" y="157"/>
                </a:lnTo>
                <a:lnTo>
                  <a:pt x="1410" y="159"/>
                </a:lnTo>
                <a:lnTo>
                  <a:pt x="1414" y="159"/>
                </a:lnTo>
                <a:lnTo>
                  <a:pt x="1416" y="159"/>
                </a:lnTo>
                <a:lnTo>
                  <a:pt x="1419" y="157"/>
                </a:lnTo>
                <a:lnTo>
                  <a:pt x="1421" y="157"/>
                </a:lnTo>
                <a:lnTo>
                  <a:pt x="1423" y="157"/>
                </a:lnTo>
                <a:lnTo>
                  <a:pt x="1423" y="157"/>
                </a:lnTo>
                <a:lnTo>
                  <a:pt x="1421" y="159"/>
                </a:lnTo>
                <a:lnTo>
                  <a:pt x="1419" y="162"/>
                </a:lnTo>
                <a:lnTo>
                  <a:pt x="1416" y="162"/>
                </a:lnTo>
                <a:lnTo>
                  <a:pt x="1414" y="162"/>
                </a:lnTo>
                <a:lnTo>
                  <a:pt x="1406" y="162"/>
                </a:lnTo>
                <a:lnTo>
                  <a:pt x="1404" y="162"/>
                </a:lnTo>
                <a:lnTo>
                  <a:pt x="1402" y="164"/>
                </a:lnTo>
                <a:lnTo>
                  <a:pt x="1400" y="164"/>
                </a:lnTo>
                <a:lnTo>
                  <a:pt x="1398" y="162"/>
                </a:lnTo>
                <a:lnTo>
                  <a:pt x="1391" y="162"/>
                </a:lnTo>
                <a:lnTo>
                  <a:pt x="1379" y="159"/>
                </a:lnTo>
                <a:lnTo>
                  <a:pt x="1377" y="159"/>
                </a:lnTo>
                <a:lnTo>
                  <a:pt x="1372" y="159"/>
                </a:lnTo>
                <a:lnTo>
                  <a:pt x="1366" y="162"/>
                </a:lnTo>
                <a:lnTo>
                  <a:pt x="1358" y="162"/>
                </a:lnTo>
                <a:lnTo>
                  <a:pt x="1349" y="164"/>
                </a:lnTo>
                <a:lnTo>
                  <a:pt x="1347" y="168"/>
                </a:lnTo>
                <a:lnTo>
                  <a:pt x="1345" y="170"/>
                </a:lnTo>
                <a:lnTo>
                  <a:pt x="1343" y="172"/>
                </a:lnTo>
                <a:lnTo>
                  <a:pt x="1341" y="174"/>
                </a:lnTo>
                <a:lnTo>
                  <a:pt x="1341" y="178"/>
                </a:lnTo>
                <a:lnTo>
                  <a:pt x="1339" y="183"/>
                </a:lnTo>
                <a:lnTo>
                  <a:pt x="1343" y="185"/>
                </a:lnTo>
                <a:lnTo>
                  <a:pt x="1349" y="185"/>
                </a:lnTo>
                <a:lnTo>
                  <a:pt x="1351" y="183"/>
                </a:lnTo>
                <a:lnTo>
                  <a:pt x="1356" y="183"/>
                </a:lnTo>
                <a:lnTo>
                  <a:pt x="1360" y="178"/>
                </a:lnTo>
                <a:lnTo>
                  <a:pt x="1362" y="176"/>
                </a:lnTo>
                <a:lnTo>
                  <a:pt x="1360" y="183"/>
                </a:lnTo>
                <a:lnTo>
                  <a:pt x="1358" y="185"/>
                </a:lnTo>
                <a:lnTo>
                  <a:pt x="1368" y="185"/>
                </a:lnTo>
                <a:lnTo>
                  <a:pt x="1370" y="183"/>
                </a:lnTo>
                <a:lnTo>
                  <a:pt x="1372" y="183"/>
                </a:lnTo>
                <a:lnTo>
                  <a:pt x="1377" y="178"/>
                </a:lnTo>
                <a:lnTo>
                  <a:pt x="1379" y="172"/>
                </a:lnTo>
                <a:lnTo>
                  <a:pt x="1377" y="180"/>
                </a:lnTo>
                <a:lnTo>
                  <a:pt x="1383" y="180"/>
                </a:lnTo>
                <a:lnTo>
                  <a:pt x="1385" y="180"/>
                </a:lnTo>
                <a:lnTo>
                  <a:pt x="1387" y="183"/>
                </a:lnTo>
                <a:lnTo>
                  <a:pt x="1383" y="183"/>
                </a:lnTo>
                <a:lnTo>
                  <a:pt x="1383" y="183"/>
                </a:lnTo>
                <a:lnTo>
                  <a:pt x="1377" y="187"/>
                </a:lnTo>
                <a:lnTo>
                  <a:pt x="1372" y="187"/>
                </a:lnTo>
                <a:lnTo>
                  <a:pt x="1368" y="191"/>
                </a:lnTo>
                <a:lnTo>
                  <a:pt x="1372" y="195"/>
                </a:lnTo>
                <a:lnTo>
                  <a:pt x="1372" y="201"/>
                </a:lnTo>
                <a:lnTo>
                  <a:pt x="1375" y="204"/>
                </a:lnTo>
                <a:lnTo>
                  <a:pt x="1379" y="204"/>
                </a:lnTo>
                <a:lnTo>
                  <a:pt x="1383" y="201"/>
                </a:lnTo>
                <a:lnTo>
                  <a:pt x="1389" y="204"/>
                </a:lnTo>
                <a:lnTo>
                  <a:pt x="1391" y="204"/>
                </a:lnTo>
                <a:lnTo>
                  <a:pt x="1393" y="201"/>
                </a:lnTo>
                <a:lnTo>
                  <a:pt x="1400" y="199"/>
                </a:lnTo>
                <a:lnTo>
                  <a:pt x="1402" y="197"/>
                </a:lnTo>
                <a:lnTo>
                  <a:pt x="1410" y="189"/>
                </a:lnTo>
                <a:lnTo>
                  <a:pt x="1410" y="189"/>
                </a:lnTo>
                <a:lnTo>
                  <a:pt x="1410" y="189"/>
                </a:lnTo>
                <a:lnTo>
                  <a:pt x="1410" y="191"/>
                </a:lnTo>
                <a:lnTo>
                  <a:pt x="1410" y="193"/>
                </a:lnTo>
                <a:lnTo>
                  <a:pt x="1406" y="195"/>
                </a:lnTo>
                <a:lnTo>
                  <a:pt x="1402" y="201"/>
                </a:lnTo>
                <a:lnTo>
                  <a:pt x="1398" y="204"/>
                </a:lnTo>
                <a:lnTo>
                  <a:pt x="1398" y="204"/>
                </a:lnTo>
                <a:lnTo>
                  <a:pt x="1395" y="206"/>
                </a:lnTo>
                <a:lnTo>
                  <a:pt x="1395" y="206"/>
                </a:lnTo>
                <a:lnTo>
                  <a:pt x="1391" y="206"/>
                </a:lnTo>
                <a:lnTo>
                  <a:pt x="1383" y="208"/>
                </a:lnTo>
                <a:lnTo>
                  <a:pt x="1381" y="208"/>
                </a:lnTo>
                <a:lnTo>
                  <a:pt x="1377" y="208"/>
                </a:lnTo>
                <a:lnTo>
                  <a:pt x="1368" y="204"/>
                </a:lnTo>
                <a:lnTo>
                  <a:pt x="1366" y="204"/>
                </a:lnTo>
                <a:lnTo>
                  <a:pt x="1364" y="199"/>
                </a:lnTo>
                <a:lnTo>
                  <a:pt x="1360" y="195"/>
                </a:lnTo>
                <a:lnTo>
                  <a:pt x="1356" y="193"/>
                </a:lnTo>
                <a:lnTo>
                  <a:pt x="1351" y="193"/>
                </a:lnTo>
                <a:lnTo>
                  <a:pt x="1347" y="191"/>
                </a:lnTo>
                <a:lnTo>
                  <a:pt x="1343" y="191"/>
                </a:lnTo>
                <a:lnTo>
                  <a:pt x="1341" y="191"/>
                </a:lnTo>
                <a:lnTo>
                  <a:pt x="1337" y="193"/>
                </a:lnTo>
                <a:lnTo>
                  <a:pt x="1333" y="195"/>
                </a:lnTo>
                <a:lnTo>
                  <a:pt x="1331" y="197"/>
                </a:lnTo>
                <a:lnTo>
                  <a:pt x="1335" y="199"/>
                </a:lnTo>
                <a:lnTo>
                  <a:pt x="1337" y="204"/>
                </a:lnTo>
                <a:lnTo>
                  <a:pt x="1337" y="206"/>
                </a:lnTo>
                <a:lnTo>
                  <a:pt x="1339" y="206"/>
                </a:lnTo>
                <a:lnTo>
                  <a:pt x="1341" y="208"/>
                </a:lnTo>
                <a:lnTo>
                  <a:pt x="1343" y="208"/>
                </a:lnTo>
                <a:lnTo>
                  <a:pt x="1345" y="208"/>
                </a:lnTo>
                <a:lnTo>
                  <a:pt x="1345" y="210"/>
                </a:lnTo>
                <a:lnTo>
                  <a:pt x="1349" y="212"/>
                </a:lnTo>
                <a:lnTo>
                  <a:pt x="1349" y="212"/>
                </a:lnTo>
                <a:lnTo>
                  <a:pt x="1349" y="214"/>
                </a:lnTo>
                <a:lnTo>
                  <a:pt x="1347" y="214"/>
                </a:lnTo>
                <a:lnTo>
                  <a:pt x="1343" y="214"/>
                </a:lnTo>
                <a:lnTo>
                  <a:pt x="1339" y="214"/>
                </a:lnTo>
                <a:lnTo>
                  <a:pt x="1335" y="214"/>
                </a:lnTo>
                <a:lnTo>
                  <a:pt x="1331" y="214"/>
                </a:lnTo>
                <a:lnTo>
                  <a:pt x="1326" y="216"/>
                </a:lnTo>
                <a:lnTo>
                  <a:pt x="1324" y="216"/>
                </a:lnTo>
                <a:lnTo>
                  <a:pt x="1322" y="218"/>
                </a:lnTo>
                <a:lnTo>
                  <a:pt x="1312" y="224"/>
                </a:lnTo>
                <a:lnTo>
                  <a:pt x="1310" y="229"/>
                </a:lnTo>
                <a:lnTo>
                  <a:pt x="1310" y="233"/>
                </a:lnTo>
                <a:lnTo>
                  <a:pt x="1314" y="235"/>
                </a:lnTo>
                <a:lnTo>
                  <a:pt x="1322" y="235"/>
                </a:lnTo>
                <a:lnTo>
                  <a:pt x="1324" y="235"/>
                </a:lnTo>
                <a:lnTo>
                  <a:pt x="1324" y="233"/>
                </a:lnTo>
                <a:lnTo>
                  <a:pt x="1324" y="229"/>
                </a:lnTo>
                <a:lnTo>
                  <a:pt x="1326" y="224"/>
                </a:lnTo>
                <a:lnTo>
                  <a:pt x="1326" y="231"/>
                </a:lnTo>
                <a:lnTo>
                  <a:pt x="1326" y="237"/>
                </a:lnTo>
                <a:lnTo>
                  <a:pt x="1331" y="235"/>
                </a:lnTo>
                <a:lnTo>
                  <a:pt x="1341" y="237"/>
                </a:lnTo>
                <a:lnTo>
                  <a:pt x="1341" y="231"/>
                </a:lnTo>
                <a:lnTo>
                  <a:pt x="1343" y="235"/>
                </a:lnTo>
                <a:lnTo>
                  <a:pt x="1347" y="235"/>
                </a:lnTo>
                <a:lnTo>
                  <a:pt x="1351" y="237"/>
                </a:lnTo>
                <a:lnTo>
                  <a:pt x="1354" y="233"/>
                </a:lnTo>
                <a:lnTo>
                  <a:pt x="1356" y="231"/>
                </a:lnTo>
                <a:lnTo>
                  <a:pt x="1356" y="231"/>
                </a:lnTo>
                <a:lnTo>
                  <a:pt x="1356" y="233"/>
                </a:lnTo>
                <a:lnTo>
                  <a:pt x="1358" y="233"/>
                </a:lnTo>
                <a:lnTo>
                  <a:pt x="1360" y="235"/>
                </a:lnTo>
                <a:lnTo>
                  <a:pt x="1366" y="237"/>
                </a:lnTo>
                <a:lnTo>
                  <a:pt x="1370" y="239"/>
                </a:lnTo>
                <a:lnTo>
                  <a:pt x="1375" y="239"/>
                </a:lnTo>
                <a:lnTo>
                  <a:pt x="1387" y="237"/>
                </a:lnTo>
                <a:lnTo>
                  <a:pt x="1387" y="229"/>
                </a:lnTo>
                <a:lnTo>
                  <a:pt x="1391" y="233"/>
                </a:lnTo>
                <a:lnTo>
                  <a:pt x="1393" y="235"/>
                </a:lnTo>
                <a:lnTo>
                  <a:pt x="1400" y="235"/>
                </a:lnTo>
                <a:lnTo>
                  <a:pt x="1416" y="235"/>
                </a:lnTo>
                <a:lnTo>
                  <a:pt x="1416" y="233"/>
                </a:lnTo>
                <a:lnTo>
                  <a:pt x="1416" y="231"/>
                </a:lnTo>
                <a:lnTo>
                  <a:pt x="1414" y="229"/>
                </a:lnTo>
                <a:lnTo>
                  <a:pt x="1412" y="227"/>
                </a:lnTo>
                <a:lnTo>
                  <a:pt x="1412" y="227"/>
                </a:lnTo>
                <a:lnTo>
                  <a:pt x="1414" y="229"/>
                </a:lnTo>
                <a:lnTo>
                  <a:pt x="1414" y="229"/>
                </a:lnTo>
                <a:lnTo>
                  <a:pt x="1416" y="229"/>
                </a:lnTo>
                <a:lnTo>
                  <a:pt x="1419" y="229"/>
                </a:lnTo>
                <a:lnTo>
                  <a:pt x="1419" y="229"/>
                </a:lnTo>
                <a:lnTo>
                  <a:pt x="1423" y="233"/>
                </a:lnTo>
                <a:lnTo>
                  <a:pt x="1425" y="233"/>
                </a:lnTo>
                <a:lnTo>
                  <a:pt x="1425" y="233"/>
                </a:lnTo>
                <a:lnTo>
                  <a:pt x="1427" y="233"/>
                </a:lnTo>
                <a:lnTo>
                  <a:pt x="1429" y="233"/>
                </a:lnTo>
                <a:lnTo>
                  <a:pt x="1431" y="233"/>
                </a:lnTo>
                <a:lnTo>
                  <a:pt x="1433" y="233"/>
                </a:lnTo>
                <a:lnTo>
                  <a:pt x="1435" y="235"/>
                </a:lnTo>
                <a:lnTo>
                  <a:pt x="1437" y="237"/>
                </a:lnTo>
                <a:lnTo>
                  <a:pt x="1437" y="237"/>
                </a:lnTo>
                <a:lnTo>
                  <a:pt x="1435" y="239"/>
                </a:lnTo>
                <a:lnTo>
                  <a:pt x="1435" y="241"/>
                </a:lnTo>
                <a:lnTo>
                  <a:pt x="1435" y="241"/>
                </a:lnTo>
                <a:lnTo>
                  <a:pt x="1435" y="243"/>
                </a:lnTo>
                <a:lnTo>
                  <a:pt x="1437" y="243"/>
                </a:lnTo>
                <a:lnTo>
                  <a:pt x="1439" y="243"/>
                </a:lnTo>
                <a:lnTo>
                  <a:pt x="1446" y="241"/>
                </a:lnTo>
                <a:lnTo>
                  <a:pt x="1450" y="241"/>
                </a:lnTo>
                <a:lnTo>
                  <a:pt x="1456" y="239"/>
                </a:lnTo>
                <a:lnTo>
                  <a:pt x="1458" y="237"/>
                </a:lnTo>
                <a:lnTo>
                  <a:pt x="1460" y="237"/>
                </a:lnTo>
                <a:lnTo>
                  <a:pt x="1465" y="235"/>
                </a:lnTo>
                <a:lnTo>
                  <a:pt x="1473" y="231"/>
                </a:lnTo>
                <a:lnTo>
                  <a:pt x="1475" y="229"/>
                </a:lnTo>
                <a:lnTo>
                  <a:pt x="1477" y="227"/>
                </a:lnTo>
                <a:lnTo>
                  <a:pt x="1477" y="222"/>
                </a:lnTo>
                <a:lnTo>
                  <a:pt x="1475" y="220"/>
                </a:lnTo>
                <a:lnTo>
                  <a:pt x="1473" y="218"/>
                </a:lnTo>
                <a:lnTo>
                  <a:pt x="1473" y="218"/>
                </a:lnTo>
                <a:lnTo>
                  <a:pt x="1471" y="220"/>
                </a:lnTo>
                <a:lnTo>
                  <a:pt x="1469" y="220"/>
                </a:lnTo>
                <a:lnTo>
                  <a:pt x="1467" y="222"/>
                </a:lnTo>
                <a:lnTo>
                  <a:pt x="1463" y="222"/>
                </a:lnTo>
                <a:lnTo>
                  <a:pt x="1460" y="220"/>
                </a:lnTo>
                <a:lnTo>
                  <a:pt x="1458" y="218"/>
                </a:lnTo>
                <a:lnTo>
                  <a:pt x="1458" y="218"/>
                </a:lnTo>
                <a:lnTo>
                  <a:pt x="1458" y="216"/>
                </a:lnTo>
                <a:lnTo>
                  <a:pt x="1458" y="214"/>
                </a:lnTo>
                <a:lnTo>
                  <a:pt x="1456" y="212"/>
                </a:lnTo>
                <a:lnTo>
                  <a:pt x="1450" y="212"/>
                </a:lnTo>
                <a:lnTo>
                  <a:pt x="1446" y="214"/>
                </a:lnTo>
                <a:lnTo>
                  <a:pt x="1446" y="214"/>
                </a:lnTo>
                <a:lnTo>
                  <a:pt x="1439" y="212"/>
                </a:lnTo>
                <a:lnTo>
                  <a:pt x="1437" y="210"/>
                </a:lnTo>
                <a:lnTo>
                  <a:pt x="1433" y="210"/>
                </a:lnTo>
                <a:lnTo>
                  <a:pt x="1431" y="210"/>
                </a:lnTo>
                <a:lnTo>
                  <a:pt x="1427" y="212"/>
                </a:lnTo>
                <a:lnTo>
                  <a:pt x="1423" y="212"/>
                </a:lnTo>
                <a:lnTo>
                  <a:pt x="1423" y="212"/>
                </a:lnTo>
                <a:lnTo>
                  <a:pt x="1421" y="212"/>
                </a:lnTo>
                <a:lnTo>
                  <a:pt x="1419" y="210"/>
                </a:lnTo>
                <a:lnTo>
                  <a:pt x="1419" y="210"/>
                </a:lnTo>
                <a:lnTo>
                  <a:pt x="1423" y="210"/>
                </a:lnTo>
                <a:lnTo>
                  <a:pt x="1427" y="210"/>
                </a:lnTo>
                <a:lnTo>
                  <a:pt x="1429" y="208"/>
                </a:lnTo>
                <a:lnTo>
                  <a:pt x="1431" y="208"/>
                </a:lnTo>
                <a:lnTo>
                  <a:pt x="1429" y="208"/>
                </a:lnTo>
                <a:lnTo>
                  <a:pt x="1427" y="206"/>
                </a:lnTo>
                <a:lnTo>
                  <a:pt x="1425" y="204"/>
                </a:lnTo>
                <a:lnTo>
                  <a:pt x="1425" y="201"/>
                </a:lnTo>
                <a:lnTo>
                  <a:pt x="1427" y="204"/>
                </a:lnTo>
                <a:lnTo>
                  <a:pt x="1429" y="204"/>
                </a:lnTo>
                <a:lnTo>
                  <a:pt x="1435" y="208"/>
                </a:lnTo>
                <a:lnTo>
                  <a:pt x="1439" y="210"/>
                </a:lnTo>
                <a:lnTo>
                  <a:pt x="1444" y="210"/>
                </a:lnTo>
                <a:lnTo>
                  <a:pt x="1450" y="210"/>
                </a:lnTo>
                <a:lnTo>
                  <a:pt x="1460" y="208"/>
                </a:lnTo>
                <a:lnTo>
                  <a:pt x="1465" y="208"/>
                </a:lnTo>
                <a:lnTo>
                  <a:pt x="1467" y="208"/>
                </a:lnTo>
                <a:lnTo>
                  <a:pt x="1471" y="208"/>
                </a:lnTo>
                <a:lnTo>
                  <a:pt x="1473" y="206"/>
                </a:lnTo>
                <a:lnTo>
                  <a:pt x="1475" y="204"/>
                </a:lnTo>
                <a:lnTo>
                  <a:pt x="1477" y="204"/>
                </a:lnTo>
                <a:lnTo>
                  <a:pt x="1477" y="199"/>
                </a:lnTo>
                <a:lnTo>
                  <a:pt x="1477" y="195"/>
                </a:lnTo>
                <a:lnTo>
                  <a:pt x="1477" y="193"/>
                </a:lnTo>
                <a:lnTo>
                  <a:pt x="1477" y="191"/>
                </a:lnTo>
                <a:lnTo>
                  <a:pt x="1477" y="189"/>
                </a:lnTo>
                <a:lnTo>
                  <a:pt x="1486" y="189"/>
                </a:lnTo>
                <a:lnTo>
                  <a:pt x="1492" y="191"/>
                </a:lnTo>
                <a:lnTo>
                  <a:pt x="1496" y="189"/>
                </a:lnTo>
                <a:lnTo>
                  <a:pt x="1502" y="189"/>
                </a:lnTo>
                <a:lnTo>
                  <a:pt x="1507" y="189"/>
                </a:lnTo>
                <a:lnTo>
                  <a:pt x="1507" y="189"/>
                </a:lnTo>
                <a:lnTo>
                  <a:pt x="1509" y="187"/>
                </a:lnTo>
                <a:lnTo>
                  <a:pt x="1513" y="180"/>
                </a:lnTo>
                <a:lnTo>
                  <a:pt x="1519" y="178"/>
                </a:lnTo>
                <a:lnTo>
                  <a:pt x="1517" y="176"/>
                </a:lnTo>
                <a:lnTo>
                  <a:pt x="1515" y="176"/>
                </a:lnTo>
                <a:lnTo>
                  <a:pt x="1504" y="172"/>
                </a:lnTo>
                <a:lnTo>
                  <a:pt x="1500" y="172"/>
                </a:lnTo>
                <a:lnTo>
                  <a:pt x="1500" y="172"/>
                </a:lnTo>
                <a:lnTo>
                  <a:pt x="1507" y="172"/>
                </a:lnTo>
                <a:lnTo>
                  <a:pt x="1515" y="172"/>
                </a:lnTo>
                <a:lnTo>
                  <a:pt x="1523" y="170"/>
                </a:lnTo>
                <a:lnTo>
                  <a:pt x="1527" y="168"/>
                </a:lnTo>
                <a:lnTo>
                  <a:pt x="1527" y="168"/>
                </a:lnTo>
                <a:lnTo>
                  <a:pt x="1530" y="166"/>
                </a:lnTo>
                <a:lnTo>
                  <a:pt x="1530" y="164"/>
                </a:lnTo>
                <a:lnTo>
                  <a:pt x="1527" y="164"/>
                </a:lnTo>
                <a:lnTo>
                  <a:pt x="1519" y="162"/>
                </a:lnTo>
                <a:lnTo>
                  <a:pt x="1515" y="159"/>
                </a:lnTo>
                <a:lnTo>
                  <a:pt x="1509" y="159"/>
                </a:lnTo>
                <a:lnTo>
                  <a:pt x="1507" y="157"/>
                </a:lnTo>
                <a:lnTo>
                  <a:pt x="1507" y="157"/>
                </a:lnTo>
                <a:lnTo>
                  <a:pt x="1502" y="155"/>
                </a:lnTo>
                <a:lnTo>
                  <a:pt x="1498" y="155"/>
                </a:lnTo>
                <a:lnTo>
                  <a:pt x="1494" y="155"/>
                </a:lnTo>
                <a:lnTo>
                  <a:pt x="1486" y="157"/>
                </a:lnTo>
                <a:lnTo>
                  <a:pt x="1481" y="157"/>
                </a:lnTo>
                <a:lnTo>
                  <a:pt x="1479" y="157"/>
                </a:lnTo>
                <a:lnTo>
                  <a:pt x="1477" y="157"/>
                </a:lnTo>
                <a:lnTo>
                  <a:pt x="1475" y="155"/>
                </a:lnTo>
                <a:lnTo>
                  <a:pt x="1471" y="155"/>
                </a:lnTo>
                <a:lnTo>
                  <a:pt x="1469" y="155"/>
                </a:lnTo>
                <a:lnTo>
                  <a:pt x="1469" y="153"/>
                </a:lnTo>
                <a:lnTo>
                  <a:pt x="1473" y="153"/>
                </a:lnTo>
                <a:lnTo>
                  <a:pt x="1477" y="153"/>
                </a:lnTo>
                <a:lnTo>
                  <a:pt x="1481" y="155"/>
                </a:lnTo>
                <a:lnTo>
                  <a:pt x="1486" y="155"/>
                </a:lnTo>
                <a:lnTo>
                  <a:pt x="1496" y="153"/>
                </a:lnTo>
                <a:lnTo>
                  <a:pt x="1498" y="153"/>
                </a:lnTo>
                <a:lnTo>
                  <a:pt x="1500" y="153"/>
                </a:lnTo>
                <a:lnTo>
                  <a:pt x="1504" y="153"/>
                </a:lnTo>
                <a:lnTo>
                  <a:pt x="1509" y="153"/>
                </a:lnTo>
                <a:lnTo>
                  <a:pt x="1513" y="153"/>
                </a:lnTo>
                <a:lnTo>
                  <a:pt x="1513" y="155"/>
                </a:lnTo>
                <a:lnTo>
                  <a:pt x="1517" y="155"/>
                </a:lnTo>
                <a:lnTo>
                  <a:pt x="1525" y="155"/>
                </a:lnTo>
                <a:lnTo>
                  <a:pt x="1527" y="155"/>
                </a:lnTo>
                <a:lnTo>
                  <a:pt x="1530" y="149"/>
                </a:lnTo>
                <a:lnTo>
                  <a:pt x="1525" y="149"/>
                </a:lnTo>
                <a:lnTo>
                  <a:pt x="1519" y="149"/>
                </a:lnTo>
                <a:lnTo>
                  <a:pt x="1517" y="149"/>
                </a:lnTo>
                <a:lnTo>
                  <a:pt x="1513" y="149"/>
                </a:lnTo>
                <a:lnTo>
                  <a:pt x="1507" y="147"/>
                </a:lnTo>
                <a:lnTo>
                  <a:pt x="1504" y="147"/>
                </a:lnTo>
                <a:lnTo>
                  <a:pt x="1502" y="143"/>
                </a:lnTo>
                <a:lnTo>
                  <a:pt x="1496" y="141"/>
                </a:lnTo>
                <a:lnTo>
                  <a:pt x="1494" y="141"/>
                </a:lnTo>
                <a:lnTo>
                  <a:pt x="1494" y="141"/>
                </a:lnTo>
                <a:lnTo>
                  <a:pt x="1500" y="141"/>
                </a:lnTo>
                <a:lnTo>
                  <a:pt x="1507" y="141"/>
                </a:lnTo>
                <a:lnTo>
                  <a:pt x="1511" y="143"/>
                </a:lnTo>
                <a:lnTo>
                  <a:pt x="1515" y="143"/>
                </a:lnTo>
                <a:lnTo>
                  <a:pt x="1517" y="143"/>
                </a:lnTo>
                <a:lnTo>
                  <a:pt x="1523" y="143"/>
                </a:lnTo>
                <a:lnTo>
                  <a:pt x="1530" y="143"/>
                </a:lnTo>
                <a:lnTo>
                  <a:pt x="1534" y="141"/>
                </a:lnTo>
                <a:lnTo>
                  <a:pt x="1536" y="141"/>
                </a:lnTo>
                <a:lnTo>
                  <a:pt x="1538" y="141"/>
                </a:lnTo>
                <a:lnTo>
                  <a:pt x="1544" y="141"/>
                </a:lnTo>
                <a:lnTo>
                  <a:pt x="1544" y="141"/>
                </a:lnTo>
                <a:lnTo>
                  <a:pt x="1546" y="141"/>
                </a:lnTo>
                <a:lnTo>
                  <a:pt x="1546" y="139"/>
                </a:lnTo>
                <a:lnTo>
                  <a:pt x="1546" y="136"/>
                </a:lnTo>
                <a:lnTo>
                  <a:pt x="1546" y="136"/>
                </a:lnTo>
                <a:lnTo>
                  <a:pt x="1544" y="132"/>
                </a:lnTo>
                <a:lnTo>
                  <a:pt x="1544" y="132"/>
                </a:lnTo>
                <a:lnTo>
                  <a:pt x="1540" y="132"/>
                </a:lnTo>
                <a:lnTo>
                  <a:pt x="1536" y="132"/>
                </a:lnTo>
                <a:lnTo>
                  <a:pt x="1527" y="130"/>
                </a:lnTo>
                <a:lnTo>
                  <a:pt x="1525" y="130"/>
                </a:lnTo>
                <a:lnTo>
                  <a:pt x="1530" y="128"/>
                </a:lnTo>
                <a:lnTo>
                  <a:pt x="1534" y="128"/>
                </a:lnTo>
                <a:lnTo>
                  <a:pt x="1538" y="130"/>
                </a:lnTo>
                <a:lnTo>
                  <a:pt x="1544" y="130"/>
                </a:lnTo>
                <a:lnTo>
                  <a:pt x="1559" y="134"/>
                </a:lnTo>
                <a:lnTo>
                  <a:pt x="1561" y="134"/>
                </a:lnTo>
                <a:lnTo>
                  <a:pt x="1565" y="134"/>
                </a:lnTo>
                <a:lnTo>
                  <a:pt x="1574" y="132"/>
                </a:lnTo>
                <a:lnTo>
                  <a:pt x="1576" y="132"/>
                </a:lnTo>
                <a:lnTo>
                  <a:pt x="1578" y="130"/>
                </a:lnTo>
                <a:lnTo>
                  <a:pt x="1578" y="128"/>
                </a:lnTo>
                <a:lnTo>
                  <a:pt x="1576" y="128"/>
                </a:lnTo>
                <a:lnTo>
                  <a:pt x="1574" y="128"/>
                </a:lnTo>
                <a:lnTo>
                  <a:pt x="1582" y="124"/>
                </a:lnTo>
                <a:lnTo>
                  <a:pt x="1586" y="122"/>
                </a:lnTo>
                <a:lnTo>
                  <a:pt x="1586" y="122"/>
                </a:lnTo>
                <a:lnTo>
                  <a:pt x="1582" y="120"/>
                </a:lnTo>
                <a:lnTo>
                  <a:pt x="1580" y="120"/>
                </a:lnTo>
                <a:lnTo>
                  <a:pt x="1569" y="122"/>
                </a:lnTo>
                <a:lnTo>
                  <a:pt x="1565" y="122"/>
                </a:lnTo>
                <a:lnTo>
                  <a:pt x="1563" y="120"/>
                </a:lnTo>
                <a:lnTo>
                  <a:pt x="1563" y="120"/>
                </a:lnTo>
                <a:lnTo>
                  <a:pt x="1565" y="120"/>
                </a:lnTo>
                <a:lnTo>
                  <a:pt x="1567" y="120"/>
                </a:lnTo>
                <a:lnTo>
                  <a:pt x="1569" y="120"/>
                </a:lnTo>
                <a:lnTo>
                  <a:pt x="1571" y="120"/>
                </a:lnTo>
                <a:lnTo>
                  <a:pt x="1578" y="118"/>
                </a:lnTo>
                <a:lnTo>
                  <a:pt x="1590" y="115"/>
                </a:lnTo>
                <a:lnTo>
                  <a:pt x="1590" y="115"/>
                </a:lnTo>
                <a:lnTo>
                  <a:pt x="1584" y="107"/>
                </a:lnTo>
                <a:lnTo>
                  <a:pt x="1584" y="107"/>
                </a:lnTo>
                <a:lnTo>
                  <a:pt x="1584" y="107"/>
                </a:lnTo>
                <a:lnTo>
                  <a:pt x="1588" y="109"/>
                </a:lnTo>
                <a:lnTo>
                  <a:pt x="1592" y="111"/>
                </a:lnTo>
                <a:lnTo>
                  <a:pt x="1595" y="111"/>
                </a:lnTo>
                <a:lnTo>
                  <a:pt x="1597" y="111"/>
                </a:lnTo>
                <a:lnTo>
                  <a:pt x="1601" y="111"/>
                </a:lnTo>
                <a:lnTo>
                  <a:pt x="1603" y="109"/>
                </a:lnTo>
                <a:lnTo>
                  <a:pt x="1609" y="105"/>
                </a:lnTo>
                <a:lnTo>
                  <a:pt x="1613" y="101"/>
                </a:lnTo>
                <a:lnTo>
                  <a:pt x="1626" y="97"/>
                </a:lnTo>
                <a:lnTo>
                  <a:pt x="1641" y="90"/>
                </a:lnTo>
                <a:lnTo>
                  <a:pt x="1647" y="86"/>
                </a:lnTo>
                <a:lnTo>
                  <a:pt x="1659" y="82"/>
                </a:lnTo>
                <a:lnTo>
                  <a:pt x="1668" y="76"/>
                </a:lnTo>
                <a:lnTo>
                  <a:pt x="1670" y="74"/>
                </a:lnTo>
                <a:lnTo>
                  <a:pt x="1662" y="74"/>
                </a:lnTo>
                <a:lnTo>
                  <a:pt x="1655" y="74"/>
                </a:lnTo>
                <a:lnTo>
                  <a:pt x="1618" y="82"/>
                </a:lnTo>
                <a:lnTo>
                  <a:pt x="1615" y="82"/>
                </a:lnTo>
                <a:lnTo>
                  <a:pt x="1611" y="82"/>
                </a:lnTo>
                <a:lnTo>
                  <a:pt x="1613" y="82"/>
                </a:lnTo>
                <a:lnTo>
                  <a:pt x="1639" y="74"/>
                </a:lnTo>
                <a:lnTo>
                  <a:pt x="1639" y="74"/>
                </a:lnTo>
                <a:lnTo>
                  <a:pt x="1641" y="74"/>
                </a:lnTo>
                <a:lnTo>
                  <a:pt x="1641" y="71"/>
                </a:lnTo>
                <a:lnTo>
                  <a:pt x="1643" y="69"/>
                </a:lnTo>
                <a:lnTo>
                  <a:pt x="1651" y="69"/>
                </a:lnTo>
                <a:lnTo>
                  <a:pt x="1655" y="69"/>
                </a:lnTo>
                <a:lnTo>
                  <a:pt x="1659" y="67"/>
                </a:lnTo>
                <a:lnTo>
                  <a:pt x="1659" y="67"/>
                </a:lnTo>
                <a:lnTo>
                  <a:pt x="1664" y="65"/>
                </a:lnTo>
                <a:lnTo>
                  <a:pt x="1672" y="65"/>
                </a:lnTo>
                <a:lnTo>
                  <a:pt x="1674" y="65"/>
                </a:lnTo>
                <a:lnTo>
                  <a:pt x="1678" y="63"/>
                </a:lnTo>
                <a:lnTo>
                  <a:pt x="1687" y="63"/>
                </a:lnTo>
                <a:lnTo>
                  <a:pt x="1701" y="57"/>
                </a:lnTo>
                <a:lnTo>
                  <a:pt x="1708" y="55"/>
                </a:lnTo>
                <a:lnTo>
                  <a:pt x="1710" y="53"/>
                </a:lnTo>
                <a:lnTo>
                  <a:pt x="1716" y="50"/>
                </a:lnTo>
                <a:lnTo>
                  <a:pt x="1720" y="46"/>
                </a:lnTo>
                <a:lnTo>
                  <a:pt x="1720" y="44"/>
                </a:lnTo>
                <a:lnTo>
                  <a:pt x="1720" y="42"/>
                </a:lnTo>
                <a:lnTo>
                  <a:pt x="1718" y="42"/>
                </a:lnTo>
                <a:lnTo>
                  <a:pt x="1716" y="40"/>
                </a:lnTo>
                <a:lnTo>
                  <a:pt x="1714" y="40"/>
                </a:lnTo>
                <a:lnTo>
                  <a:pt x="1703" y="38"/>
                </a:lnTo>
                <a:lnTo>
                  <a:pt x="1691" y="40"/>
                </a:lnTo>
                <a:lnTo>
                  <a:pt x="1691" y="40"/>
                </a:lnTo>
                <a:lnTo>
                  <a:pt x="1693" y="38"/>
                </a:lnTo>
                <a:lnTo>
                  <a:pt x="1693" y="38"/>
                </a:lnTo>
                <a:lnTo>
                  <a:pt x="1689" y="34"/>
                </a:lnTo>
                <a:lnTo>
                  <a:pt x="1687" y="32"/>
                </a:lnTo>
                <a:lnTo>
                  <a:pt x="1687" y="32"/>
                </a:lnTo>
                <a:lnTo>
                  <a:pt x="1687" y="32"/>
                </a:lnTo>
                <a:lnTo>
                  <a:pt x="1687" y="30"/>
                </a:lnTo>
                <a:lnTo>
                  <a:pt x="1689" y="30"/>
                </a:lnTo>
                <a:lnTo>
                  <a:pt x="1689" y="30"/>
                </a:lnTo>
                <a:lnTo>
                  <a:pt x="1687" y="27"/>
                </a:lnTo>
                <a:lnTo>
                  <a:pt x="1680" y="27"/>
                </a:lnTo>
                <a:lnTo>
                  <a:pt x="1678" y="27"/>
                </a:lnTo>
                <a:lnTo>
                  <a:pt x="1674" y="30"/>
                </a:lnTo>
                <a:lnTo>
                  <a:pt x="1674" y="30"/>
                </a:lnTo>
                <a:lnTo>
                  <a:pt x="1672" y="27"/>
                </a:lnTo>
                <a:lnTo>
                  <a:pt x="1670" y="25"/>
                </a:lnTo>
                <a:lnTo>
                  <a:pt x="1668" y="25"/>
                </a:lnTo>
                <a:lnTo>
                  <a:pt x="1666" y="25"/>
                </a:lnTo>
                <a:lnTo>
                  <a:pt x="1664" y="25"/>
                </a:lnTo>
                <a:lnTo>
                  <a:pt x="1664" y="25"/>
                </a:lnTo>
                <a:lnTo>
                  <a:pt x="1662" y="27"/>
                </a:lnTo>
                <a:lnTo>
                  <a:pt x="1662" y="30"/>
                </a:lnTo>
                <a:lnTo>
                  <a:pt x="1659" y="27"/>
                </a:lnTo>
                <a:lnTo>
                  <a:pt x="1657" y="27"/>
                </a:lnTo>
                <a:lnTo>
                  <a:pt x="1655" y="27"/>
                </a:lnTo>
                <a:lnTo>
                  <a:pt x="1649" y="27"/>
                </a:lnTo>
                <a:lnTo>
                  <a:pt x="1643" y="32"/>
                </a:lnTo>
                <a:lnTo>
                  <a:pt x="1639" y="32"/>
                </a:lnTo>
                <a:lnTo>
                  <a:pt x="1636" y="32"/>
                </a:lnTo>
                <a:lnTo>
                  <a:pt x="1632" y="34"/>
                </a:lnTo>
                <a:lnTo>
                  <a:pt x="1626" y="34"/>
                </a:lnTo>
                <a:lnTo>
                  <a:pt x="1620" y="34"/>
                </a:lnTo>
                <a:lnTo>
                  <a:pt x="1615" y="34"/>
                </a:lnTo>
                <a:lnTo>
                  <a:pt x="1618" y="34"/>
                </a:lnTo>
                <a:lnTo>
                  <a:pt x="1639" y="27"/>
                </a:lnTo>
                <a:lnTo>
                  <a:pt x="1643" y="25"/>
                </a:lnTo>
                <a:lnTo>
                  <a:pt x="1645" y="25"/>
                </a:lnTo>
                <a:lnTo>
                  <a:pt x="1645" y="23"/>
                </a:lnTo>
                <a:lnTo>
                  <a:pt x="1643" y="23"/>
                </a:lnTo>
                <a:lnTo>
                  <a:pt x="1630" y="23"/>
                </a:lnTo>
                <a:lnTo>
                  <a:pt x="1628" y="23"/>
                </a:lnTo>
                <a:lnTo>
                  <a:pt x="1624" y="23"/>
                </a:lnTo>
                <a:lnTo>
                  <a:pt x="1622" y="23"/>
                </a:lnTo>
                <a:lnTo>
                  <a:pt x="1618" y="21"/>
                </a:lnTo>
                <a:lnTo>
                  <a:pt x="1613" y="21"/>
                </a:lnTo>
                <a:lnTo>
                  <a:pt x="1601" y="21"/>
                </a:lnTo>
                <a:lnTo>
                  <a:pt x="1601" y="21"/>
                </a:lnTo>
                <a:lnTo>
                  <a:pt x="1597" y="19"/>
                </a:lnTo>
                <a:lnTo>
                  <a:pt x="1595" y="17"/>
                </a:lnTo>
                <a:lnTo>
                  <a:pt x="1595" y="17"/>
                </a:lnTo>
                <a:lnTo>
                  <a:pt x="1582" y="17"/>
                </a:lnTo>
                <a:lnTo>
                  <a:pt x="1578" y="19"/>
                </a:lnTo>
                <a:lnTo>
                  <a:pt x="1574" y="21"/>
                </a:lnTo>
                <a:lnTo>
                  <a:pt x="1574" y="21"/>
                </a:lnTo>
                <a:lnTo>
                  <a:pt x="1576" y="23"/>
                </a:lnTo>
                <a:lnTo>
                  <a:pt x="1580" y="25"/>
                </a:lnTo>
                <a:lnTo>
                  <a:pt x="1580" y="25"/>
                </a:lnTo>
                <a:lnTo>
                  <a:pt x="1578" y="23"/>
                </a:lnTo>
                <a:lnTo>
                  <a:pt x="1574" y="23"/>
                </a:lnTo>
                <a:lnTo>
                  <a:pt x="1565" y="17"/>
                </a:lnTo>
                <a:lnTo>
                  <a:pt x="1563" y="17"/>
                </a:lnTo>
                <a:lnTo>
                  <a:pt x="1553" y="19"/>
                </a:lnTo>
                <a:lnTo>
                  <a:pt x="1546" y="21"/>
                </a:lnTo>
                <a:lnTo>
                  <a:pt x="1544" y="23"/>
                </a:lnTo>
                <a:lnTo>
                  <a:pt x="1544" y="23"/>
                </a:lnTo>
                <a:lnTo>
                  <a:pt x="1544" y="25"/>
                </a:lnTo>
                <a:lnTo>
                  <a:pt x="1546" y="27"/>
                </a:lnTo>
                <a:lnTo>
                  <a:pt x="1553" y="30"/>
                </a:lnTo>
                <a:lnTo>
                  <a:pt x="1555" y="32"/>
                </a:lnTo>
                <a:lnTo>
                  <a:pt x="1546" y="30"/>
                </a:lnTo>
                <a:lnTo>
                  <a:pt x="1540" y="27"/>
                </a:lnTo>
                <a:lnTo>
                  <a:pt x="1536" y="25"/>
                </a:lnTo>
                <a:lnTo>
                  <a:pt x="1536" y="23"/>
                </a:lnTo>
                <a:lnTo>
                  <a:pt x="1534" y="21"/>
                </a:lnTo>
                <a:lnTo>
                  <a:pt x="1530" y="21"/>
                </a:lnTo>
                <a:lnTo>
                  <a:pt x="1511" y="19"/>
                </a:lnTo>
                <a:lnTo>
                  <a:pt x="1490" y="21"/>
                </a:lnTo>
                <a:lnTo>
                  <a:pt x="1492" y="23"/>
                </a:lnTo>
                <a:lnTo>
                  <a:pt x="1494" y="25"/>
                </a:lnTo>
                <a:lnTo>
                  <a:pt x="1500" y="27"/>
                </a:lnTo>
                <a:lnTo>
                  <a:pt x="1504" y="30"/>
                </a:lnTo>
                <a:lnTo>
                  <a:pt x="1504" y="32"/>
                </a:lnTo>
                <a:lnTo>
                  <a:pt x="1513" y="34"/>
                </a:lnTo>
                <a:lnTo>
                  <a:pt x="1513" y="36"/>
                </a:lnTo>
                <a:lnTo>
                  <a:pt x="1511" y="36"/>
                </a:lnTo>
                <a:lnTo>
                  <a:pt x="1507" y="38"/>
                </a:lnTo>
                <a:lnTo>
                  <a:pt x="1504" y="38"/>
                </a:lnTo>
                <a:lnTo>
                  <a:pt x="1502" y="36"/>
                </a:lnTo>
                <a:lnTo>
                  <a:pt x="1502" y="34"/>
                </a:lnTo>
                <a:lnTo>
                  <a:pt x="1500" y="34"/>
                </a:lnTo>
                <a:lnTo>
                  <a:pt x="1490" y="27"/>
                </a:lnTo>
                <a:lnTo>
                  <a:pt x="1486" y="25"/>
                </a:lnTo>
                <a:lnTo>
                  <a:pt x="1483" y="25"/>
                </a:lnTo>
                <a:lnTo>
                  <a:pt x="1477" y="25"/>
                </a:lnTo>
                <a:lnTo>
                  <a:pt x="1471" y="25"/>
                </a:lnTo>
                <a:lnTo>
                  <a:pt x="1460" y="23"/>
                </a:lnTo>
                <a:lnTo>
                  <a:pt x="1450" y="23"/>
                </a:lnTo>
                <a:lnTo>
                  <a:pt x="1446" y="25"/>
                </a:lnTo>
                <a:lnTo>
                  <a:pt x="1446" y="25"/>
                </a:lnTo>
                <a:lnTo>
                  <a:pt x="1450" y="27"/>
                </a:lnTo>
                <a:lnTo>
                  <a:pt x="1452" y="27"/>
                </a:lnTo>
                <a:lnTo>
                  <a:pt x="1454" y="30"/>
                </a:lnTo>
                <a:lnTo>
                  <a:pt x="1460" y="32"/>
                </a:lnTo>
                <a:lnTo>
                  <a:pt x="1467" y="32"/>
                </a:lnTo>
                <a:lnTo>
                  <a:pt x="1467" y="34"/>
                </a:lnTo>
                <a:lnTo>
                  <a:pt x="1463" y="34"/>
                </a:lnTo>
                <a:lnTo>
                  <a:pt x="1448" y="32"/>
                </a:lnTo>
                <a:lnTo>
                  <a:pt x="1439" y="30"/>
                </a:lnTo>
                <a:lnTo>
                  <a:pt x="1433" y="30"/>
                </a:lnTo>
                <a:lnTo>
                  <a:pt x="1433" y="30"/>
                </a:lnTo>
                <a:lnTo>
                  <a:pt x="1431" y="30"/>
                </a:lnTo>
                <a:lnTo>
                  <a:pt x="1431" y="32"/>
                </a:lnTo>
                <a:lnTo>
                  <a:pt x="1437" y="36"/>
                </a:lnTo>
                <a:lnTo>
                  <a:pt x="1435" y="36"/>
                </a:lnTo>
                <a:lnTo>
                  <a:pt x="1431" y="36"/>
                </a:lnTo>
                <a:lnTo>
                  <a:pt x="1425" y="34"/>
                </a:lnTo>
                <a:lnTo>
                  <a:pt x="1423" y="34"/>
                </a:lnTo>
                <a:lnTo>
                  <a:pt x="1419" y="34"/>
                </a:lnTo>
                <a:lnTo>
                  <a:pt x="1419" y="36"/>
                </a:lnTo>
                <a:lnTo>
                  <a:pt x="1421" y="38"/>
                </a:lnTo>
                <a:lnTo>
                  <a:pt x="1425" y="38"/>
                </a:lnTo>
                <a:lnTo>
                  <a:pt x="1425" y="40"/>
                </a:lnTo>
                <a:lnTo>
                  <a:pt x="1419" y="40"/>
                </a:lnTo>
                <a:lnTo>
                  <a:pt x="1416" y="40"/>
                </a:lnTo>
                <a:lnTo>
                  <a:pt x="1412" y="42"/>
                </a:lnTo>
                <a:lnTo>
                  <a:pt x="1412" y="42"/>
                </a:lnTo>
                <a:lnTo>
                  <a:pt x="1416" y="44"/>
                </a:lnTo>
                <a:lnTo>
                  <a:pt x="1421" y="46"/>
                </a:lnTo>
                <a:lnTo>
                  <a:pt x="1427" y="50"/>
                </a:lnTo>
                <a:lnTo>
                  <a:pt x="1448" y="55"/>
                </a:lnTo>
                <a:lnTo>
                  <a:pt x="1454" y="59"/>
                </a:lnTo>
                <a:lnTo>
                  <a:pt x="1456" y="61"/>
                </a:lnTo>
                <a:lnTo>
                  <a:pt x="1456" y="61"/>
                </a:lnTo>
                <a:lnTo>
                  <a:pt x="1454" y="61"/>
                </a:lnTo>
                <a:lnTo>
                  <a:pt x="1450" y="59"/>
                </a:lnTo>
                <a:lnTo>
                  <a:pt x="1446" y="57"/>
                </a:lnTo>
                <a:lnTo>
                  <a:pt x="1442" y="57"/>
                </a:lnTo>
                <a:lnTo>
                  <a:pt x="1425" y="53"/>
                </a:lnTo>
                <a:lnTo>
                  <a:pt x="1416" y="48"/>
                </a:lnTo>
                <a:lnTo>
                  <a:pt x="1412" y="48"/>
                </a:lnTo>
                <a:lnTo>
                  <a:pt x="1410" y="48"/>
                </a:lnTo>
                <a:lnTo>
                  <a:pt x="1410" y="48"/>
                </a:lnTo>
                <a:lnTo>
                  <a:pt x="1408" y="50"/>
                </a:lnTo>
                <a:lnTo>
                  <a:pt x="1410" y="50"/>
                </a:lnTo>
                <a:lnTo>
                  <a:pt x="1414" y="53"/>
                </a:lnTo>
                <a:lnTo>
                  <a:pt x="1414" y="55"/>
                </a:lnTo>
                <a:lnTo>
                  <a:pt x="1410" y="55"/>
                </a:lnTo>
                <a:lnTo>
                  <a:pt x="1408" y="53"/>
                </a:lnTo>
                <a:lnTo>
                  <a:pt x="1406" y="53"/>
                </a:lnTo>
                <a:lnTo>
                  <a:pt x="1402" y="50"/>
                </a:lnTo>
                <a:lnTo>
                  <a:pt x="1398" y="46"/>
                </a:lnTo>
                <a:lnTo>
                  <a:pt x="1393" y="44"/>
                </a:lnTo>
                <a:lnTo>
                  <a:pt x="1385" y="44"/>
                </a:lnTo>
                <a:lnTo>
                  <a:pt x="1383" y="42"/>
                </a:lnTo>
                <a:lnTo>
                  <a:pt x="1381" y="42"/>
                </a:lnTo>
                <a:lnTo>
                  <a:pt x="1379" y="40"/>
                </a:lnTo>
                <a:lnTo>
                  <a:pt x="1372" y="42"/>
                </a:lnTo>
                <a:lnTo>
                  <a:pt x="1370" y="44"/>
                </a:lnTo>
                <a:lnTo>
                  <a:pt x="1364" y="46"/>
                </a:lnTo>
                <a:lnTo>
                  <a:pt x="1362" y="46"/>
                </a:lnTo>
                <a:lnTo>
                  <a:pt x="1360" y="48"/>
                </a:lnTo>
                <a:lnTo>
                  <a:pt x="1354" y="48"/>
                </a:lnTo>
                <a:lnTo>
                  <a:pt x="1354" y="50"/>
                </a:lnTo>
                <a:lnTo>
                  <a:pt x="1372" y="55"/>
                </a:lnTo>
                <a:lnTo>
                  <a:pt x="1375" y="57"/>
                </a:lnTo>
                <a:lnTo>
                  <a:pt x="1375" y="57"/>
                </a:lnTo>
                <a:lnTo>
                  <a:pt x="1377" y="57"/>
                </a:lnTo>
                <a:lnTo>
                  <a:pt x="1370" y="57"/>
                </a:lnTo>
                <a:lnTo>
                  <a:pt x="1368" y="59"/>
                </a:lnTo>
                <a:lnTo>
                  <a:pt x="1366" y="59"/>
                </a:lnTo>
                <a:lnTo>
                  <a:pt x="1364" y="57"/>
                </a:lnTo>
                <a:lnTo>
                  <a:pt x="1360" y="57"/>
                </a:lnTo>
                <a:lnTo>
                  <a:pt x="1356" y="55"/>
                </a:lnTo>
                <a:lnTo>
                  <a:pt x="1354" y="55"/>
                </a:lnTo>
                <a:lnTo>
                  <a:pt x="1349" y="55"/>
                </a:lnTo>
                <a:lnTo>
                  <a:pt x="1347" y="57"/>
                </a:lnTo>
                <a:lnTo>
                  <a:pt x="1347" y="59"/>
                </a:lnTo>
                <a:lnTo>
                  <a:pt x="1345" y="57"/>
                </a:lnTo>
                <a:lnTo>
                  <a:pt x="1341" y="55"/>
                </a:lnTo>
                <a:lnTo>
                  <a:pt x="1339" y="55"/>
                </a:lnTo>
                <a:lnTo>
                  <a:pt x="1333" y="53"/>
                </a:lnTo>
                <a:lnTo>
                  <a:pt x="1324" y="55"/>
                </a:lnTo>
                <a:lnTo>
                  <a:pt x="1320" y="57"/>
                </a:lnTo>
                <a:lnTo>
                  <a:pt x="1316" y="59"/>
                </a:lnTo>
                <a:lnTo>
                  <a:pt x="1314" y="59"/>
                </a:lnTo>
                <a:lnTo>
                  <a:pt x="1310" y="61"/>
                </a:lnTo>
                <a:lnTo>
                  <a:pt x="1301" y="61"/>
                </a:lnTo>
                <a:lnTo>
                  <a:pt x="1297" y="61"/>
                </a:lnTo>
                <a:lnTo>
                  <a:pt x="1291" y="63"/>
                </a:lnTo>
                <a:lnTo>
                  <a:pt x="1287" y="63"/>
                </a:lnTo>
                <a:lnTo>
                  <a:pt x="1282" y="65"/>
                </a:lnTo>
                <a:lnTo>
                  <a:pt x="1280" y="67"/>
                </a:lnTo>
                <a:lnTo>
                  <a:pt x="1280" y="69"/>
                </a:lnTo>
                <a:lnTo>
                  <a:pt x="1284" y="71"/>
                </a:lnTo>
                <a:lnTo>
                  <a:pt x="1284" y="71"/>
                </a:lnTo>
                <a:close/>
                <a:moveTo>
                  <a:pt x="2328" y="59"/>
                </a:moveTo>
                <a:lnTo>
                  <a:pt x="2332" y="63"/>
                </a:lnTo>
                <a:lnTo>
                  <a:pt x="2336" y="63"/>
                </a:lnTo>
                <a:lnTo>
                  <a:pt x="2336" y="61"/>
                </a:lnTo>
                <a:lnTo>
                  <a:pt x="2334" y="59"/>
                </a:lnTo>
                <a:lnTo>
                  <a:pt x="2332" y="55"/>
                </a:lnTo>
                <a:lnTo>
                  <a:pt x="2328" y="53"/>
                </a:lnTo>
                <a:lnTo>
                  <a:pt x="2326" y="53"/>
                </a:lnTo>
                <a:lnTo>
                  <a:pt x="2324" y="55"/>
                </a:lnTo>
                <a:lnTo>
                  <a:pt x="2324" y="57"/>
                </a:lnTo>
                <a:lnTo>
                  <a:pt x="2328" y="59"/>
                </a:lnTo>
                <a:close/>
                <a:moveTo>
                  <a:pt x="1930" y="44"/>
                </a:moveTo>
                <a:lnTo>
                  <a:pt x="1938" y="46"/>
                </a:lnTo>
                <a:lnTo>
                  <a:pt x="1949" y="50"/>
                </a:lnTo>
                <a:lnTo>
                  <a:pt x="1955" y="55"/>
                </a:lnTo>
                <a:lnTo>
                  <a:pt x="1957" y="55"/>
                </a:lnTo>
                <a:lnTo>
                  <a:pt x="1959" y="48"/>
                </a:lnTo>
                <a:lnTo>
                  <a:pt x="1959" y="42"/>
                </a:lnTo>
                <a:lnTo>
                  <a:pt x="1957" y="40"/>
                </a:lnTo>
                <a:lnTo>
                  <a:pt x="1951" y="36"/>
                </a:lnTo>
                <a:lnTo>
                  <a:pt x="1936" y="32"/>
                </a:lnTo>
                <a:lnTo>
                  <a:pt x="1930" y="34"/>
                </a:lnTo>
                <a:lnTo>
                  <a:pt x="1923" y="34"/>
                </a:lnTo>
                <a:lnTo>
                  <a:pt x="1921" y="36"/>
                </a:lnTo>
                <a:lnTo>
                  <a:pt x="1921" y="38"/>
                </a:lnTo>
                <a:lnTo>
                  <a:pt x="1930" y="44"/>
                </a:lnTo>
                <a:close/>
                <a:moveTo>
                  <a:pt x="1557" y="371"/>
                </a:moveTo>
                <a:lnTo>
                  <a:pt x="1555" y="369"/>
                </a:lnTo>
                <a:lnTo>
                  <a:pt x="1551" y="369"/>
                </a:lnTo>
                <a:lnTo>
                  <a:pt x="1548" y="371"/>
                </a:lnTo>
                <a:lnTo>
                  <a:pt x="1546" y="373"/>
                </a:lnTo>
                <a:lnTo>
                  <a:pt x="1546" y="373"/>
                </a:lnTo>
                <a:lnTo>
                  <a:pt x="1546" y="378"/>
                </a:lnTo>
                <a:lnTo>
                  <a:pt x="1548" y="380"/>
                </a:lnTo>
                <a:lnTo>
                  <a:pt x="1546" y="378"/>
                </a:lnTo>
                <a:lnTo>
                  <a:pt x="1544" y="378"/>
                </a:lnTo>
                <a:lnTo>
                  <a:pt x="1542" y="373"/>
                </a:lnTo>
                <a:lnTo>
                  <a:pt x="1542" y="373"/>
                </a:lnTo>
                <a:lnTo>
                  <a:pt x="1540" y="371"/>
                </a:lnTo>
                <a:lnTo>
                  <a:pt x="1538" y="373"/>
                </a:lnTo>
                <a:lnTo>
                  <a:pt x="1536" y="375"/>
                </a:lnTo>
                <a:lnTo>
                  <a:pt x="1534" y="375"/>
                </a:lnTo>
                <a:lnTo>
                  <a:pt x="1534" y="375"/>
                </a:lnTo>
                <a:lnTo>
                  <a:pt x="1538" y="371"/>
                </a:lnTo>
                <a:lnTo>
                  <a:pt x="1540" y="367"/>
                </a:lnTo>
                <a:lnTo>
                  <a:pt x="1540" y="367"/>
                </a:lnTo>
                <a:lnTo>
                  <a:pt x="1538" y="367"/>
                </a:lnTo>
                <a:lnTo>
                  <a:pt x="1538" y="367"/>
                </a:lnTo>
                <a:lnTo>
                  <a:pt x="1536" y="367"/>
                </a:lnTo>
                <a:lnTo>
                  <a:pt x="1534" y="369"/>
                </a:lnTo>
                <a:lnTo>
                  <a:pt x="1530" y="369"/>
                </a:lnTo>
                <a:lnTo>
                  <a:pt x="1530" y="369"/>
                </a:lnTo>
                <a:lnTo>
                  <a:pt x="1527" y="371"/>
                </a:lnTo>
                <a:lnTo>
                  <a:pt x="1525" y="375"/>
                </a:lnTo>
                <a:lnTo>
                  <a:pt x="1525" y="378"/>
                </a:lnTo>
                <a:lnTo>
                  <a:pt x="1521" y="382"/>
                </a:lnTo>
                <a:lnTo>
                  <a:pt x="1521" y="382"/>
                </a:lnTo>
                <a:lnTo>
                  <a:pt x="1521" y="380"/>
                </a:lnTo>
                <a:lnTo>
                  <a:pt x="1523" y="375"/>
                </a:lnTo>
                <a:lnTo>
                  <a:pt x="1523" y="375"/>
                </a:lnTo>
                <a:lnTo>
                  <a:pt x="1523" y="373"/>
                </a:lnTo>
                <a:lnTo>
                  <a:pt x="1523" y="371"/>
                </a:lnTo>
                <a:lnTo>
                  <a:pt x="1525" y="369"/>
                </a:lnTo>
                <a:lnTo>
                  <a:pt x="1525" y="369"/>
                </a:lnTo>
                <a:lnTo>
                  <a:pt x="1521" y="369"/>
                </a:lnTo>
                <a:lnTo>
                  <a:pt x="1519" y="369"/>
                </a:lnTo>
                <a:lnTo>
                  <a:pt x="1519" y="369"/>
                </a:lnTo>
                <a:lnTo>
                  <a:pt x="1523" y="367"/>
                </a:lnTo>
                <a:lnTo>
                  <a:pt x="1523" y="367"/>
                </a:lnTo>
                <a:lnTo>
                  <a:pt x="1527" y="367"/>
                </a:lnTo>
                <a:lnTo>
                  <a:pt x="1532" y="365"/>
                </a:lnTo>
                <a:lnTo>
                  <a:pt x="1532" y="363"/>
                </a:lnTo>
                <a:lnTo>
                  <a:pt x="1532" y="363"/>
                </a:lnTo>
                <a:lnTo>
                  <a:pt x="1532" y="361"/>
                </a:lnTo>
                <a:lnTo>
                  <a:pt x="1532" y="359"/>
                </a:lnTo>
                <a:lnTo>
                  <a:pt x="1532" y="359"/>
                </a:lnTo>
                <a:lnTo>
                  <a:pt x="1530" y="359"/>
                </a:lnTo>
                <a:lnTo>
                  <a:pt x="1527" y="359"/>
                </a:lnTo>
                <a:lnTo>
                  <a:pt x="1525" y="359"/>
                </a:lnTo>
                <a:lnTo>
                  <a:pt x="1523" y="359"/>
                </a:lnTo>
                <a:lnTo>
                  <a:pt x="1519" y="359"/>
                </a:lnTo>
                <a:lnTo>
                  <a:pt x="1515" y="361"/>
                </a:lnTo>
                <a:lnTo>
                  <a:pt x="1513" y="363"/>
                </a:lnTo>
                <a:lnTo>
                  <a:pt x="1511" y="365"/>
                </a:lnTo>
                <a:lnTo>
                  <a:pt x="1509" y="367"/>
                </a:lnTo>
                <a:lnTo>
                  <a:pt x="1509" y="367"/>
                </a:lnTo>
                <a:lnTo>
                  <a:pt x="1509" y="367"/>
                </a:lnTo>
                <a:lnTo>
                  <a:pt x="1509" y="367"/>
                </a:lnTo>
                <a:lnTo>
                  <a:pt x="1511" y="365"/>
                </a:lnTo>
                <a:lnTo>
                  <a:pt x="1513" y="363"/>
                </a:lnTo>
                <a:lnTo>
                  <a:pt x="1513" y="361"/>
                </a:lnTo>
                <a:lnTo>
                  <a:pt x="1515" y="359"/>
                </a:lnTo>
                <a:lnTo>
                  <a:pt x="1521" y="354"/>
                </a:lnTo>
                <a:lnTo>
                  <a:pt x="1521" y="352"/>
                </a:lnTo>
                <a:lnTo>
                  <a:pt x="1519" y="352"/>
                </a:lnTo>
                <a:lnTo>
                  <a:pt x="1519" y="350"/>
                </a:lnTo>
                <a:lnTo>
                  <a:pt x="1519" y="348"/>
                </a:lnTo>
                <a:lnTo>
                  <a:pt x="1517" y="348"/>
                </a:lnTo>
                <a:lnTo>
                  <a:pt x="1511" y="344"/>
                </a:lnTo>
                <a:lnTo>
                  <a:pt x="1509" y="344"/>
                </a:lnTo>
                <a:lnTo>
                  <a:pt x="1507" y="346"/>
                </a:lnTo>
                <a:lnTo>
                  <a:pt x="1504" y="346"/>
                </a:lnTo>
                <a:lnTo>
                  <a:pt x="1504" y="344"/>
                </a:lnTo>
                <a:lnTo>
                  <a:pt x="1500" y="344"/>
                </a:lnTo>
                <a:lnTo>
                  <a:pt x="1496" y="342"/>
                </a:lnTo>
                <a:lnTo>
                  <a:pt x="1494" y="342"/>
                </a:lnTo>
                <a:lnTo>
                  <a:pt x="1488" y="340"/>
                </a:lnTo>
                <a:lnTo>
                  <a:pt x="1483" y="340"/>
                </a:lnTo>
                <a:lnTo>
                  <a:pt x="1481" y="342"/>
                </a:lnTo>
                <a:lnTo>
                  <a:pt x="1477" y="342"/>
                </a:lnTo>
                <a:lnTo>
                  <a:pt x="1473" y="344"/>
                </a:lnTo>
                <a:lnTo>
                  <a:pt x="1471" y="344"/>
                </a:lnTo>
                <a:lnTo>
                  <a:pt x="1471" y="346"/>
                </a:lnTo>
                <a:lnTo>
                  <a:pt x="1471" y="346"/>
                </a:lnTo>
                <a:lnTo>
                  <a:pt x="1471" y="348"/>
                </a:lnTo>
                <a:lnTo>
                  <a:pt x="1471" y="348"/>
                </a:lnTo>
                <a:lnTo>
                  <a:pt x="1473" y="350"/>
                </a:lnTo>
                <a:lnTo>
                  <a:pt x="1479" y="352"/>
                </a:lnTo>
                <a:lnTo>
                  <a:pt x="1481" y="354"/>
                </a:lnTo>
                <a:lnTo>
                  <a:pt x="1483" y="354"/>
                </a:lnTo>
                <a:lnTo>
                  <a:pt x="1486" y="357"/>
                </a:lnTo>
                <a:lnTo>
                  <a:pt x="1481" y="357"/>
                </a:lnTo>
                <a:lnTo>
                  <a:pt x="1475" y="352"/>
                </a:lnTo>
                <a:lnTo>
                  <a:pt x="1473" y="352"/>
                </a:lnTo>
                <a:lnTo>
                  <a:pt x="1471" y="352"/>
                </a:lnTo>
                <a:lnTo>
                  <a:pt x="1469" y="352"/>
                </a:lnTo>
                <a:lnTo>
                  <a:pt x="1467" y="350"/>
                </a:lnTo>
                <a:lnTo>
                  <a:pt x="1467" y="352"/>
                </a:lnTo>
                <a:lnTo>
                  <a:pt x="1465" y="359"/>
                </a:lnTo>
                <a:lnTo>
                  <a:pt x="1467" y="359"/>
                </a:lnTo>
                <a:lnTo>
                  <a:pt x="1467" y="361"/>
                </a:lnTo>
                <a:lnTo>
                  <a:pt x="1469" y="363"/>
                </a:lnTo>
                <a:lnTo>
                  <a:pt x="1469" y="363"/>
                </a:lnTo>
                <a:lnTo>
                  <a:pt x="1469" y="363"/>
                </a:lnTo>
                <a:lnTo>
                  <a:pt x="1469" y="363"/>
                </a:lnTo>
                <a:lnTo>
                  <a:pt x="1467" y="363"/>
                </a:lnTo>
                <a:lnTo>
                  <a:pt x="1463" y="359"/>
                </a:lnTo>
                <a:lnTo>
                  <a:pt x="1463" y="359"/>
                </a:lnTo>
                <a:lnTo>
                  <a:pt x="1463" y="354"/>
                </a:lnTo>
                <a:lnTo>
                  <a:pt x="1463" y="352"/>
                </a:lnTo>
                <a:lnTo>
                  <a:pt x="1460" y="350"/>
                </a:lnTo>
                <a:lnTo>
                  <a:pt x="1458" y="350"/>
                </a:lnTo>
                <a:lnTo>
                  <a:pt x="1456" y="352"/>
                </a:lnTo>
                <a:lnTo>
                  <a:pt x="1454" y="352"/>
                </a:lnTo>
                <a:lnTo>
                  <a:pt x="1454" y="352"/>
                </a:lnTo>
                <a:lnTo>
                  <a:pt x="1454" y="350"/>
                </a:lnTo>
                <a:lnTo>
                  <a:pt x="1452" y="348"/>
                </a:lnTo>
                <a:lnTo>
                  <a:pt x="1452" y="348"/>
                </a:lnTo>
                <a:lnTo>
                  <a:pt x="1450" y="348"/>
                </a:lnTo>
                <a:lnTo>
                  <a:pt x="1448" y="350"/>
                </a:lnTo>
                <a:lnTo>
                  <a:pt x="1448" y="350"/>
                </a:lnTo>
                <a:lnTo>
                  <a:pt x="1448" y="352"/>
                </a:lnTo>
                <a:lnTo>
                  <a:pt x="1448" y="352"/>
                </a:lnTo>
                <a:lnTo>
                  <a:pt x="1450" y="357"/>
                </a:lnTo>
                <a:lnTo>
                  <a:pt x="1450" y="357"/>
                </a:lnTo>
                <a:lnTo>
                  <a:pt x="1448" y="354"/>
                </a:lnTo>
                <a:lnTo>
                  <a:pt x="1446" y="354"/>
                </a:lnTo>
                <a:lnTo>
                  <a:pt x="1444" y="357"/>
                </a:lnTo>
                <a:lnTo>
                  <a:pt x="1439" y="361"/>
                </a:lnTo>
                <a:lnTo>
                  <a:pt x="1437" y="363"/>
                </a:lnTo>
                <a:lnTo>
                  <a:pt x="1435" y="363"/>
                </a:lnTo>
                <a:lnTo>
                  <a:pt x="1435" y="363"/>
                </a:lnTo>
                <a:lnTo>
                  <a:pt x="1435" y="363"/>
                </a:lnTo>
                <a:lnTo>
                  <a:pt x="1435" y="363"/>
                </a:lnTo>
                <a:lnTo>
                  <a:pt x="1435" y="361"/>
                </a:lnTo>
                <a:lnTo>
                  <a:pt x="1435" y="361"/>
                </a:lnTo>
                <a:lnTo>
                  <a:pt x="1435" y="359"/>
                </a:lnTo>
                <a:lnTo>
                  <a:pt x="1435" y="359"/>
                </a:lnTo>
                <a:lnTo>
                  <a:pt x="1435" y="359"/>
                </a:lnTo>
                <a:lnTo>
                  <a:pt x="1437" y="359"/>
                </a:lnTo>
                <a:lnTo>
                  <a:pt x="1437" y="359"/>
                </a:lnTo>
                <a:lnTo>
                  <a:pt x="1439" y="359"/>
                </a:lnTo>
                <a:lnTo>
                  <a:pt x="1435" y="354"/>
                </a:lnTo>
                <a:lnTo>
                  <a:pt x="1435" y="354"/>
                </a:lnTo>
                <a:lnTo>
                  <a:pt x="1437" y="354"/>
                </a:lnTo>
                <a:lnTo>
                  <a:pt x="1439" y="352"/>
                </a:lnTo>
                <a:lnTo>
                  <a:pt x="1439" y="348"/>
                </a:lnTo>
                <a:lnTo>
                  <a:pt x="1439" y="348"/>
                </a:lnTo>
                <a:lnTo>
                  <a:pt x="1437" y="348"/>
                </a:lnTo>
                <a:lnTo>
                  <a:pt x="1431" y="352"/>
                </a:lnTo>
                <a:lnTo>
                  <a:pt x="1431" y="352"/>
                </a:lnTo>
                <a:lnTo>
                  <a:pt x="1435" y="348"/>
                </a:lnTo>
                <a:lnTo>
                  <a:pt x="1439" y="346"/>
                </a:lnTo>
                <a:lnTo>
                  <a:pt x="1442" y="342"/>
                </a:lnTo>
                <a:lnTo>
                  <a:pt x="1444" y="342"/>
                </a:lnTo>
                <a:lnTo>
                  <a:pt x="1446" y="340"/>
                </a:lnTo>
                <a:lnTo>
                  <a:pt x="1444" y="340"/>
                </a:lnTo>
                <a:lnTo>
                  <a:pt x="1442" y="338"/>
                </a:lnTo>
                <a:lnTo>
                  <a:pt x="1442" y="338"/>
                </a:lnTo>
                <a:lnTo>
                  <a:pt x="1439" y="336"/>
                </a:lnTo>
                <a:lnTo>
                  <a:pt x="1439" y="333"/>
                </a:lnTo>
                <a:lnTo>
                  <a:pt x="1439" y="331"/>
                </a:lnTo>
                <a:lnTo>
                  <a:pt x="1439" y="329"/>
                </a:lnTo>
                <a:lnTo>
                  <a:pt x="1439" y="329"/>
                </a:lnTo>
                <a:lnTo>
                  <a:pt x="1437" y="327"/>
                </a:lnTo>
                <a:lnTo>
                  <a:pt x="1433" y="327"/>
                </a:lnTo>
                <a:lnTo>
                  <a:pt x="1431" y="325"/>
                </a:lnTo>
                <a:lnTo>
                  <a:pt x="1431" y="321"/>
                </a:lnTo>
                <a:lnTo>
                  <a:pt x="1429" y="317"/>
                </a:lnTo>
                <a:lnTo>
                  <a:pt x="1429" y="317"/>
                </a:lnTo>
                <a:lnTo>
                  <a:pt x="1425" y="315"/>
                </a:lnTo>
                <a:lnTo>
                  <a:pt x="1421" y="313"/>
                </a:lnTo>
                <a:lnTo>
                  <a:pt x="1416" y="313"/>
                </a:lnTo>
                <a:lnTo>
                  <a:pt x="1410" y="313"/>
                </a:lnTo>
                <a:lnTo>
                  <a:pt x="1408" y="313"/>
                </a:lnTo>
                <a:lnTo>
                  <a:pt x="1406" y="315"/>
                </a:lnTo>
                <a:lnTo>
                  <a:pt x="1406" y="315"/>
                </a:lnTo>
                <a:lnTo>
                  <a:pt x="1400" y="317"/>
                </a:lnTo>
                <a:lnTo>
                  <a:pt x="1395" y="317"/>
                </a:lnTo>
                <a:lnTo>
                  <a:pt x="1391" y="319"/>
                </a:lnTo>
                <a:lnTo>
                  <a:pt x="1391" y="319"/>
                </a:lnTo>
                <a:lnTo>
                  <a:pt x="1393" y="321"/>
                </a:lnTo>
                <a:lnTo>
                  <a:pt x="1393" y="321"/>
                </a:lnTo>
                <a:lnTo>
                  <a:pt x="1389" y="321"/>
                </a:lnTo>
                <a:lnTo>
                  <a:pt x="1385" y="321"/>
                </a:lnTo>
                <a:lnTo>
                  <a:pt x="1383" y="323"/>
                </a:lnTo>
                <a:lnTo>
                  <a:pt x="1377" y="325"/>
                </a:lnTo>
                <a:lnTo>
                  <a:pt x="1370" y="331"/>
                </a:lnTo>
                <a:lnTo>
                  <a:pt x="1370" y="331"/>
                </a:lnTo>
                <a:lnTo>
                  <a:pt x="1375" y="333"/>
                </a:lnTo>
                <a:lnTo>
                  <a:pt x="1387" y="338"/>
                </a:lnTo>
                <a:lnTo>
                  <a:pt x="1387" y="340"/>
                </a:lnTo>
                <a:lnTo>
                  <a:pt x="1377" y="336"/>
                </a:lnTo>
                <a:lnTo>
                  <a:pt x="1372" y="336"/>
                </a:lnTo>
                <a:lnTo>
                  <a:pt x="1370" y="336"/>
                </a:lnTo>
                <a:lnTo>
                  <a:pt x="1370" y="336"/>
                </a:lnTo>
                <a:lnTo>
                  <a:pt x="1368" y="338"/>
                </a:lnTo>
                <a:lnTo>
                  <a:pt x="1368" y="338"/>
                </a:lnTo>
                <a:lnTo>
                  <a:pt x="1366" y="340"/>
                </a:lnTo>
                <a:lnTo>
                  <a:pt x="1366" y="342"/>
                </a:lnTo>
                <a:lnTo>
                  <a:pt x="1366" y="344"/>
                </a:lnTo>
                <a:lnTo>
                  <a:pt x="1368" y="344"/>
                </a:lnTo>
                <a:lnTo>
                  <a:pt x="1368" y="346"/>
                </a:lnTo>
                <a:lnTo>
                  <a:pt x="1368" y="346"/>
                </a:lnTo>
                <a:lnTo>
                  <a:pt x="1370" y="348"/>
                </a:lnTo>
                <a:lnTo>
                  <a:pt x="1370" y="348"/>
                </a:lnTo>
                <a:lnTo>
                  <a:pt x="1375" y="350"/>
                </a:lnTo>
                <a:lnTo>
                  <a:pt x="1375" y="350"/>
                </a:lnTo>
                <a:lnTo>
                  <a:pt x="1377" y="350"/>
                </a:lnTo>
                <a:lnTo>
                  <a:pt x="1379" y="350"/>
                </a:lnTo>
                <a:lnTo>
                  <a:pt x="1381" y="350"/>
                </a:lnTo>
                <a:lnTo>
                  <a:pt x="1381" y="350"/>
                </a:lnTo>
                <a:lnTo>
                  <a:pt x="1379" y="352"/>
                </a:lnTo>
                <a:lnTo>
                  <a:pt x="1379" y="352"/>
                </a:lnTo>
                <a:lnTo>
                  <a:pt x="1379" y="354"/>
                </a:lnTo>
                <a:lnTo>
                  <a:pt x="1381" y="354"/>
                </a:lnTo>
                <a:lnTo>
                  <a:pt x="1385" y="359"/>
                </a:lnTo>
                <a:lnTo>
                  <a:pt x="1387" y="359"/>
                </a:lnTo>
                <a:lnTo>
                  <a:pt x="1387" y="359"/>
                </a:lnTo>
                <a:lnTo>
                  <a:pt x="1385" y="359"/>
                </a:lnTo>
                <a:lnTo>
                  <a:pt x="1383" y="357"/>
                </a:lnTo>
                <a:lnTo>
                  <a:pt x="1377" y="354"/>
                </a:lnTo>
                <a:lnTo>
                  <a:pt x="1372" y="354"/>
                </a:lnTo>
                <a:lnTo>
                  <a:pt x="1370" y="354"/>
                </a:lnTo>
                <a:lnTo>
                  <a:pt x="1368" y="359"/>
                </a:lnTo>
                <a:lnTo>
                  <a:pt x="1366" y="359"/>
                </a:lnTo>
                <a:lnTo>
                  <a:pt x="1364" y="361"/>
                </a:lnTo>
                <a:lnTo>
                  <a:pt x="1364" y="361"/>
                </a:lnTo>
                <a:lnTo>
                  <a:pt x="1364" y="361"/>
                </a:lnTo>
                <a:lnTo>
                  <a:pt x="1368" y="365"/>
                </a:lnTo>
                <a:lnTo>
                  <a:pt x="1368" y="365"/>
                </a:lnTo>
                <a:lnTo>
                  <a:pt x="1370" y="367"/>
                </a:lnTo>
                <a:lnTo>
                  <a:pt x="1370" y="369"/>
                </a:lnTo>
                <a:lnTo>
                  <a:pt x="1372" y="369"/>
                </a:lnTo>
                <a:lnTo>
                  <a:pt x="1375" y="369"/>
                </a:lnTo>
                <a:lnTo>
                  <a:pt x="1377" y="369"/>
                </a:lnTo>
                <a:lnTo>
                  <a:pt x="1379" y="369"/>
                </a:lnTo>
                <a:lnTo>
                  <a:pt x="1381" y="371"/>
                </a:lnTo>
                <a:lnTo>
                  <a:pt x="1381" y="371"/>
                </a:lnTo>
                <a:lnTo>
                  <a:pt x="1381" y="373"/>
                </a:lnTo>
                <a:lnTo>
                  <a:pt x="1381" y="375"/>
                </a:lnTo>
                <a:lnTo>
                  <a:pt x="1381" y="378"/>
                </a:lnTo>
                <a:lnTo>
                  <a:pt x="1379" y="384"/>
                </a:lnTo>
                <a:lnTo>
                  <a:pt x="1379" y="386"/>
                </a:lnTo>
                <a:lnTo>
                  <a:pt x="1379" y="386"/>
                </a:lnTo>
                <a:lnTo>
                  <a:pt x="1377" y="386"/>
                </a:lnTo>
                <a:lnTo>
                  <a:pt x="1377" y="386"/>
                </a:lnTo>
                <a:lnTo>
                  <a:pt x="1375" y="384"/>
                </a:lnTo>
                <a:lnTo>
                  <a:pt x="1377" y="384"/>
                </a:lnTo>
                <a:lnTo>
                  <a:pt x="1377" y="384"/>
                </a:lnTo>
                <a:lnTo>
                  <a:pt x="1375" y="384"/>
                </a:lnTo>
                <a:lnTo>
                  <a:pt x="1366" y="384"/>
                </a:lnTo>
                <a:lnTo>
                  <a:pt x="1364" y="384"/>
                </a:lnTo>
                <a:lnTo>
                  <a:pt x="1360" y="386"/>
                </a:lnTo>
                <a:lnTo>
                  <a:pt x="1358" y="386"/>
                </a:lnTo>
                <a:lnTo>
                  <a:pt x="1354" y="388"/>
                </a:lnTo>
                <a:lnTo>
                  <a:pt x="1354" y="386"/>
                </a:lnTo>
                <a:lnTo>
                  <a:pt x="1356" y="386"/>
                </a:lnTo>
                <a:lnTo>
                  <a:pt x="1360" y="384"/>
                </a:lnTo>
                <a:lnTo>
                  <a:pt x="1362" y="382"/>
                </a:lnTo>
                <a:lnTo>
                  <a:pt x="1366" y="382"/>
                </a:lnTo>
                <a:lnTo>
                  <a:pt x="1370" y="382"/>
                </a:lnTo>
                <a:lnTo>
                  <a:pt x="1375" y="380"/>
                </a:lnTo>
                <a:lnTo>
                  <a:pt x="1377" y="378"/>
                </a:lnTo>
                <a:lnTo>
                  <a:pt x="1375" y="375"/>
                </a:lnTo>
                <a:lnTo>
                  <a:pt x="1372" y="373"/>
                </a:lnTo>
                <a:lnTo>
                  <a:pt x="1368" y="371"/>
                </a:lnTo>
                <a:lnTo>
                  <a:pt x="1366" y="369"/>
                </a:lnTo>
                <a:lnTo>
                  <a:pt x="1362" y="367"/>
                </a:lnTo>
                <a:lnTo>
                  <a:pt x="1358" y="363"/>
                </a:lnTo>
                <a:lnTo>
                  <a:pt x="1358" y="361"/>
                </a:lnTo>
                <a:lnTo>
                  <a:pt x="1358" y="357"/>
                </a:lnTo>
                <a:lnTo>
                  <a:pt x="1358" y="354"/>
                </a:lnTo>
                <a:lnTo>
                  <a:pt x="1358" y="352"/>
                </a:lnTo>
                <a:lnTo>
                  <a:pt x="1358" y="350"/>
                </a:lnTo>
                <a:lnTo>
                  <a:pt x="1358" y="348"/>
                </a:lnTo>
                <a:lnTo>
                  <a:pt x="1356" y="346"/>
                </a:lnTo>
                <a:lnTo>
                  <a:pt x="1354" y="342"/>
                </a:lnTo>
                <a:lnTo>
                  <a:pt x="1351" y="342"/>
                </a:lnTo>
                <a:lnTo>
                  <a:pt x="1351" y="340"/>
                </a:lnTo>
                <a:lnTo>
                  <a:pt x="1354" y="338"/>
                </a:lnTo>
                <a:lnTo>
                  <a:pt x="1354" y="336"/>
                </a:lnTo>
                <a:lnTo>
                  <a:pt x="1356" y="333"/>
                </a:lnTo>
                <a:lnTo>
                  <a:pt x="1360" y="327"/>
                </a:lnTo>
                <a:lnTo>
                  <a:pt x="1362" y="325"/>
                </a:lnTo>
                <a:lnTo>
                  <a:pt x="1366" y="321"/>
                </a:lnTo>
                <a:lnTo>
                  <a:pt x="1368" y="319"/>
                </a:lnTo>
                <a:lnTo>
                  <a:pt x="1372" y="317"/>
                </a:lnTo>
                <a:lnTo>
                  <a:pt x="1377" y="315"/>
                </a:lnTo>
                <a:lnTo>
                  <a:pt x="1377" y="313"/>
                </a:lnTo>
                <a:lnTo>
                  <a:pt x="1377" y="313"/>
                </a:lnTo>
                <a:lnTo>
                  <a:pt x="1377" y="313"/>
                </a:lnTo>
                <a:lnTo>
                  <a:pt x="1375" y="310"/>
                </a:lnTo>
                <a:lnTo>
                  <a:pt x="1362" y="310"/>
                </a:lnTo>
                <a:lnTo>
                  <a:pt x="1356" y="310"/>
                </a:lnTo>
                <a:lnTo>
                  <a:pt x="1351" y="310"/>
                </a:lnTo>
                <a:lnTo>
                  <a:pt x="1341" y="313"/>
                </a:lnTo>
                <a:lnTo>
                  <a:pt x="1337" y="313"/>
                </a:lnTo>
                <a:lnTo>
                  <a:pt x="1335" y="315"/>
                </a:lnTo>
                <a:lnTo>
                  <a:pt x="1331" y="317"/>
                </a:lnTo>
                <a:lnTo>
                  <a:pt x="1322" y="323"/>
                </a:lnTo>
                <a:lnTo>
                  <a:pt x="1322" y="323"/>
                </a:lnTo>
                <a:lnTo>
                  <a:pt x="1322" y="323"/>
                </a:lnTo>
                <a:lnTo>
                  <a:pt x="1322" y="325"/>
                </a:lnTo>
                <a:lnTo>
                  <a:pt x="1322" y="325"/>
                </a:lnTo>
                <a:lnTo>
                  <a:pt x="1318" y="327"/>
                </a:lnTo>
                <a:lnTo>
                  <a:pt x="1316" y="329"/>
                </a:lnTo>
                <a:lnTo>
                  <a:pt x="1316" y="331"/>
                </a:lnTo>
                <a:lnTo>
                  <a:pt x="1314" y="331"/>
                </a:lnTo>
                <a:lnTo>
                  <a:pt x="1314" y="333"/>
                </a:lnTo>
                <a:lnTo>
                  <a:pt x="1314" y="336"/>
                </a:lnTo>
                <a:lnTo>
                  <a:pt x="1314" y="338"/>
                </a:lnTo>
                <a:lnTo>
                  <a:pt x="1314" y="338"/>
                </a:lnTo>
                <a:lnTo>
                  <a:pt x="1310" y="342"/>
                </a:lnTo>
                <a:lnTo>
                  <a:pt x="1307" y="346"/>
                </a:lnTo>
                <a:lnTo>
                  <a:pt x="1307" y="348"/>
                </a:lnTo>
                <a:lnTo>
                  <a:pt x="1305" y="350"/>
                </a:lnTo>
                <a:lnTo>
                  <a:pt x="1305" y="350"/>
                </a:lnTo>
                <a:lnTo>
                  <a:pt x="1305" y="352"/>
                </a:lnTo>
                <a:lnTo>
                  <a:pt x="1305" y="354"/>
                </a:lnTo>
                <a:lnTo>
                  <a:pt x="1305" y="354"/>
                </a:lnTo>
                <a:lnTo>
                  <a:pt x="1307" y="357"/>
                </a:lnTo>
                <a:lnTo>
                  <a:pt x="1310" y="357"/>
                </a:lnTo>
                <a:lnTo>
                  <a:pt x="1310" y="357"/>
                </a:lnTo>
                <a:lnTo>
                  <a:pt x="1305" y="359"/>
                </a:lnTo>
                <a:lnTo>
                  <a:pt x="1303" y="361"/>
                </a:lnTo>
                <a:lnTo>
                  <a:pt x="1303" y="363"/>
                </a:lnTo>
                <a:lnTo>
                  <a:pt x="1303" y="365"/>
                </a:lnTo>
                <a:lnTo>
                  <a:pt x="1305" y="367"/>
                </a:lnTo>
                <a:lnTo>
                  <a:pt x="1305" y="371"/>
                </a:lnTo>
                <a:lnTo>
                  <a:pt x="1305" y="373"/>
                </a:lnTo>
                <a:lnTo>
                  <a:pt x="1307" y="375"/>
                </a:lnTo>
                <a:lnTo>
                  <a:pt x="1307" y="375"/>
                </a:lnTo>
                <a:lnTo>
                  <a:pt x="1312" y="378"/>
                </a:lnTo>
                <a:lnTo>
                  <a:pt x="1318" y="380"/>
                </a:lnTo>
                <a:lnTo>
                  <a:pt x="1324" y="380"/>
                </a:lnTo>
                <a:lnTo>
                  <a:pt x="1333" y="382"/>
                </a:lnTo>
                <a:lnTo>
                  <a:pt x="1335" y="382"/>
                </a:lnTo>
                <a:lnTo>
                  <a:pt x="1337" y="382"/>
                </a:lnTo>
                <a:lnTo>
                  <a:pt x="1339" y="384"/>
                </a:lnTo>
                <a:lnTo>
                  <a:pt x="1341" y="386"/>
                </a:lnTo>
                <a:lnTo>
                  <a:pt x="1345" y="386"/>
                </a:lnTo>
                <a:lnTo>
                  <a:pt x="1345" y="388"/>
                </a:lnTo>
                <a:lnTo>
                  <a:pt x="1339" y="388"/>
                </a:lnTo>
                <a:lnTo>
                  <a:pt x="1335" y="388"/>
                </a:lnTo>
                <a:lnTo>
                  <a:pt x="1333" y="388"/>
                </a:lnTo>
                <a:lnTo>
                  <a:pt x="1328" y="388"/>
                </a:lnTo>
                <a:lnTo>
                  <a:pt x="1326" y="386"/>
                </a:lnTo>
                <a:lnTo>
                  <a:pt x="1322" y="386"/>
                </a:lnTo>
                <a:lnTo>
                  <a:pt x="1318" y="386"/>
                </a:lnTo>
                <a:lnTo>
                  <a:pt x="1314" y="386"/>
                </a:lnTo>
                <a:lnTo>
                  <a:pt x="1312" y="386"/>
                </a:lnTo>
                <a:lnTo>
                  <a:pt x="1312" y="386"/>
                </a:lnTo>
                <a:lnTo>
                  <a:pt x="1314" y="388"/>
                </a:lnTo>
                <a:lnTo>
                  <a:pt x="1314" y="392"/>
                </a:lnTo>
                <a:lnTo>
                  <a:pt x="1316" y="392"/>
                </a:lnTo>
                <a:lnTo>
                  <a:pt x="1320" y="398"/>
                </a:lnTo>
                <a:lnTo>
                  <a:pt x="1322" y="401"/>
                </a:lnTo>
                <a:lnTo>
                  <a:pt x="1324" y="401"/>
                </a:lnTo>
                <a:lnTo>
                  <a:pt x="1326" y="401"/>
                </a:lnTo>
                <a:lnTo>
                  <a:pt x="1331" y="403"/>
                </a:lnTo>
                <a:lnTo>
                  <a:pt x="1335" y="407"/>
                </a:lnTo>
                <a:lnTo>
                  <a:pt x="1335" y="407"/>
                </a:lnTo>
                <a:lnTo>
                  <a:pt x="1337" y="407"/>
                </a:lnTo>
                <a:lnTo>
                  <a:pt x="1337" y="405"/>
                </a:lnTo>
                <a:lnTo>
                  <a:pt x="1339" y="405"/>
                </a:lnTo>
                <a:lnTo>
                  <a:pt x="1341" y="405"/>
                </a:lnTo>
                <a:lnTo>
                  <a:pt x="1343" y="405"/>
                </a:lnTo>
                <a:lnTo>
                  <a:pt x="1347" y="405"/>
                </a:lnTo>
                <a:lnTo>
                  <a:pt x="1347" y="405"/>
                </a:lnTo>
                <a:lnTo>
                  <a:pt x="1345" y="403"/>
                </a:lnTo>
                <a:lnTo>
                  <a:pt x="1345" y="403"/>
                </a:lnTo>
                <a:lnTo>
                  <a:pt x="1345" y="403"/>
                </a:lnTo>
                <a:lnTo>
                  <a:pt x="1349" y="403"/>
                </a:lnTo>
                <a:lnTo>
                  <a:pt x="1351" y="403"/>
                </a:lnTo>
                <a:lnTo>
                  <a:pt x="1354" y="403"/>
                </a:lnTo>
                <a:lnTo>
                  <a:pt x="1356" y="401"/>
                </a:lnTo>
                <a:lnTo>
                  <a:pt x="1356" y="401"/>
                </a:lnTo>
                <a:lnTo>
                  <a:pt x="1356" y="403"/>
                </a:lnTo>
                <a:lnTo>
                  <a:pt x="1354" y="405"/>
                </a:lnTo>
                <a:lnTo>
                  <a:pt x="1356" y="405"/>
                </a:lnTo>
                <a:lnTo>
                  <a:pt x="1356" y="409"/>
                </a:lnTo>
                <a:lnTo>
                  <a:pt x="1358" y="409"/>
                </a:lnTo>
                <a:lnTo>
                  <a:pt x="1360" y="411"/>
                </a:lnTo>
                <a:lnTo>
                  <a:pt x="1364" y="411"/>
                </a:lnTo>
                <a:lnTo>
                  <a:pt x="1370" y="409"/>
                </a:lnTo>
                <a:lnTo>
                  <a:pt x="1375" y="411"/>
                </a:lnTo>
                <a:lnTo>
                  <a:pt x="1377" y="411"/>
                </a:lnTo>
                <a:lnTo>
                  <a:pt x="1379" y="411"/>
                </a:lnTo>
                <a:lnTo>
                  <a:pt x="1379" y="411"/>
                </a:lnTo>
                <a:lnTo>
                  <a:pt x="1383" y="413"/>
                </a:lnTo>
                <a:lnTo>
                  <a:pt x="1393" y="413"/>
                </a:lnTo>
                <a:lnTo>
                  <a:pt x="1398" y="413"/>
                </a:lnTo>
                <a:lnTo>
                  <a:pt x="1404" y="413"/>
                </a:lnTo>
                <a:lnTo>
                  <a:pt x="1404" y="413"/>
                </a:lnTo>
                <a:lnTo>
                  <a:pt x="1406" y="413"/>
                </a:lnTo>
                <a:lnTo>
                  <a:pt x="1412" y="415"/>
                </a:lnTo>
                <a:lnTo>
                  <a:pt x="1416" y="417"/>
                </a:lnTo>
                <a:lnTo>
                  <a:pt x="1419" y="417"/>
                </a:lnTo>
                <a:lnTo>
                  <a:pt x="1421" y="415"/>
                </a:lnTo>
                <a:lnTo>
                  <a:pt x="1427" y="415"/>
                </a:lnTo>
                <a:lnTo>
                  <a:pt x="1435" y="419"/>
                </a:lnTo>
                <a:lnTo>
                  <a:pt x="1437" y="419"/>
                </a:lnTo>
                <a:lnTo>
                  <a:pt x="1437" y="417"/>
                </a:lnTo>
                <a:lnTo>
                  <a:pt x="1435" y="417"/>
                </a:lnTo>
                <a:lnTo>
                  <a:pt x="1433" y="415"/>
                </a:lnTo>
                <a:lnTo>
                  <a:pt x="1431" y="413"/>
                </a:lnTo>
                <a:lnTo>
                  <a:pt x="1429" y="413"/>
                </a:lnTo>
                <a:lnTo>
                  <a:pt x="1429" y="413"/>
                </a:lnTo>
                <a:lnTo>
                  <a:pt x="1427" y="411"/>
                </a:lnTo>
                <a:lnTo>
                  <a:pt x="1425" y="411"/>
                </a:lnTo>
                <a:lnTo>
                  <a:pt x="1427" y="409"/>
                </a:lnTo>
                <a:lnTo>
                  <a:pt x="1433" y="411"/>
                </a:lnTo>
                <a:lnTo>
                  <a:pt x="1437" y="411"/>
                </a:lnTo>
                <a:lnTo>
                  <a:pt x="1439" y="411"/>
                </a:lnTo>
                <a:lnTo>
                  <a:pt x="1444" y="413"/>
                </a:lnTo>
                <a:lnTo>
                  <a:pt x="1446" y="413"/>
                </a:lnTo>
                <a:lnTo>
                  <a:pt x="1446" y="413"/>
                </a:lnTo>
                <a:lnTo>
                  <a:pt x="1454" y="415"/>
                </a:lnTo>
                <a:lnTo>
                  <a:pt x="1456" y="415"/>
                </a:lnTo>
                <a:lnTo>
                  <a:pt x="1458" y="415"/>
                </a:lnTo>
                <a:lnTo>
                  <a:pt x="1463" y="415"/>
                </a:lnTo>
                <a:lnTo>
                  <a:pt x="1465" y="413"/>
                </a:lnTo>
                <a:lnTo>
                  <a:pt x="1467" y="413"/>
                </a:lnTo>
                <a:lnTo>
                  <a:pt x="1467" y="411"/>
                </a:lnTo>
                <a:lnTo>
                  <a:pt x="1467" y="411"/>
                </a:lnTo>
                <a:lnTo>
                  <a:pt x="1467" y="409"/>
                </a:lnTo>
                <a:lnTo>
                  <a:pt x="1465" y="407"/>
                </a:lnTo>
                <a:lnTo>
                  <a:pt x="1465" y="405"/>
                </a:lnTo>
                <a:lnTo>
                  <a:pt x="1463" y="405"/>
                </a:lnTo>
                <a:lnTo>
                  <a:pt x="1458" y="403"/>
                </a:lnTo>
                <a:lnTo>
                  <a:pt x="1458" y="403"/>
                </a:lnTo>
                <a:lnTo>
                  <a:pt x="1458" y="401"/>
                </a:lnTo>
                <a:lnTo>
                  <a:pt x="1458" y="401"/>
                </a:lnTo>
                <a:lnTo>
                  <a:pt x="1460" y="398"/>
                </a:lnTo>
                <a:lnTo>
                  <a:pt x="1460" y="398"/>
                </a:lnTo>
                <a:lnTo>
                  <a:pt x="1463" y="396"/>
                </a:lnTo>
                <a:lnTo>
                  <a:pt x="1463" y="398"/>
                </a:lnTo>
                <a:lnTo>
                  <a:pt x="1465" y="401"/>
                </a:lnTo>
                <a:lnTo>
                  <a:pt x="1465" y="401"/>
                </a:lnTo>
                <a:lnTo>
                  <a:pt x="1467" y="401"/>
                </a:lnTo>
                <a:lnTo>
                  <a:pt x="1469" y="405"/>
                </a:lnTo>
                <a:lnTo>
                  <a:pt x="1469" y="405"/>
                </a:lnTo>
                <a:lnTo>
                  <a:pt x="1471" y="405"/>
                </a:lnTo>
                <a:lnTo>
                  <a:pt x="1473" y="407"/>
                </a:lnTo>
                <a:lnTo>
                  <a:pt x="1475" y="407"/>
                </a:lnTo>
                <a:lnTo>
                  <a:pt x="1475" y="407"/>
                </a:lnTo>
                <a:lnTo>
                  <a:pt x="1479" y="407"/>
                </a:lnTo>
                <a:lnTo>
                  <a:pt x="1481" y="407"/>
                </a:lnTo>
                <a:lnTo>
                  <a:pt x="1481" y="409"/>
                </a:lnTo>
                <a:lnTo>
                  <a:pt x="1481" y="411"/>
                </a:lnTo>
                <a:lnTo>
                  <a:pt x="1483" y="413"/>
                </a:lnTo>
                <a:lnTo>
                  <a:pt x="1483" y="415"/>
                </a:lnTo>
                <a:lnTo>
                  <a:pt x="1483" y="417"/>
                </a:lnTo>
                <a:lnTo>
                  <a:pt x="1486" y="417"/>
                </a:lnTo>
                <a:lnTo>
                  <a:pt x="1490" y="417"/>
                </a:lnTo>
                <a:lnTo>
                  <a:pt x="1492" y="417"/>
                </a:lnTo>
                <a:lnTo>
                  <a:pt x="1492" y="417"/>
                </a:lnTo>
                <a:lnTo>
                  <a:pt x="1494" y="419"/>
                </a:lnTo>
                <a:lnTo>
                  <a:pt x="1494" y="419"/>
                </a:lnTo>
                <a:lnTo>
                  <a:pt x="1492" y="422"/>
                </a:lnTo>
                <a:lnTo>
                  <a:pt x="1490" y="422"/>
                </a:lnTo>
                <a:lnTo>
                  <a:pt x="1490" y="422"/>
                </a:lnTo>
                <a:lnTo>
                  <a:pt x="1492" y="422"/>
                </a:lnTo>
                <a:lnTo>
                  <a:pt x="1492" y="424"/>
                </a:lnTo>
                <a:lnTo>
                  <a:pt x="1494" y="424"/>
                </a:lnTo>
                <a:lnTo>
                  <a:pt x="1496" y="424"/>
                </a:lnTo>
                <a:lnTo>
                  <a:pt x="1496" y="424"/>
                </a:lnTo>
                <a:lnTo>
                  <a:pt x="1498" y="422"/>
                </a:lnTo>
                <a:lnTo>
                  <a:pt x="1500" y="422"/>
                </a:lnTo>
                <a:lnTo>
                  <a:pt x="1500" y="422"/>
                </a:lnTo>
                <a:lnTo>
                  <a:pt x="1502" y="422"/>
                </a:lnTo>
                <a:lnTo>
                  <a:pt x="1502" y="422"/>
                </a:lnTo>
                <a:lnTo>
                  <a:pt x="1500" y="422"/>
                </a:lnTo>
                <a:lnTo>
                  <a:pt x="1500" y="424"/>
                </a:lnTo>
                <a:lnTo>
                  <a:pt x="1498" y="424"/>
                </a:lnTo>
                <a:lnTo>
                  <a:pt x="1498" y="426"/>
                </a:lnTo>
                <a:lnTo>
                  <a:pt x="1500" y="426"/>
                </a:lnTo>
                <a:lnTo>
                  <a:pt x="1500" y="428"/>
                </a:lnTo>
                <a:lnTo>
                  <a:pt x="1502" y="428"/>
                </a:lnTo>
                <a:lnTo>
                  <a:pt x="1504" y="428"/>
                </a:lnTo>
                <a:lnTo>
                  <a:pt x="1507" y="428"/>
                </a:lnTo>
                <a:lnTo>
                  <a:pt x="1511" y="430"/>
                </a:lnTo>
                <a:lnTo>
                  <a:pt x="1511" y="430"/>
                </a:lnTo>
                <a:lnTo>
                  <a:pt x="1513" y="432"/>
                </a:lnTo>
                <a:lnTo>
                  <a:pt x="1511" y="434"/>
                </a:lnTo>
                <a:lnTo>
                  <a:pt x="1511" y="436"/>
                </a:lnTo>
                <a:lnTo>
                  <a:pt x="1509" y="436"/>
                </a:lnTo>
                <a:lnTo>
                  <a:pt x="1507" y="438"/>
                </a:lnTo>
                <a:lnTo>
                  <a:pt x="1504" y="438"/>
                </a:lnTo>
                <a:lnTo>
                  <a:pt x="1500" y="436"/>
                </a:lnTo>
                <a:lnTo>
                  <a:pt x="1500" y="438"/>
                </a:lnTo>
                <a:lnTo>
                  <a:pt x="1498" y="438"/>
                </a:lnTo>
                <a:lnTo>
                  <a:pt x="1498" y="438"/>
                </a:lnTo>
                <a:lnTo>
                  <a:pt x="1498" y="443"/>
                </a:lnTo>
                <a:lnTo>
                  <a:pt x="1498" y="443"/>
                </a:lnTo>
                <a:lnTo>
                  <a:pt x="1498" y="443"/>
                </a:lnTo>
                <a:lnTo>
                  <a:pt x="1498" y="445"/>
                </a:lnTo>
                <a:lnTo>
                  <a:pt x="1498" y="445"/>
                </a:lnTo>
                <a:lnTo>
                  <a:pt x="1498" y="447"/>
                </a:lnTo>
                <a:lnTo>
                  <a:pt x="1500" y="447"/>
                </a:lnTo>
                <a:lnTo>
                  <a:pt x="1502" y="445"/>
                </a:lnTo>
                <a:lnTo>
                  <a:pt x="1509" y="443"/>
                </a:lnTo>
                <a:lnTo>
                  <a:pt x="1513" y="440"/>
                </a:lnTo>
                <a:lnTo>
                  <a:pt x="1513" y="440"/>
                </a:lnTo>
                <a:lnTo>
                  <a:pt x="1515" y="438"/>
                </a:lnTo>
                <a:lnTo>
                  <a:pt x="1515" y="440"/>
                </a:lnTo>
                <a:lnTo>
                  <a:pt x="1519" y="440"/>
                </a:lnTo>
                <a:lnTo>
                  <a:pt x="1519" y="440"/>
                </a:lnTo>
                <a:lnTo>
                  <a:pt x="1521" y="438"/>
                </a:lnTo>
                <a:lnTo>
                  <a:pt x="1523" y="436"/>
                </a:lnTo>
                <a:lnTo>
                  <a:pt x="1523" y="436"/>
                </a:lnTo>
                <a:lnTo>
                  <a:pt x="1525" y="436"/>
                </a:lnTo>
                <a:lnTo>
                  <a:pt x="1525" y="438"/>
                </a:lnTo>
                <a:lnTo>
                  <a:pt x="1523" y="438"/>
                </a:lnTo>
                <a:lnTo>
                  <a:pt x="1521" y="438"/>
                </a:lnTo>
                <a:lnTo>
                  <a:pt x="1523" y="440"/>
                </a:lnTo>
                <a:lnTo>
                  <a:pt x="1523" y="440"/>
                </a:lnTo>
                <a:lnTo>
                  <a:pt x="1525" y="440"/>
                </a:lnTo>
                <a:lnTo>
                  <a:pt x="1525" y="440"/>
                </a:lnTo>
                <a:lnTo>
                  <a:pt x="1523" y="443"/>
                </a:lnTo>
                <a:lnTo>
                  <a:pt x="1523" y="443"/>
                </a:lnTo>
                <a:lnTo>
                  <a:pt x="1523" y="443"/>
                </a:lnTo>
                <a:lnTo>
                  <a:pt x="1525" y="443"/>
                </a:lnTo>
                <a:lnTo>
                  <a:pt x="1525" y="443"/>
                </a:lnTo>
                <a:lnTo>
                  <a:pt x="1525" y="443"/>
                </a:lnTo>
                <a:lnTo>
                  <a:pt x="1525" y="445"/>
                </a:lnTo>
                <a:lnTo>
                  <a:pt x="1525" y="445"/>
                </a:lnTo>
                <a:lnTo>
                  <a:pt x="1530" y="449"/>
                </a:lnTo>
                <a:lnTo>
                  <a:pt x="1530" y="449"/>
                </a:lnTo>
                <a:lnTo>
                  <a:pt x="1532" y="449"/>
                </a:lnTo>
                <a:lnTo>
                  <a:pt x="1534" y="451"/>
                </a:lnTo>
                <a:lnTo>
                  <a:pt x="1536" y="449"/>
                </a:lnTo>
                <a:lnTo>
                  <a:pt x="1536" y="449"/>
                </a:lnTo>
                <a:lnTo>
                  <a:pt x="1534" y="447"/>
                </a:lnTo>
                <a:lnTo>
                  <a:pt x="1534" y="445"/>
                </a:lnTo>
                <a:lnTo>
                  <a:pt x="1536" y="445"/>
                </a:lnTo>
                <a:lnTo>
                  <a:pt x="1538" y="447"/>
                </a:lnTo>
                <a:lnTo>
                  <a:pt x="1538" y="447"/>
                </a:lnTo>
                <a:lnTo>
                  <a:pt x="1538" y="447"/>
                </a:lnTo>
                <a:lnTo>
                  <a:pt x="1538" y="449"/>
                </a:lnTo>
                <a:lnTo>
                  <a:pt x="1538" y="449"/>
                </a:lnTo>
                <a:lnTo>
                  <a:pt x="1538" y="451"/>
                </a:lnTo>
                <a:lnTo>
                  <a:pt x="1538" y="451"/>
                </a:lnTo>
                <a:lnTo>
                  <a:pt x="1538" y="453"/>
                </a:lnTo>
                <a:lnTo>
                  <a:pt x="1538" y="455"/>
                </a:lnTo>
                <a:lnTo>
                  <a:pt x="1540" y="455"/>
                </a:lnTo>
                <a:lnTo>
                  <a:pt x="1540" y="455"/>
                </a:lnTo>
                <a:lnTo>
                  <a:pt x="1542" y="455"/>
                </a:lnTo>
                <a:lnTo>
                  <a:pt x="1546" y="455"/>
                </a:lnTo>
                <a:lnTo>
                  <a:pt x="1546" y="455"/>
                </a:lnTo>
                <a:lnTo>
                  <a:pt x="1546" y="455"/>
                </a:lnTo>
                <a:lnTo>
                  <a:pt x="1546" y="457"/>
                </a:lnTo>
                <a:lnTo>
                  <a:pt x="1548" y="461"/>
                </a:lnTo>
                <a:lnTo>
                  <a:pt x="1551" y="466"/>
                </a:lnTo>
                <a:lnTo>
                  <a:pt x="1555" y="468"/>
                </a:lnTo>
                <a:lnTo>
                  <a:pt x="1557" y="472"/>
                </a:lnTo>
                <a:lnTo>
                  <a:pt x="1559" y="480"/>
                </a:lnTo>
                <a:lnTo>
                  <a:pt x="1561" y="480"/>
                </a:lnTo>
                <a:lnTo>
                  <a:pt x="1561" y="480"/>
                </a:lnTo>
                <a:lnTo>
                  <a:pt x="1561" y="482"/>
                </a:lnTo>
                <a:lnTo>
                  <a:pt x="1559" y="484"/>
                </a:lnTo>
                <a:lnTo>
                  <a:pt x="1557" y="484"/>
                </a:lnTo>
                <a:lnTo>
                  <a:pt x="1555" y="487"/>
                </a:lnTo>
                <a:lnTo>
                  <a:pt x="1553" y="487"/>
                </a:lnTo>
                <a:lnTo>
                  <a:pt x="1551" y="491"/>
                </a:lnTo>
                <a:lnTo>
                  <a:pt x="1551" y="491"/>
                </a:lnTo>
                <a:lnTo>
                  <a:pt x="1551" y="493"/>
                </a:lnTo>
                <a:lnTo>
                  <a:pt x="1551" y="495"/>
                </a:lnTo>
                <a:lnTo>
                  <a:pt x="1546" y="495"/>
                </a:lnTo>
                <a:lnTo>
                  <a:pt x="1546" y="495"/>
                </a:lnTo>
                <a:lnTo>
                  <a:pt x="1544" y="497"/>
                </a:lnTo>
                <a:lnTo>
                  <a:pt x="1544" y="497"/>
                </a:lnTo>
                <a:lnTo>
                  <a:pt x="1542" y="499"/>
                </a:lnTo>
                <a:lnTo>
                  <a:pt x="1536" y="503"/>
                </a:lnTo>
                <a:lnTo>
                  <a:pt x="1530" y="508"/>
                </a:lnTo>
                <a:lnTo>
                  <a:pt x="1530" y="508"/>
                </a:lnTo>
                <a:lnTo>
                  <a:pt x="1530" y="508"/>
                </a:lnTo>
                <a:lnTo>
                  <a:pt x="1530" y="510"/>
                </a:lnTo>
                <a:lnTo>
                  <a:pt x="1532" y="512"/>
                </a:lnTo>
                <a:lnTo>
                  <a:pt x="1536" y="514"/>
                </a:lnTo>
                <a:lnTo>
                  <a:pt x="1538" y="516"/>
                </a:lnTo>
                <a:lnTo>
                  <a:pt x="1540" y="518"/>
                </a:lnTo>
                <a:lnTo>
                  <a:pt x="1540" y="520"/>
                </a:lnTo>
                <a:lnTo>
                  <a:pt x="1542" y="522"/>
                </a:lnTo>
                <a:lnTo>
                  <a:pt x="1542" y="524"/>
                </a:lnTo>
                <a:lnTo>
                  <a:pt x="1540" y="524"/>
                </a:lnTo>
                <a:lnTo>
                  <a:pt x="1538" y="522"/>
                </a:lnTo>
                <a:lnTo>
                  <a:pt x="1536" y="522"/>
                </a:lnTo>
                <a:lnTo>
                  <a:pt x="1534" y="524"/>
                </a:lnTo>
                <a:lnTo>
                  <a:pt x="1532" y="524"/>
                </a:lnTo>
                <a:lnTo>
                  <a:pt x="1530" y="526"/>
                </a:lnTo>
                <a:lnTo>
                  <a:pt x="1527" y="526"/>
                </a:lnTo>
                <a:lnTo>
                  <a:pt x="1527" y="526"/>
                </a:lnTo>
                <a:lnTo>
                  <a:pt x="1525" y="526"/>
                </a:lnTo>
                <a:lnTo>
                  <a:pt x="1523" y="526"/>
                </a:lnTo>
                <a:lnTo>
                  <a:pt x="1521" y="526"/>
                </a:lnTo>
                <a:lnTo>
                  <a:pt x="1521" y="526"/>
                </a:lnTo>
                <a:lnTo>
                  <a:pt x="1519" y="526"/>
                </a:lnTo>
                <a:lnTo>
                  <a:pt x="1519" y="528"/>
                </a:lnTo>
                <a:lnTo>
                  <a:pt x="1517" y="528"/>
                </a:lnTo>
                <a:lnTo>
                  <a:pt x="1511" y="528"/>
                </a:lnTo>
                <a:lnTo>
                  <a:pt x="1509" y="528"/>
                </a:lnTo>
                <a:lnTo>
                  <a:pt x="1511" y="528"/>
                </a:lnTo>
                <a:lnTo>
                  <a:pt x="1513" y="533"/>
                </a:lnTo>
                <a:lnTo>
                  <a:pt x="1515" y="533"/>
                </a:lnTo>
                <a:lnTo>
                  <a:pt x="1515" y="535"/>
                </a:lnTo>
                <a:lnTo>
                  <a:pt x="1517" y="535"/>
                </a:lnTo>
                <a:lnTo>
                  <a:pt x="1515" y="535"/>
                </a:lnTo>
                <a:lnTo>
                  <a:pt x="1515" y="537"/>
                </a:lnTo>
                <a:lnTo>
                  <a:pt x="1515" y="537"/>
                </a:lnTo>
                <a:lnTo>
                  <a:pt x="1515" y="539"/>
                </a:lnTo>
                <a:lnTo>
                  <a:pt x="1515" y="539"/>
                </a:lnTo>
                <a:lnTo>
                  <a:pt x="1513" y="537"/>
                </a:lnTo>
                <a:lnTo>
                  <a:pt x="1513" y="537"/>
                </a:lnTo>
                <a:lnTo>
                  <a:pt x="1513" y="537"/>
                </a:lnTo>
                <a:lnTo>
                  <a:pt x="1513" y="537"/>
                </a:lnTo>
                <a:lnTo>
                  <a:pt x="1515" y="535"/>
                </a:lnTo>
                <a:lnTo>
                  <a:pt x="1513" y="535"/>
                </a:lnTo>
                <a:lnTo>
                  <a:pt x="1513" y="533"/>
                </a:lnTo>
                <a:lnTo>
                  <a:pt x="1509" y="531"/>
                </a:lnTo>
                <a:lnTo>
                  <a:pt x="1507" y="528"/>
                </a:lnTo>
                <a:lnTo>
                  <a:pt x="1500" y="526"/>
                </a:lnTo>
                <a:lnTo>
                  <a:pt x="1496" y="526"/>
                </a:lnTo>
                <a:lnTo>
                  <a:pt x="1492" y="524"/>
                </a:lnTo>
                <a:lnTo>
                  <a:pt x="1492" y="524"/>
                </a:lnTo>
                <a:lnTo>
                  <a:pt x="1488" y="524"/>
                </a:lnTo>
                <a:lnTo>
                  <a:pt x="1488" y="524"/>
                </a:lnTo>
                <a:lnTo>
                  <a:pt x="1488" y="524"/>
                </a:lnTo>
                <a:lnTo>
                  <a:pt x="1486" y="526"/>
                </a:lnTo>
                <a:lnTo>
                  <a:pt x="1486" y="526"/>
                </a:lnTo>
                <a:lnTo>
                  <a:pt x="1486" y="526"/>
                </a:lnTo>
                <a:lnTo>
                  <a:pt x="1488" y="531"/>
                </a:lnTo>
                <a:lnTo>
                  <a:pt x="1488" y="531"/>
                </a:lnTo>
                <a:lnTo>
                  <a:pt x="1486" y="531"/>
                </a:lnTo>
                <a:lnTo>
                  <a:pt x="1479" y="533"/>
                </a:lnTo>
                <a:lnTo>
                  <a:pt x="1477" y="535"/>
                </a:lnTo>
                <a:lnTo>
                  <a:pt x="1477" y="535"/>
                </a:lnTo>
                <a:lnTo>
                  <a:pt x="1477" y="537"/>
                </a:lnTo>
                <a:lnTo>
                  <a:pt x="1475" y="539"/>
                </a:lnTo>
                <a:lnTo>
                  <a:pt x="1475" y="541"/>
                </a:lnTo>
                <a:lnTo>
                  <a:pt x="1475" y="541"/>
                </a:lnTo>
                <a:lnTo>
                  <a:pt x="1475" y="543"/>
                </a:lnTo>
                <a:lnTo>
                  <a:pt x="1475" y="543"/>
                </a:lnTo>
                <a:lnTo>
                  <a:pt x="1477" y="547"/>
                </a:lnTo>
                <a:lnTo>
                  <a:pt x="1477" y="547"/>
                </a:lnTo>
                <a:lnTo>
                  <a:pt x="1481" y="549"/>
                </a:lnTo>
                <a:lnTo>
                  <a:pt x="1481" y="549"/>
                </a:lnTo>
                <a:lnTo>
                  <a:pt x="1483" y="549"/>
                </a:lnTo>
                <a:lnTo>
                  <a:pt x="1486" y="549"/>
                </a:lnTo>
                <a:lnTo>
                  <a:pt x="1486" y="552"/>
                </a:lnTo>
                <a:lnTo>
                  <a:pt x="1488" y="552"/>
                </a:lnTo>
                <a:lnTo>
                  <a:pt x="1490" y="552"/>
                </a:lnTo>
                <a:lnTo>
                  <a:pt x="1492" y="552"/>
                </a:lnTo>
                <a:lnTo>
                  <a:pt x="1494" y="554"/>
                </a:lnTo>
                <a:lnTo>
                  <a:pt x="1496" y="554"/>
                </a:lnTo>
                <a:lnTo>
                  <a:pt x="1498" y="552"/>
                </a:lnTo>
                <a:lnTo>
                  <a:pt x="1498" y="552"/>
                </a:lnTo>
                <a:lnTo>
                  <a:pt x="1500" y="552"/>
                </a:lnTo>
                <a:lnTo>
                  <a:pt x="1500" y="552"/>
                </a:lnTo>
                <a:lnTo>
                  <a:pt x="1504" y="549"/>
                </a:lnTo>
                <a:lnTo>
                  <a:pt x="1507" y="549"/>
                </a:lnTo>
                <a:lnTo>
                  <a:pt x="1509" y="549"/>
                </a:lnTo>
                <a:lnTo>
                  <a:pt x="1511" y="549"/>
                </a:lnTo>
                <a:lnTo>
                  <a:pt x="1511" y="545"/>
                </a:lnTo>
                <a:lnTo>
                  <a:pt x="1515" y="545"/>
                </a:lnTo>
                <a:lnTo>
                  <a:pt x="1517" y="547"/>
                </a:lnTo>
                <a:lnTo>
                  <a:pt x="1517" y="547"/>
                </a:lnTo>
                <a:lnTo>
                  <a:pt x="1521" y="547"/>
                </a:lnTo>
                <a:lnTo>
                  <a:pt x="1523" y="547"/>
                </a:lnTo>
                <a:lnTo>
                  <a:pt x="1525" y="547"/>
                </a:lnTo>
                <a:lnTo>
                  <a:pt x="1525" y="545"/>
                </a:lnTo>
                <a:lnTo>
                  <a:pt x="1525" y="543"/>
                </a:lnTo>
                <a:lnTo>
                  <a:pt x="1523" y="541"/>
                </a:lnTo>
                <a:lnTo>
                  <a:pt x="1523" y="541"/>
                </a:lnTo>
                <a:lnTo>
                  <a:pt x="1523" y="539"/>
                </a:lnTo>
                <a:lnTo>
                  <a:pt x="1523" y="539"/>
                </a:lnTo>
                <a:lnTo>
                  <a:pt x="1525" y="539"/>
                </a:lnTo>
                <a:lnTo>
                  <a:pt x="1525" y="539"/>
                </a:lnTo>
                <a:lnTo>
                  <a:pt x="1525" y="539"/>
                </a:lnTo>
                <a:lnTo>
                  <a:pt x="1527" y="539"/>
                </a:lnTo>
                <a:lnTo>
                  <a:pt x="1527" y="541"/>
                </a:lnTo>
                <a:lnTo>
                  <a:pt x="1527" y="541"/>
                </a:lnTo>
                <a:lnTo>
                  <a:pt x="1527" y="543"/>
                </a:lnTo>
                <a:lnTo>
                  <a:pt x="1530" y="543"/>
                </a:lnTo>
                <a:lnTo>
                  <a:pt x="1530" y="543"/>
                </a:lnTo>
                <a:lnTo>
                  <a:pt x="1532" y="543"/>
                </a:lnTo>
                <a:lnTo>
                  <a:pt x="1534" y="543"/>
                </a:lnTo>
                <a:lnTo>
                  <a:pt x="1534" y="547"/>
                </a:lnTo>
                <a:lnTo>
                  <a:pt x="1534" y="547"/>
                </a:lnTo>
                <a:lnTo>
                  <a:pt x="1534" y="549"/>
                </a:lnTo>
                <a:lnTo>
                  <a:pt x="1536" y="549"/>
                </a:lnTo>
                <a:lnTo>
                  <a:pt x="1536" y="547"/>
                </a:lnTo>
                <a:lnTo>
                  <a:pt x="1536" y="547"/>
                </a:lnTo>
                <a:lnTo>
                  <a:pt x="1538" y="545"/>
                </a:lnTo>
                <a:lnTo>
                  <a:pt x="1538" y="545"/>
                </a:lnTo>
                <a:lnTo>
                  <a:pt x="1538" y="545"/>
                </a:lnTo>
                <a:lnTo>
                  <a:pt x="1540" y="545"/>
                </a:lnTo>
                <a:lnTo>
                  <a:pt x="1540" y="545"/>
                </a:lnTo>
                <a:lnTo>
                  <a:pt x="1544" y="545"/>
                </a:lnTo>
                <a:lnTo>
                  <a:pt x="1546" y="545"/>
                </a:lnTo>
                <a:lnTo>
                  <a:pt x="1546" y="545"/>
                </a:lnTo>
                <a:lnTo>
                  <a:pt x="1544" y="549"/>
                </a:lnTo>
                <a:lnTo>
                  <a:pt x="1544" y="549"/>
                </a:lnTo>
                <a:lnTo>
                  <a:pt x="1544" y="549"/>
                </a:lnTo>
                <a:lnTo>
                  <a:pt x="1546" y="552"/>
                </a:lnTo>
                <a:lnTo>
                  <a:pt x="1548" y="552"/>
                </a:lnTo>
                <a:lnTo>
                  <a:pt x="1551" y="556"/>
                </a:lnTo>
                <a:lnTo>
                  <a:pt x="1555" y="558"/>
                </a:lnTo>
                <a:lnTo>
                  <a:pt x="1555" y="558"/>
                </a:lnTo>
                <a:lnTo>
                  <a:pt x="1555" y="558"/>
                </a:lnTo>
                <a:lnTo>
                  <a:pt x="1557" y="560"/>
                </a:lnTo>
                <a:lnTo>
                  <a:pt x="1557" y="562"/>
                </a:lnTo>
                <a:lnTo>
                  <a:pt x="1559" y="562"/>
                </a:lnTo>
                <a:lnTo>
                  <a:pt x="1561" y="560"/>
                </a:lnTo>
                <a:lnTo>
                  <a:pt x="1563" y="560"/>
                </a:lnTo>
                <a:lnTo>
                  <a:pt x="1563" y="560"/>
                </a:lnTo>
                <a:lnTo>
                  <a:pt x="1563" y="562"/>
                </a:lnTo>
                <a:lnTo>
                  <a:pt x="1561" y="562"/>
                </a:lnTo>
                <a:lnTo>
                  <a:pt x="1561" y="564"/>
                </a:lnTo>
                <a:lnTo>
                  <a:pt x="1561" y="564"/>
                </a:lnTo>
                <a:lnTo>
                  <a:pt x="1561" y="564"/>
                </a:lnTo>
                <a:lnTo>
                  <a:pt x="1567" y="564"/>
                </a:lnTo>
                <a:lnTo>
                  <a:pt x="1569" y="564"/>
                </a:lnTo>
                <a:lnTo>
                  <a:pt x="1569" y="566"/>
                </a:lnTo>
                <a:lnTo>
                  <a:pt x="1571" y="566"/>
                </a:lnTo>
                <a:lnTo>
                  <a:pt x="1571" y="568"/>
                </a:lnTo>
                <a:lnTo>
                  <a:pt x="1571" y="568"/>
                </a:lnTo>
                <a:lnTo>
                  <a:pt x="1574" y="568"/>
                </a:lnTo>
                <a:lnTo>
                  <a:pt x="1574" y="568"/>
                </a:lnTo>
                <a:lnTo>
                  <a:pt x="1571" y="568"/>
                </a:lnTo>
                <a:lnTo>
                  <a:pt x="1569" y="570"/>
                </a:lnTo>
                <a:lnTo>
                  <a:pt x="1569" y="570"/>
                </a:lnTo>
                <a:lnTo>
                  <a:pt x="1567" y="570"/>
                </a:lnTo>
                <a:lnTo>
                  <a:pt x="1565" y="570"/>
                </a:lnTo>
                <a:lnTo>
                  <a:pt x="1565" y="572"/>
                </a:lnTo>
                <a:lnTo>
                  <a:pt x="1567" y="572"/>
                </a:lnTo>
                <a:lnTo>
                  <a:pt x="1569" y="577"/>
                </a:lnTo>
                <a:lnTo>
                  <a:pt x="1571" y="579"/>
                </a:lnTo>
                <a:lnTo>
                  <a:pt x="1574" y="579"/>
                </a:lnTo>
                <a:lnTo>
                  <a:pt x="1576" y="581"/>
                </a:lnTo>
                <a:lnTo>
                  <a:pt x="1580" y="579"/>
                </a:lnTo>
                <a:lnTo>
                  <a:pt x="1580" y="579"/>
                </a:lnTo>
                <a:lnTo>
                  <a:pt x="1578" y="581"/>
                </a:lnTo>
                <a:lnTo>
                  <a:pt x="1578" y="581"/>
                </a:lnTo>
                <a:lnTo>
                  <a:pt x="1580" y="581"/>
                </a:lnTo>
                <a:lnTo>
                  <a:pt x="1582" y="583"/>
                </a:lnTo>
                <a:lnTo>
                  <a:pt x="1586" y="583"/>
                </a:lnTo>
                <a:lnTo>
                  <a:pt x="1588" y="585"/>
                </a:lnTo>
                <a:lnTo>
                  <a:pt x="1590" y="587"/>
                </a:lnTo>
                <a:lnTo>
                  <a:pt x="1592" y="587"/>
                </a:lnTo>
                <a:lnTo>
                  <a:pt x="1595" y="585"/>
                </a:lnTo>
                <a:lnTo>
                  <a:pt x="1597" y="585"/>
                </a:lnTo>
                <a:lnTo>
                  <a:pt x="1599" y="587"/>
                </a:lnTo>
                <a:lnTo>
                  <a:pt x="1601" y="587"/>
                </a:lnTo>
                <a:lnTo>
                  <a:pt x="1603" y="591"/>
                </a:lnTo>
                <a:lnTo>
                  <a:pt x="1607" y="593"/>
                </a:lnTo>
                <a:lnTo>
                  <a:pt x="1607" y="593"/>
                </a:lnTo>
                <a:lnTo>
                  <a:pt x="1611" y="596"/>
                </a:lnTo>
                <a:lnTo>
                  <a:pt x="1613" y="598"/>
                </a:lnTo>
                <a:lnTo>
                  <a:pt x="1615" y="598"/>
                </a:lnTo>
                <a:lnTo>
                  <a:pt x="1618" y="598"/>
                </a:lnTo>
                <a:lnTo>
                  <a:pt x="1630" y="600"/>
                </a:lnTo>
                <a:lnTo>
                  <a:pt x="1632" y="600"/>
                </a:lnTo>
                <a:lnTo>
                  <a:pt x="1632" y="602"/>
                </a:lnTo>
                <a:lnTo>
                  <a:pt x="1634" y="602"/>
                </a:lnTo>
                <a:lnTo>
                  <a:pt x="1641" y="604"/>
                </a:lnTo>
                <a:lnTo>
                  <a:pt x="1643" y="604"/>
                </a:lnTo>
                <a:lnTo>
                  <a:pt x="1645" y="606"/>
                </a:lnTo>
                <a:lnTo>
                  <a:pt x="1647" y="606"/>
                </a:lnTo>
                <a:lnTo>
                  <a:pt x="1647" y="606"/>
                </a:lnTo>
                <a:lnTo>
                  <a:pt x="1649" y="606"/>
                </a:lnTo>
                <a:lnTo>
                  <a:pt x="1651" y="606"/>
                </a:lnTo>
                <a:lnTo>
                  <a:pt x="1651" y="604"/>
                </a:lnTo>
                <a:lnTo>
                  <a:pt x="1649" y="602"/>
                </a:lnTo>
                <a:lnTo>
                  <a:pt x="1649" y="602"/>
                </a:lnTo>
                <a:lnTo>
                  <a:pt x="1651" y="600"/>
                </a:lnTo>
                <a:lnTo>
                  <a:pt x="1651" y="600"/>
                </a:lnTo>
                <a:lnTo>
                  <a:pt x="1651" y="598"/>
                </a:lnTo>
                <a:lnTo>
                  <a:pt x="1651" y="598"/>
                </a:lnTo>
                <a:lnTo>
                  <a:pt x="1651" y="598"/>
                </a:lnTo>
                <a:lnTo>
                  <a:pt x="1647" y="596"/>
                </a:lnTo>
                <a:lnTo>
                  <a:pt x="1647" y="596"/>
                </a:lnTo>
                <a:lnTo>
                  <a:pt x="1645" y="593"/>
                </a:lnTo>
                <a:lnTo>
                  <a:pt x="1645" y="591"/>
                </a:lnTo>
                <a:lnTo>
                  <a:pt x="1643" y="589"/>
                </a:lnTo>
                <a:lnTo>
                  <a:pt x="1641" y="589"/>
                </a:lnTo>
                <a:lnTo>
                  <a:pt x="1639" y="587"/>
                </a:lnTo>
                <a:lnTo>
                  <a:pt x="1636" y="587"/>
                </a:lnTo>
                <a:lnTo>
                  <a:pt x="1634" y="585"/>
                </a:lnTo>
                <a:lnTo>
                  <a:pt x="1632" y="585"/>
                </a:lnTo>
                <a:lnTo>
                  <a:pt x="1632" y="583"/>
                </a:lnTo>
                <a:lnTo>
                  <a:pt x="1630" y="583"/>
                </a:lnTo>
                <a:lnTo>
                  <a:pt x="1626" y="581"/>
                </a:lnTo>
                <a:lnTo>
                  <a:pt x="1626" y="581"/>
                </a:lnTo>
                <a:lnTo>
                  <a:pt x="1628" y="579"/>
                </a:lnTo>
                <a:lnTo>
                  <a:pt x="1628" y="579"/>
                </a:lnTo>
                <a:lnTo>
                  <a:pt x="1626" y="579"/>
                </a:lnTo>
                <a:lnTo>
                  <a:pt x="1624" y="579"/>
                </a:lnTo>
                <a:lnTo>
                  <a:pt x="1620" y="577"/>
                </a:lnTo>
                <a:lnTo>
                  <a:pt x="1620" y="577"/>
                </a:lnTo>
                <a:lnTo>
                  <a:pt x="1618" y="572"/>
                </a:lnTo>
                <a:lnTo>
                  <a:pt x="1615" y="570"/>
                </a:lnTo>
                <a:lnTo>
                  <a:pt x="1613" y="568"/>
                </a:lnTo>
                <a:lnTo>
                  <a:pt x="1611" y="568"/>
                </a:lnTo>
                <a:lnTo>
                  <a:pt x="1609" y="564"/>
                </a:lnTo>
                <a:lnTo>
                  <a:pt x="1609" y="564"/>
                </a:lnTo>
                <a:lnTo>
                  <a:pt x="1613" y="564"/>
                </a:lnTo>
                <a:lnTo>
                  <a:pt x="1615" y="564"/>
                </a:lnTo>
                <a:lnTo>
                  <a:pt x="1620" y="566"/>
                </a:lnTo>
                <a:lnTo>
                  <a:pt x="1626" y="570"/>
                </a:lnTo>
                <a:lnTo>
                  <a:pt x="1626" y="570"/>
                </a:lnTo>
                <a:lnTo>
                  <a:pt x="1626" y="570"/>
                </a:lnTo>
                <a:lnTo>
                  <a:pt x="1626" y="570"/>
                </a:lnTo>
                <a:lnTo>
                  <a:pt x="1626" y="566"/>
                </a:lnTo>
                <a:lnTo>
                  <a:pt x="1624" y="564"/>
                </a:lnTo>
                <a:lnTo>
                  <a:pt x="1624" y="564"/>
                </a:lnTo>
                <a:lnTo>
                  <a:pt x="1626" y="566"/>
                </a:lnTo>
                <a:lnTo>
                  <a:pt x="1630" y="570"/>
                </a:lnTo>
                <a:lnTo>
                  <a:pt x="1632" y="572"/>
                </a:lnTo>
                <a:lnTo>
                  <a:pt x="1634" y="575"/>
                </a:lnTo>
                <a:lnTo>
                  <a:pt x="1636" y="575"/>
                </a:lnTo>
                <a:lnTo>
                  <a:pt x="1636" y="575"/>
                </a:lnTo>
                <a:lnTo>
                  <a:pt x="1636" y="575"/>
                </a:lnTo>
                <a:lnTo>
                  <a:pt x="1639" y="577"/>
                </a:lnTo>
                <a:lnTo>
                  <a:pt x="1639" y="577"/>
                </a:lnTo>
                <a:lnTo>
                  <a:pt x="1641" y="577"/>
                </a:lnTo>
                <a:lnTo>
                  <a:pt x="1641" y="579"/>
                </a:lnTo>
                <a:lnTo>
                  <a:pt x="1641" y="579"/>
                </a:lnTo>
                <a:lnTo>
                  <a:pt x="1641" y="579"/>
                </a:lnTo>
                <a:lnTo>
                  <a:pt x="1643" y="579"/>
                </a:lnTo>
                <a:lnTo>
                  <a:pt x="1643" y="579"/>
                </a:lnTo>
                <a:lnTo>
                  <a:pt x="1643" y="575"/>
                </a:lnTo>
                <a:lnTo>
                  <a:pt x="1643" y="575"/>
                </a:lnTo>
                <a:lnTo>
                  <a:pt x="1643" y="577"/>
                </a:lnTo>
                <a:lnTo>
                  <a:pt x="1645" y="579"/>
                </a:lnTo>
                <a:lnTo>
                  <a:pt x="1645" y="581"/>
                </a:lnTo>
                <a:lnTo>
                  <a:pt x="1647" y="581"/>
                </a:lnTo>
                <a:lnTo>
                  <a:pt x="1649" y="581"/>
                </a:lnTo>
                <a:lnTo>
                  <a:pt x="1649" y="581"/>
                </a:lnTo>
                <a:lnTo>
                  <a:pt x="1649" y="579"/>
                </a:lnTo>
                <a:lnTo>
                  <a:pt x="1647" y="579"/>
                </a:lnTo>
                <a:lnTo>
                  <a:pt x="1649" y="579"/>
                </a:lnTo>
                <a:lnTo>
                  <a:pt x="1651" y="581"/>
                </a:lnTo>
                <a:lnTo>
                  <a:pt x="1653" y="581"/>
                </a:lnTo>
                <a:lnTo>
                  <a:pt x="1653" y="583"/>
                </a:lnTo>
                <a:lnTo>
                  <a:pt x="1653" y="583"/>
                </a:lnTo>
                <a:lnTo>
                  <a:pt x="1655" y="583"/>
                </a:lnTo>
                <a:lnTo>
                  <a:pt x="1655" y="583"/>
                </a:lnTo>
                <a:lnTo>
                  <a:pt x="1655" y="583"/>
                </a:lnTo>
                <a:lnTo>
                  <a:pt x="1657" y="583"/>
                </a:lnTo>
                <a:lnTo>
                  <a:pt x="1659" y="585"/>
                </a:lnTo>
                <a:lnTo>
                  <a:pt x="1662" y="587"/>
                </a:lnTo>
                <a:lnTo>
                  <a:pt x="1664" y="589"/>
                </a:lnTo>
                <a:lnTo>
                  <a:pt x="1664" y="589"/>
                </a:lnTo>
                <a:lnTo>
                  <a:pt x="1666" y="589"/>
                </a:lnTo>
                <a:lnTo>
                  <a:pt x="1666" y="587"/>
                </a:lnTo>
                <a:lnTo>
                  <a:pt x="1664" y="583"/>
                </a:lnTo>
                <a:lnTo>
                  <a:pt x="1664" y="583"/>
                </a:lnTo>
                <a:lnTo>
                  <a:pt x="1668" y="583"/>
                </a:lnTo>
                <a:lnTo>
                  <a:pt x="1668" y="583"/>
                </a:lnTo>
                <a:lnTo>
                  <a:pt x="1670" y="583"/>
                </a:lnTo>
                <a:lnTo>
                  <a:pt x="1670" y="583"/>
                </a:lnTo>
                <a:lnTo>
                  <a:pt x="1670" y="583"/>
                </a:lnTo>
                <a:lnTo>
                  <a:pt x="1670" y="583"/>
                </a:lnTo>
                <a:lnTo>
                  <a:pt x="1670" y="581"/>
                </a:lnTo>
                <a:lnTo>
                  <a:pt x="1668" y="579"/>
                </a:lnTo>
                <a:lnTo>
                  <a:pt x="1668" y="579"/>
                </a:lnTo>
                <a:lnTo>
                  <a:pt x="1666" y="575"/>
                </a:lnTo>
                <a:lnTo>
                  <a:pt x="1666" y="575"/>
                </a:lnTo>
                <a:lnTo>
                  <a:pt x="1666" y="575"/>
                </a:lnTo>
                <a:lnTo>
                  <a:pt x="1666" y="575"/>
                </a:lnTo>
                <a:lnTo>
                  <a:pt x="1666" y="572"/>
                </a:lnTo>
                <a:lnTo>
                  <a:pt x="1666" y="570"/>
                </a:lnTo>
                <a:lnTo>
                  <a:pt x="1666" y="566"/>
                </a:lnTo>
                <a:lnTo>
                  <a:pt x="1664" y="566"/>
                </a:lnTo>
                <a:lnTo>
                  <a:pt x="1664" y="564"/>
                </a:lnTo>
                <a:lnTo>
                  <a:pt x="1664" y="564"/>
                </a:lnTo>
                <a:lnTo>
                  <a:pt x="1666" y="566"/>
                </a:lnTo>
                <a:lnTo>
                  <a:pt x="1668" y="568"/>
                </a:lnTo>
                <a:lnTo>
                  <a:pt x="1668" y="568"/>
                </a:lnTo>
                <a:lnTo>
                  <a:pt x="1670" y="575"/>
                </a:lnTo>
                <a:lnTo>
                  <a:pt x="1670" y="575"/>
                </a:lnTo>
                <a:lnTo>
                  <a:pt x="1672" y="575"/>
                </a:lnTo>
                <a:lnTo>
                  <a:pt x="1672" y="575"/>
                </a:lnTo>
                <a:lnTo>
                  <a:pt x="1674" y="572"/>
                </a:lnTo>
                <a:lnTo>
                  <a:pt x="1674" y="570"/>
                </a:lnTo>
                <a:lnTo>
                  <a:pt x="1672" y="568"/>
                </a:lnTo>
                <a:lnTo>
                  <a:pt x="1672" y="566"/>
                </a:lnTo>
                <a:lnTo>
                  <a:pt x="1674" y="566"/>
                </a:lnTo>
                <a:lnTo>
                  <a:pt x="1674" y="564"/>
                </a:lnTo>
                <a:lnTo>
                  <a:pt x="1674" y="562"/>
                </a:lnTo>
                <a:lnTo>
                  <a:pt x="1672" y="560"/>
                </a:lnTo>
                <a:lnTo>
                  <a:pt x="1672" y="560"/>
                </a:lnTo>
                <a:lnTo>
                  <a:pt x="1670" y="560"/>
                </a:lnTo>
                <a:lnTo>
                  <a:pt x="1670" y="560"/>
                </a:lnTo>
                <a:lnTo>
                  <a:pt x="1670" y="560"/>
                </a:lnTo>
                <a:lnTo>
                  <a:pt x="1670" y="558"/>
                </a:lnTo>
                <a:lnTo>
                  <a:pt x="1670" y="558"/>
                </a:lnTo>
                <a:lnTo>
                  <a:pt x="1670" y="558"/>
                </a:lnTo>
                <a:lnTo>
                  <a:pt x="1668" y="558"/>
                </a:lnTo>
                <a:lnTo>
                  <a:pt x="1666" y="558"/>
                </a:lnTo>
                <a:lnTo>
                  <a:pt x="1664" y="558"/>
                </a:lnTo>
                <a:lnTo>
                  <a:pt x="1664" y="558"/>
                </a:lnTo>
                <a:lnTo>
                  <a:pt x="1664" y="556"/>
                </a:lnTo>
                <a:lnTo>
                  <a:pt x="1664" y="556"/>
                </a:lnTo>
                <a:lnTo>
                  <a:pt x="1664" y="556"/>
                </a:lnTo>
                <a:lnTo>
                  <a:pt x="1662" y="554"/>
                </a:lnTo>
                <a:lnTo>
                  <a:pt x="1662" y="554"/>
                </a:lnTo>
                <a:lnTo>
                  <a:pt x="1657" y="552"/>
                </a:lnTo>
                <a:lnTo>
                  <a:pt x="1657" y="552"/>
                </a:lnTo>
                <a:lnTo>
                  <a:pt x="1659" y="552"/>
                </a:lnTo>
                <a:lnTo>
                  <a:pt x="1662" y="552"/>
                </a:lnTo>
                <a:lnTo>
                  <a:pt x="1664" y="552"/>
                </a:lnTo>
                <a:lnTo>
                  <a:pt x="1666" y="547"/>
                </a:lnTo>
                <a:lnTo>
                  <a:pt x="1664" y="547"/>
                </a:lnTo>
                <a:lnTo>
                  <a:pt x="1664" y="547"/>
                </a:lnTo>
                <a:lnTo>
                  <a:pt x="1659" y="547"/>
                </a:lnTo>
                <a:lnTo>
                  <a:pt x="1657" y="547"/>
                </a:lnTo>
                <a:lnTo>
                  <a:pt x="1659" y="545"/>
                </a:lnTo>
                <a:lnTo>
                  <a:pt x="1662" y="545"/>
                </a:lnTo>
                <a:lnTo>
                  <a:pt x="1662" y="543"/>
                </a:lnTo>
                <a:lnTo>
                  <a:pt x="1659" y="541"/>
                </a:lnTo>
                <a:lnTo>
                  <a:pt x="1659" y="541"/>
                </a:lnTo>
                <a:lnTo>
                  <a:pt x="1657" y="541"/>
                </a:lnTo>
                <a:lnTo>
                  <a:pt x="1657" y="541"/>
                </a:lnTo>
                <a:lnTo>
                  <a:pt x="1655" y="539"/>
                </a:lnTo>
                <a:lnTo>
                  <a:pt x="1653" y="537"/>
                </a:lnTo>
                <a:lnTo>
                  <a:pt x="1651" y="539"/>
                </a:lnTo>
                <a:lnTo>
                  <a:pt x="1649" y="539"/>
                </a:lnTo>
                <a:lnTo>
                  <a:pt x="1649" y="541"/>
                </a:lnTo>
                <a:lnTo>
                  <a:pt x="1649" y="541"/>
                </a:lnTo>
                <a:lnTo>
                  <a:pt x="1647" y="541"/>
                </a:lnTo>
                <a:lnTo>
                  <a:pt x="1647" y="541"/>
                </a:lnTo>
                <a:lnTo>
                  <a:pt x="1649" y="539"/>
                </a:lnTo>
                <a:lnTo>
                  <a:pt x="1649" y="539"/>
                </a:lnTo>
                <a:lnTo>
                  <a:pt x="1647" y="537"/>
                </a:lnTo>
                <a:lnTo>
                  <a:pt x="1645" y="535"/>
                </a:lnTo>
                <a:lnTo>
                  <a:pt x="1643" y="535"/>
                </a:lnTo>
                <a:lnTo>
                  <a:pt x="1643" y="535"/>
                </a:lnTo>
                <a:lnTo>
                  <a:pt x="1643" y="539"/>
                </a:lnTo>
                <a:lnTo>
                  <a:pt x="1641" y="539"/>
                </a:lnTo>
                <a:lnTo>
                  <a:pt x="1641" y="539"/>
                </a:lnTo>
                <a:lnTo>
                  <a:pt x="1641" y="535"/>
                </a:lnTo>
                <a:lnTo>
                  <a:pt x="1639" y="533"/>
                </a:lnTo>
                <a:lnTo>
                  <a:pt x="1639" y="533"/>
                </a:lnTo>
                <a:lnTo>
                  <a:pt x="1639" y="533"/>
                </a:lnTo>
                <a:lnTo>
                  <a:pt x="1639" y="533"/>
                </a:lnTo>
                <a:lnTo>
                  <a:pt x="1639" y="533"/>
                </a:lnTo>
                <a:lnTo>
                  <a:pt x="1636" y="533"/>
                </a:lnTo>
                <a:lnTo>
                  <a:pt x="1636" y="533"/>
                </a:lnTo>
                <a:lnTo>
                  <a:pt x="1636" y="531"/>
                </a:lnTo>
                <a:lnTo>
                  <a:pt x="1636" y="528"/>
                </a:lnTo>
                <a:lnTo>
                  <a:pt x="1634" y="528"/>
                </a:lnTo>
                <a:lnTo>
                  <a:pt x="1632" y="526"/>
                </a:lnTo>
                <a:lnTo>
                  <a:pt x="1632" y="526"/>
                </a:lnTo>
                <a:lnTo>
                  <a:pt x="1632" y="526"/>
                </a:lnTo>
                <a:lnTo>
                  <a:pt x="1634" y="524"/>
                </a:lnTo>
                <a:lnTo>
                  <a:pt x="1634" y="524"/>
                </a:lnTo>
                <a:lnTo>
                  <a:pt x="1632" y="524"/>
                </a:lnTo>
                <a:lnTo>
                  <a:pt x="1632" y="522"/>
                </a:lnTo>
                <a:lnTo>
                  <a:pt x="1632" y="522"/>
                </a:lnTo>
                <a:lnTo>
                  <a:pt x="1632" y="522"/>
                </a:lnTo>
                <a:lnTo>
                  <a:pt x="1630" y="520"/>
                </a:lnTo>
                <a:lnTo>
                  <a:pt x="1628" y="520"/>
                </a:lnTo>
                <a:lnTo>
                  <a:pt x="1628" y="520"/>
                </a:lnTo>
                <a:lnTo>
                  <a:pt x="1626" y="520"/>
                </a:lnTo>
                <a:lnTo>
                  <a:pt x="1624" y="522"/>
                </a:lnTo>
                <a:lnTo>
                  <a:pt x="1624" y="522"/>
                </a:lnTo>
                <a:lnTo>
                  <a:pt x="1624" y="522"/>
                </a:lnTo>
                <a:lnTo>
                  <a:pt x="1624" y="520"/>
                </a:lnTo>
                <a:lnTo>
                  <a:pt x="1624" y="516"/>
                </a:lnTo>
                <a:lnTo>
                  <a:pt x="1624" y="516"/>
                </a:lnTo>
                <a:lnTo>
                  <a:pt x="1624" y="516"/>
                </a:lnTo>
                <a:lnTo>
                  <a:pt x="1622" y="516"/>
                </a:lnTo>
                <a:lnTo>
                  <a:pt x="1620" y="514"/>
                </a:lnTo>
                <a:lnTo>
                  <a:pt x="1620" y="514"/>
                </a:lnTo>
                <a:lnTo>
                  <a:pt x="1620" y="512"/>
                </a:lnTo>
                <a:lnTo>
                  <a:pt x="1620" y="510"/>
                </a:lnTo>
                <a:lnTo>
                  <a:pt x="1620" y="510"/>
                </a:lnTo>
                <a:lnTo>
                  <a:pt x="1615" y="508"/>
                </a:lnTo>
                <a:lnTo>
                  <a:pt x="1613" y="508"/>
                </a:lnTo>
                <a:lnTo>
                  <a:pt x="1611" y="508"/>
                </a:lnTo>
                <a:lnTo>
                  <a:pt x="1611" y="508"/>
                </a:lnTo>
                <a:lnTo>
                  <a:pt x="1615" y="505"/>
                </a:lnTo>
                <a:lnTo>
                  <a:pt x="1615" y="505"/>
                </a:lnTo>
                <a:lnTo>
                  <a:pt x="1620" y="508"/>
                </a:lnTo>
                <a:lnTo>
                  <a:pt x="1624" y="512"/>
                </a:lnTo>
                <a:lnTo>
                  <a:pt x="1626" y="512"/>
                </a:lnTo>
                <a:lnTo>
                  <a:pt x="1628" y="514"/>
                </a:lnTo>
                <a:lnTo>
                  <a:pt x="1632" y="514"/>
                </a:lnTo>
                <a:lnTo>
                  <a:pt x="1632" y="514"/>
                </a:lnTo>
                <a:lnTo>
                  <a:pt x="1632" y="512"/>
                </a:lnTo>
                <a:lnTo>
                  <a:pt x="1634" y="512"/>
                </a:lnTo>
                <a:lnTo>
                  <a:pt x="1632" y="510"/>
                </a:lnTo>
                <a:lnTo>
                  <a:pt x="1630" y="508"/>
                </a:lnTo>
                <a:lnTo>
                  <a:pt x="1626" y="505"/>
                </a:lnTo>
                <a:lnTo>
                  <a:pt x="1626" y="503"/>
                </a:lnTo>
                <a:lnTo>
                  <a:pt x="1624" y="501"/>
                </a:lnTo>
                <a:lnTo>
                  <a:pt x="1624" y="499"/>
                </a:lnTo>
                <a:lnTo>
                  <a:pt x="1626" y="501"/>
                </a:lnTo>
                <a:lnTo>
                  <a:pt x="1628" y="501"/>
                </a:lnTo>
                <a:lnTo>
                  <a:pt x="1632" y="503"/>
                </a:lnTo>
                <a:lnTo>
                  <a:pt x="1632" y="503"/>
                </a:lnTo>
                <a:lnTo>
                  <a:pt x="1634" y="503"/>
                </a:lnTo>
                <a:lnTo>
                  <a:pt x="1634" y="503"/>
                </a:lnTo>
                <a:lnTo>
                  <a:pt x="1634" y="501"/>
                </a:lnTo>
                <a:lnTo>
                  <a:pt x="1632" y="499"/>
                </a:lnTo>
                <a:lnTo>
                  <a:pt x="1632" y="497"/>
                </a:lnTo>
                <a:lnTo>
                  <a:pt x="1634" y="499"/>
                </a:lnTo>
                <a:lnTo>
                  <a:pt x="1636" y="499"/>
                </a:lnTo>
                <a:lnTo>
                  <a:pt x="1639" y="499"/>
                </a:lnTo>
                <a:lnTo>
                  <a:pt x="1639" y="497"/>
                </a:lnTo>
                <a:lnTo>
                  <a:pt x="1636" y="497"/>
                </a:lnTo>
                <a:lnTo>
                  <a:pt x="1636" y="497"/>
                </a:lnTo>
                <a:lnTo>
                  <a:pt x="1639" y="497"/>
                </a:lnTo>
                <a:lnTo>
                  <a:pt x="1641" y="499"/>
                </a:lnTo>
                <a:lnTo>
                  <a:pt x="1641" y="499"/>
                </a:lnTo>
                <a:lnTo>
                  <a:pt x="1641" y="501"/>
                </a:lnTo>
                <a:lnTo>
                  <a:pt x="1645" y="505"/>
                </a:lnTo>
                <a:lnTo>
                  <a:pt x="1645" y="505"/>
                </a:lnTo>
                <a:lnTo>
                  <a:pt x="1647" y="505"/>
                </a:lnTo>
                <a:lnTo>
                  <a:pt x="1649" y="508"/>
                </a:lnTo>
                <a:lnTo>
                  <a:pt x="1651" y="508"/>
                </a:lnTo>
                <a:lnTo>
                  <a:pt x="1653" y="508"/>
                </a:lnTo>
                <a:lnTo>
                  <a:pt x="1653" y="508"/>
                </a:lnTo>
                <a:lnTo>
                  <a:pt x="1655" y="508"/>
                </a:lnTo>
                <a:lnTo>
                  <a:pt x="1655" y="508"/>
                </a:lnTo>
                <a:lnTo>
                  <a:pt x="1657" y="508"/>
                </a:lnTo>
                <a:lnTo>
                  <a:pt x="1653" y="510"/>
                </a:lnTo>
                <a:lnTo>
                  <a:pt x="1653" y="512"/>
                </a:lnTo>
                <a:lnTo>
                  <a:pt x="1653" y="512"/>
                </a:lnTo>
                <a:lnTo>
                  <a:pt x="1657" y="512"/>
                </a:lnTo>
                <a:lnTo>
                  <a:pt x="1659" y="512"/>
                </a:lnTo>
                <a:lnTo>
                  <a:pt x="1662" y="512"/>
                </a:lnTo>
                <a:lnTo>
                  <a:pt x="1666" y="510"/>
                </a:lnTo>
                <a:lnTo>
                  <a:pt x="1668" y="508"/>
                </a:lnTo>
                <a:lnTo>
                  <a:pt x="1670" y="505"/>
                </a:lnTo>
                <a:lnTo>
                  <a:pt x="1672" y="505"/>
                </a:lnTo>
                <a:lnTo>
                  <a:pt x="1674" y="503"/>
                </a:lnTo>
                <a:lnTo>
                  <a:pt x="1674" y="503"/>
                </a:lnTo>
                <a:lnTo>
                  <a:pt x="1672" y="505"/>
                </a:lnTo>
                <a:lnTo>
                  <a:pt x="1670" y="508"/>
                </a:lnTo>
                <a:lnTo>
                  <a:pt x="1670" y="510"/>
                </a:lnTo>
                <a:lnTo>
                  <a:pt x="1668" y="512"/>
                </a:lnTo>
                <a:lnTo>
                  <a:pt x="1666" y="512"/>
                </a:lnTo>
                <a:lnTo>
                  <a:pt x="1664" y="514"/>
                </a:lnTo>
                <a:lnTo>
                  <a:pt x="1662" y="514"/>
                </a:lnTo>
                <a:lnTo>
                  <a:pt x="1662" y="516"/>
                </a:lnTo>
                <a:lnTo>
                  <a:pt x="1659" y="518"/>
                </a:lnTo>
                <a:lnTo>
                  <a:pt x="1662" y="518"/>
                </a:lnTo>
                <a:lnTo>
                  <a:pt x="1662" y="518"/>
                </a:lnTo>
                <a:lnTo>
                  <a:pt x="1662" y="520"/>
                </a:lnTo>
                <a:lnTo>
                  <a:pt x="1664" y="522"/>
                </a:lnTo>
                <a:lnTo>
                  <a:pt x="1664" y="522"/>
                </a:lnTo>
                <a:lnTo>
                  <a:pt x="1664" y="524"/>
                </a:lnTo>
                <a:lnTo>
                  <a:pt x="1666" y="526"/>
                </a:lnTo>
                <a:lnTo>
                  <a:pt x="1668" y="528"/>
                </a:lnTo>
                <a:lnTo>
                  <a:pt x="1670" y="531"/>
                </a:lnTo>
                <a:lnTo>
                  <a:pt x="1670" y="531"/>
                </a:lnTo>
                <a:lnTo>
                  <a:pt x="1672" y="533"/>
                </a:lnTo>
                <a:lnTo>
                  <a:pt x="1674" y="528"/>
                </a:lnTo>
                <a:lnTo>
                  <a:pt x="1676" y="526"/>
                </a:lnTo>
                <a:lnTo>
                  <a:pt x="1676" y="526"/>
                </a:lnTo>
                <a:lnTo>
                  <a:pt x="1676" y="526"/>
                </a:lnTo>
                <a:lnTo>
                  <a:pt x="1676" y="528"/>
                </a:lnTo>
                <a:lnTo>
                  <a:pt x="1676" y="531"/>
                </a:lnTo>
                <a:lnTo>
                  <a:pt x="1676" y="533"/>
                </a:lnTo>
                <a:lnTo>
                  <a:pt x="1678" y="533"/>
                </a:lnTo>
                <a:lnTo>
                  <a:pt x="1680" y="533"/>
                </a:lnTo>
                <a:lnTo>
                  <a:pt x="1680" y="533"/>
                </a:lnTo>
                <a:lnTo>
                  <a:pt x="1683" y="533"/>
                </a:lnTo>
                <a:lnTo>
                  <a:pt x="1683" y="533"/>
                </a:lnTo>
                <a:lnTo>
                  <a:pt x="1683" y="535"/>
                </a:lnTo>
                <a:lnTo>
                  <a:pt x="1685" y="535"/>
                </a:lnTo>
                <a:lnTo>
                  <a:pt x="1687" y="537"/>
                </a:lnTo>
                <a:lnTo>
                  <a:pt x="1689" y="535"/>
                </a:lnTo>
                <a:lnTo>
                  <a:pt x="1689" y="533"/>
                </a:lnTo>
                <a:lnTo>
                  <a:pt x="1689" y="531"/>
                </a:lnTo>
                <a:lnTo>
                  <a:pt x="1689" y="522"/>
                </a:lnTo>
                <a:lnTo>
                  <a:pt x="1691" y="520"/>
                </a:lnTo>
                <a:lnTo>
                  <a:pt x="1687" y="520"/>
                </a:lnTo>
                <a:lnTo>
                  <a:pt x="1685" y="520"/>
                </a:lnTo>
                <a:lnTo>
                  <a:pt x="1685" y="520"/>
                </a:lnTo>
                <a:lnTo>
                  <a:pt x="1689" y="518"/>
                </a:lnTo>
                <a:lnTo>
                  <a:pt x="1689" y="518"/>
                </a:lnTo>
                <a:lnTo>
                  <a:pt x="1689" y="516"/>
                </a:lnTo>
                <a:lnTo>
                  <a:pt x="1689" y="516"/>
                </a:lnTo>
                <a:lnTo>
                  <a:pt x="1691" y="518"/>
                </a:lnTo>
                <a:lnTo>
                  <a:pt x="1693" y="520"/>
                </a:lnTo>
                <a:lnTo>
                  <a:pt x="1695" y="520"/>
                </a:lnTo>
                <a:lnTo>
                  <a:pt x="1697" y="520"/>
                </a:lnTo>
                <a:lnTo>
                  <a:pt x="1699" y="520"/>
                </a:lnTo>
                <a:lnTo>
                  <a:pt x="1699" y="520"/>
                </a:lnTo>
                <a:lnTo>
                  <a:pt x="1701" y="518"/>
                </a:lnTo>
                <a:lnTo>
                  <a:pt x="1703" y="516"/>
                </a:lnTo>
                <a:lnTo>
                  <a:pt x="1703" y="516"/>
                </a:lnTo>
                <a:lnTo>
                  <a:pt x="1703" y="514"/>
                </a:lnTo>
                <a:lnTo>
                  <a:pt x="1703" y="514"/>
                </a:lnTo>
                <a:lnTo>
                  <a:pt x="1703" y="514"/>
                </a:lnTo>
                <a:lnTo>
                  <a:pt x="1701" y="512"/>
                </a:lnTo>
                <a:lnTo>
                  <a:pt x="1701" y="512"/>
                </a:lnTo>
                <a:lnTo>
                  <a:pt x="1701" y="512"/>
                </a:lnTo>
                <a:lnTo>
                  <a:pt x="1703" y="512"/>
                </a:lnTo>
                <a:lnTo>
                  <a:pt x="1706" y="512"/>
                </a:lnTo>
                <a:lnTo>
                  <a:pt x="1708" y="512"/>
                </a:lnTo>
                <a:lnTo>
                  <a:pt x="1710" y="512"/>
                </a:lnTo>
                <a:lnTo>
                  <a:pt x="1710" y="510"/>
                </a:lnTo>
                <a:lnTo>
                  <a:pt x="1706" y="508"/>
                </a:lnTo>
                <a:lnTo>
                  <a:pt x="1701" y="505"/>
                </a:lnTo>
                <a:lnTo>
                  <a:pt x="1701" y="505"/>
                </a:lnTo>
                <a:lnTo>
                  <a:pt x="1703" y="505"/>
                </a:lnTo>
                <a:lnTo>
                  <a:pt x="1703" y="503"/>
                </a:lnTo>
                <a:lnTo>
                  <a:pt x="1701" y="501"/>
                </a:lnTo>
                <a:lnTo>
                  <a:pt x="1701" y="501"/>
                </a:lnTo>
                <a:lnTo>
                  <a:pt x="1703" y="501"/>
                </a:lnTo>
                <a:lnTo>
                  <a:pt x="1706" y="501"/>
                </a:lnTo>
                <a:lnTo>
                  <a:pt x="1708" y="503"/>
                </a:lnTo>
                <a:lnTo>
                  <a:pt x="1710" y="503"/>
                </a:lnTo>
                <a:lnTo>
                  <a:pt x="1712" y="503"/>
                </a:lnTo>
                <a:lnTo>
                  <a:pt x="1716" y="503"/>
                </a:lnTo>
                <a:lnTo>
                  <a:pt x="1716" y="501"/>
                </a:lnTo>
                <a:lnTo>
                  <a:pt x="1714" y="499"/>
                </a:lnTo>
                <a:lnTo>
                  <a:pt x="1708" y="497"/>
                </a:lnTo>
                <a:lnTo>
                  <a:pt x="1708" y="497"/>
                </a:lnTo>
                <a:lnTo>
                  <a:pt x="1710" y="495"/>
                </a:lnTo>
                <a:lnTo>
                  <a:pt x="1712" y="495"/>
                </a:lnTo>
                <a:lnTo>
                  <a:pt x="1714" y="497"/>
                </a:lnTo>
                <a:lnTo>
                  <a:pt x="1716" y="499"/>
                </a:lnTo>
                <a:lnTo>
                  <a:pt x="1718" y="497"/>
                </a:lnTo>
                <a:lnTo>
                  <a:pt x="1720" y="497"/>
                </a:lnTo>
                <a:lnTo>
                  <a:pt x="1720" y="497"/>
                </a:lnTo>
                <a:lnTo>
                  <a:pt x="1718" y="495"/>
                </a:lnTo>
                <a:lnTo>
                  <a:pt x="1716" y="493"/>
                </a:lnTo>
                <a:lnTo>
                  <a:pt x="1712" y="489"/>
                </a:lnTo>
                <a:lnTo>
                  <a:pt x="1710" y="487"/>
                </a:lnTo>
                <a:lnTo>
                  <a:pt x="1708" y="487"/>
                </a:lnTo>
                <a:lnTo>
                  <a:pt x="1703" y="491"/>
                </a:lnTo>
                <a:lnTo>
                  <a:pt x="1701" y="489"/>
                </a:lnTo>
                <a:lnTo>
                  <a:pt x="1699" y="489"/>
                </a:lnTo>
                <a:lnTo>
                  <a:pt x="1699" y="489"/>
                </a:lnTo>
                <a:lnTo>
                  <a:pt x="1697" y="489"/>
                </a:lnTo>
                <a:lnTo>
                  <a:pt x="1695" y="489"/>
                </a:lnTo>
                <a:lnTo>
                  <a:pt x="1693" y="489"/>
                </a:lnTo>
                <a:lnTo>
                  <a:pt x="1689" y="491"/>
                </a:lnTo>
                <a:lnTo>
                  <a:pt x="1687" y="493"/>
                </a:lnTo>
                <a:lnTo>
                  <a:pt x="1685" y="493"/>
                </a:lnTo>
                <a:lnTo>
                  <a:pt x="1691" y="489"/>
                </a:lnTo>
                <a:lnTo>
                  <a:pt x="1691" y="487"/>
                </a:lnTo>
                <a:lnTo>
                  <a:pt x="1691" y="487"/>
                </a:lnTo>
                <a:lnTo>
                  <a:pt x="1693" y="484"/>
                </a:lnTo>
                <a:lnTo>
                  <a:pt x="1693" y="482"/>
                </a:lnTo>
                <a:lnTo>
                  <a:pt x="1695" y="482"/>
                </a:lnTo>
                <a:lnTo>
                  <a:pt x="1691" y="480"/>
                </a:lnTo>
                <a:lnTo>
                  <a:pt x="1687" y="478"/>
                </a:lnTo>
                <a:lnTo>
                  <a:pt x="1687" y="478"/>
                </a:lnTo>
                <a:lnTo>
                  <a:pt x="1685" y="480"/>
                </a:lnTo>
                <a:lnTo>
                  <a:pt x="1683" y="480"/>
                </a:lnTo>
                <a:lnTo>
                  <a:pt x="1683" y="480"/>
                </a:lnTo>
                <a:lnTo>
                  <a:pt x="1680" y="480"/>
                </a:lnTo>
                <a:lnTo>
                  <a:pt x="1678" y="482"/>
                </a:lnTo>
                <a:lnTo>
                  <a:pt x="1676" y="482"/>
                </a:lnTo>
                <a:lnTo>
                  <a:pt x="1674" y="480"/>
                </a:lnTo>
                <a:lnTo>
                  <a:pt x="1672" y="480"/>
                </a:lnTo>
                <a:lnTo>
                  <a:pt x="1670" y="478"/>
                </a:lnTo>
                <a:lnTo>
                  <a:pt x="1672" y="478"/>
                </a:lnTo>
                <a:lnTo>
                  <a:pt x="1674" y="480"/>
                </a:lnTo>
                <a:lnTo>
                  <a:pt x="1676" y="478"/>
                </a:lnTo>
                <a:lnTo>
                  <a:pt x="1680" y="478"/>
                </a:lnTo>
                <a:lnTo>
                  <a:pt x="1680" y="476"/>
                </a:lnTo>
                <a:lnTo>
                  <a:pt x="1683" y="474"/>
                </a:lnTo>
                <a:lnTo>
                  <a:pt x="1680" y="472"/>
                </a:lnTo>
                <a:lnTo>
                  <a:pt x="1678" y="472"/>
                </a:lnTo>
                <a:lnTo>
                  <a:pt x="1674" y="470"/>
                </a:lnTo>
                <a:lnTo>
                  <a:pt x="1672" y="468"/>
                </a:lnTo>
                <a:lnTo>
                  <a:pt x="1672" y="468"/>
                </a:lnTo>
                <a:lnTo>
                  <a:pt x="1668" y="468"/>
                </a:lnTo>
                <a:lnTo>
                  <a:pt x="1666" y="468"/>
                </a:lnTo>
                <a:lnTo>
                  <a:pt x="1666" y="468"/>
                </a:lnTo>
                <a:lnTo>
                  <a:pt x="1666" y="466"/>
                </a:lnTo>
                <a:lnTo>
                  <a:pt x="1666" y="466"/>
                </a:lnTo>
                <a:lnTo>
                  <a:pt x="1668" y="463"/>
                </a:lnTo>
                <a:lnTo>
                  <a:pt x="1668" y="463"/>
                </a:lnTo>
                <a:lnTo>
                  <a:pt x="1668" y="461"/>
                </a:lnTo>
                <a:lnTo>
                  <a:pt x="1666" y="461"/>
                </a:lnTo>
                <a:lnTo>
                  <a:pt x="1666" y="463"/>
                </a:lnTo>
                <a:lnTo>
                  <a:pt x="1662" y="466"/>
                </a:lnTo>
                <a:lnTo>
                  <a:pt x="1659" y="466"/>
                </a:lnTo>
                <a:lnTo>
                  <a:pt x="1659" y="468"/>
                </a:lnTo>
                <a:lnTo>
                  <a:pt x="1659" y="470"/>
                </a:lnTo>
                <a:lnTo>
                  <a:pt x="1659" y="472"/>
                </a:lnTo>
                <a:lnTo>
                  <a:pt x="1659" y="472"/>
                </a:lnTo>
                <a:lnTo>
                  <a:pt x="1657" y="470"/>
                </a:lnTo>
                <a:lnTo>
                  <a:pt x="1657" y="468"/>
                </a:lnTo>
                <a:lnTo>
                  <a:pt x="1659" y="466"/>
                </a:lnTo>
                <a:lnTo>
                  <a:pt x="1659" y="463"/>
                </a:lnTo>
                <a:lnTo>
                  <a:pt x="1657" y="463"/>
                </a:lnTo>
                <a:lnTo>
                  <a:pt x="1655" y="463"/>
                </a:lnTo>
                <a:lnTo>
                  <a:pt x="1655" y="463"/>
                </a:lnTo>
                <a:lnTo>
                  <a:pt x="1653" y="466"/>
                </a:lnTo>
                <a:lnTo>
                  <a:pt x="1651" y="463"/>
                </a:lnTo>
                <a:lnTo>
                  <a:pt x="1653" y="461"/>
                </a:lnTo>
                <a:lnTo>
                  <a:pt x="1653" y="461"/>
                </a:lnTo>
                <a:lnTo>
                  <a:pt x="1651" y="461"/>
                </a:lnTo>
                <a:lnTo>
                  <a:pt x="1649" y="463"/>
                </a:lnTo>
                <a:lnTo>
                  <a:pt x="1647" y="468"/>
                </a:lnTo>
                <a:lnTo>
                  <a:pt x="1647" y="468"/>
                </a:lnTo>
                <a:lnTo>
                  <a:pt x="1645" y="468"/>
                </a:lnTo>
                <a:lnTo>
                  <a:pt x="1645" y="468"/>
                </a:lnTo>
                <a:lnTo>
                  <a:pt x="1645" y="466"/>
                </a:lnTo>
                <a:lnTo>
                  <a:pt x="1645" y="466"/>
                </a:lnTo>
                <a:lnTo>
                  <a:pt x="1647" y="461"/>
                </a:lnTo>
                <a:lnTo>
                  <a:pt x="1647" y="459"/>
                </a:lnTo>
                <a:lnTo>
                  <a:pt x="1649" y="457"/>
                </a:lnTo>
                <a:lnTo>
                  <a:pt x="1645" y="457"/>
                </a:lnTo>
                <a:lnTo>
                  <a:pt x="1643" y="457"/>
                </a:lnTo>
                <a:lnTo>
                  <a:pt x="1643" y="461"/>
                </a:lnTo>
                <a:lnTo>
                  <a:pt x="1643" y="461"/>
                </a:lnTo>
                <a:lnTo>
                  <a:pt x="1641" y="463"/>
                </a:lnTo>
                <a:lnTo>
                  <a:pt x="1641" y="459"/>
                </a:lnTo>
                <a:lnTo>
                  <a:pt x="1641" y="459"/>
                </a:lnTo>
                <a:lnTo>
                  <a:pt x="1639" y="461"/>
                </a:lnTo>
                <a:lnTo>
                  <a:pt x="1639" y="461"/>
                </a:lnTo>
                <a:lnTo>
                  <a:pt x="1639" y="461"/>
                </a:lnTo>
                <a:lnTo>
                  <a:pt x="1639" y="459"/>
                </a:lnTo>
                <a:lnTo>
                  <a:pt x="1639" y="457"/>
                </a:lnTo>
                <a:lnTo>
                  <a:pt x="1639" y="457"/>
                </a:lnTo>
                <a:lnTo>
                  <a:pt x="1636" y="455"/>
                </a:lnTo>
                <a:lnTo>
                  <a:pt x="1636" y="453"/>
                </a:lnTo>
                <a:lnTo>
                  <a:pt x="1641" y="453"/>
                </a:lnTo>
                <a:lnTo>
                  <a:pt x="1641" y="453"/>
                </a:lnTo>
                <a:lnTo>
                  <a:pt x="1641" y="451"/>
                </a:lnTo>
                <a:lnTo>
                  <a:pt x="1639" y="451"/>
                </a:lnTo>
                <a:lnTo>
                  <a:pt x="1636" y="451"/>
                </a:lnTo>
                <a:lnTo>
                  <a:pt x="1634" y="451"/>
                </a:lnTo>
                <a:lnTo>
                  <a:pt x="1632" y="451"/>
                </a:lnTo>
                <a:lnTo>
                  <a:pt x="1630" y="451"/>
                </a:lnTo>
                <a:lnTo>
                  <a:pt x="1628" y="451"/>
                </a:lnTo>
                <a:lnTo>
                  <a:pt x="1628" y="449"/>
                </a:lnTo>
                <a:lnTo>
                  <a:pt x="1626" y="449"/>
                </a:lnTo>
                <a:lnTo>
                  <a:pt x="1624" y="451"/>
                </a:lnTo>
                <a:lnTo>
                  <a:pt x="1624" y="451"/>
                </a:lnTo>
                <a:lnTo>
                  <a:pt x="1622" y="449"/>
                </a:lnTo>
                <a:lnTo>
                  <a:pt x="1620" y="449"/>
                </a:lnTo>
                <a:lnTo>
                  <a:pt x="1620" y="447"/>
                </a:lnTo>
                <a:lnTo>
                  <a:pt x="1620" y="447"/>
                </a:lnTo>
                <a:lnTo>
                  <a:pt x="1618" y="445"/>
                </a:lnTo>
                <a:lnTo>
                  <a:pt x="1615" y="445"/>
                </a:lnTo>
                <a:lnTo>
                  <a:pt x="1609" y="445"/>
                </a:lnTo>
                <a:lnTo>
                  <a:pt x="1603" y="443"/>
                </a:lnTo>
                <a:lnTo>
                  <a:pt x="1603" y="443"/>
                </a:lnTo>
                <a:lnTo>
                  <a:pt x="1603" y="440"/>
                </a:lnTo>
                <a:lnTo>
                  <a:pt x="1605" y="443"/>
                </a:lnTo>
                <a:lnTo>
                  <a:pt x="1611" y="443"/>
                </a:lnTo>
                <a:lnTo>
                  <a:pt x="1613" y="443"/>
                </a:lnTo>
                <a:lnTo>
                  <a:pt x="1615" y="443"/>
                </a:lnTo>
                <a:lnTo>
                  <a:pt x="1615" y="443"/>
                </a:lnTo>
                <a:lnTo>
                  <a:pt x="1618" y="443"/>
                </a:lnTo>
                <a:lnTo>
                  <a:pt x="1622" y="443"/>
                </a:lnTo>
                <a:lnTo>
                  <a:pt x="1624" y="445"/>
                </a:lnTo>
                <a:lnTo>
                  <a:pt x="1626" y="443"/>
                </a:lnTo>
                <a:lnTo>
                  <a:pt x="1626" y="440"/>
                </a:lnTo>
                <a:lnTo>
                  <a:pt x="1626" y="438"/>
                </a:lnTo>
                <a:lnTo>
                  <a:pt x="1626" y="436"/>
                </a:lnTo>
                <a:lnTo>
                  <a:pt x="1622" y="434"/>
                </a:lnTo>
                <a:lnTo>
                  <a:pt x="1618" y="434"/>
                </a:lnTo>
                <a:lnTo>
                  <a:pt x="1618" y="434"/>
                </a:lnTo>
                <a:lnTo>
                  <a:pt x="1609" y="436"/>
                </a:lnTo>
                <a:lnTo>
                  <a:pt x="1607" y="436"/>
                </a:lnTo>
                <a:lnTo>
                  <a:pt x="1613" y="432"/>
                </a:lnTo>
                <a:lnTo>
                  <a:pt x="1618" y="432"/>
                </a:lnTo>
                <a:lnTo>
                  <a:pt x="1620" y="434"/>
                </a:lnTo>
                <a:lnTo>
                  <a:pt x="1624" y="432"/>
                </a:lnTo>
                <a:lnTo>
                  <a:pt x="1626" y="434"/>
                </a:lnTo>
                <a:lnTo>
                  <a:pt x="1628" y="434"/>
                </a:lnTo>
                <a:lnTo>
                  <a:pt x="1630" y="434"/>
                </a:lnTo>
                <a:lnTo>
                  <a:pt x="1632" y="434"/>
                </a:lnTo>
                <a:lnTo>
                  <a:pt x="1634" y="434"/>
                </a:lnTo>
                <a:lnTo>
                  <a:pt x="1641" y="434"/>
                </a:lnTo>
                <a:lnTo>
                  <a:pt x="1641" y="434"/>
                </a:lnTo>
                <a:lnTo>
                  <a:pt x="1643" y="434"/>
                </a:lnTo>
                <a:lnTo>
                  <a:pt x="1643" y="432"/>
                </a:lnTo>
                <a:lnTo>
                  <a:pt x="1641" y="432"/>
                </a:lnTo>
                <a:lnTo>
                  <a:pt x="1641" y="430"/>
                </a:lnTo>
                <a:lnTo>
                  <a:pt x="1641" y="430"/>
                </a:lnTo>
                <a:lnTo>
                  <a:pt x="1636" y="428"/>
                </a:lnTo>
                <a:lnTo>
                  <a:pt x="1634" y="426"/>
                </a:lnTo>
                <a:lnTo>
                  <a:pt x="1632" y="426"/>
                </a:lnTo>
                <a:lnTo>
                  <a:pt x="1626" y="426"/>
                </a:lnTo>
                <a:lnTo>
                  <a:pt x="1626" y="426"/>
                </a:lnTo>
                <a:lnTo>
                  <a:pt x="1624" y="426"/>
                </a:lnTo>
                <a:lnTo>
                  <a:pt x="1622" y="426"/>
                </a:lnTo>
                <a:lnTo>
                  <a:pt x="1615" y="424"/>
                </a:lnTo>
                <a:lnTo>
                  <a:pt x="1611" y="424"/>
                </a:lnTo>
                <a:lnTo>
                  <a:pt x="1607" y="426"/>
                </a:lnTo>
                <a:lnTo>
                  <a:pt x="1605" y="426"/>
                </a:lnTo>
                <a:lnTo>
                  <a:pt x="1605" y="424"/>
                </a:lnTo>
                <a:lnTo>
                  <a:pt x="1607" y="424"/>
                </a:lnTo>
                <a:lnTo>
                  <a:pt x="1611" y="422"/>
                </a:lnTo>
                <a:lnTo>
                  <a:pt x="1613" y="422"/>
                </a:lnTo>
                <a:lnTo>
                  <a:pt x="1618" y="422"/>
                </a:lnTo>
                <a:lnTo>
                  <a:pt x="1618" y="422"/>
                </a:lnTo>
                <a:lnTo>
                  <a:pt x="1620" y="422"/>
                </a:lnTo>
                <a:lnTo>
                  <a:pt x="1620" y="419"/>
                </a:lnTo>
                <a:lnTo>
                  <a:pt x="1622" y="419"/>
                </a:lnTo>
                <a:lnTo>
                  <a:pt x="1622" y="419"/>
                </a:lnTo>
                <a:lnTo>
                  <a:pt x="1626" y="419"/>
                </a:lnTo>
                <a:lnTo>
                  <a:pt x="1632" y="419"/>
                </a:lnTo>
                <a:lnTo>
                  <a:pt x="1634" y="419"/>
                </a:lnTo>
                <a:lnTo>
                  <a:pt x="1634" y="419"/>
                </a:lnTo>
                <a:lnTo>
                  <a:pt x="1634" y="419"/>
                </a:lnTo>
                <a:lnTo>
                  <a:pt x="1634" y="417"/>
                </a:lnTo>
                <a:lnTo>
                  <a:pt x="1634" y="417"/>
                </a:lnTo>
                <a:lnTo>
                  <a:pt x="1632" y="413"/>
                </a:lnTo>
                <a:lnTo>
                  <a:pt x="1632" y="411"/>
                </a:lnTo>
                <a:lnTo>
                  <a:pt x="1626" y="407"/>
                </a:lnTo>
                <a:lnTo>
                  <a:pt x="1624" y="405"/>
                </a:lnTo>
                <a:lnTo>
                  <a:pt x="1622" y="405"/>
                </a:lnTo>
                <a:lnTo>
                  <a:pt x="1622" y="405"/>
                </a:lnTo>
                <a:lnTo>
                  <a:pt x="1620" y="405"/>
                </a:lnTo>
                <a:lnTo>
                  <a:pt x="1618" y="407"/>
                </a:lnTo>
                <a:lnTo>
                  <a:pt x="1618" y="409"/>
                </a:lnTo>
                <a:lnTo>
                  <a:pt x="1618" y="409"/>
                </a:lnTo>
                <a:lnTo>
                  <a:pt x="1620" y="409"/>
                </a:lnTo>
                <a:lnTo>
                  <a:pt x="1620" y="409"/>
                </a:lnTo>
                <a:lnTo>
                  <a:pt x="1618" y="411"/>
                </a:lnTo>
                <a:lnTo>
                  <a:pt x="1618" y="411"/>
                </a:lnTo>
                <a:lnTo>
                  <a:pt x="1615" y="411"/>
                </a:lnTo>
                <a:lnTo>
                  <a:pt x="1613" y="411"/>
                </a:lnTo>
                <a:lnTo>
                  <a:pt x="1613" y="413"/>
                </a:lnTo>
                <a:lnTo>
                  <a:pt x="1611" y="415"/>
                </a:lnTo>
                <a:lnTo>
                  <a:pt x="1609" y="413"/>
                </a:lnTo>
                <a:lnTo>
                  <a:pt x="1607" y="413"/>
                </a:lnTo>
                <a:lnTo>
                  <a:pt x="1611" y="411"/>
                </a:lnTo>
                <a:lnTo>
                  <a:pt x="1611" y="411"/>
                </a:lnTo>
                <a:lnTo>
                  <a:pt x="1611" y="409"/>
                </a:lnTo>
                <a:lnTo>
                  <a:pt x="1611" y="409"/>
                </a:lnTo>
                <a:lnTo>
                  <a:pt x="1611" y="407"/>
                </a:lnTo>
                <a:lnTo>
                  <a:pt x="1611" y="407"/>
                </a:lnTo>
                <a:lnTo>
                  <a:pt x="1609" y="407"/>
                </a:lnTo>
                <a:lnTo>
                  <a:pt x="1605" y="409"/>
                </a:lnTo>
                <a:lnTo>
                  <a:pt x="1601" y="409"/>
                </a:lnTo>
                <a:lnTo>
                  <a:pt x="1599" y="409"/>
                </a:lnTo>
                <a:lnTo>
                  <a:pt x="1597" y="411"/>
                </a:lnTo>
                <a:lnTo>
                  <a:pt x="1595" y="411"/>
                </a:lnTo>
                <a:lnTo>
                  <a:pt x="1592" y="411"/>
                </a:lnTo>
                <a:lnTo>
                  <a:pt x="1592" y="411"/>
                </a:lnTo>
                <a:lnTo>
                  <a:pt x="1599" y="409"/>
                </a:lnTo>
                <a:lnTo>
                  <a:pt x="1601" y="407"/>
                </a:lnTo>
                <a:lnTo>
                  <a:pt x="1603" y="405"/>
                </a:lnTo>
                <a:lnTo>
                  <a:pt x="1607" y="405"/>
                </a:lnTo>
                <a:lnTo>
                  <a:pt x="1611" y="405"/>
                </a:lnTo>
                <a:lnTo>
                  <a:pt x="1611" y="405"/>
                </a:lnTo>
                <a:lnTo>
                  <a:pt x="1613" y="403"/>
                </a:lnTo>
                <a:lnTo>
                  <a:pt x="1615" y="403"/>
                </a:lnTo>
                <a:lnTo>
                  <a:pt x="1615" y="403"/>
                </a:lnTo>
                <a:lnTo>
                  <a:pt x="1618" y="401"/>
                </a:lnTo>
                <a:lnTo>
                  <a:pt x="1618" y="401"/>
                </a:lnTo>
                <a:lnTo>
                  <a:pt x="1618" y="398"/>
                </a:lnTo>
                <a:lnTo>
                  <a:pt x="1618" y="398"/>
                </a:lnTo>
                <a:lnTo>
                  <a:pt x="1615" y="398"/>
                </a:lnTo>
                <a:lnTo>
                  <a:pt x="1615" y="396"/>
                </a:lnTo>
                <a:lnTo>
                  <a:pt x="1609" y="394"/>
                </a:lnTo>
                <a:lnTo>
                  <a:pt x="1607" y="394"/>
                </a:lnTo>
                <a:lnTo>
                  <a:pt x="1605" y="392"/>
                </a:lnTo>
                <a:lnTo>
                  <a:pt x="1603" y="392"/>
                </a:lnTo>
                <a:lnTo>
                  <a:pt x="1603" y="392"/>
                </a:lnTo>
                <a:lnTo>
                  <a:pt x="1601" y="392"/>
                </a:lnTo>
                <a:lnTo>
                  <a:pt x="1599" y="392"/>
                </a:lnTo>
                <a:lnTo>
                  <a:pt x="1597" y="392"/>
                </a:lnTo>
                <a:lnTo>
                  <a:pt x="1595" y="390"/>
                </a:lnTo>
                <a:lnTo>
                  <a:pt x="1592" y="392"/>
                </a:lnTo>
                <a:lnTo>
                  <a:pt x="1588" y="392"/>
                </a:lnTo>
                <a:lnTo>
                  <a:pt x="1586" y="394"/>
                </a:lnTo>
                <a:lnTo>
                  <a:pt x="1582" y="396"/>
                </a:lnTo>
                <a:lnTo>
                  <a:pt x="1580" y="398"/>
                </a:lnTo>
                <a:lnTo>
                  <a:pt x="1578" y="398"/>
                </a:lnTo>
                <a:lnTo>
                  <a:pt x="1574" y="407"/>
                </a:lnTo>
                <a:lnTo>
                  <a:pt x="1574" y="409"/>
                </a:lnTo>
                <a:lnTo>
                  <a:pt x="1574" y="409"/>
                </a:lnTo>
                <a:lnTo>
                  <a:pt x="1576" y="403"/>
                </a:lnTo>
                <a:lnTo>
                  <a:pt x="1576" y="401"/>
                </a:lnTo>
                <a:lnTo>
                  <a:pt x="1574" y="398"/>
                </a:lnTo>
                <a:lnTo>
                  <a:pt x="1574" y="398"/>
                </a:lnTo>
                <a:lnTo>
                  <a:pt x="1574" y="398"/>
                </a:lnTo>
                <a:lnTo>
                  <a:pt x="1571" y="398"/>
                </a:lnTo>
                <a:lnTo>
                  <a:pt x="1571" y="401"/>
                </a:lnTo>
                <a:lnTo>
                  <a:pt x="1569" y="403"/>
                </a:lnTo>
                <a:lnTo>
                  <a:pt x="1569" y="403"/>
                </a:lnTo>
                <a:lnTo>
                  <a:pt x="1567" y="403"/>
                </a:lnTo>
                <a:lnTo>
                  <a:pt x="1565" y="403"/>
                </a:lnTo>
                <a:lnTo>
                  <a:pt x="1567" y="401"/>
                </a:lnTo>
                <a:lnTo>
                  <a:pt x="1569" y="401"/>
                </a:lnTo>
                <a:lnTo>
                  <a:pt x="1569" y="398"/>
                </a:lnTo>
                <a:lnTo>
                  <a:pt x="1571" y="398"/>
                </a:lnTo>
                <a:lnTo>
                  <a:pt x="1574" y="396"/>
                </a:lnTo>
                <a:lnTo>
                  <a:pt x="1576" y="396"/>
                </a:lnTo>
                <a:lnTo>
                  <a:pt x="1578" y="396"/>
                </a:lnTo>
                <a:lnTo>
                  <a:pt x="1582" y="392"/>
                </a:lnTo>
                <a:lnTo>
                  <a:pt x="1584" y="390"/>
                </a:lnTo>
                <a:lnTo>
                  <a:pt x="1584" y="390"/>
                </a:lnTo>
                <a:lnTo>
                  <a:pt x="1584" y="386"/>
                </a:lnTo>
                <a:lnTo>
                  <a:pt x="1584" y="386"/>
                </a:lnTo>
                <a:lnTo>
                  <a:pt x="1582" y="384"/>
                </a:lnTo>
                <a:lnTo>
                  <a:pt x="1582" y="384"/>
                </a:lnTo>
                <a:lnTo>
                  <a:pt x="1580" y="384"/>
                </a:lnTo>
                <a:lnTo>
                  <a:pt x="1578" y="386"/>
                </a:lnTo>
                <a:lnTo>
                  <a:pt x="1576" y="388"/>
                </a:lnTo>
                <a:lnTo>
                  <a:pt x="1574" y="388"/>
                </a:lnTo>
                <a:lnTo>
                  <a:pt x="1569" y="386"/>
                </a:lnTo>
                <a:lnTo>
                  <a:pt x="1565" y="386"/>
                </a:lnTo>
                <a:lnTo>
                  <a:pt x="1563" y="388"/>
                </a:lnTo>
                <a:lnTo>
                  <a:pt x="1561" y="390"/>
                </a:lnTo>
                <a:lnTo>
                  <a:pt x="1561" y="392"/>
                </a:lnTo>
                <a:lnTo>
                  <a:pt x="1555" y="392"/>
                </a:lnTo>
                <a:lnTo>
                  <a:pt x="1557" y="390"/>
                </a:lnTo>
                <a:lnTo>
                  <a:pt x="1559" y="390"/>
                </a:lnTo>
                <a:lnTo>
                  <a:pt x="1561" y="388"/>
                </a:lnTo>
                <a:lnTo>
                  <a:pt x="1565" y="386"/>
                </a:lnTo>
                <a:lnTo>
                  <a:pt x="1565" y="384"/>
                </a:lnTo>
                <a:lnTo>
                  <a:pt x="1567" y="384"/>
                </a:lnTo>
                <a:lnTo>
                  <a:pt x="1571" y="384"/>
                </a:lnTo>
                <a:lnTo>
                  <a:pt x="1571" y="384"/>
                </a:lnTo>
                <a:lnTo>
                  <a:pt x="1574" y="384"/>
                </a:lnTo>
                <a:lnTo>
                  <a:pt x="1576" y="380"/>
                </a:lnTo>
                <a:lnTo>
                  <a:pt x="1576" y="380"/>
                </a:lnTo>
                <a:lnTo>
                  <a:pt x="1576" y="378"/>
                </a:lnTo>
                <a:lnTo>
                  <a:pt x="1576" y="378"/>
                </a:lnTo>
                <a:lnTo>
                  <a:pt x="1574" y="375"/>
                </a:lnTo>
                <a:lnTo>
                  <a:pt x="1571" y="375"/>
                </a:lnTo>
                <a:lnTo>
                  <a:pt x="1569" y="373"/>
                </a:lnTo>
                <a:lnTo>
                  <a:pt x="1567" y="371"/>
                </a:lnTo>
                <a:lnTo>
                  <a:pt x="1563" y="371"/>
                </a:lnTo>
                <a:lnTo>
                  <a:pt x="1559" y="371"/>
                </a:lnTo>
                <a:lnTo>
                  <a:pt x="1557" y="371"/>
                </a:lnTo>
                <a:lnTo>
                  <a:pt x="1557" y="371"/>
                </a:lnTo>
                <a:close/>
                <a:moveTo>
                  <a:pt x="3994" y="218"/>
                </a:moveTo>
                <a:lnTo>
                  <a:pt x="3996" y="218"/>
                </a:lnTo>
                <a:lnTo>
                  <a:pt x="3996" y="218"/>
                </a:lnTo>
                <a:lnTo>
                  <a:pt x="4000" y="218"/>
                </a:lnTo>
                <a:lnTo>
                  <a:pt x="4002" y="218"/>
                </a:lnTo>
                <a:lnTo>
                  <a:pt x="4002" y="218"/>
                </a:lnTo>
                <a:lnTo>
                  <a:pt x="4002" y="218"/>
                </a:lnTo>
                <a:lnTo>
                  <a:pt x="4004" y="216"/>
                </a:lnTo>
                <a:lnTo>
                  <a:pt x="4006" y="214"/>
                </a:lnTo>
                <a:lnTo>
                  <a:pt x="4006" y="214"/>
                </a:lnTo>
                <a:lnTo>
                  <a:pt x="4006" y="212"/>
                </a:lnTo>
                <a:lnTo>
                  <a:pt x="3996" y="216"/>
                </a:lnTo>
                <a:lnTo>
                  <a:pt x="3989" y="216"/>
                </a:lnTo>
                <a:lnTo>
                  <a:pt x="3987" y="218"/>
                </a:lnTo>
                <a:lnTo>
                  <a:pt x="3989" y="218"/>
                </a:lnTo>
                <a:lnTo>
                  <a:pt x="3994" y="218"/>
                </a:lnTo>
                <a:close/>
                <a:moveTo>
                  <a:pt x="3964" y="130"/>
                </a:moveTo>
                <a:lnTo>
                  <a:pt x="3966" y="128"/>
                </a:lnTo>
                <a:lnTo>
                  <a:pt x="3962" y="126"/>
                </a:lnTo>
                <a:lnTo>
                  <a:pt x="3950" y="124"/>
                </a:lnTo>
                <a:lnTo>
                  <a:pt x="3943" y="122"/>
                </a:lnTo>
                <a:lnTo>
                  <a:pt x="3937" y="122"/>
                </a:lnTo>
                <a:lnTo>
                  <a:pt x="3933" y="122"/>
                </a:lnTo>
                <a:lnTo>
                  <a:pt x="3929" y="124"/>
                </a:lnTo>
                <a:lnTo>
                  <a:pt x="3927" y="124"/>
                </a:lnTo>
                <a:lnTo>
                  <a:pt x="3929" y="128"/>
                </a:lnTo>
                <a:lnTo>
                  <a:pt x="3931" y="130"/>
                </a:lnTo>
                <a:lnTo>
                  <a:pt x="3935" y="130"/>
                </a:lnTo>
                <a:lnTo>
                  <a:pt x="3943" y="134"/>
                </a:lnTo>
                <a:lnTo>
                  <a:pt x="3948" y="134"/>
                </a:lnTo>
                <a:lnTo>
                  <a:pt x="3950" y="134"/>
                </a:lnTo>
                <a:lnTo>
                  <a:pt x="3954" y="134"/>
                </a:lnTo>
                <a:lnTo>
                  <a:pt x="3958" y="132"/>
                </a:lnTo>
                <a:lnTo>
                  <a:pt x="3960" y="130"/>
                </a:lnTo>
                <a:lnTo>
                  <a:pt x="3964" y="130"/>
                </a:lnTo>
                <a:close/>
                <a:moveTo>
                  <a:pt x="2764" y="134"/>
                </a:moveTo>
                <a:lnTo>
                  <a:pt x="2764" y="136"/>
                </a:lnTo>
                <a:lnTo>
                  <a:pt x="2764" y="139"/>
                </a:lnTo>
                <a:lnTo>
                  <a:pt x="2764" y="139"/>
                </a:lnTo>
                <a:lnTo>
                  <a:pt x="2764" y="141"/>
                </a:lnTo>
                <a:lnTo>
                  <a:pt x="2764" y="141"/>
                </a:lnTo>
                <a:lnTo>
                  <a:pt x="2766" y="143"/>
                </a:lnTo>
                <a:lnTo>
                  <a:pt x="2766" y="145"/>
                </a:lnTo>
                <a:lnTo>
                  <a:pt x="2766" y="147"/>
                </a:lnTo>
                <a:lnTo>
                  <a:pt x="2768" y="149"/>
                </a:lnTo>
                <a:lnTo>
                  <a:pt x="2770" y="153"/>
                </a:lnTo>
                <a:lnTo>
                  <a:pt x="2772" y="153"/>
                </a:lnTo>
                <a:lnTo>
                  <a:pt x="2774" y="151"/>
                </a:lnTo>
                <a:lnTo>
                  <a:pt x="2776" y="149"/>
                </a:lnTo>
                <a:lnTo>
                  <a:pt x="2776" y="147"/>
                </a:lnTo>
                <a:lnTo>
                  <a:pt x="2776" y="147"/>
                </a:lnTo>
                <a:lnTo>
                  <a:pt x="2780" y="147"/>
                </a:lnTo>
                <a:lnTo>
                  <a:pt x="2783" y="147"/>
                </a:lnTo>
                <a:lnTo>
                  <a:pt x="2783" y="149"/>
                </a:lnTo>
                <a:lnTo>
                  <a:pt x="2780" y="151"/>
                </a:lnTo>
                <a:lnTo>
                  <a:pt x="2780" y="153"/>
                </a:lnTo>
                <a:lnTo>
                  <a:pt x="2780" y="153"/>
                </a:lnTo>
                <a:lnTo>
                  <a:pt x="2780" y="155"/>
                </a:lnTo>
                <a:lnTo>
                  <a:pt x="2783" y="157"/>
                </a:lnTo>
                <a:lnTo>
                  <a:pt x="2783" y="157"/>
                </a:lnTo>
                <a:lnTo>
                  <a:pt x="2785" y="157"/>
                </a:lnTo>
                <a:lnTo>
                  <a:pt x="2787" y="157"/>
                </a:lnTo>
                <a:lnTo>
                  <a:pt x="2787" y="157"/>
                </a:lnTo>
                <a:lnTo>
                  <a:pt x="2787" y="159"/>
                </a:lnTo>
                <a:lnTo>
                  <a:pt x="2785" y="159"/>
                </a:lnTo>
                <a:lnTo>
                  <a:pt x="2774" y="157"/>
                </a:lnTo>
                <a:lnTo>
                  <a:pt x="2774" y="157"/>
                </a:lnTo>
                <a:lnTo>
                  <a:pt x="2772" y="157"/>
                </a:lnTo>
                <a:lnTo>
                  <a:pt x="2776" y="159"/>
                </a:lnTo>
                <a:lnTo>
                  <a:pt x="2780" y="162"/>
                </a:lnTo>
                <a:lnTo>
                  <a:pt x="2778" y="162"/>
                </a:lnTo>
                <a:lnTo>
                  <a:pt x="2778" y="164"/>
                </a:lnTo>
                <a:lnTo>
                  <a:pt x="2778" y="166"/>
                </a:lnTo>
                <a:lnTo>
                  <a:pt x="2780" y="166"/>
                </a:lnTo>
                <a:lnTo>
                  <a:pt x="2780" y="168"/>
                </a:lnTo>
                <a:lnTo>
                  <a:pt x="2783" y="168"/>
                </a:lnTo>
                <a:lnTo>
                  <a:pt x="2785" y="170"/>
                </a:lnTo>
                <a:lnTo>
                  <a:pt x="2789" y="172"/>
                </a:lnTo>
                <a:lnTo>
                  <a:pt x="2791" y="176"/>
                </a:lnTo>
                <a:lnTo>
                  <a:pt x="2793" y="176"/>
                </a:lnTo>
                <a:lnTo>
                  <a:pt x="2795" y="178"/>
                </a:lnTo>
                <a:lnTo>
                  <a:pt x="2795" y="178"/>
                </a:lnTo>
                <a:lnTo>
                  <a:pt x="2797" y="180"/>
                </a:lnTo>
                <a:lnTo>
                  <a:pt x="2806" y="180"/>
                </a:lnTo>
                <a:lnTo>
                  <a:pt x="2810" y="180"/>
                </a:lnTo>
                <a:lnTo>
                  <a:pt x="2812" y="178"/>
                </a:lnTo>
                <a:lnTo>
                  <a:pt x="2814" y="178"/>
                </a:lnTo>
                <a:lnTo>
                  <a:pt x="2816" y="176"/>
                </a:lnTo>
                <a:lnTo>
                  <a:pt x="2818" y="176"/>
                </a:lnTo>
                <a:lnTo>
                  <a:pt x="2820" y="174"/>
                </a:lnTo>
                <a:lnTo>
                  <a:pt x="2818" y="174"/>
                </a:lnTo>
                <a:lnTo>
                  <a:pt x="2816" y="172"/>
                </a:lnTo>
                <a:lnTo>
                  <a:pt x="2818" y="170"/>
                </a:lnTo>
                <a:lnTo>
                  <a:pt x="2818" y="170"/>
                </a:lnTo>
                <a:lnTo>
                  <a:pt x="2818" y="168"/>
                </a:lnTo>
                <a:lnTo>
                  <a:pt x="2818" y="166"/>
                </a:lnTo>
                <a:lnTo>
                  <a:pt x="2818" y="166"/>
                </a:lnTo>
                <a:lnTo>
                  <a:pt x="2820" y="166"/>
                </a:lnTo>
                <a:lnTo>
                  <a:pt x="2820" y="166"/>
                </a:lnTo>
                <a:lnTo>
                  <a:pt x="2822" y="166"/>
                </a:lnTo>
                <a:lnTo>
                  <a:pt x="2822" y="168"/>
                </a:lnTo>
                <a:lnTo>
                  <a:pt x="2824" y="168"/>
                </a:lnTo>
                <a:lnTo>
                  <a:pt x="2824" y="168"/>
                </a:lnTo>
                <a:lnTo>
                  <a:pt x="2827" y="168"/>
                </a:lnTo>
                <a:lnTo>
                  <a:pt x="2829" y="166"/>
                </a:lnTo>
                <a:lnTo>
                  <a:pt x="2829" y="164"/>
                </a:lnTo>
                <a:lnTo>
                  <a:pt x="2831" y="164"/>
                </a:lnTo>
                <a:lnTo>
                  <a:pt x="2831" y="166"/>
                </a:lnTo>
                <a:lnTo>
                  <a:pt x="2831" y="168"/>
                </a:lnTo>
                <a:lnTo>
                  <a:pt x="2829" y="168"/>
                </a:lnTo>
                <a:lnTo>
                  <a:pt x="2829" y="170"/>
                </a:lnTo>
                <a:lnTo>
                  <a:pt x="2829" y="170"/>
                </a:lnTo>
                <a:lnTo>
                  <a:pt x="2831" y="172"/>
                </a:lnTo>
                <a:lnTo>
                  <a:pt x="2831" y="172"/>
                </a:lnTo>
                <a:lnTo>
                  <a:pt x="2835" y="174"/>
                </a:lnTo>
                <a:lnTo>
                  <a:pt x="2839" y="172"/>
                </a:lnTo>
                <a:lnTo>
                  <a:pt x="2841" y="172"/>
                </a:lnTo>
                <a:lnTo>
                  <a:pt x="2845" y="168"/>
                </a:lnTo>
                <a:lnTo>
                  <a:pt x="2848" y="168"/>
                </a:lnTo>
                <a:lnTo>
                  <a:pt x="2852" y="168"/>
                </a:lnTo>
                <a:lnTo>
                  <a:pt x="2850" y="168"/>
                </a:lnTo>
                <a:lnTo>
                  <a:pt x="2845" y="172"/>
                </a:lnTo>
                <a:lnTo>
                  <a:pt x="2848" y="174"/>
                </a:lnTo>
                <a:lnTo>
                  <a:pt x="2850" y="174"/>
                </a:lnTo>
                <a:lnTo>
                  <a:pt x="2852" y="176"/>
                </a:lnTo>
                <a:lnTo>
                  <a:pt x="2854" y="176"/>
                </a:lnTo>
                <a:lnTo>
                  <a:pt x="2856" y="174"/>
                </a:lnTo>
                <a:lnTo>
                  <a:pt x="2854" y="176"/>
                </a:lnTo>
                <a:lnTo>
                  <a:pt x="2852" y="176"/>
                </a:lnTo>
                <a:lnTo>
                  <a:pt x="2841" y="176"/>
                </a:lnTo>
                <a:lnTo>
                  <a:pt x="2837" y="176"/>
                </a:lnTo>
                <a:lnTo>
                  <a:pt x="2837" y="178"/>
                </a:lnTo>
                <a:lnTo>
                  <a:pt x="2835" y="178"/>
                </a:lnTo>
                <a:lnTo>
                  <a:pt x="2835" y="180"/>
                </a:lnTo>
                <a:lnTo>
                  <a:pt x="2835" y="180"/>
                </a:lnTo>
                <a:lnTo>
                  <a:pt x="2833" y="180"/>
                </a:lnTo>
                <a:lnTo>
                  <a:pt x="2831" y="180"/>
                </a:lnTo>
                <a:lnTo>
                  <a:pt x="2824" y="183"/>
                </a:lnTo>
                <a:lnTo>
                  <a:pt x="2814" y="185"/>
                </a:lnTo>
                <a:lnTo>
                  <a:pt x="2814" y="187"/>
                </a:lnTo>
                <a:lnTo>
                  <a:pt x="2812" y="187"/>
                </a:lnTo>
                <a:lnTo>
                  <a:pt x="2810" y="185"/>
                </a:lnTo>
                <a:lnTo>
                  <a:pt x="2808" y="185"/>
                </a:lnTo>
                <a:lnTo>
                  <a:pt x="2808" y="185"/>
                </a:lnTo>
                <a:lnTo>
                  <a:pt x="2806" y="187"/>
                </a:lnTo>
                <a:lnTo>
                  <a:pt x="2806" y="187"/>
                </a:lnTo>
                <a:lnTo>
                  <a:pt x="2806" y="191"/>
                </a:lnTo>
                <a:lnTo>
                  <a:pt x="2808" y="191"/>
                </a:lnTo>
                <a:lnTo>
                  <a:pt x="2808" y="193"/>
                </a:lnTo>
                <a:lnTo>
                  <a:pt x="2810" y="195"/>
                </a:lnTo>
                <a:lnTo>
                  <a:pt x="2812" y="195"/>
                </a:lnTo>
                <a:lnTo>
                  <a:pt x="2820" y="195"/>
                </a:lnTo>
                <a:lnTo>
                  <a:pt x="2822" y="195"/>
                </a:lnTo>
                <a:lnTo>
                  <a:pt x="2827" y="193"/>
                </a:lnTo>
                <a:lnTo>
                  <a:pt x="2831" y="193"/>
                </a:lnTo>
                <a:lnTo>
                  <a:pt x="2833" y="191"/>
                </a:lnTo>
                <a:lnTo>
                  <a:pt x="2837" y="193"/>
                </a:lnTo>
                <a:lnTo>
                  <a:pt x="2841" y="193"/>
                </a:lnTo>
                <a:lnTo>
                  <a:pt x="2848" y="191"/>
                </a:lnTo>
                <a:lnTo>
                  <a:pt x="2852" y="191"/>
                </a:lnTo>
                <a:lnTo>
                  <a:pt x="2852" y="191"/>
                </a:lnTo>
                <a:lnTo>
                  <a:pt x="2854" y="193"/>
                </a:lnTo>
                <a:lnTo>
                  <a:pt x="2854" y="193"/>
                </a:lnTo>
                <a:lnTo>
                  <a:pt x="2848" y="193"/>
                </a:lnTo>
                <a:lnTo>
                  <a:pt x="2843" y="195"/>
                </a:lnTo>
                <a:lnTo>
                  <a:pt x="2824" y="197"/>
                </a:lnTo>
                <a:lnTo>
                  <a:pt x="2820" y="201"/>
                </a:lnTo>
                <a:lnTo>
                  <a:pt x="2818" y="201"/>
                </a:lnTo>
                <a:lnTo>
                  <a:pt x="2818" y="201"/>
                </a:lnTo>
                <a:lnTo>
                  <a:pt x="2816" y="201"/>
                </a:lnTo>
                <a:lnTo>
                  <a:pt x="2812" y="201"/>
                </a:lnTo>
                <a:lnTo>
                  <a:pt x="2812" y="201"/>
                </a:lnTo>
                <a:lnTo>
                  <a:pt x="2810" y="204"/>
                </a:lnTo>
                <a:lnTo>
                  <a:pt x="2810" y="206"/>
                </a:lnTo>
                <a:lnTo>
                  <a:pt x="2812" y="206"/>
                </a:lnTo>
                <a:lnTo>
                  <a:pt x="2812" y="208"/>
                </a:lnTo>
                <a:lnTo>
                  <a:pt x="2814" y="210"/>
                </a:lnTo>
                <a:lnTo>
                  <a:pt x="2816" y="212"/>
                </a:lnTo>
                <a:lnTo>
                  <a:pt x="2818" y="212"/>
                </a:lnTo>
                <a:lnTo>
                  <a:pt x="2820" y="214"/>
                </a:lnTo>
                <a:lnTo>
                  <a:pt x="2827" y="216"/>
                </a:lnTo>
                <a:lnTo>
                  <a:pt x="2833" y="222"/>
                </a:lnTo>
                <a:lnTo>
                  <a:pt x="2839" y="227"/>
                </a:lnTo>
                <a:lnTo>
                  <a:pt x="2841" y="227"/>
                </a:lnTo>
                <a:lnTo>
                  <a:pt x="2843" y="227"/>
                </a:lnTo>
                <a:lnTo>
                  <a:pt x="2845" y="229"/>
                </a:lnTo>
                <a:lnTo>
                  <a:pt x="2845" y="231"/>
                </a:lnTo>
                <a:lnTo>
                  <a:pt x="2850" y="231"/>
                </a:lnTo>
                <a:lnTo>
                  <a:pt x="2854" y="231"/>
                </a:lnTo>
                <a:lnTo>
                  <a:pt x="2856" y="229"/>
                </a:lnTo>
                <a:lnTo>
                  <a:pt x="2854" y="227"/>
                </a:lnTo>
                <a:lnTo>
                  <a:pt x="2854" y="224"/>
                </a:lnTo>
                <a:lnTo>
                  <a:pt x="2854" y="224"/>
                </a:lnTo>
                <a:lnTo>
                  <a:pt x="2856" y="222"/>
                </a:lnTo>
                <a:lnTo>
                  <a:pt x="2858" y="220"/>
                </a:lnTo>
                <a:lnTo>
                  <a:pt x="2856" y="218"/>
                </a:lnTo>
                <a:lnTo>
                  <a:pt x="2856" y="216"/>
                </a:lnTo>
                <a:lnTo>
                  <a:pt x="2858" y="214"/>
                </a:lnTo>
                <a:lnTo>
                  <a:pt x="2860" y="212"/>
                </a:lnTo>
                <a:lnTo>
                  <a:pt x="2862" y="206"/>
                </a:lnTo>
                <a:lnTo>
                  <a:pt x="2866" y="204"/>
                </a:lnTo>
                <a:lnTo>
                  <a:pt x="2871" y="204"/>
                </a:lnTo>
                <a:lnTo>
                  <a:pt x="2873" y="204"/>
                </a:lnTo>
                <a:lnTo>
                  <a:pt x="2873" y="201"/>
                </a:lnTo>
                <a:lnTo>
                  <a:pt x="2875" y="197"/>
                </a:lnTo>
                <a:lnTo>
                  <a:pt x="2875" y="195"/>
                </a:lnTo>
                <a:lnTo>
                  <a:pt x="2875" y="189"/>
                </a:lnTo>
                <a:lnTo>
                  <a:pt x="2875" y="189"/>
                </a:lnTo>
                <a:lnTo>
                  <a:pt x="2875" y="187"/>
                </a:lnTo>
                <a:lnTo>
                  <a:pt x="2877" y="187"/>
                </a:lnTo>
                <a:lnTo>
                  <a:pt x="2879" y="187"/>
                </a:lnTo>
                <a:lnTo>
                  <a:pt x="2881" y="187"/>
                </a:lnTo>
                <a:lnTo>
                  <a:pt x="2883" y="185"/>
                </a:lnTo>
                <a:lnTo>
                  <a:pt x="2883" y="185"/>
                </a:lnTo>
                <a:lnTo>
                  <a:pt x="2883" y="183"/>
                </a:lnTo>
                <a:lnTo>
                  <a:pt x="2883" y="180"/>
                </a:lnTo>
                <a:lnTo>
                  <a:pt x="2883" y="178"/>
                </a:lnTo>
                <a:lnTo>
                  <a:pt x="2885" y="176"/>
                </a:lnTo>
                <a:lnTo>
                  <a:pt x="2889" y="172"/>
                </a:lnTo>
                <a:lnTo>
                  <a:pt x="2892" y="170"/>
                </a:lnTo>
                <a:lnTo>
                  <a:pt x="2892" y="170"/>
                </a:lnTo>
                <a:lnTo>
                  <a:pt x="2894" y="168"/>
                </a:lnTo>
                <a:lnTo>
                  <a:pt x="2894" y="168"/>
                </a:lnTo>
                <a:lnTo>
                  <a:pt x="2904" y="168"/>
                </a:lnTo>
                <a:lnTo>
                  <a:pt x="2908" y="166"/>
                </a:lnTo>
                <a:lnTo>
                  <a:pt x="2912" y="166"/>
                </a:lnTo>
                <a:lnTo>
                  <a:pt x="2915" y="166"/>
                </a:lnTo>
                <a:lnTo>
                  <a:pt x="2917" y="164"/>
                </a:lnTo>
                <a:lnTo>
                  <a:pt x="2917" y="164"/>
                </a:lnTo>
                <a:lnTo>
                  <a:pt x="2917" y="164"/>
                </a:lnTo>
                <a:lnTo>
                  <a:pt x="2912" y="162"/>
                </a:lnTo>
                <a:lnTo>
                  <a:pt x="2908" y="159"/>
                </a:lnTo>
                <a:lnTo>
                  <a:pt x="2904" y="157"/>
                </a:lnTo>
                <a:lnTo>
                  <a:pt x="2908" y="155"/>
                </a:lnTo>
                <a:lnTo>
                  <a:pt x="2906" y="153"/>
                </a:lnTo>
                <a:lnTo>
                  <a:pt x="2904" y="153"/>
                </a:lnTo>
                <a:lnTo>
                  <a:pt x="2900" y="151"/>
                </a:lnTo>
                <a:lnTo>
                  <a:pt x="2900" y="153"/>
                </a:lnTo>
                <a:lnTo>
                  <a:pt x="2900" y="153"/>
                </a:lnTo>
                <a:lnTo>
                  <a:pt x="2896" y="155"/>
                </a:lnTo>
                <a:lnTo>
                  <a:pt x="2894" y="151"/>
                </a:lnTo>
                <a:lnTo>
                  <a:pt x="2889" y="151"/>
                </a:lnTo>
                <a:lnTo>
                  <a:pt x="2885" y="151"/>
                </a:lnTo>
                <a:lnTo>
                  <a:pt x="2883" y="151"/>
                </a:lnTo>
                <a:lnTo>
                  <a:pt x="2881" y="149"/>
                </a:lnTo>
                <a:lnTo>
                  <a:pt x="2879" y="149"/>
                </a:lnTo>
                <a:lnTo>
                  <a:pt x="2879" y="149"/>
                </a:lnTo>
                <a:lnTo>
                  <a:pt x="2879" y="147"/>
                </a:lnTo>
                <a:lnTo>
                  <a:pt x="2881" y="147"/>
                </a:lnTo>
                <a:lnTo>
                  <a:pt x="2881" y="145"/>
                </a:lnTo>
                <a:lnTo>
                  <a:pt x="2881" y="145"/>
                </a:lnTo>
                <a:lnTo>
                  <a:pt x="2881" y="143"/>
                </a:lnTo>
                <a:lnTo>
                  <a:pt x="2879" y="141"/>
                </a:lnTo>
                <a:lnTo>
                  <a:pt x="2879" y="141"/>
                </a:lnTo>
                <a:lnTo>
                  <a:pt x="2877" y="139"/>
                </a:lnTo>
                <a:lnTo>
                  <a:pt x="2875" y="136"/>
                </a:lnTo>
                <a:lnTo>
                  <a:pt x="2873" y="136"/>
                </a:lnTo>
                <a:lnTo>
                  <a:pt x="2873" y="136"/>
                </a:lnTo>
                <a:lnTo>
                  <a:pt x="2866" y="143"/>
                </a:lnTo>
                <a:lnTo>
                  <a:pt x="2864" y="145"/>
                </a:lnTo>
                <a:lnTo>
                  <a:pt x="2864" y="143"/>
                </a:lnTo>
                <a:lnTo>
                  <a:pt x="2864" y="141"/>
                </a:lnTo>
                <a:lnTo>
                  <a:pt x="2864" y="139"/>
                </a:lnTo>
                <a:lnTo>
                  <a:pt x="2864" y="139"/>
                </a:lnTo>
                <a:lnTo>
                  <a:pt x="2866" y="136"/>
                </a:lnTo>
                <a:lnTo>
                  <a:pt x="2868" y="134"/>
                </a:lnTo>
                <a:lnTo>
                  <a:pt x="2866" y="130"/>
                </a:lnTo>
                <a:lnTo>
                  <a:pt x="2864" y="128"/>
                </a:lnTo>
                <a:lnTo>
                  <a:pt x="2862" y="128"/>
                </a:lnTo>
                <a:lnTo>
                  <a:pt x="2858" y="126"/>
                </a:lnTo>
                <a:lnTo>
                  <a:pt x="2854" y="126"/>
                </a:lnTo>
                <a:lnTo>
                  <a:pt x="2854" y="126"/>
                </a:lnTo>
                <a:lnTo>
                  <a:pt x="2852" y="126"/>
                </a:lnTo>
                <a:lnTo>
                  <a:pt x="2852" y="128"/>
                </a:lnTo>
                <a:lnTo>
                  <a:pt x="2852" y="128"/>
                </a:lnTo>
                <a:lnTo>
                  <a:pt x="2848" y="124"/>
                </a:lnTo>
                <a:lnTo>
                  <a:pt x="2845" y="122"/>
                </a:lnTo>
                <a:lnTo>
                  <a:pt x="2843" y="122"/>
                </a:lnTo>
                <a:lnTo>
                  <a:pt x="2841" y="124"/>
                </a:lnTo>
                <a:lnTo>
                  <a:pt x="2841" y="126"/>
                </a:lnTo>
                <a:lnTo>
                  <a:pt x="2841" y="128"/>
                </a:lnTo>
                <a:lnTo>
                  <a:pt x="2839" y="130"/>
                </a:lnTo>
                <a:lnTo>
                  <a:pt x="2837" y="132"/>
                </a:lnTo>
                <a:lnTo>
                  <a:pt x="2837" y="134"/>
                </a:lnTo>
                <a:lnTo>
                  <a:pt x="2837" y="134"/>
                </a:lnTo>
                <a:lnTo>
                  <a:pt x="2837" y="139"/>
                </a:lnTo>
                <a:lnTo>
                  <a:pt x="2837" y="141"/>
                </a:lnTo>
                <a:lnTo>
                  <a:pt x="2839" y="145"/>
                </a:lnTo>
                <a:lnTo>
                  <a:pt x="2843" y="153"/>
                </a:lnTo>
                <a:lnTo>
                  <a:pt x="2845" y="157"/>
                </a:lnTo>
                <a:lnTo>
                  <a:pt x="2843" y="157"/>
                </a:lnTo>
                <a:lnTo>
                  <a:pt x="2837" y="151"/>
                </a:lnTo>
                <a:lnTo>
                  <a:pt x="2837" y="151"/>
                </a:lnTo>
                <a:lnTo>
                  <a:pt x="2835" y="149"/>
                </a:lnTo>
                <a:lnTo>
                  <a:pt x="2831" y="143"/>
                </a:lnTo>
                <a:lnTo>
                  <a:pt x="2829" y="139"/>
                </a:lnTo>
                <a:lnTo>
                  <a:pt x="2827" y="134"/>
                </a:lnTo>
                <a:lnTo>
                  <a:pt x="2822" y="132"/>
                </a:lnTo>
                <a:lnTo>
                  <a:pt x="2818" y="130"/>
                </a:lnTo>
                <a:lnTo>
                  <a:pt x="2816" y="132"/>
                </a:lnTo>
                <a:lnTo>
                  <a:pt x="2814" y="136"/>
                </a:lnTo>
                <a:lnTo>
                  <a:pt x="2812" y="139"/>
                </a:lnTo>
                <a:lnTo>
                  <a:pt x="2810" y="139"/>
                </a:lnTo>
                <a:lnTo>
                  <a:pt x="2810" y="141"/>
                </a:lnTo>
                <a:lnTo>
                  <a:pt x="2812" y="143"/>
                </a:lnTo>
                <a:lnTo>
                  <a:pt x="2812" y="145"/>
                </a:lnTo>
                <a:lnTo>
                  <a:pt x="2812" y="145"/>
                </a:lnTo>
                <a:lnTo>
                  <a:pt x="2810" y="145"/>
                </a:lnTo>
                <a:lnTo>
                  <a:pt x="2808" y="145"/>
                </a:lnTo>
                <a:lnTo>
                  <a:pt x="2806" y="143"/>
                </a:lnTo>
                <a:lnTo>
                  <a:pt x="2806" y="143"/>
                </a:lnTo>
                <a:lnTo>
                  <a:pt x="2801" y="141"/>
                </a:lnTo>
                <a:lnTo>
                  <a:pt x="2801" y="141"/>
                </a:lnTo>
                <a:lnTo>
                  <a:pt x="2801" y="139"/>
                </a:lnTo>
                <a:lnTo>
                  <a:pt x="2799" y="139"/>
                </a:lnTo>
                <a:lnTo>
                  <a:pt x="2789" y="139"/>
                </a:lnTo>
                <a:lnTo>
                  <a:pt x="2797" y="134"/>
                </a:lnTo>
                <a:lnTo>
                  <a:pt x="2808" y="134"/>
                </a:lnTo>
                <a:lnTo>
                  <a:pt x="2810" y="132"/>
                </a:lnTo>
                <a:lnTo>
                  <a:pt x="2810" y="132"/>
                </a:lnTo>
                <a:lnTo>
                  <a:pt x="2810" y="130"/>
                </a:lnTo>
                <a:lnTo>
                  <a:pt x="2810" y="130"/>
                </a:lnTo>
                <a:lnTo>
                  <a:pt x="2806" y="128"/>
                </a:lnTo>
                <a:lnTo>
                  <a:pt x="2797" y="130"/>
                </a:lnTo>
                <a:lnTo>
                  <a:pt x="2793" y="132"/>
                </a:lnTo>
                <a:lnTo>
                  <a:pt x="2791" y="132"/>
                </a:lnTo>
                <a:lnTo>
                  <a:pt x="2785" y="130"/>
                </a:lnTo>
                <a:lnTo>
                  <a:pt x="2785" y="130"/>
                </a:lnTo>
                <a:lnTo>
                  <a:pt x="2785" y="132"/>
                </a:lnTo>
                <a:lnTo>
                  <a:pt x="2787" y="134"/>
                </a:lnTo>
                <a:lnTo>
                  <a:pt x="2785" y="134"/>
                </a:lnTo>
                <a:lnTo>
                  <a:pt x="2783" y="132"/>
                </a:lnTo>
                <a:lnTo>
                  <a:pt x="2776" y="130"/>
                </a:lnTo>
                <a:lnTo>
                  <a:pt x="2772" y="130"/>
                </a:lnTo>
                <a:lnTo>
                  <a:pt x="2770" y="130"/>
                </a:lnTo>
                <a:lnTo>
                  <a:pt x="2770" y="132"/>
                </a:lnTo>
                <a:lnTo>
                  <a:pt x="2770" y="134"/>
                </a:lnTo>
                <a:lnTo>
                  <a:pt x="2768" y="132"/>
                </a:lnTo>
                <a:lnTo>
                  <a:pt x="2766" y="130"/>
                </a:lnTo>
                <a:lnTo>
                  <a:pt x="2764" y="130"/>
                </a:lnTo>
                <a:lnTo>
                  <a:pt x="2764" y="130"/>
                </a:lnTo>
                <a:lnTo>
                  <a:pt x="2762" y="132"/>
                </a:lnTo>
                <a:lnTo>
                  <a:pt x="2762" y="132"/>
                </a:lnTo>
                <a:lnTo>
                  <a:pt x="2764" y="134"/>
                </a:lnTo>
                <a:close/>
                <a:moveTo>
                  <a:pt x="3935" y="115"/>
                </a:moveTo>
                <a:lnTo>
                  <a:pt x="3939" y="115"/>
                </a:lnTo>
                <a:lnTo>
                  <a:pt x="3941" y="118"/>
                </a:lnTo>
                <a:lnTo>
                  <a:pt x="3943" y="118"/>
                </a:lnTo>
                <a:lnTo>
                  <a:pt x="3956" y="122"/>
                </a:lnTo>
                <a:lnTo>
                  <a:pt x="3964" y="124"/>
                </a:lnTo>
                <a:lnTo>
                  <a:pt x="3968" y="124"/>
                </a:lnTo>
                <a:lnTo>
                  <a:pt x="3975" y="122"/>
                </a:lnTo>
                <a:lnTo>
                  <a:pt x="3977" y="120"/>
                </a:lnTo>
                <a:lnTo>
                  <a:pt x="3979" y="120"/>
                </a:lnTo>
                <a:lnTo>
                  <a:pt x="3983" y="120"/>
                </a:lnTo>
                <a:lnTo>
                  <a:pt x="3996" y="118"/>
                </a:lnTo>
                <a:lnTo>
                  <a:pt x="4015" y="115"/>
                </a:lnTo>
                <a:lnTo>
                  <a:pt x="4017" y="115"/>
                </a:lnTo>
                <a:lnTo>
                  <a:pt x="4019" y="113"/>
                </a:lnTo>
                <a:lnTo>
                  <a:pt x="4017" y="113"/>
                </a:lnTo>
                <a:lnTo>
                  <a:pt x="4017" y="111"/>
                </a:lnTo>
                <a:lnTo>
                  <a:pt x="4015" y="107"/>
                </a:lnTo>
                <a:lnTo>
                  <a:pt x="4015" y="107"/>
                </a:lnTo>
                <a:lnTo>
                  <a:pt x="4012" y="107"/>
                </a:lnTo>
                <a:lnTo>
                  <a:pt x="4015" y="103"/>
                </a:lnTo>
                <a:lnTo>
                  <a:pt x="4017" y="103"/>
                </a:lnTo>
                <a:lnTo>
                  <a:pt x="4023" y="101"/>
                </a:lnTo>
                <a:lnTo>
                  <a:pt x="4023" y="101"/>
                </a:lnTo>
                <a:lnTo>
                  <a:pt x="4025" y="101"/>
                </a:lnTo>
                <a:lnTo>
                  <a:pt x="4025" y="99"/>
                </a:lnTo>
                <a:lnTo>
                  <a:pt x="4025" y="99"/>
                </a:lnTo>
                <a:lnTo>
                  <a:pt x="4023" y="97"/>
                </a:lnTo>
                <a:lnTo>
                  <a:pt x="4019" y="97"/>
                </a:lnTo>
                <a:lnTo>
                  <a:pt x="4010" y="92"/>
                </a:lnTo>
                <a:lnTo>
                  <a:pt x="4008" y="90"/>
                </a:lnTo>
                <a:lnTo>
                  <a:pt x="4006" y="90"/>
                </a:lnTo>
                <a:lnTo>
                  <a:pt x="4006" y="88"/>
                </a:lnTo>
                <a:lnTo>
                  <a:pt x="4006" y="88"/>
                </a:lnTo>
                <a:lnTo>
                  <a:pt x="4002" y="84"/>
                </a:lnTo>
                <a:lnTo>
                  <a:pt x="4000" y="84"/>
                </a:lnTo>
                <a:lnTo>
                  <a:pt x="3998" y="84"/>
                </a:lnTo>
                <a:lnTo>
                  <a:pt x="3998" y="82"/>
                </a:lnTo>
                <a:lnTo>
                  <a:pt x="3996" y="82"/>
                </a:lnTo>
                <a:lnTo>
                  <a:pt x="3985" y="82"/>
                </a:lnTo>
                <a:lnTo>
                  <a:pt x="3985" y="84"/>
                </a:lnTo>
                <a:lnTo>
                  <a:pt x="3981" y="86"/>
                </a:lnTo>
                <a:lnTo>
                  <a:pt x="3979" y="86"/>
                </a:lnTo>
                <a:lnTo>
                  <a:pt x="3975" y="88"/>
                </a:lnTo>
                <a:lnTo>
                  <a:pt x="3971" y="88"/>
                </a:lnTo>
                <a:lnTo>
                  <a:pt x="3968" y="88"/>
                </a:lnTo>
                <a:lnTo>
                  <a:pt x="3964" y="90"/>
                </a:lnTo>
                <a:lnTo>
                  <a:pt x="3962" y="90"/>
                </a:lnTo>
                <a:lnTo>
                  <a:pt x="3960" y="90"/>
                </a:lnTo>
                <a:lnTo>
                  <a:pt x="3956" y="90"/>
                </a:lnTo>
                <a:lnTo>
                  <a:pt x="3954" y="92"/>
                </a:lnTo>
                <a:lnTo>
                  <a:pt x="3952" y="95"/>
                </a:lnTo>
                <a:lnTo>
                  <a:pt x="3952" y="95"/>
                </a:lnTo>
                <a:lnTo>
                  <a:pt x="3950" y="97"/>
                </a:lnTo>
                <a:lnTo>
                  <a:pt x="3950" y="99"/>
                </a:lnTo>
                <a:lnTo>
                  <a:pt x="3952" y="99"/>
                </a:lnTo>
                <a:lnTo>
                  <a:pt x="3958" y="99"/>
                </a:lnTo>
                <a:lnTo>
                  <a:pt x="3954" y="101"/>
                </a:lnTo>
                <a:lnTo>
                  <a:pt x="3952" y="103"/>
                </a:lnTo>
                <a:lnTo>
                  <a:pt x="3950" y="107"/>
                </a:lnTo>
                <a:lnTo>
                  <a:pt x="3943" y="107"/>
                </a:lnTo>
                <a:lnTo>
                  <a:pt x="3939" y="109"/>
                </a:lnTo>
                <a:lnTo>
                  <a:pt x="3935" y="111"/>
                </a:lnTo>
                <a:lnTo>
                  <a:pt x="3933" y="113"/>
                </a:lnTo>
                <a:lnTo>
                  <a:pt x="3935" y="115"/>
                </a:lnTo>
                <a:close/>
                <a:moveTo>
                  <a:pt x="3901" y="212"/>
                </a:moveTo>
                <a:lnTo>
                  <a:pt x="3904" y="212"/>
                </a:lnTo>
                <a:lnTo>
                  <a:pt x="3908" y="210"/>
                </a:lnTo>
                <a:lnTo>
                  <a:pt x="3908" y="210"/>
                </a:lnTo>
                <a:lnTo>
                  <a:pt x="3906" y="210"/>
                </a:lnTo>
                <a:lnTo>
                  <a:pt x="3901" y="210"/>
                </a:lnTo>
                <a:lnTo>
                  <a:pt x="3899" y="210"/>
                </a:lnTo>
                <a:lnTo>
                  <a:pt x="3899" y="212"/>
                </a:lnTo>
                <a:lnTo>
                  <a:pt x="3899" y="212"/>
                </a:lnTo>
                <a:lnTo>
                  <a:pt x="3901" y="212"/>
                </a:lnTo>
                <a:close/>
                <a:moveTo>
                  <a:pt x="3912" y="86"/>
                </a:moveTo>
                <a:lnTo>
                  <a:pt x="3929" y="88"/>
                </a:lnTo>
                <a:lnTo>
                  <a:pt x="3935" y="86"/>
                </a:lnTo>
                <a:lnTo>
                  <a:pt x="3933" y="84"/>
                </a:lnTo>
                <a:lnTo>
                  <a:pt x="3927" y="84"/>
                </a:lnTo>
                <a:lnTo>
                  <a:pt x="3912" y="84"/>
                </a:lnTo>
                <a:lnTo>
                  <a:pt x="3910" y="86"/>
                </a:lnTo>
                <a:lnTo>
                  <a:pt x="3910" y="86"/>
                </a:lnTo>
                <a:lnTo>
                  <a:pt x="3912" y="86"/>
                </a:lnTo>
                <a:close/>
                <a:moveTo>
                  <a:pt x="4017" y="229"/>
                </a:moveTo>
                <a:lnTo>
                  <a:pt x="4019" y="229"/>
                </a:lnTo>
                <a:lnTo>
                  <a:pt x="4019" y="231"/>
                </a:lnTo>
                <a:lnTo>
                  <a:pt x="4021" y="231"/>
                </a:lnTo>
                <a:lnTo>
                  <a:pt x="4021" y="231"/>
                </a:lnTo>
                <a:lnTo>
                  <a:pt x="4019" y="227"/>
                </a:lnTo>
                <a:lnTo>
                  <a:pt x="4017" y="229"/>
                </a:lnTo>
                <a:close/>
                <a:moveTo>
                  <a:pt x="3864" y="281"/>
                </a:moveTo>
                <a:lnTo>
                  <a:pt x="3868" y="281"/>
                </a:lnTo>
                <a:lnTo>
                  <a:pt x="3868" y="281"/>
                </a:lnTo>
                <a:lnTo>
                  <a:pt x="3870" y="279"/>
                </a:lnTo>
                <a:lnTo>
                  <a:pt x="3868" y="277"/>
                </a:lnTo>
                <a:lnTo>
                  <a:pt x="3868" y="277"/>
                </a:lnTo>
                <a:lnTo>
                  <a:pt x="3864" y="279"/>
                </a:lnTo>
                <a:lnTo>
                  <a:pt x="3864" y="277"/>
                </a:lnTo>
                <a:lnTo>
                  <a:pt x="3862" y="277"/>
                </a:lnTo>
                <a:lnTo>
                  <a:pt x="3862" y="279"/>
                </a:lnTo>
                <a:lnTo>
                  <a:pt x="3857" y="279"/>
                </a:lnTo>
                <a:lnTo>
                  <a:pt x="3857" y="281"/>
                </a:lnTo>
                <a:lnTo>
                  <a:pt x="3860" y="281"/>
                </a:lnTo>
                <a:lnTo>
                  <a:pt x="3864" y="281"/>
                </a:lnTo>
                <a:close/>
                <a:moveTo>
                  <a:pt x="4006" y="241"/>
                </a:moveTo>
                <a:lnTo>
                  <a:pt x="4008" y="241"/>
                </a:lnTo>
                <a:lnTo>
                  <a:pt x="4006" y="239"/>
                </a:lnTo>
                <a:lnTo>
                  <a:pt x="4002" y="239"/>
                </a:lnTo>
                <a:lnTo>
                  <a:pt x="4000" y="239"/>
                </a:lnTo>
                <a:lnTo>
                  <a:pt x="3996" y="239"/>
                </a:lnTo>
                <a:lnTo>
                  <a:pt x="3992" y="241"/>
                </a:lnTo>
                <a:lnTo>
                  <a:pt x="3989" y="239"/>
                </a:lnTo>
                <a:lnTo>
                  <a:pt x="3989" y="241"/>
                </a:lnTo>
                <a:lnTo>
                  <a:pt x="3989" y="241"/>
                </a:lnTo>
                <a:lnTo>
                  <a:pt x="3994" y="243"/>
                </a:lnTo>
                <a:lnTo>
                  <a:pt x="3996" y="243"/>
                </a:lnTo>
                <a:lnTo>
                  <a:pt x="4000" y="243"/>
                </a:lnTo>
                <a:lnTo>
                  <a:pt x="4002" y="245"/>
                </a:lnTo>
                <a:lnTo>
                  <a:pt x="4004" y="243"/>
                </a:lnTo>
                <a:lnTo>
                  <a:pt x="4004" y="241"/>
                </a:lnTo>
                <a:lnTo>
                  <a:pt x="4006" y="241"/>
                </a:lnTo>
                <a:lnTo>
                  <a:pt x="4006" y="241"/>
                </a:lnTo>
                <a:close/>
                <a:moveTo>
                  <a:pt x="4021" y="118"/>
                </a:moveTo>
                <a:lnTo>
                  <a:pt x="4015" y="120"/>
                </a:lnTo>
                <a:lnTo>
                  <a:pt x="4004" y="122"/>
                </a:lnTo>
                <a:lnTo>
                  <a:pt x="4002" y="120"/>
                </a:lnTo>
                <a:lnTo>
                  <a:pt x="4000" y="122"/>
                </a:lnTo>
                <a:lnTo>
                  <a:pt x="3996" y="120"/>
                </a:lnTo>
                <a:lnTo>
                  <a:pt x="3992" y="120"/>
                </a:lnTo>
                <a:lnTo>
                  <a:pt x="3989" y="122"/>
                </a:lnTo>
                <a:lnTo>
                  <a:pt x="3989" y="122"/>
                </a:lnTo>
                <a:lnTo>
                  <a:pt x="3987" y="124"/>
                </a:lnTo>
                <a:lnTo>
                  <a:pt x="3983" y="122"/>
                </a:lnTo>
                <a:lnTo>
                  <a:pt x="3983" y="122"/>
                </a:lnTo>
                <a:lnTo>
                  <a:pt x="3981" y="124"/>
                </a:lnTo>
                <a:lnTo>
                  <a:pt x="3979" y="124"/>
                </a:lnTo>
                <a:lnTo>
                  <a:pt x="3975" y="126"/>
                </a:lnTo>
                <a:lnTo>
                  <a:pt x="3973" y="130"/>
                </a:lnTo>
                <a:lnTo>
                  <a:pt x="3971" y="132"/>
                </a:lnTo>
                <a:lnTo>
                  <a:pt x="3966" y="134"/>
                </a:lnTo>
                <a:lnTo>
                  <a:pt x="3960" y="136"/>
                </a:lnTo>
                <a:lnTo>
                  <a:pt x="3956" y="141"/>
                </a:lnTo>
                <a:lnTo>
                  <a:pt x="3958" y="143"/>
                </a:lnTo>
                <a:lnTo>
                  <a:pt x="3962" y="141"/>
                </a:lnTo>
                <a:lnTo>
                  <a:pt x="3966" y="143"/>
                </a:lnTo>
                <a:lnTo>
                  <a:pt x="3973" y="143"/>
                </a:lnTo>
                <a:lnTo>
                  <a:pt x="3975" y="147"/>
                </a:lnTo>
                <a:lnTo>
                  <a:pt x="3977" y="149"/>
                </a:lnTo>
                <a:lnTo>
                  <a:pt x="3979" y="151"/>
                </a:lnTo>
                <a:lnTo>
                  <a:pt x="3979" y="151"/>
                </a:lnTo>
                <a:lnTo>
                  <a:pt x="3979" y="153"/>
                </a:lnTo>
                <a:lnTo>
                  <a:pt x="3981" y="153"/>
                </a:lnTo>
                <a:lnTo>
                  <a:pt x="3985" y="155"/>
                </a:lnTo>
                <a:lnTo>
                  <a:pt x="3985" y="155"/>
                </a:lnTo>
                <a:lnTo>
                  <a:pt x="3989" y="153"/>
                </a:lnTo>
                <a:lnTo>
                  <a:pt x="3992" y="153"/>
                </a:lnTo>
                <a:lnTo>
                  <a:pt x="3994" y="155"/>
                </a:lnTo>
                <a:lnTo>
                  <a:pt x="3996" y="157"/>
                </a:lnTo>
                <a:lnTo>
                  <a:pt x="4004" y="155"/>
                </a:lnTo>
                <a:lnTo>
                  <a:pt x="4004" y="155"/>
                </a:lnTo>
                <a:lnTo>
                  <a:pt x="4010" y="157"/>
                </a:lnTo>
                <a:lnTo>
                  <a:pt x="4010" y="157"/>
                </a:lnTo>
                <a:lnTo>
                  <a:pt x="4012" y="159"/>
                </a:lnTo>
                <a:lnTo>
                  <a:pt x="4017" y="162"/>
                </a:lnTo>
                <a:lnTo>
                  <a:pt x="4021" y="162"/>
                </a:lnTo>
                <a:lnTo>
                  <a:pt x="4023" y="162"/>
                </a:lnTo>
                <a:lnTo>
                  <a:pt x="4025" y="162"/>
                </a:lnTo>
                <a:lnTo>
                  <a:pt x="4029" y="162"/>
                </a:lnTo>
                <a:lnTo>
                  <a:pt x="4031" y="164"/>
                </a:lnTo>
                <a:lnTo>
                  <a:pt x="4033" y="164"/>
                </a:lnTo>
                <a:lnTo>
                  <a:pt x="4040" y="162"/>
                </a:lnTo>
                <a:lnTo>
                  <a:pt x="4048" y="162"/>
                </a:lnTo>
                <a:lnTo>
                  <a:pt x="4050" y="162"/>
                </a:lnTo>
                <a:lnTo>
                  <a:pt x="4054" y="157"/>
                </a:lnTo>
                <a:lnTo>
                  <a:pt x="4054" y="155"/>
                </a:lnTo>
                <a:lnTo>
                  <a:pt x="4054" y="153"/>
                </a:lnTo>
                <a:lnTo>
                  <a:pt x="4052" y="153"/>
                </a:lnTo>
                <a:lnTo>
                  <a:pt x="4050" y="153"/>
                </a:lnTo>
                <a:lnTo>
                  <a:pt x="4046" y="149"/>
                </a:lnTo>
                <a:lnTo>
                  <a:pt x="4042" y="147"/>
                </a:lnTo>
                <a:lnTo>
                  <a:pt x="4044" y="147"/>
                </a:lnTo>
                <a:lnTo>
                  <a:pt x="4044" y="147"/>
                </a:lnTo>
                <a:lnTo>
                  <a:pt x="4048" y="147"/>
                </a:lnTo>
                <a:lnTo>
                  <a:pt x="4050" y="147"/>
                </a:lnTo>
                <a:lnTo>
                  <a:pt x="4052" y="147"/>
                </a:lnTo>
                <a:lnTo>
                  <a:pt x="4052" y="145"/>
                </a:lnTo>
                <a:lnTo>
                  <a:pt x="4052" y="141"/>
                </a:lnTo>
                <a:lnTo>
                  <a:pt x="4052" y="141"/>
                </a:lnTo>
                <a:lnTo>
                  <a:pt x="4052" y="141"/>
                </a:lnTo>
                <a:lnTo>
                  <a:pt x="4052" y="139"/>
                </a:lnTo>
                <a:lnTo>
                  <a:pt x="4052" y="136"/>
                </a:lnTo>
                <a:lnTo>
                  <a:pt x="4054" y="136"/>
                </a:lnTo>
                <a:lnTo>
                  <a:pt x="4054" y="134"/>
                </a:lnTo>
                <a:lnTo>
                  <a:pt x="4054" y="132"/>
                </a:lnTo>
                <a:lnTo>
                  <a:pt x="4056" y="132"/>
                </a:lnTo>
                <a:lnTo>
                  <a:pt x="4056" y="128"/>
                </a:lnTo>
                <a:lnTo>
                  <a:pt x="4054" y="128"/>
                </a:lnTo>
                <a:lnTo>
                  <a:pt x="4052" y="126"/>
                </a:lnTo>
                <a:lnTo>
                  <a:pt x="4050" y="126"/>
                </a:lnTo>
                <a:lnTo>
                  <a:pt x="4048" y="126"/>
                </a:lnTo>
                <a:lnTo>
                  <a:pt x="4048" y="124"/>
                </a:lnTo>
                <a:lnTo>
                  <a:pt x="4046" y="124"/>
                </a:lnTo>
                <a:lnTo>
                  <a:pt x="4040" y="122"/>
                </a:lnTo>
                <a:lnTo>
                  <a:pt x="4036" y="122"/>
                </a:lnTo>
                <a:lnTo>
                  <a:pt x="4036" y="122"/>
                </a:lnTo>
                <a:lnTo>
                  <a:pt x="4033" y="124"/>
                </a:lnTo>
                <a:lnTo>
                  <a:pt x="4036" y="126"/>
                </a:lnTo>
                <a:lnTo>
                  <a:pt x="4033" y="128"/>
                </a:lnTo>
                <a:lnTo>
                  <a:pt x="4031" y="128"/>
                </a:lnTo>
                <a:lnTo>
                  <a:pt x="4029" y="128"/>
                </a:lnTo>
                <a:lnTo>
                  <a:pt x="4025" y="128"/>
                </a:lnTo>
                <a:lnTo>
                  <a:pt x="4023" y="132"/>
                </a:lnTo>
                <a:lnTo>
                  <a:pt x="4023" y="132"/>
                </a:lnTo>
                <a:lnTo>
                  <a:pt x="4021" y="132"/>
                </a:lnTo>
                <a:lnTo>
                  <a:pt x="4023" y="128"/>
                </a:lnTo>
                <a:lnTo>
                  <a:pt x="4023" y="128"/>
                </a:lnTo>
                <a:lnTo>
                  <a:pt x="4025" y="126"/>
                </a:lnTo>
                <a:lnTo>
                  <a:pt x="4025" y="124"/>
                </a:lnTo>
                <a:lnTo>
                  <a:pt x="4027" y="124"/>
                </a:lnTo>
                <a:lnTo>
                  <a:pt x="4025" y="122"/>
                </a:lnTo>
                <a:lnTo>
                  <a:pt x="4023" y="120"/>
                </a:lnTo>
                <a:lnTo>
                  <a:pt x="4021" y="118"/>
                </a:lnTo>
                <a:close/>
                <a:moveTo>
                  <a:pt x="4010" y="237"/>
                </a:moveTo>
                <a:lnTo>
                  <a:pt x="4010" y="237"/>
                </a:lnTo>
                <a:lnTo>
                  <a:pt x="4010" y="239"/>
                </a:lnTo>
                <a:lnTo>
                  <a:pt x="4008" y="241"/>
                </a:lnTo>
                <a:lnTo>
                  <a:pt x="4008" y="241"/>
                </a:lnTo>
                <a:lnTo>
                  <a:pt x="4010" y="243"/>
                </a:lnTo>
                <a:lnTo>
                  <a:pt x="4010" y="243"/>
                </a:lnTo>
                <a:lnTo>
                  <a:pt x="4010" y="243"/>
                </a:lnTo>
                <a:lnTo>
                  <a:pt x="4012" y="241"/>
                </a:lnTo>
                <a:lnTo>
                  <a:pt x="4015" y="239"/>
                </a:lnTo>
                <a:lnTo>
                  <a:pt x="4015" y="239"/>
                </a:lnTo>
                <a:lnTo>
                  <a:pt x="4012" y="237"/>
                </a:lnTo>
                <a:lnTo>
                  <a:pt x="4010" y="237"/>
                </a:lnTo>
                <a:close/>
                <a:moveTo>
                  <a:pt x="3790" y="269"/>
                </a:moveTo>
                <a:lnTo>
                  <a:pt x="3790" y="269"/>
                </a:lnTo>
                <a:lnTo>
                  <a:pt x="3790" y="269"/>
                </a:lnTo>
                <a:lnTo>
                  <a:pt x="3795" y="269"/>
                </a:lnTo>
                <a:lnTo>
                  <a:pt x="3795" y="271"/>
                </a:lnTo>
                <a:lnTo>
                  <a:pt x="3795" y="271"/>
                </a:lnTo>
                <a:lnTo>
                  <a:pt x="3797" y="266"/>
                </a:lnTo>
                <a:lnTo>
                  <a:pt x="3799" y="269"/>
                </a:lnTo>
                <a:lnTo>
                  <a:pt x="3799" y="266"/>
                </a:lnTo>
                <a:lnTo>
                  <a:pt x="3799" y="266"/>
                </a:lnTo>
                <a:lnTo>
                  <a:pt x="3799" y="264"/>
                </a:lnTo>
                <a:lnTo>
                  <a:pt x="3799" y="262"/>
                </a:lnTo>
                <a:lnTo>
                  <a:pt x="3797" y="262"/>
                </a:lnTo>
                <a:lnTo>
                  <a:pt x="3795" y="262"/>
                </a:lnTo>
                <a:lnTo>
                  <a:pt x="3795" y="264"/>
                </a:lnTo>
                <a:lnTo>
                  <a:pt x="3795" y="266"/>
                </a:lnTo>
                <a:lnTo>
                  <a:pt x="3792" y="266"/>
                </a:lnTo>
                <a:lnTo>
                  <a:pt x="3792" y="264"/>
                </a:lnTo>
                <a:lnTo>
                  <a:pt x="3788" y="266"/>
                </a:lnTo>
                <a:lnTo>
                  <a:pt x="3788" y="269"/>
                </a:lnTo>
                <a:lnTo>
                  <a:pt x="3790" y="269"/>
                </a:lnTo>
                <a:close/>
                <a:moveTo>
                  <a:pt x="3751" y="340"/>
                </a:moveTo>
                <a:lnTo>
                  <a:pt x="3759" y="342"/>
                </a:lnTo>
                <a:lnTo>
                  <a:pt x="3759" y="342"/>
                </a:lnTo>
                <a:lnTo>
                  <a:pt x="3759" y="340"/>
                </a:lnTo>
                <a:lnTo>
                  <a:pt x="3761" y="336"/>
                </a:lnTo>
                <a:lnTo>
                  <a:pt x="3759" y="333"/>
                </a:lnTo>
                <a:lnTo>
                  <a:pt x="3757" y="331"/>
                </a:lnTo>
                <a:lnTo>
                  <a:pt x="3755" y="331"/>
                </a:lnTo>
                <a:lnTo>
                  <a:pt x="3746" y="336"/>
                </a:lnTo>
                <a:lnTo>
                  <a:pt x="3746" y="338"/>
                </a:lnTo>
                <a:lnTo>
                  <a:pt x="3748" y="338"/>
                </a:lnTo>
                <a:lnTo>
                  <a:pt x="3751" y="340"/>
                </a:lnTo>
                <a:close/>
                <a:moveTo>
                  <a:pt x="3730" y="346"/>
                </a:moveTo>
                <a:lnTo>
                  <a:pt x="3728" y="348"/>
                </a:lnTo>
                <a:lnTo>
                  <a:pt x="3725" y="348"/>
                </a:lnTo>
                <a:lnTo>
                  <a:pt x="3721" y="350"/>
                </a:lnTo>
                <a:lnTo>
                  <a:pt x="3721" y="352"/>
                </a:lnTo>
                <a:lnTo>
                  <a:pt x="3721" y="352"/>
                </a:lnTo>
                <a:lnTo>
                  <a:pt x="3725" y="352"/>
                </a:lnTo>
                <a:lnTo>
                  <a:pt x="3732" y="352"/>
                </a:lnTo>
                <a:lnTo>
                  <a:pt x="3734" y="352"/>
                </a:lnTo>
                <a:lnTo>
                  <a:pt x="3738" y="350"/>
                </a:lnTo>
                <a:lnTo>
                  <a:pt x="3740" y="348"/>
                </a:lnTo>
                <a:lnTo>
                  <a:pt x="3742" y="348"/>
                </a:lnTo>
                <a:lnTo>
                  <a:pt x="3742" y="346"/>
                </a:lnTo>
                <a:lnTo>
                  <a:pt x="3742" y="346"/>
                </a:lnTo>
                <a:lnTo>
                  <a:pt x="3734" y="344"/>
                </a:lnTo>
                <a:lnTo>
                  <a:pt x="3732" y="344"/>
                </a:lnTo>
                <a:lnTo>
                  <a:pt x="3730" y="346"/>
                </a:lnTo>
                <a:close/>
                <a:moveTo>
                  <a:pt x="593" y="1772"/>
                </a:moveTo>
                <a:lnTo>
                  <a:pt x="591" y="1772"/>
                </a:lnTo>
                <a:lnTo>
                  <a:pt x="593" y="1772"/>
                </a:lnTo>
                <a:lnTo>
                  <a:pt x="593" y="1774"/>
                </a:lnTo>
                <a:lnTo>
                  <a:pt x="593" y="1772"/>
                </a:lnTo>
                <a:lnTo>
                  <a:pt x="595" y="1772"/>
                </a:lnTo>
                <a:lnTo>
                  <a:pt x="597" y="1772"/>
                </a:lnTo>
                <a:lnTo>
                  <a:pt x="595" y="1772"/>
                </a:lnTo>
                <a:lnTo>
                  <a:pt x="593" y="1772"/>
                </a:lnTo>
                <a:close/>
                <a:moveTo>
                  <a:pt x="3711" y="319"/>
                </a:moveTo>
                <a:lnTo>
                  <a:pt x="3711" y="319"/>
                </a:lnTo>
                <a:lnTo>
                  <a:pt x="3713" y="321"/>
                </a:lnTo>
                <a:lnTo>
                  <a:pt x="3719" y="321"/>
                </a:lnTo>
                <a:lnTo>
                  <a:pt x="3719" y="321"/>
                </a:lnTo>
                <a:lnTo>
                  <a:pt x="3713" y="319"/>
                </a:lnTo>
                <a:lnTo>
                  <a:pt x="3711" y="319"/>
                </a:lnTo>
                <a:close/>
                <a:moveTo>
                  <a:pt x="3711" y="139"/>
                </a:moveTo>
                <a:lnTo>
                  <a:pt x="3715" y="139"/>
                </a:lnTo>
                <a:lnTo>
                  <a:pt x="3717" y="139"/>
                </a:lnTo>
                <a:lnTo>
                  <a:pt x="3719" y="141"/>
                </a:lnTo>
                <a:lnTo>
                  <a:pt x="3721" y="141"/>
                </a:lnTo>
                <a:lnTo>
                  <a:pt x="3732" y="141"/>
                </a:lnTo>
                <a:lnTo>
                  <a:pt x="3732" y="141"/>
                </a:lnTo>
                <a:lnTo>
                  <a:pt x="3728" y="139"/>
                </a:lnTo>
                <a:lnTo>
                  <a:pt x="3715" y="136"/>
                </a:lnTo>
                <a:lnTo>
                  <a:pt x="3715" y="136"/>
                </a:lnTo>
                <a:lnTo>
                  <a:pt x="3713" y="136"/>
                </a:lnTo>
                <a:lnTo>
                  <a:pt x="3711" y="134"/>
                </a:lnTo>
                <a:lnTo>
                  <a:pt x="3709" y="136"/>
                </a:lnTo>
                <a:lnTo>
                  <a:pt x="3711" y="136"/>
                </a:lnTo>
                <a:lnTo>
                  <a:pt x="3711" y="139"/>
                </a:lnTo>
                <a:close/>
                <a:moveTo>
                  <a:pt x="3753" y="97"/>
                </a:moveTo>
                <a:lnTo>
                  <a:pt x="3767" y="97"/>
                </a:lnTo>
                <a:lnTo>
                  <a:pt x="3772" y="95"/>
                </a:lnTo>
                <a:lnTo>
                  <a:pt x="3772" y="95"/>
                </a:lnTo>
                <a:lnTo>
                  <a:pt x="3774" y="92"/>
                </a:lnTo>
                <a:lnTo>
                  <a:pt x="3772" y="92"/>
                </a:lnTo>
                <a:lnTo>
                  <a:pt x="3763" y="92"/>
                </a:lnTo>
                <a:lnTo>
                  <a:pt x="3755" y="92"/>
                </a:lnTo>
                <a:lnTo>
                  <a:pt x="3755" y="95"/>
                </a:lnTo>
                <a:lnTo>
                  <a:pt x="3753" y="97"/>
                </a:lnTo>
                <a:lnTo>
                  <a:pt x="3753" y="97"/>
                </a:lnTo>
                <a:lnTo>
                  <a:pt x="3753" y="97"/>
                </a:lnTo>
                <a:close/>
                <a:moveTo>
                  <a:pt x="3816" y="304"/>
                </a:moveTo>
                <a:lnTo>
                  <a:pt x="3818" y="304"/>
                </a:lnTo>
                <a:lnTo>
                  <a:pt x="3818" y="304"/>
                </a:lnTo>
                <a:lnTo>
                  <a:pt x="3818" y="304"/>
                </a:lnTo>
                <a:lnTo>
                  <a:pt x="3820" y="304"/>
                </a:lnTo>
                <a:lnTo>
                  <a:pt x="3818" y="302"/>
                </a:lnTo>
                <a:lnTo>
                  <a:pt x="3811" y="302"/>
                </a:lnTo>
                <a:lnTo>
                  <a:pt x="3809" y="302"/>
                </a:lnTo>
                <a:lnTo>
                  <a:pt x="3807" y="302"/>
                </a:lnTo>
                <a:lnTo>
                  <a:pt x="3813" y="304"/>
                </a:lnTo>
                <a:lnTo>
                  <a:pt x="3816" y="304"/>
                </a:lnTo>
                <a:close/>
                <a:moveTo>
                  <a:pt x="3803" y="304"/>
                </a:moveTo>
                <a:lnTo>
                  <a:pt x="3805" y="304"/>
                </a:lnTo>
                <a:lnTo>
                  <a:pt x="3805" y="302"/>
                </a:lnTo>
                <a:lnTo>
                  <a:pt x="3805" y="302"/>
                </a:lnTo>
                <a:lnTo>
                  <a:pt x="3805" y="302"/>
                </a:lnTo>
                <a:lnTo>
                  <a:pt x="3803" y="302"/>
                </a:lnTo>
                <a:lnTo>
                  <a:pt x="3801" y="302"/>
                </a:lnTo>
                <a:lnTo>
                  <a:pt x="3801" y="302"/>
                </a:lnTo>
                <a:lnTo>
                  <a:pt x="3801" y="302"/>
                </a:lnTo>
                <a:lnTo>
                  <a:pt x="3803" y="304"/>
                </a:lnTo>
                <a:close/>
                <a:moveTo>
                  <a:pt x="4056" y="134"/>
                </a:moveTo>
                <a:lnTo>
                  <a:pt x="4054" y="136"/>
                </a:lnTo>
                <a:lnTo>
                  <a:pt x="4059" y="136"/>
                </a:lnTo>
                <a:lnTo>
                  <a:pt x="4061" y="134"/>
                </a:lnTo>
                <a:lnTo>
                  <a:pt x="4059" y="134"/>
                </a:lnTo>
                <a:lnTo>
                  <a:pt x="4056" y="134"/>
                </a:lnTo>
                <a:lnTo>
                  <a:pt x="4056" y="134"/>
                </a:lnTo>
                <a:lnTo>
                  <a:pt x="4056" y="134"/>
                </a:lnTo>
                <a:close/>
                <a:moveTo>
                  <a:pt x="4570" y="300"/>
                </a:moveTo>
                <a:lnTo>
                  <a:pt x="4572" y="302"/>
                </a:lnTo>
                <a:lnTo>
                  <a:pt x="4574" y="304"/>
                </a:lnTo>
                <a:lnTo>
                  <a:pt x="4578" y="308"/>
                </a:lnTo>
                <a:lnTo>
                  <a:pt x="4580" y="308"/>
                </a:lnTo>
                <a:lnTo>
                  <a:pt x="4580" y="308"/>
                </a:lnTo>
                <a:lnTo>
                  <a:pt x="4582" y="306"/>
                </a:lnTo>
                <a:lnTo>
                  <a:pt x="4578" y="302"/>
                </a:lnTo>
                <a:lnTo>
                  <a:pt x="4572" y="300"/>
                </a:lnTo>
                <a:lnTo>
                  <a:pt x="4570" y="298"/>
                </a:lnTo>
                <a:lnTo>
                  <a:pt x="4570" y="300"/>
                </a:lnTo>
                <a:lnTo>
                  <a:pt x="4570" y="300"/>
                </a:lnTo>
                <a:close/>
                <a:moveTo>
                  <a:pt x="4735" y="275"/>
                </a:moveTo>
                <a:lnTo>
                  <a:pt x="4740" y="277"/>
                </a:lnTo>
                <a:lnTo>
                  <a:pt x="4742" y="277"/>
                </a:lnTo>
                <a:lnTo>
                  <a:pt x="4746" y="279"/>
                </a:lnTo>
                <a:lnTo>
                  <a:pt x="4748" y="279"/>
                </a:lnTo>
                <a:lnTo>
                  <a:pt x="4752" y="281"/>
                </a:lnTo>
                <a:lnTo>
                  <a:pt x="4752" y="283"/>
                </a:lnTo>
                <a:lnTo>
                  <a:pt x="4756" y="283"/>
                </a:lnTo>
                <a:lnTo>
                  <a:pt x="4767" y="283"/>
                </a:lnTo>
                <a:lnTo>
                  <a:pt x="4775" y="283"/>
                </a:lnTo>
                <a:lnTo>
                  <a:pt x="4779" y="283"/>
                </a:lnTo>
                <a:lnTo>
                  <a:pt x="4786" y="281"/>
                </a:lnTo>
                <a:lnTo>
                  <a:pt x="4790" y="279"/>
                </a:lnTo>
                <a:lnTo>
                  <a:pt x="4790" y="279"/>
                </a:lnTo>
                <a:lnTo>
                  <a:pt x="4792" y="273"/>
                </a:lnTo>
                <a:lnTo>
                  <a:pt x="4792" y="273"/>
                </a:lnTo>
                <a:lnTo>
                  <a:pt x="4790" y="273"/>
                </a:lnTo>
                <a:lnTo>
                  <a:pt x="4790" y="275"/>
                </a:lnTo>
                <a:lnTo>
                  <a:pt x="4788" y="275"/>
                </a:lnTo>
                <a:lnTo>
                  <a:pt x="4788" y="273"/>
                </a:lnTo>
                <a:lnTo>
                  <a:pt x="4786" y="273"/>
                </a:lnTo>
                <a:lnTo>
                  <a:pt x="4781" y="271"/>
                </a:lnTo>
                <a:lnTo>
                  <a:pt x="4775" y="271"/>
                </a:lnTo>
                <a:lnTo>
                  <a:pt x="4767" y="271"/>
                </a:lnTo>
                <a:lnTo>
                  <a:pt x="4765" y="271"/>
                </a:lnTo>
                <a:lnTo>
                  <a:pt x="4761" y="271"/>
                </a:lnTo>
                <a:lnTo>
                  <a:pt x="4758" y="269"/>
                </a:lnTo>
                <a:lnTo>
                  <a:pt x="4758" y="269"/>
                </a:lnTo>
                <a:lnTo>
                  <a:pt x="4758" y="269"/>
                </a:lnTo>
                <a:lnTo>
                  <a:pt x="4758" y="266"/>
                </a:lnTo>
                <a:lnTo>
                  <a:pt x="4758" y="264"/>
                </a:lnTo>
                <a:lnTo>
                  <a:pt x="4744" y="264"/>
                </a:lnTo>
                <a:lnTo>
                  <a:pt x="4744" y="264"/>
                </a:lnTo>
                <a:lnTo>
                  <a:pt x="4737" y="266"/>
                </a:lnTo>
                <a:lnTo>
                  <a:pt x="4735" y="266"/>
                </a:lnTo>
                <a:lnTo>
                  <a:pt x="4733" y="264"/>
                </a:lnTo>
                <a:lnTo>
                  <a:pt x="4733" y="262"/>
                </a:lnTo>
                <a:lnTo>
                  <a:pt x="4731" y="260"/>
                </a:lnTo>
                <a:lnTo>
                  <a:pt x="4729" y="260"/>
                </a:lnTo>
                <a:lnTo>
                  <a:pt x="4727" y="264"/>
                </a:lnTo>
                <a:lnTo>
                  <a:pt x="4727" y="266"/>
                </a:lnTo>
                <a:lnTo>
                  <a:pt x="4725" y="269"/>
                </a:lnTo>
                <a:lnTo>
                  <a:pt x="4725" y="271"/>
                </a:lnTo>
                <a:lnTo>
                  <a:pt x="4733" y="275"/>
                </a:lnTo>
                <a:lnTo>
                  <a:pt x="4735" y="275"/>
                </a:lnTo>
                <a:close/>
                <a:moveTo>
                  <a:pt x="4641" y="308"/>
                </a:moveTo>
                <a:lnTo>
                  <a:pt x="4643" y="308"/>
                </a:lnTo>
                <a:lnTo>
                  <a:pt x="4652" y="306"/>
                </a:lnTo>
                <a:lnTo>
                  <a:pt x="4652" y="304"/>
                </a:lnTo>
                <a:lnTo>
                  <a:pt x="4652" y="300"/>
                </a:lnTo>
                <a:lnTo>
                  <a:pt x="4652" y="300"/>
                </a:lnTo>
                <a:lnTo>
                  <a:pt x="4652" y="298"/>
                </a:lnTo>
                <a:lnTo>
                  <a:pt x="4649" y="298"/>
                </a:lnTo>
                <a:lnTo>
                  <a:pt x="4647" y="298"/>
                </a:lnTo>
                <a:lnTo>
                  <a:pt x="4641" y="298"/>
                </a:lnTo>
                <a:lnTo>
                  <a:pt x="4641" y="298"/>
                </a:lnTo>
                <a:lnTo>
                  <a:pt x="4639" y="300"/>
                </a:lnTo>
                <a:lnTo>
                  <a:pt x="4637" y="300"/>
                </a:lnTo>
                <a:lnTo>
                  <a:pt x="4639" y="306"/>
                </a:lnTo>
                <a:lnTo>
                  <a:pt x="4641" y="308"/>
                </a:lnTo>
                <a:close/>
                <a:moveTo>
                  <a:pt x="4631" y="321"/>
                </a:moveTo>
                <a:lnTo>
                  <a:pt x="4633" y="323"/>
                </a:lnTo>
                <a:lnTo>
                  <a:pt x="4635" y="323"/>
                </a:lnTo>
                <a:lnTo>
                  <a:pt x="4637" y="323"/>
                </a:lnTo>
                <a:lnTo>
                  <a:pt x="4641" y="321"/>
                </a:lnTo>
                <a:lnTo>
                  <a:pt x="4645" y="321"/>
                </a:lnTo>
                <a:lnTo>
                  <a:pt x="4647" y="321"/>
                </a:lnTo>
                <a:lnTo>
                  <a:pt x="4654" y="323"/>
                </a:lnTo>
                <a:lnTo>
                  <a:pt x="4660" y="325"/>
                </a:lnTo>
                <a:lnTo>
                  <a:pt x="4666" y="325"/>
                </a:lnTo>
                <a:lnTo>
                  <a:pt x="4670" y="327"/>
                </a:lnTo>
                <a:lnTo>
                  <a:pt x="4673" y="327"/>
                </a:lnTo>
                <a:lnTo>
                  <a:pt x="4677" y="327"/>
                </a:lnTo>
                <a:lnTo>
                  <a:pt x="4683" y="327"/>
                </a:lnTo>
                <a:lnTo>
                  <a:pt x="4685" y="327"/>
                </a:lnTo>
                <a:lnTo>
                  <a:pt x="4687" y="327"/>
                </a:lnTo>
                <a:lnTo>
                  <a:pt x="4685" y="321"/>
                </a:lnTo>
                <a:lnTo>
                  <a:pt x="4685" y="319"/>
                </a:lnTo>
                <a:lnTo>
                  <a:pt x="4685" y="317"/>
                </a:lnTo>
                <a:lnTo>
                  <a:pt x="4675" y="310"/>
                </a:lnTo>
                <a:lnTo>
                  <a:pt x="4670" y="310"/>
                </a:lnTo>
                <a:lnTo>
                  <a:pt x="4668" y="308"/>
                </a:lnTo>
                <a:lnTo>
                  <a:pt x="4664" y="308"/>
                </a:lnTo>
                <a:lnTo>
                  <a:pt x="4660" y="308"/>
                </a:lnTo>
                <a:lnTo>
                  <a:pt x="4656" y="308"/>
                </a:lnTo>
                <a:lnTo>
                  <a:pt x="4654" y="308"/>
                </a:lnTo>
                <a:lnTo>
                  <a:pt x="4652" y="308"/>
                </a:lnTo>
                <a:lnTo>
                  <a:pt x="4649" y="310"/>
                </a:lnTo>
                <a:lnTo>
                  <a:pt x="4649" y="313"/>
                </a:lnTo>
                <a:lnTo>
                  <a:pt x="4645" y="317"/>
                </a:lnTo>
                <a:lnTo>
                  <a:pt x="4645" y="317"/>
                </a:lnTo>
                <a:lnTo>
                  <a:pt x="4641" y="321"/>
                </a:lnTo>
                <a:lnTo>
                  <a:pt x="4639" y="321"/>
                </a:lnTo>
                <a:lnTo>
                  <a:pt x="4635" y="321"/>
                </a:lnTo>
                <a:lnTo>
                  <a:pt x="4631" y="321"/>
                </a:lnTo>
                <a:close/>
                <a:moveTo>
                  <a:pt x="4593" y="271"/>
                </a:moveTo>
                <a:lnTo>
                  <a:pt x="4595" y="273"/>
                </a:lnTo>
                <a:lnTo>
                  <a:pt x="4599" y="275"/>
                </a:lnTo>
                <a:lnTo>
                  <a:pt x="4601" y="277"/>
                </a:lnTo>
                <a:lnTo>
                  <a:pt x="4603" y="277"/>
                </a:lnTo>
                <a:lnTo>
                  <a:pt x="4605" y="281"/>
                </a:lnTo>
                <a:lnTo>
                  <a:pt x="4608" y="283"/>
                </a:lnTo>
                <a:lnTo>
                  <a:pt x="4608" y="283"/>
                </a:lnTo>
                <a:lnTo>
                  <a:pt x="4620" y="285"/>
                </a:lnTo>
                <a:lnTo>
                  <a:pt x="4620" y="287"/>
                </a:lnTo>
                <a:lnTo>
                  <a:pt x="4622" y="287"/>
                </a:lnTo>
                <a:lnTo>
                  <a:pt x="4624" y="287"/>
                </a:lnTo>
                <a:lnTo>
                  <a:pt x="4626" y="285"/>
                </a:lnTo>
                <a:lnTo>
                  <a:pt x="4629" y="285"/>
                </a:lnTo>
                <a:lnTo>
                  <a:pt x="4629" y="281"/>
                </a:lnTo>
                <a:lnTo>
                  <a:pt x="4629" y="279"/>
                </a:lnTo>
                <a:lnTo>
                  <a:pt x="4631" y="279"/>
                </a:lnTo>
                <a:lnTo>
                  <a:pt x="4631" y="279"/>
                </a:lnTo>
                <a:lnTo>
                  <a:pt x="4633" y="279"/>
                </a:lnTo>
                <a:lnTo>
                  <a:pt x="4637" y="281"/>
                </a:lnTo>
                <a:lnTo>
                  <a:pt x="4639" y="281"/>
                </a:lnTo>
                <a:lnTo>
                  <a:pt x="4643" y="281"/>
                </a:lnTo>
                <a:lnTo>
                  <a:pt x="4645" y="281"/>
                </a:lnTo>
                <a:lnTo>
                  <a:pt x="4656" y="279"/>
                </a:lnTo>
                <a:lnTo>
                  <a:pt x="4658" y="279"/>
                </a:lnTo>
                <a:lnTo>
                  <a:pt x="4662" y="277"/>
                </a:lnTo>
                <a:lnTo>
                  <a:pt x="4664" y="277"/>
                </a:lnTo>
                <a:lnTo>
                  <a:pt x="4666" y="279"/>
                </a:lnTo>
                <a:lnTo>
                  <a:pt x="4668" y="281"/>
                </a:lnTo>
                <a:lnTo>
                  <a:pt x="4668" y="281"/>
                </a:lnTo>
                <a:lnTo>
                  <a:pt x="4670" y="283"/>
                </a:lnTo>
                <a:lnTo>
                  <a:pt x="4673" y="283"/>
                </a:lnTo>
                <a:lnTo>
                  <a:pt x="4675" y="281"/>
                </a:lnTo>
                <a:lnTo>
                  <a:pt x="4677" y="281"/>
                </a:lnTo>
                <a:lnTo>
                  <a:pt x="4681" y="279"/>
                </a:lnTo>
                <a:lnTo>
                  <a:pt x="4679" y="275"/>
                </a:lnTo>
                <a:lnTo>
                  <a:pt x="4675" y="275"/>
                </a:lnTo>
                <a:lnTo>
                  <a:pt x="4675" y="273"/>
                </a:lnTo>
                <a:lnTo>
                  <a:pt x="4668" y="266"/>
                </a:lnTo>
                <a:lnTo>
                  <a:pt x="4668" y="266"/>
                </a:lnTo>
                <a:lnTo>
                  <a:pt x="4666" y="264"/>
                </a:lnTo>
                <a:lnTo>
                  <a:pt x="4666" y="258"/>
                </a:lnTo>
                <a:lnTo>
                  <a:pt x="4668" y="258"/>
                </a:lnTo>
                <a:lnTo>
                  <a:pt x="4673" y="256"/>
                </a:lnTo>
                <a:lnTo>
                  <a:pt x="4679" y="256"/>
                </a:lnTo>
                <a:lnTo>
                  <a:pt x="4679" y="258"/>
                </a:lnTo>
                <a:lnTo>
                  <a:pt x="4679" y="258"/>
                </a:lnTo>
                <a:lnTo>
                  <a:pt x="4677" y="260"/>
                </a:lnTo>
                <a:lnTo>
                  <a:pt x="4675" y="262"/>
                </a:lnTo>
                <a:lnTo>
                  <a:pt x="4675" y="264"/>
                </a:lnTo>
                <a:lnTo>
                  <a:pt x="4675" y="269"/>
                </a:lnTo>
                <a:lnTo>
                  <a:pt x="4677" y="269"/>
                </a:lnTo>
                <a:lnTo>
                  <a:pt x="4679" y="271"/>
                </a:lnTo>
                <a:lnTo>
                  <a:pt x="4681" y="275"/>
                </a:lnTo>
                <a:lnTo>
                  <a:pt x="4685" y="275"/>
                </a:lnTo>
                <a:lnTo>
                  <a:pt x="4689" y="275"/>
                </a:lnTo>
                <a:lnTo>
                  <a:pt x="4693" y="277"/>
                </a:lnTo>
                <a:lnTo>
                  <a:pt x="4698" y="275"/>
                </a:lnTo>
                <a:lnTo>
                  <a:pt x="4700" y="275"/>
                </a:lnTo>
                <a:lnTo>
                  <a:pt x="4706" y="269"/>
                </a:lnTo>
                <a:lnTo>
                  <a:pt x="4706" y="269"/>
                </a:lnTo>
                <a:lnTo>
                  <a:pt x="4704" y="266"/>
                </a:lnTo>
                <a:lnTo>
                  <a:pt x="4706" y="264"/>
                </a:lnTo>
                <a:lnTo>
                  <a:pt x="4708" y="262"/>
                </a:lnTo>
                <a:lnTo>
                  <a:pt x="4714" y="262"/>
                </a:lnTo>
                <a:lnTo>
                  <a:pt x="4712" y="260"/>
                </a:lnTo>
                <a:lnTo>
                  <a:pt x="4712" y="260"/>
                </a:lnTo>
                <a:lnTo>
                  <a:pt x="4689" y="252"/>
                </a:lnTo>
                <a:lnTo>
                  <a:pt x="4687" y="252"/>
                </a:lnTo>
                <a:lnTo>
                  <a:pt x="4683" y="254"/>
                </a:lnTo>
                <a:lnTo>
                  <a:pt x="4683" y="254"/>
                </a:lnTo>
                <a:lnTo>
                  <a:pt x="4679" y="254"/>
                </a:lnTo>
                <a:lnTo>
                  <a:pt x="4675" y="252"/>
                </a:lnTo>
                <a:lnTo>
                  <a:pt x="4673" y="252"/>
                </a:lnTo>
                <a:lnTo>
                  <a:pt x="4664" y="248"/>
                </a:lnTo>
                <a:lnTo>
                  <a:pt x="4662" y="245"/>
                </a:lnTo>
                <a:lnTo>
                  <a:pt x="4658" y="243"/>
                </a:lnTo>
                <a:lnTo>
                  <a:pt x="4656" y="245"/>
                </a:lnTo>
                <a:lnTo>
                  <a:pt x="4652" y="248"/>
                </a:lnTo>
                <a:lnTo>
                  <a:pt x="4649" y="250"/>
                </a:lnTo>
                <a:lnTo>
                  <a:pt x="4649" y="250"/>
                </a:lnTo>
                <a:lnTo>
                  <a:pt x="4649" y="252"/>
                </a:lnTo>
                <a:lnTo>
                  <a:pt x="4649" y="254"/>
                </a:lnTo>
                <a:lnTo>
                  <a:pt x="4649" y="256"/>
                </a:lnTo>
                <a:lnTo>
                  <a:pt x="4649" y="256"/>
                </a:lnTo>
                <a:lnTo>
                  <a:pt x="4649" y="258"/>
                </a:lnTo>
                <a:lnTo>
                  <a:pt x="4647" y="258"/>
                </a:lnTo>
                <a:lnTo>
                  <a:pt x="4645" y="258"/>
                </a:lnTo>
                <a:lnTo>
                  <a:pt x="4645" y="258"/>
                </a:lnTo>
                <a:lnTo>
                  <a:pt x="4643" y="258"/>
                </a:lnTo>
                <a:lnTo>
                  <a:pt x="4643" y="258"/>
                </a:lnTo>
                <a:lnTo>
                  <a:pt x="4641" y="254"/>
                </a:lnTo>
                <a:lnTo>
                  <a:pt x="4639" y="254"/>
                </a:lnTo>
                <a:lnTo>
                  <a:pt x="4639" y="254"/>
                </a:lnTo>
                <a:lnTo>
                  <a:pt x="4637" y="254"/>
                </a:lnTo>
                <a:lnTo>
                  <a:pt x="4633" y="250"/>
                </a:lnTo>
                <a:lnTo>
                  <a:pt x="4629" y="248"/>
                </a:lnTo>
                <a:lnTo>
                  <a:pt x="4624" y="245"/>
                </a:lnTo>
                <a:lnTo>
                  <a:pt x="4622" y="245"/>
                </a:lnTo>
                <a:lnTo>
                  <a:pt x="4622" y="243"/>
                </a:lnTo>
                <a:lnTo>
                  <a:pt x="4620" y="243"/>
                </a:lnTo>
                <a:lnTo>
                  <a:pt x="4618" y="243"/>
                </a:lnTo>
                <a:lnTo>
                  <a:pt x="4614" y="243"/>
                </a:lnTo>
                <a:lnTo>
                  <a:pt x="4610" y="245"/>
                </a:lnTo>
                <a:lnTo>
                  <a:pt x="4608" y="245"/>
                </a:lnTo>
                <a:lnTo>
                  <a:pt x="4608" y="248"/>
                </a:lnTo>
                <a:lnTo>
                  <a:pt x="4608" y="248"/>
                </a:lnTo>
                <a:lnTo>
                  <a:pt x="4603" y="248"/>
                </a:lnTo>
                <a:lnTo>
                  <a:pt x="4601" y="248"/>
                </a:lnTo>
                <a:lnTo>
                  <a:pt x="4601" y="250"/>
                </a:lnTo>
                <a:lnTo>
                  <a:pt x="4599" y="252"/>
                </a:lnTo>
                <a:lnTo>
                  <a:pt x="4601" y="254"/>
                </a:lnTo>
                <a:lnTo>
                  <a:pt x="4603" y="256"/>
                </a:lnTo>
                <a:lnTo>
                  <a:pt x="4597" y="254"/>
                </a:lnTo>
                <a:lnTo>
                  <a:pt x="4597" y="256"/>
                </a:lnTo>
                <a:lnTo>
                  <a:pt x="4595" y="262"/>
                </a:lnTo>
                <a:lnTo>
                  <a:pt x="4597" y="266"/>
                </a:lnTo>
                <a:lnTo>
                  <a:pt x="4595" y="266"/>
                </a:lnTo>
                <a:lnTo>
                  <a:pt x="4593" y="266"/>
                </a:lnTo>
                <a:lnTo>
                  <a:pt x="4591" y="269"/>
                </a:lnTo>
                <a:lnTo>
                  <a:pt x="4593" y="269"/>
                </a:lnTo>
                <a:lnTo>
                  <a:pt x="4593" y="271"/>
                </a:lnTo>
                <a:close/>
                <a:moveTo>
                  <a:pt x="4823" y="245"/>
                </a:moveTo>
                <a:lnTo>
                  <a:pt x="4821" y="243"/>
                </a:lnTo>
                <a:lnTo>
                  <a:pt x="4821" y="243"/>
                </a:lnTo>
                <a:lnTo>
                  <a:pt x="4821" y="243"/>
                </a:lnTo>
                <a:lnTo>
                  <a:pt x="4819" y="243"/>
                </a:lnTo>
                <a:lnTo>
                  <a:pt x="4817" y="243"/>
                </a:lnTo>
                <a:lnTo>
                  <a:pt x="4821" y="245"/>
                </a:lnTo>
                <a:lnTo>
                  <a:pt x="4823" y="245"/>
                </a:lnTo>
                <a:close/>
                <a:moveTo>
                  <a:pt x="4769" y="229"/>
                </a:moveTo>
                <a:lnTo>
                  <a:pt x="4771" y="227"/>
                </a:lnTo>
                <a:lnTo>
                  <a:pt x="4773" y="224"/>
                </a:lnTo>
                <a:lnTo>
                  <a:pt x="4763" y="227"/>
                </a:lnTo>
                <a:lnTo>
                  <a:pt x="4758" y="229"/>
                </a:lnTo>
                <a:lnTo>
                  <a:pt x="4758" y="229"/>
                </a:lnTo>
                <a:lnTo>
                  <a:pt x="4769" y="229"/>
                </a:lnTo>
                <a:lnTo>
                  <a:pt x="4769" y="229"/>
                </a:lnTo>
                <a:close/>
                <a:moveTo>
                  <a:pt x="4934" y="392"/>
                </a:moveTo>
                <a:lnTo>
                  <a:pt x="4937" y="392"/>
                </a:lnTo>
                <a:lnTo>
                  <a:pt x="4934" y="390"/>
                </a:lnTo>
                <a:lnTo>
                  <a:pt x="4934" y="388"/>
                </a:lnTo>
                <a:lnTo>
                  <a:pt x="4932" y="388"/>
                </a:lnTo>
                <a:lnTo>
                  <a:pt x="4932" y="388"/>
                </a:lnTo>
                <a:lnTo>
                  <a:pt x="4932" y="390"/>
                </a:lnTo>
                <a:lnTo>
                  <a:pt x="4932" y="392"/>
                </a:lnTo>
                <a:lnTo>
                  <a:pt x="4934" y="392"/>
                </a:lnTo>
                <a:close/>
                <a:moveTo>
                  <a:pt x="5041" y="419"/>
                </a:moveTo>
                <a:lnTo>
                  <a:pt x="5043" y="419"/>
                </a:lnTo>
                <a:lnTo>
                  <a:pt x="5048" y="422"/>
                </a:lnTo>
                <a:lnTo>
                  <a:pt x="5054" y="424"/>
                </a:lnTo>
                <a:lnTo>
                  <a:pt x="5058" y="424"/>
                </a:lnTo>
                <a:lnTo>
                  <a:pt x="5060" y="424"/>
                </a:lnTo>
                <a:lnTo>
                  <a:pt x="5060" y="422"/>
                </a:lnTo>
                <a:lnTo>
                  <a:pt x="5060" y="419"/>
                </a:lnTo>
                <a:lnTo>
                  <a:pt x="5060" y="419"/>
                </a:lnTo>
                <a:lnTo>
                  <a:pt x="5062" y="419"/>
                </a:lnTo>
                <a:lnTo>
                  <a:pt x="5062" y="417"/>
                </a:lnTo>
                <a:lnTo>
                  <a:pt x="5062" y="417"/>
                </a:lnTo>
                <a:lnTo>
                  <a:pt x="5062" y="415"/>
                </a:lnTo>
                <a:lnTo>
                  <a:pt x="5048" y="413"/>
                </a:lnTo>
                <a:lnTo>
                  <a:pt x="5043" y="413"/>
                </a:lnTo>
                <a:lnTo>
                  <a:pt x="5043" y="413"/>
                </a:lnTo>
                <a:lnTo>
                  <a:pt x="5039" y="415"/>
                </a:lnTo>
                <a:lnTo>
                  <a:pt x="5039" y="415"/>
                </a:lnTo>
                <a:lnTo>
                  <a:pt x="5039" y="417"/>
                </a:lnTo>
                <a:lnTo>
                  <a:pt x="5039" y="417"/>
                </a:lnTo>
                <a:lnTo>
                  <a:pt x="5041" y="419"/>
                </a:lnTo>
                <a:close/>
                <a:moveTo>
                  <a:pt x="5198" y="392"/>
                </a:moveTo>
                <a:lnTo>
                  <a:pt x="5198" y="392"/>
                </a:lnTo>
                <a:lnTo>
                  <a:pt x="5203" y="390"/>
                </a:lnTo>
                <a:lnTo>
                  <a:pt x="5211" y="390"/>
                </a:lnTo>
                <a:lnTo>
                  <a:pt x="5213" y="388"/>
                </a:lnTo>
                <a:lnTo>
                  <a:pt x="5215" y="388"/>
                </a:lnTo>
                <a:lnTo>
                  <a:pt x="5215" y="388"/>
                </a:lnTo>
                <a:lnTo>
                  <a:pt x="5219" y="388"/>
                </a:lnTo>
                <a:lnTo>
                  <a:pt x="5221" y="390"/>
                </a:lnTo>
                <a:lnTo>
                  <a:pt x="5224" y="390"/>
                </a:lnTo>
                <a:lnTo>
                  <a:pt x="5228" y="388"/>
                </a:lnTo>
                <a:lnTo>
                  <a:pt x="5236" y="386"/>
                </a:lnTo>
                <a:lnTo>
                  <a:pt x="5242" y="386"/>
                </a:lnTo>
                <a:lnTo>
                  <a:pt x="5247" y="386"/>
                </a:lnTo>
                <a:lnTo>
                  <a:pt x="5251" y="384"/>
                </a:lnTo>
                <a:lnTo>
                  <a:pt x="5251" y="382"/>
                </a:lnTo>
                <a:lnTo>
                  <a:pt x="5251" y="380"/>
                </a:lnTo>
                <a:lnTo>
                  <a:pt x="5251" y="380"/>
                </a:lnTo>
                <a:lnTo>
                  <a:pt x="5247" y="378"/>
                </a:lnTo>
                <a:lnTo>
                  <a:pt x="5245" y="378"/>
                </a:lnTo>
                <a:lnTo>
                  <a:pt x="5242" y="375"/>
                </a:lnTo>
                <a:lnTo>
                  <a:pt x="5242" y="375"/>
                </a:lnTo>
                <a:lnTo>
                  <a:pt x="5240" y="375"/>
                </a:lnTo>
                <a:lnTo>
                  <a:pt x="5238" y="373"/>
                </a:lnTo>
                <a:lnTo>
                  <a:pt x="5238" y="373"/>
                </a:lnTo>
                <a:lnTo>
                  <a:pt x="5232" y="371"/>
                </a:lnTo>
                <a:lnTo>
                  <a:pt x="5230" y="371"/>
                </a:lnTo>
                <a:lnTo>
                  <a:pt x="5228" y="371"/>
                </a:lnTo>
                <a:lnTo>
                  <a:pt x="5226" y="371"/>
                </a:lnTo>
                <a:lnTo>
                  <a:pt x="5224" y="371"/>
                </a:lnTo>
                <a:lnTo>
                  <a:pt x="5221" y="371"/>
                </a:lnTo>
                <a:lnTo>
                  <a:pt x="5219" y="371"/>
                </a:lnTo>
                <a:lnTo>
                  <a:pt x="5217" y="373"/>
                </a:lnTo>
                <a:lnTo>
                  <a:pt x="5215" y="373"/>
                </a:lnTo>
                <a:lnTo>
                  <a:pt x="5215" y="373"/>
                </a:lnTo>
                <a:lnTo>
                  <a:pt x="5213" y="373"/>
                </a:lnTo>
                <a:lnTo>
                  <a:pt x="5211" y="375"/>
                </a:lnTo>
                <a:lnTo>
                  <a:pt x="5209" y="375"/>
                </a:lnTo>
                <a:lnTo>
                  <a:pt x="5205" y="378"/>
                </a:lnTo>
                <a:lnTo>
                  <a:pt x="5198" y="382"/>
                </a:lnTo>
                <a:lnTo>
                  <a:pt x="5198" y="382"/>
                </a:lnTo>
                <a:lnTo>
                  <a:pt x="5196" y="384"/>
                </a:lnTo>
                <a:lnTo>
                  <a:pt x="5196" y="386"/>
                </a:lnTo>
                <a:lnTo>
                  <a:pt x="5196" y="386"/>
                </a:lnTo>
                <a:lnTo>
                  <a:pt x="5198" y="392"/>
                </a:lnTo>
                <a:close/>
                <a:moveTo>
                  <a:pt x="4061" y="168"/>
                </a:moveTo>
                <a:lnTo>
                  <a:pt x="4061" y="170"/>
                </a:lnTo>
                <a:lnTo>
                  <a:pt x="4059" y="172"/>
                </a:lnTo>
                <a:lnTo>
                  <a:pt x="4059" y="172"/>
                </a:lnTo>
                <a:lnTo>
                  <a:pt x="4059" y="174"/>
                </a:lnTo>
                <a:lnTo>
                  <a:pt x="4056" y="176"/>
                </a:lnTo>
                <a:lnTo>
                  <a:pt x="4056" y="176"/>
                </a:lnTo>
                <a:lnTo>
                  <a:pt x="4052" y="180"/>
                </a:lnTo>
                <a:lnTo>
                  <a:pt x="4050" y="183"/>
                </a:lnTo>
                <a:lnTo>
                  <a:pt x="4048" y="185"/>
                </a:lnTo>
                <a:lnTo>
                  <a:pt x="4046" y="187"/>
                </a:lnTo>
                <a:lnTo>
                  <a:pt x="4048" y="189"/>
                </a:lnTo>
                <a:lnTo>
                  <a:pt x="4050" y="189"/>
                </a:lnTo>
                <a:lnTo>
                  <a:pt x="4054" y="189"/>
                </a:lnTo>
                <a:lnTo>
                  <a:pt x="4059" y="189"/>
                </a:lnTo>
                <a:lnTo>
                  <a:pt x="4065" y="187"/>
                </a:lnTo>
                <a:lnTo>
                  <a:pt x="4071" y="183"/>
                </a:lnTo>
                <a:lnTo>
                  <a:pt x="4073" y="183"/>
                </a:lnTo>
                <a:lnTo>
                  <a:pt x="4082" y="183"/>
                </a:lnTo>
                <a:lnTo>
                  <a:pt x="4088" y="180"/>
                </a:lnTo>
                <a:lnTo>
                  <a:pt x="4094" y="180"/>
                </a:lnTo>
                <a:lnTo>
                  <a:pt x="4094" y="183"/>
                </a:lnTo>
                <a:lnTo>
                  <a:pt x="4096" y="183"/>
                </a:lnTo>
                <a:lnTo>
                  <a:pt x="4096" y="183"/>
                </a:lnTo>
                <a:lnTo>
                  <a:pt x="4100" y="180"/>
                </a:lnTo>
                <a:lnTo>
                  <a:pt x="4111" y="180"/>
                </a:lnTo>
                <a:lnTo>
                  <a:pt x="4119" y="178"/>
                </a:lnTo>
                <a:lnTo>
                  <a:pt x="4121" y="176"/>
                </a:lnTo>
                <a:lnTo>
                  <a:pt x="4126" y="176"/>
                </a:lnTo>
                <a:lnTo>
                  <a:pt x="4126" y="176"/>
                </a:lnTo>
                <a:lnTo>
                  <a:pt x="4134" y="172"/>
                </a:lnTo>
                <a:lnTo>
                  <a:pt x="4134" y="170"/>
                </a:lnTo>
                <a:lnTo>
                  <a:pt x="4134" y="168"/>
                </a:lnTo>
                <a:lnTo>
                  <a:pt x="4132" y="166"/>
                </a:lnTo>
                <a:lnTo>
                  <a:pt x="4132" y="164"/>
                </a:lnTo>
                <a:lnTo>
                  <a:pt x="4132" y="162"/>
                </a:lnTo>
                <a:lnTo>
                  <a:pt x="4130" y="162"/>
                </a:lnTo>
                <a:lnTo>
                  <a:pt x="4128" y="162"/>
                </a:lnTo>
                <a:lnTo>
                  <a:pt x="4124" y="162"/>
                </a:lnTo>
                <a:lnTo>
                  <a:pt x="4121" y="159"/>
                </a:lnTo>
                <a:lnTo>
                  <a:pt x="4121" y="159"/>
                </a:lnTo>
                <a:lnTo>
                  <a:pt x="4121" y="157"/>
                </a:lnTo>
                <a:lnTo>
                  <a:pt x="4119" y="157"/>
                </a:lnTo>
                <a:lnTo>
                  <a:pt x="4115" y="155"/>
                </a:lnTo>
                <a:lnTo>
                  <a:pt x="4115" y="155"/>
                </a:lnTo>
                <a:lnTo>
                  <a:pt x="4113" y="153"/>
                </a:lnTo>
                <a:lnTo>
                  <a:pt x="4111" y="151"/>
                </a:lnTo>
                <a:lnTo>
                  <a:pt x="4109" y="151"/>
                </a:lnTo>
                <a:lnTo>
                  <a:pt x="4107" y="153"/>
                </a:lnTo>
                <a:lnTo>
                  <a:pt x="4103" y="153"/>
                </a:lnTo>
                <a:lnTo>
                  <a:pt x="4100" y="155"/>
                </a:lnTo>
                <a:lnTo>
                  <a:pt x="4098" y="155"/>
                </a:lnTo>
                <a:lnTo>
                  <a:pt x="4098" y="155"/>
                </a:lnTo>
                <a:lnTo>
                  <a:pt x="4096" y="157"/>
                </a:lnTo>
                <a:lnTo>
                  <a:pt x="4094" y="159"/>
                </a:lnTo>
                <a:lnTo>
                  <a:pt x="4092" y="162"/>
                </a:lnTo>
                <a:lnTo>
                  <a:pt x="4092" y="159"/>
                </a:lnTo>
                <a:lnTo>
                  <a:pt x="4096" y="153"/>
                </a:lnTo>
                <a:lnTo>
                  <a:pt x="4096" y="151"/>
                </a:lnTo>
                <a:lnTo>
                  <a:pt x="4098" y="149"/>
                </a:lnTo>
                <a:lnTo>
                  <a:pt x="4098" y="147"/>
                </a:lnTo>
                <a:lnTo>
                  <a:pt x="4100" y="147"/>
                </a:lnTo>
                <a:lnTo>
                  <a:pt x="4100" y="147"/>
                </a:lnTo>
                <a:lnTo>
                  <a:pt x="4100" y="145"/>
                </a:lnTo>
                <a:lnTo>
                  <a:pt x="4096" y="145"/>
                </a:lnTo>
                <a:lnTo>
                  <a:pt x="4092" y="143"/>
                </a:lnTo>
                <a:lnTo>
                  <a:pt x="4090" y="143"/>
                </a:lnTo>
                <a:lnTo>
                  <a:pt x="4088" y="143"/>
                </a:lnTo>
                <a:lnTo>
                  <a:pt x="4088" y="145"/>
                </a:lnTo>
                <a:lnTo>
                  <a:pt x="4088" y="147"/>
                </a:lnTo>
                <a:lnTo>
                  <a:pt x="4090" y="149"/>
                </a:lnTo>
                <a:lnTo>
                  <a:pt x="4088" y="149"/>
                </a:lnTo>
                <a:lnTo>
                  <a:pt x="4086" y="149"/>
                </a:lnTo>
                <a:lnTo>
                  <a:pt x="4084" y="147"/>
                </a:lnTo>
                <a:lnTo>
                  <a:pt x="4084" y="145"/>
                </a:lnTo>
                <a:lnTo>
                  <a:pt x="4082" y="145"/>
                </a:lnTo>
                <a:lnTo>
                  <a:pt x="4080" y="145"/>
                </a:lnTo>
                <a:lnTo>
                  <a:pt x="4080" y="145"/>
                </a:lnTo>
                <a:lnTo>
                  <a:pt x="4080" y="147"/>
                </a:lnTo>
                <a:lnTo>
                  <a:pt x="4080" y="149"/>
                </a:lnTo>
                <a:lnTo>
                  <a:pt x="4075" y="149"/>
                </a:lnTo>
                <a:lnTo>
                  <a:pt x="4073" y="149"/>
                </a:lnTo>
                <a:lnTo>
                  <a:pt x="4073" y="151"/>
                </a:lnTo>
                <a:lnTo>
                  <a:pt x="4071" y="153"/>
                </a:lnTo>
                <a:lnTo>
                  <a:pt x="4071" y="153"/>
                </a:lnTo>
                <a:lnTo>
                  <a:pt x="4071" y="155"/>
                </a:lnTo>
                <a:lnTo>
                  <a:pt x="4071" y="155"/>
                </a:lnTo>
                <a:lnTo>
                  <a:pt x="4069" y="157"/>
                </a:lnTo>
                <a:lnTo>
                  <a:pt x="4069" y="159"/>
                </a:lnTo>
                <a:lnTo>
                  <a:pt x="4069" y="159"/>
                </a:lnTo>
                <a:lnTo>
                  <a:pt x="4069" y="162"/>
                </a:lnTo>
                <a:lnTo>
                  <a:pt x="4071" y="164"/>
                </a:lnTo>
                <a:lnTo>
                  <a:pt x="4069" y="164"/>
                </a:lnTo>
                <a:lnTo>
                  <a:pt x="4065" y="164"/>
                </a:lnTo>
                <a:lnTo>
                  <a:pt x="4065" y="164"/>
                </a:lnTo>
                <a:lnTo>
                  <a:pt x="4063" y="164"/>
                </a:lnTo>
                <a:lnTo>
                  <a:pt x="4061" y="166"/>
                </a:lnTo>
                <a:lnTo>
                  <a:pt x="4061" y="168"/>
                </a:lnTo>
                <a:close/>
                <a:moveTo>
                  <a:pt x="4943" y="434"/>
                </a:moveTo>
                <a:lnTo>
                  <a:pt x="4943" y="436"/>
                </a:lnTo>
                <a:lnTo>
                  <a:pt x="4943" y="436"/>
                </a:lnTo>
                <a:lnTo>
                  <a:pt x="4945" y="436"/>
                </a:lnTo>
                <a:lnTo>
                  <a:pt x="4947" y="438"/>
                </a:lnTo>
                <a:lnTo>
                  <a:pt x="4947" y="438"/>
                </a:lnTo>
                <a:lnTo>
                  <a:pt x="4947" y="440"/>
                </a:lnTo>
                <a:lnTo>
                  <a:pt x="4947" y="440"/>
                </a:lnTo>
                <a:lnTo>
                  <a:pt x="4947" y="440"/>
                </a:lnTo>
                <a:lnTo>
                  <a:pt x="4947" y="438"/>
                </a:lnTo>
                <a:lnTo>
                  <a:pt x="4947" y="438"/>
                </a:lnTo>
                <a:lnTo>
                  <a:pt x="4945" y="436"/>
                </a:lnTo>
                <a:lnTo>
                  <a:pt x="4945" y="434"/>
                </a:lnTo>
                <a:lnTo>
                  <a:pt x="4945" y="430"/>
                </a:lnTo>
                <a:lnTo>
                  <a:pt x="4945" y="430"/>
                </a:lnTo>
                <a:lnTo>
                  <a:pt x="4945" y="428"/>
                </a:lnTo>
                <a:lnTo>
                  <a:pt x="4947" y="428"/>
                </a:lnTo>
                <a:lnTo>
                  <a:pt x="4949" y="426"/>
                </a:lnTo>
                <a:lnTo>
                  <a:pt x="4949" y="424"/>
                </a:lnTo>
                <a:lnTo>
                  <a:pt x="4947" y="422"/>
                </a:lnTo>
                <a:lnTo>
                  <a:pt x="4947" y="422"/>
                </a:lnTo>
                <a:lnTo>
                  <a:pt x="4947" y="424"/>
                </a:lnTo>
                <a:lnTo>
                  <a:pt x="4945" y="424"/>
                </a:lnTo>
                <a:lnTo>
                  <a:pt x="4941" y="426"/>
                </a:lnTo>
                <a:lnTo>
                  <a:pt x="4941" y="428"/>
                </a:lnTo>
                <a:lnTo>
                  <a:pt x="4943" y="430"/>
                </a:lnTo>
                <a:lnTo>
                  <a:pt x="4943" y="434"/>
                </a:lnTo>
                <a:close/>
                <a:moveTo>
                  <a:pt x="4603" y="371"/>
                </a:moveTo>
                <a:lnTo>
                  <a:pt x="4597" y="371"/>
                </a:lnTo>
                <a:lnTo>
                  <a:pt x="4595" y="371"/>
                </a:lnTo>
                <a:lnTo>
                  <a:pt x="4595" y="371"/>
                </a:lnTo>
                <a:lnTo>
                  <a:pt x="4593" y="373"/>
                </a:lnTo>
                <a:lnTo>
                  <a:pt x="4593" y="373"/>
                </a:lnTo>
                <a:lnTo>
                  <a:pt x="4593" y="373"/>
                </a:lnTo>
                <a:lnTo>
                  <a:pt x="4597" y="375"/>
                </a:lnTo>
                <a:lnTo>
                  <a:pt x="4597" y="375"/>
                </a:lnTo>
                <a:lnTo>
                  <a:pt x="4599" y="373"/>
                </a:lnTo>
                <a:lnTo>
                  <a:pt x="4599" y="373"/>
                </a:lnTo>
                <a:lnTo>
                  <a:pt x="4599" y="375"/>
                </a:lnTo>
                <a:lnTo>
                  <a:pt x="4601" y="375"/>
                </a:lnTo>
                <a:lnTo>
                  <a:pt x="4603" y="375"/>
                </a:lnTo>
                <a:lnTo>
                  <a:pt x="4605" y="373"/>
                </a:lnTo>
                <a:lnTo>
                  <a:pt x="4605" y="373"/>
                </a:lnTo>
                <a:lnTo>
                  <a:pt x="4605" y="371"/>
                </a:lnTo>
                <a:lnTo>
                  <a:pt x="4603" y="371"/>
                </a:lnTo>
                <a:close/>
                <a:moveTo>
                  <a:pt x="4165" y="208"/>
                </a:moveTo>
                <a:lnTo>
                  <a:pt x="4165" y="208"/>
                </a:lnTo>
                <a:lnTo>
                  <a:pt x="4163" y="208"/>
                </a:lnTo>
                <a:lnTo>
                  <a:pt x="4161" y="210"/>
                </a:lnTo>
                <a:lnTo>
                  <a:pt x="4161" y="212"/>
                </a:lnTo>
                <a:lnTo>
                  <a:pt x="4163" y="212"/>
                </a:lnTo>
                <a:lnTo>
                  <a:pt x="4168" y="210"/>
                </a:lnTo>
                <a:lnTo>
                  <a:pt x="4168" y="210"/>
                </a:lnTo>
                <a:lnTo>
                  <a:pt x="4168" y="208"/>
                </a:lnTo>
                <a:lnTo>
                  <a:pt x="4165" y="208"/>
                </a:lnTo>
                <a:close/>
                <a:moveTo>
                  <a:pt x="4233" y="233"/>
                </a:moveTo>
                <a:lnTo>
                  <a:pt x="4235" y="233"/>
                </a:lnTo>
                <a:lnTo>
                  <a:pt x="4237" y="233"/>
                </a:lnTo>
                <a:lnTo>
                  <a:pt x="4239" y="235"/>
                </a:lnTo>
                <a:lnTo>
                  <a:pt x="4239" y="235"/>
                </a:lnTo>
                <a:lnTo>
                  <a:pt x="4239" y="233"/>
                </a:lnTo>
                <a:lnTo>
                  <a:pt x="4239" y="233"/>
                </a:lnTo>
                <a:lnTo>
                  <a:pt x="4239" y="233"/>
                </a:lnTo>
                <a:lnTo>
                  <a:pt x="4239" y="231"/>
                </a:lnTo>
                <a:lnTo>
                  <a:pt x="4237" y="231"/>
                </a:lnTo>
                <a:lnTo>
                  <a:pt x="4237" y="229"/>
                </a:lnTo>
                <a:lnTo>
                  <a:pt x="4235" y="231"/>
                </a:lnTo>
                <a:lnTo>
                  <a:pt x="4230" y="229"/>
                </a:lnTo>
                <a:lnTo>
                  <a:pt x="4230" y="229"/>
                </a:lnTo>
                <a:lnTo>
                  <a:pt x="4230" y="231"/>
                </a:lnTo>
                <a:lnTo>
                  <a:pt x="4233" y="233"/>
                </a:lnTo>
                <a:close/>
                <a:moveTo>
                  <a:pt x="4147" y="180"/>
                </a:moveTo>
                <a:lnTo>
                  <a:pt x="4151" y="180"/>
                </a:lnTo>
                <a:lnTo>
                  <a:pt x="4151" y="180"/>
                </a:lnTo>
                <a:lnTo>
                  <a:pt x="4153" y="180"/>
                </a:lnTo>
                <a:lnTo>
                  <a:pt x="4153" y="180"/>
                </a:lnTo>
                <a:lnTo>
                  <a:pt x="4153" y="178"/>
                </a:lnTo>
                <a:lnTo>
                  <a:pt x="4153" y="178"/>
                </a:lnTo>
                <a:lnTo>
                  <a:pt x="4153" y="178"/>
                </a:lnTo>
                <a:lnTo>
                  <a:pt x="4151" y="176"/>
                </a:lnTo>
                <a:lnTo>
                  <a:pt x="4149" y="178"/>
                </a:lnTo>
                <a:lnTo>
                  <a:pt x="4144" y="180"/>
                </a:lnTo>
                <a:lnTo>
                  <a:pt x="4144" y="180"/>
                </a:lnTo>
                <a:lnTo>
                  <a:pt x="4144" y="183"/>
                </a:lnTo>
                <a:lnTo>
                  <a:pt x="4147" y="180"/>
                </a:lnTo>
                <a:close/>
                <a:moveTo>
                  <a:pt x="4149" y="183"/>
                </a:moveTo>
                <a:lnTo>
                  <a:pt x="4157" y="185"/>
                </a:lnTo>
                <a:lnTo>
                  <a:pt x="4163" y="185"/>
                </a:lnTo>
                <a:lnTo>
                  <a:pt x="4165" y="187"/>
                </a:lnTo>
                <a:lnTo>
                  <a:pt x="4168" y="185"/>
                </a:lnTo>
                <a:lnTo>
                  <a:pt x="4168" y="185"/>
                </a:lnTo>
                <a:lnTo>
                  <a:pt x="4165" y="183"/>
                </a:lnTo>
                <a:lnTo>
                  <a:pt x="4165" y="183"/>
                </a:lnTo>
                <a:lnTo>
                  <a:pt x="4151" y="183"/>
                </a:lnTo>
                <a:lnTo>
                  <a:pt x="4149" y="183"/>
                </a:lnTo>
                <a:close/>
                <a:moveTo>
                  <a:pt x="3707" y="321"/>
                </a:moveTo>
                <a:lnTo>
                  <a:pt x="3707" y="321"/>
                </a:lnTo>
                <a:lnTo>
                  <a:pt x="3709" y="319"/>
                </a:lnTo>
                <a:lnTo>
                  <a:pt x="3709" y="319"/>
                </a:lnTo>
                <a:lnTo>
                  <a:pt x="3709" y="317"/>
                </a:lnTo>
                <a:lnTo>
                  <a:pt x="3702" y="319"/>
                </a:lnTo>
                <a:lnTo>
                  <a:pt x="3700" y="321"/>
                </a:lnTo>
                <a:lnTo>
                  <a:pt x="3698" y="321"/>
                </a:lnTo>
                <a:lnTo>
                  <a:pt x="3702" y="321"/>
                </a:lnTo>
                <a:lnTo>
                  <a:pt x="3707" y="321"/>
                </a:lnTo>
                <a:close/>
                <a:moveTo>
                  <a:pt x="4578" y="266"/>
                </a:moveTo>
                <a:lnTo>
                  <a:pt x="4578" y="264"/>
                </a:lnTo>
                <a:lnTo>
                  <a:pt x="4578" y="262"/>
                </a:lnTo>
                <a:lnTo>
                  <a:pt x="4578" y="262"/>
                </a:lnTo>
                <a:lnTo>
                  <a:pt x="4580" y="260"/>
                </a:lnTo>
                <a:lnTo>
                  <a:pt x="4580" y="260"/>
                </a:lnTo>
                <a:lnTo>
                  <a:pt x="4576" y="258"/>
                </a:lnTo>
                <a:lnTo>
                  <a:pt x="4576" y="256"/>
                </a:lnTo>
                <a:lnTo>
                  <a:pt x="4574" y="254"/>
                </a:lnTo>
                <a:lnTo>
                  <a:pt x="4574" y="252"/>
                </a:lnTo>
                <a:lnTo>
                  <a:pt x="4572" y="256"/>
                </a:lnTo>
                <a:lnTo>
                  <a:pt x="4572" y="256"/>
                </a:lnTo>
                <a:lnTo>
                  <a:pt x="4572" y="258"/>
                </a:lnTo>
                <a:lnTo>
                  <a:pt x="4572" y="260"/>
                </a:lnTo>
                <a:lnTo>
                  <a:pt x="4572" y="262"/>
                </a:lnTo>
                <a:lnTo>
                  <a:pt x="4570" y="264"/>
                </a:lnTo>
                <a:lnTo>
                  <a:pt x="4570" y="266"/>
                </a:lnTo>
                <a:lnTo>
                  <a:pt x="4574" y="266"/>
                </a:lnTo>
                <a:lnTo>
                  <a:pt x="4578" y="266"/>
                </a:lnTo>
                <a:close/>
                <a:moveTo>
                  <a:pt x="4411" y="310"/>
                </a:moveTo>
                <a:lnTo>
                  <a:pt x="4413" y="310"/>
                </a:lnTo>
                <a:lnTo>
                  <a:pt x="4413" y="308"/>
                </a:lnTo>
                <a:lnTo>
                  <a:pt x="4413" y="308"/>
                </a:lnTo>
                <a:lnTo>
                  <a:pt x="4413" y="308"/>
                </a:lnTo>
                <a:lnTo>
                  <a:pt x="4411" y="306"/>
                </a:lnTo>
                <a:lnTo>
                  <a:pt x="4409" y="308"/>
                </a:lnTo>
                <a:lnTo>
                  <a:pt x="4409" y="308"/>
                </a:lnTo>
                <a:lnTo>
                  <a:pt x="4409" y="308"/>
                </a:lnTo>
                <a:lnTo>
                  <a:pt x="4411" y="310"/>
                </a:lnTo>
                <a:close/>
                <a:moveTo>
                  <a:pt x="4346" y="331"/>
                </a:moveTo>
                <a:lnTo>
                  <a:pt x="4350" y="331"/>
                </a:lnTo>
                <a:lnTo>
                  <a:pt x="4350" y="331"/>
                </a:lnTo>
                <a:lnTo>
                  <a:pt x="4348" y="329"/>
                </a:lnTo>
                <a:lnTo>
                  <a:pt x="4346" y="329"/>
                </a:lnTo>
                <a:lnTo>
                  <a:pt x="4344" y="329"/>
                </a:lnTo>
                <a:lnTo>
                  <a:pt x="4341" y="329"/>
                </a:lnTo>
                <a:lnTo>
                  <a:pt x="4344" y="331"/>
                </a:lnTo>
                <a:lnTo>
                  <a:pt x="4346" y="331"/>
                </a:lnTo>
                <a:close/>
                <a:moveTo>
                  <a:pt x="1456" y="717"/>
                </a:moveTo>
                <a:lnTo>
                  <a:pt x="1456" y="717"/>
                </a:lnTo>
                <a:lnTo>
                  <a:pt x="1456" y="717"/>
                </a:lnTo>
                <a:lnTo>
                  <a:pt x="1456" y="717"/>
                </a:lnTo>
                <a:lnTo>
                  <a:pt x="1456" y="715"/>
                </a:lnTo>
                <a:lnTo>
                  <a:pt x="1456" y="715"/>
                </a:lnTo>
                <a:lnTo>
                  <a:pt x="1456" y="715"/>
                </a:lnTo>
                <a:lnTo>
                  <a:pt x="1456" y="713"/>
                </a:lnTo>
                <a:lnTo>
                  <a:pt x="1454" y="713"/>
                </a:lnTo>
                <a:lnTo>
                  <a:pt x="1454" y="715"/>
                </a:lnTo>
                <a:lnTo>
                  <a:pt x="1454" y="715"/>
                </a:lnTo>
                <a:lnTo>
                  <a:pt x="1456" y="715"/>
                </a:lnTo>
                <a:lnTo>
                  <a:pt x="1454" y="717"/>
                </a:lnTo>
                <a:lnTo>
                  <a:pt x="1456" y="717"/>
                </a:lnTo>
                <a:close/>
                <a:moveTo>
                  <a:pt x="3264" y="105"/>
                </a:moveTo>
                <a:lnTo>
                  <a:pt x="3269" y="107"/>
                </a:lnTo>
                <a:lnTo>
                  <a:pt x="3273" y="105"/>
                </a:lnTo>
                <a:lnTo>
                  <a:pt x="3275" y="107"/>
                </a:lnTo>
                <a:lnTo>
                  <a:pt x="3275" y="109"/>
                </a:lnTo>
                <a:lnTo>
                  <a:pt x="3277" y="109"/>
                </a:lnTo>
                <a:lnTo>
                  <a:pt x="3279" y="109"/>
                </a:lnTo>
                <a:lnTo>
                  <a:pt x="3281" y="109"/>
                </a:lnTo>
                <a:lnTo>
                  <a:pt x="3283" y="107"/>
                </a:lnTo>
                <a:lnTo>
                  <a:pt x="3283" y="105"/>
                </a:lnTo>
                <a:lnTo>
                  <a:pt x="3290" y="105"/>
                </a:lnTo>
                <a:lnTo>
                  <a:pt x="3292" y="105"/>
                </a:lnTo>
                <a:lnTo>
                  <a:pt x="3292" y="103"/>
                </a:lnTo>
                <a:lnTo>
                  <a:pt x="3294" y="105"/>
                </a:lnTo>
                <a:lnTo>
                  <a:pt x="3294" y="101"/>
                </a:lnTo>
                <a:lnTo>
                  <a:pt x="3296" y="101"/>
                </a:lnTo>
                <a:lnTo>
                  <a:pt x="3298" y="99"/>
                </a:lnTo>
                <a:lnTo>
                  <a:pt x="3298" y="99"/>
                </a:lnTo>
                <a:lnTo>
                  <a:pt x="3300" y="99"/>
                </a:lnTo>
                <a:lnTo>
                  <a:pt x="3304" y="103"/>
                </a:lnTo>
                <a:lnTo>
                  <a:pt x="3313" y="103"/>
                </a:lnTo>
                <a:lnTo>
                  <a:pt x="3313" y="103"/>
                </a:lnTo>
                <a:lnTo>
                  <a:pt x="3313" y="101"/>
                </a:lnTo>
                <a:lnTo>
                  <a:pt x="3311" y="99"/>
                </a:lnTo>
                <a:lnTo>
                  <a:pt x="3311" y="97"/>
                </a:lnTo>
                <a:lnTo>
                  <a:pt x="3308" y="97"/>
                </a:lnTo>
                <a:lnTo>
                  <a:pt x="3306" y="97"/>
                </a:lnTo>
                <a:lnTo>
                  <a:pt x="3302" y="97"/>
                </a:lnTo>
                <a:lnTo>
                  <a:pt x="3296" y="97"/>
                </a:lnTo>
                <a:lnTo>
                  <a:pt x="3294" y="97"/>
                </a:lnTo>
                <a:lnTo>
                  <a:pt x="3290" y="97"/>
                </a:lnTo>
                <a:lnTo>
                  <a:pt x="3285" y="99"/>
                </a:lnTo>
                <a:lnTo>
                  <a:pt x="3279" y="101"/>
                </a:lnTo>
                <a:lnTo>
                  <a:pt x="3262" y="103"/>
                </a:lnTo>
                <a:lnTo>
                  <a:pt x="3258" y="105"/>
                </a:lnTo>
                <a:lnTo>
                  <a:pt x="3262" y="105"/>
                </a:lnTo>
                <a:lnTo>
                  <a:pt x="3264" y="105"/>
                </a:lnTo>
                <a:close/>
                <a:moveTo>
                  <a:pt x="3319" y="107"/>
                </a:moveTo>
                <a:lnTo>
                  <a:pt x="3313" y="107"/>
                </a:lnTo>
                <a:lnTo>
                  <a:pt x="3311" y="105"/>
                </a:lnTo>
                <a:lnTo>
                  <a:pt x="3308" y="105"/>
                </a:lnTo>
                <a:lnTo>
                  <a:pt x="3308" y="105"/>
                </a:lnTo>
                <a:lnTo>
                  <a:pt x="3306" y="107"/>
                </a:lnTo>
                <a:lnTo>
                  <a:pt x="3302" y="107"/>
                </a:lnTo>
                <a:lnTo>
                  <a:pt x="3298" y="107"/>
                </a:lnTo>
                <a:lnTo>
                  <a:pt x="3294" y="109"/>
                </a:lnTo>
                <a:lnTo>
                  <a:pt x="3283" y="113"/>
                </a:lnTo>
                <a:lnTo>
                  <a:pt x="3285" y="115"/>
                </a:lnTo>
                <a:lnTo>
                  <a:pt x="3285" y="115"/>
                </a:lnTo>
                <a:lnTo>
                  <a:pt x="3288" y="118"/>
                </a:lnTo>
                <a:lnTo>
                  <a:pt x="3292" y="118"/>
                </a:lnTo>
                <a:lnTo>
                  <a:pt x="3294" y="118"/>
                </a:lnTo>
                <a:lnTo>
                  <a:pt x="3296" y="118"/>
                </a:lnTo>
                <a:lnTo>
                  <a:pt x="3298" y="115"/>
                </a:lnTo>
                <a:lnTo>
                  <a:pt x="3302" y="115"/>
                </a:lnTo>
                <a:lnTo>
                  <a:pt x="3302" y="118"/>
                </a:lnTo>
                <a:lnTo>
                  <a:pt x="3300" y="120"/>
                </a:lnTo>
                <a:lnTo>
                  <a:pt x="3298" y="120"/>
                </a:lnTo>
                <a:lnTo>
                  <a:pt x="3300" y="122"/>
                </a:lnTo>
                <a:lnTo>
                  <a:pt x="3302" y="122"/>
                </a:lnTo>
                <a:lnTo>
                  <a:pt x="3304" y="122"/>
                </a:lnTo>
                <a:lnTo>
                  <a:pt x="3304" y="120"/>
                </a:lnTo>
                <a:lnTo>
                  <a:pt x="3306" y="120"/>
                </a:lnTo>
                <a:lnTo>
                  <a:pt x="3308" y="122"/>
                </a:lnTo>
                <a:lnTo>
                  <a:pt x="3311" y="120"/>
                </a:lnTo>
                <a:lnTo>
                  <a:pt x="3311" y="120"/>
                </a:lnTo>
                <a:lnTo>
                  <a:pt x="3311" y="118"/>
                </a:lnTo>
                <a:lnTo>
                  <a:pt x="3311" y="118"/>
                </a:lnTo>
                <a:lnTo>
                  <a:pt x="3315" y="120"/>
                </a:lnTo>
                <a:lnTo>
                  <a:pt x="3317" y="120"/>
                </a:lnTo>
                <a:lnTo>
                  <a:pt x="3317" y="120"/>
                </a:lnTo>
                <a:lnTo>
                  <a:pt x="3317" y="118"/>
                </a:lnTo>
                <a:lnTo>
                  <a:pt x="3317" y="115"/>
                </a:lnTo>
                <a:lnTo>
                  <a:pt x="3317" y="115"/>
                </a:lnTo>
                <a:lnTo>
                  <a:pt x="3317" y="115"/>
                </a:lnTo>
                <a:lnTo>
                  <a:pt x="3313" y="115"/>
                </a:lnTo>
                <a:lnTo>
                  <a:pt x="3313" y="113"/>
                </a:lnTo>
                <a:lnTo>
                  <a:pt x="3315" y="113"/>
                </a:lnTo>
                <a:lnTo>
                  <a:pt x="3317" y="111"/>
                </a:lnTo>
                <a:lnTo>
                  <a:pt x="3325" y="111"/>
                </a:lnTo>
                <a:lnTo>
                  <a:pt x="3329" y="109"/>
                </a:lnTo>
                <a:lnTo>
                  <a:pt x="3329" y="109"/>
                </a:lnTo>
                <a:lnTo>
                  <a:pt x="3329" y="107"/>
                </a:lnTo>
                <a:lnTo>
                  <a:pt x="3336" y="107"/>
                </a:lnTo>
                <a:lnTo>
                  <a:pt x="3346" y="107"/>
                </a:lnTo>
                <a:lnTo>
                  <a:pt x="3348" y="105"/>
                </a:lnTo>
                <a:lnTo>
                  <a:pt x="3357" y="101"/>
                </a:lnTo>
                <a:lnTo>
                  <a:pt x="3355" y="99"/>
                </a:lnTo>
                <a:lnTo>
                  <a:pt x="3352" y="99"/>
                </a:lnTo>
                <a:lnTo>
                  <a:pt x="3346" y="95"/>
                </a:lnTo>
                <a:lnTo>
                  <a:pt x="3344" y="95"/>
                </a:lnTo>
                <a:lnTo>
                  <a:pt x="3338" y="95"/>
                </a:lnTo>
                <a:lnTo>
                  <a:pt x="3336" y="92"/>
                </a:lnTo>
                <a:lnTo>
                  <a:pt x="3334" y="95"/>
                </a:lnTo>
                <a:lnTo>
                  <a:pt x="3325" y="95"/>
                </a:lnTo>
                <a:lnTo>
                  <a:pt x="3321" y="97"/>
                </a:lnTo>
                <a:lnTo>
                  <a:pt x="3319" y="101"/>
                </a:lnTo>
                <a:lnTo>
                  <a:pt x="3321" y="103"/>
                </a:lnTo>
                <a:lnTo>
                  <a:pt x="3321" y="105"/>
                </a:lnTo>
                <a:lnTo>
                  <a:pt x="3319" y="107"/>
                </a:lnTo>
                <a:close/>
                <a:moveTo>
                  <a:pt x="3227" y="495"/>
                </a:moveTo>
                <a:lnTo>
                  <a:pt x="3227" y="495"/>
                </a:lnTo>
                <a:lnTo>
                  <a:pt x="3227" y="495"/>
                </a:lnTo>
                <a:lnTo>
                  <a:pt x="3225" y="493"/>
                </a:lnTo>
                <a:lnTo>
                  <a:pt x="3225" y="493"/>
                </a:lnTo>
                <a:lnTo>
                  <a:pt x="3223" y="493"/>
                </a:lnTo>
                <a:lnTo>
                  <a:pt x="3223" y="493"/>
                </a:lnTo>
                <a:lnTo>
                  <a:pt x="3223" y="495"/>
                </a:lnTo>
                <a:lnTo>
                  <a:pt x="3227" y="495"/>
                </a:lnTo>
                <a:close/>
                <a:moveTo>
                  <a:pt x="3078" y="120"/>
                </a:moveTo>
                <a:lnTo>
                  <a:pt x="3095" y="118"/>
                </a:lnTo>
                <a:lnTo>
                  <a:pt x="3095" y="118"/>
                </a:lnTo>
                <a:lnTo>
                  <a:pt x="3091" y="115"/>
                </a:lnTo>
                <a:lnTo>
                  <a:pt x="3086" y="118"/>
                </a:lnTo>
                <a:lnTo>
                  <a:pt x="3086" y="118"/>
                </a:lnTo>
                <a:lnTo>
                  <a:pt x="3063" y="120"/>
                </a:lnTo>
                <a:lnTo>
                  <a:pt x="3065" y="122"/>
                </a:lnTo>
                <a:lnTo>
                  <a:pt x="3078" y="120"/>
                </a:lnTo>
                <a:close/>
                <a:moveTo>
                  <a:pt x="3378" y="380"/>
                </a:moveTo>
                <a:lnTo>
                  <a:pt x="3378" y="380"/>
                </a:lnTo>
                <a:lnTo>
                  <a:pt x="3378" y="380"/>
                </a:lnTo>
                <a:lnTo>
                  <a:pt x="3378" y="380"/>
                </a:lnTo>
                <a:close/>
                <a:moveTo>
                  <a:pt x="3317" y="426"/>
                </a:moveTo>
                <a:lnTo>
                  <a:pt x="3315" y="426"/>
                </a:lnTo>
                <a:lnTo>
                  <a:pt x="3313" y="428"/>
                </a:lnTo>
                <a:lnTo>
                  <a:pt x="3308" y="430"/>
                </a:lnTo>
                <a:lnTo>
                  <a:pt x="3308" y="432"/>
                </a:lnTo>
                <a:lnTo>
                  <a:pt x="3306" y="434"/>
                </a:lnTo>
                <a:lnTo>
                  <a:pt x="3306" y="436"/>
                </a:lnTo>
                <a:lnTo>
                  <a:pt x="3306" y="436"/>
                </a:lnTo>
                <a:lnTo>
                  <a:pt x="3306" y="438"/>
                </a:lnTo>
                <a:lnTo>
                  <a:pt x="3308" y="440"/>
                </a:lnTo>
                <a:lnTo>
                  <a:pt x="3308" y="443"/>
                </a:lnTo>
                <a:lnTo>
                  <a:pt x="3313" y="445"/>
                </a:lnTo>
                <a:lnTo>
                  <a:pt x="3317" y="445"/>
                </a:lnTo>
                <a:lnTo>
                  <a:pt x="3321" y="445"/>
                </a:lnTo>
                <a:lnTo>
                  <a:pt x="3327" y="443"/>
                </a:lnTo>
                <a:lnTo>
                  <a:pt x="3329" y="438"/>
                </a:lnTo>
                <a:lnTo>
                  <a:pt x="3332" y="436"/>
                </a:lnTo>
                <a:lnTo>
                  <a:pt x="3334" y="434"/>
                </a:lnTo>
                <a:lnTo>
                  <a:pt x="3334" y="436"/>
                </a:lnTo>
                <a:lnTo>
                  <a:pt x="3334" y="438"/>
                </a:lnTo>
                <a:lnTo>
                  <a:pt x="3336" y="436"/>
                </a:lnTo>
                <a:lnTo>
                  <a:pt x="3336" y="436"/>
                </a:lnTo>
                <a:lnTo>
                  <a:pt x="3336" y="434"/>
                </a:lnTo>
                <a:lnTo>
                  <a:pt x="3334" y="432"/>
                </a:lnTo>
                <a:lnTo>
                  <a:pt x="3332" y="430"/>
                </a:lnTo>
                <a:lnTo>
                  <a:pt x="3321" y="426"/>
                </a:lnTo>
                <a:lnTo>
                  <a:pt x="3317" y="426"/>
                </a:lnTo>
                <a:close/>
                <a:moveTo>
                  <a:pt x="3021" y="159"/>
                </a:moveTo>
                <a:lnTo>
                  <a:pt x="3026" y="159"/>
                </a:lnTo>
                <a:lnTo>
                  <a:pt x="3032" y="162"/>
                </a:lnTo>
                <a:lnTo>
                  <a:pt x="3038" y="159"/>
                </a:lnTo>
                <a:lnTo>
                  <a:pt x="3038" y="159"/>
                </a:lnTo>
                <a:lnTo>
                  <a:pt x="3032" y="159"/>
                </a:lnTo>
                <a:lnTo>
                  <a:pt x="3028" y="159"/>
                </a:lnTo>
                <a:lnTo>
                  <a:pt x="3026" y="157"/>
                </a:lnTo>
                <a:lnTo>
                  <a:pt x="3021" y="157"/>
                </a:lnTo>
                <a:lnTo>
                  <a:pt x="3019" y="157"/>
                </a:lnTo>
                <a:lnTo>
                  <a:pt x="3019" y="159"/>
                </a:lnTo>
                <a:lnTo>
                  <a:pt x="3015" y="159"/>
                </a:lnTo>
                <a:lnTo>
                  <a:pt x="3011" y="162"/>
                </a:lnTo>
                <a:lnTo>
                  <a:pt x="3013" y="162"/>
                </a:lnTo>
                <a:lnTo>
                  <a:pt x="3021" y="159"/>
                </a:lnTo>
                <a:close/>
                <a:moveTo>
                  <a:pt x="3378" y="382"/>
                </a:moveTo>
                <a:lnTo>
                  <a:pt x="3378" y="382"/>
                </a:lnTo>
                <a:lnTo>
                  <a:pt x="3378" y="380"/>
                </a:lnTo>
                <a:lnTo>
                  <a:pt x="3378" y="380"/>
                </a:lnTo>
                <a:lnTo>
                  <a:pt x="3376" y="380"/>
                </a:lnTo>
                <a:lnTo>
                  <a:pt x="3373" y="378"/>
                </a:lnTo>
                <a:lnTo>
                  <a:pt x="3371" y="375"/>
                </a:lnTo>
                <a:lnTo>
                  <a:pt x="3371" y="375"/>
                </a:lnTo>
                <a:lnTo>
                  <a:pt x="3371" y="378"/>
                </a:lnTo>
                <a:lnTo>
                  <a:pt x="3371" y="378"/>
                </a:lnTo>
                <a:lnTo>
                  <a:pt x="3369" y="378"/>
                </a:lnTo>
                <a:lnTo>
                  <a:pt x="3369" y="378"/>
                </a:lnTo>
                <a:lnTo>
                  <a:pt x="3365" y="378"/>
                </a:lnTo>
                <a:lnTo>
                  <a:pt x="3365" y="378"/>
                </a:lnTo>
                <a:lnTo>
                  <a:pt x="3365" y="380"/>
                </a:lnTo>
                <a:lnTo>
                  <a:pt x="3365" y="380"/>
                </a:lnTo>
                <a:lnTo>
                  <a:pt x="3367" y="380"/>
                </a:lnTo>
                <a:lnTo>
                  <a:pt x="3369" y="380"/>
                </a:lnTo>
                <a:lnTo>
                  <a:pt x="3371" y="382"/>
                </a:lnTo>
                <a:lnTo>
                  <a:pt x="3373" y="384"/>
                </a:lnTo>
                <a:lnTo>
                  <a:pt x="3373" y="384"/>
                </a:lnTo>
                <a:lnTo>
                  <a:pt x="3376" y="386"/>
                </a:lnTo>
                <a:lnTo>
                  <a:pt x="3376" y="386"/>
                </a:lnTo>
                <a:lnTo>
                  <a:pt x="3376" y="388"/>
                </a:lnTo>
                <a:lnTo>
                  <a:pt x="3378" y="388"/>
                </a:lnTo>
                <a:lnTo>
                  <a:pt x="3378" y="386"/>
                </a:lnTo>
                <a:lnTo>
                  <a:pt x="3376" y="386"/>
                </a:lnTo>
                <a:lnTo>
                  <a:pt x="3376" y="386"/>
                </a:lnTo>
                <a:lnTo>
                  <a:pt x="3378" y="382"/>
                </a:lnTo>
                <a:close/>
                <a:moveTo>
                  <a:pt x="3334" y="122"/>
                </a:moveTo>
                <a:lnTo>
                  <a:pt x="3334" y="120"/>
                </a:lnTo>
                <a:lnTo>
                  <a:pt x="3336" y="118"/>
                </a:lnTo>
                <a:lnTo>
                  <a:pt x="3336" y="118"/>
                </a:lnTo>
                <a:lnTo>
                  <a:pt x="3336" y="118"/>
                </a:lnTo>
                <a:lnTo>
                  <a:pt x="3329" y="118"/>
                </a:lnTo>
                <a:lnTo>
                  <a:pt x="3325" y="120"/>
                </a:lnTo>
                <a:lnTo>
                  <a:pt x="3325" y="120"/>
                </a:lnTo>
                <a:lnTo>
                  <a:pt x="3332" y="122"/>
                </a:lnTo>
                <a:lnTo>
                  <a:pt x="3334" y="122"/>
                </a:lnTo>
                <a:close/>
                <a:moveTo>
                  <a:pt x="3348" y="126"/>
                </a:moveTo>
                <a:lnTo>
                  <a:pt x="3352" y="126"/>
                </a:lnTo>
                <a:lnTo>
                  <a:pt x="3352" y="126"/>
                </a:lnTo>
                <a:lnTo>
                  <a:pt x="3352" y="126"/>
                </a:lnTo>
                <a:lnTo>
                  <a:pt x="3350" y="126"/>
                </a:lnTo>
                <a:lnTo>
                  <a:pt x="3350" y="124"/>
                </a:lnTo>
                <a:lnTo>
                  <a:pt x="3350" y="124"/>
                </a:lnTo>
                <a:lnTo>
                  <a:pt x="3350" y="122"/>
                </a:lnTo>
                <a:lnTo>
                  <a:pt x="3346" y="122"/>
                </a:lnTo>
                <a:lnTo>
                  <a:pt x="3342" y="122"/>
                </a:lnTo>
                <a:lnTo>
                  <a:pt x="3340" y="124"/>
                </a:lnTo>
                <a:lnTo>
                  <a:pt x="3334" y="124"/>
                </a:lnTo>
                <a:lnTo>
                  <a:pt x="3338" y="126"/>
                </a:lnTo>
                <a:lnTo>
                  <a:pt x="3348" y="126"/>
                </a:lnTo>
                <a:close/>
                <a:moveTo>
                  <a:pt x="3338" y="88"/>
                </a:moveTo>
                <a:lnTo>
                  <a:pt x="3340" y="90"/>
                </a:lnTo>
                <a:lnTo>
                  <a:pt x="3342" y="90"/>
                </a:lnTo>
                <a:lnTo>
                  <a:pt x="3342" y="90"/>
                </a:lnTo>
                <a:lnTo>
                  <a:pt x="3344" y="88"/>
                </a:lnTo>
                <a:lnTo>
                  <a:pt x="3346" y="88"/>
                </a:lnTo>
                <a:lnTo>
                  <a:pt x="3344" y="86"/>
                </a:lnTo>
                <a:lnTo>
                  <a:pt x="3342" y="86"/>
                </a:lnTo>
                <a:lnTo>
                  <a:pt x="3340" y="86"/>
                </a:lnTo>
                <a:lnTo>
                  <a:pt x="3340" y="86"/>
                </a:lnTo>
                <a:lnTo>
                  <a:pt x="3340" y="86"/>
                </a:lnTo>
                <a:lnTo>
                  <a:pt x="3338" y="86"/>
                </a:lnTo>
                <a:lnTo>
                  <a:pt x="3338" y="86"/>
                </a:lnTo>
                <a:lnTo>
                  <a:pt x="3338" y="88"/>
                </a:lnTo>
                <a:lnTo>
                  <a:pt x="3338" y="88"/>
                </a:lnTo>
                <a:close/>
                <a:moveTo>
                  <a:pt x="2879" y="113"/>
                </a:moveTo>
                <a:lnTo>
                  <a:pt x="2877" y="113"/>
                </a:lnTo>
                <a:lnTo>
                  <a:pt x="2873" y="113"/>
                </a:lnTo>
                <a:lnTo>
                  <a:pt x="2871" y="113"/>
                </a:lnTo>
                <a:lnTo>
                  <a:pt x="2871" y="115"/>
                </a:lnTo>
                <a:lnTo>
                  <a:pt x="2877" y="115"/>
                </a:lnTo>
                <a:lnTo>
                  <a:pt x="2879" y="113"/>
                </a:lnTo>
                <a:close/>
                <a:moveTo>
                  <a:pt x="2942" y="398"/>
                </a:moveTo>
                <a:lnTo>
                  <a:pt x="2946" y="394"/>
                </a:lnTo>
                <a:lnTo>
                  <a:pt x="2946" y="394"/>
                </a:lnTo>
                <a:lnTo>
                  <a:pt x="2946" y="392"/>
                </a:lnTo>
                <a:lnTo>
                  <a:pt x="2948" y="392"/>
                </a:lnTo>
                <a:lnTo>
                  <a:pt x="2946" y="390"/>
                </a:lnTo>
                <a:lnTo>
                  <a:pt x="2946" y="392"/>
                </a:lnTo>
                <a:lnTo>
                  <a:pt x="2944" y="392"/>
                </a:lnTo>
                <a:lnTo>
                  <a:pt x="2940" y="394"/>
                </a:lnTo>
                <a:lnTo>
                  <a:pt x="2940" y="394"/>
                </a:lnTo>
                <a:lnTo>
                  <a:pt x="2936" y="394"/>
                </a:lnTo>
                <a:lnTo>
                  <a:pt x="2933" y="394"/>
                </a:lnTo>
                <a:lnTo>
                  <a:pt x="2931" y="396"/>
                </a:lnTo>
                <a:lnTo>
                  <a:pt x="2929" y="396"/>
                </a:lnTo>
                <a:lnTo>
                  <a:pt x="2929" y="396"/>
                </a:lnTo>
                <a:lnTo>
                  <a:pt x="2927" y="396"/>
                </a:lnTo>
                <a:lnTo>
                  <a:pt x="2927" y="396"/>
                </a:lnTo>
                <a:lnTo>
                  <a:pt x="2929" y="398"/>
                </a:lnTo>
                <a:lnTo>
                  <a:pt x="2931" y="401"/>
                </a:lnTo>
                <a:lnTo>
                  <a:pt x="2933" y="401"/>
                </a:lnTo>
                <a:lnTo>
                  <a:pt x="2936" y="401"/>
                </a:lnTo>
                <a:lnTo>
                  <a:pt x="2936" y="398"/>
                </a:lnTo>
                <a:lnTo>
                  <a:pt x="2936" y="398"/>
                </a:lnTo>
                <a:lnTo>
                  <a:pt x="2938" y="398"/>
                </a:lnTo>
                <a:lnTo>
                  <a:pt x="2940" y="398"/>
                </a:lnTo>
                <a:lnTo>
                  <a:pt x="2940" y="398"/>
                </a:lnTo>
                <a:lnTo>
                  <a:pt x="2942" y="398"/>
                </a:lnTo>
                <a:close/>
                <a:moveTo>
                  <a:pt x="2950" y="401"/>
                </a:moveTo>
                <a:lnTo>
                  <a:pt x="2950" y="401"/>
                </a:lnTo>
                <a:lnTo>
                  <a:pt x="2950" y="398"/>
                </a:lnTo>
                <a:lnTo>
                  <a:pt x="2950" y="398"/>
                </a:lnTo>
                <a:lnTo>
                  <a:pt x="2948" y="396"/>
                </a:lnTo>
                <a:lnTo>
                  <a:pt x="2944" y="401"/>
                </a:lnTo>
                <a:lnTo>
                  <a:pt x="2944" y="401"/>
                </a:lnTo>
                <a:lnTo>
                  <a:pt x="2942" y="401"/>
                </a:lnTo>
                <a:lnTo>
                  <a:pt x="2940" y="401"/>
                </a:lnTo>
                <a:lnTo>
                  <a:pt x="2940" y="403"/>
                </a:lnTo>
                <a:lnTo>
                  <a:pt x="2940" y="403"/>
                </a:lnTo>
                <a:lnTo>
                  <a:pt x="2942" y="405"/>
                </a:lnTo>
                <a:lnTo>
                  <a:pt x="2942" y="403"/>
                </a:lnTo>
                <a:lnTo>
                  <a:pt x="2942" y="403"/>
                </a:lnTo>
                <a:lnTo>
                  <a:pt x="2942" y="405"/>
                </a:lnTo>
                <a:lnTo>
                  <a:pt x="2944" y="405"/>
                </a:lnTo>
                <a:lnTo>
                  <a:pt x="2944" y="405"/>
                </a:lnTo>
                <a:lnTo>
                  <a:pt x="2946" y="405"/>
                </a:lnTo>
                <a:lnTo>
                  <a:pt x="2946" y="405"/>
                </a:lnTo>
                <a:lnTo>
                  <a:pt x="2948" y="403"/>
                </a:lnTo>
                <a:lnTo>
                  <a:pt x="2950" y="401"/>
                </a:lnTo>
                <a:close/>
                <a:moveTo>
                  <a:pt x="2906" y="407"/>
                </a:moveTo>
                <a:lnTo>
                  <a:pt x="2904" y="407"/>
                </a:lnTo>
                <a:lnTo>
                  <a:pt x="2904" y="409"/>
                </a:lnTo>
                <a:lnTo>
                  <a:pt x="2904" y="409"/>
                </a:lnTo>
                <a:lnTo>
                  <a:pt x="2904" y="411"/>
                </a:lnTo>
                <a:lnTo>
                  <a:pt x="2906" y="411"/>
                </a:lnTo>
                <a:lnTo>
                  <a:pt x="2906" y="411"/>
                </a:lnTo>
                <a:lnTo>
                  <a:pt x="2906" y="411"/>
                </a:lnTo>
                <a:lnTo>
                  <a:pt x="2908" y="411"/>
                </a:lnTo>
                <a:lnTo>
                  <a:pt x="2908" y="411"/>
                </a:lnTo>
                <a:lnTo>
                  <a:pt x="2908" y="407"/>
                </a:lnTo>
                <a:lnTo>
                  <a:pt x="2908" y="407"/>
                </a:lnTo>
                <a:lnTo>
                  <a:pt x="2906" y="407"/>
                </a:lnTo>
                <a:close/>
                <a:moveTo>
                  <a:pt x="2952" y="394"/>
                </a:moveTo>
                <a:lnTo>
                  <a:pt x="2952" y="394"/>
                </a:lnTo>
                <a:lnTo>
                  <a:pt x="2952" y="394"/>
                </a:lnTo>
                <a:lnTo>
                  <a:pt x="2950" y="394"/>
                </a:lnTo>
                <a:lnTo>
                  <a:pt x="2950" y="396"/>
                </a:lnTo>
                <a:lnTo>
                  <a:pt x="2950" y="396"/>
                </a:lnTo>
                <a:lnTo>
                  <a:pt x="2952" y="398"/>
                </a:lnTo>
                <a:lnTo>
                  <a:pt x="2952" y="398"/>
                </a:lnTo>
                <a:lnTo>
                  <a:pt x="2956" y="398"/>
                </a:lnTo>
                <a:lnTo>
                  <a:pt x="2956" y="396"/>
                </a:lnTo>
                <a:lnTo>
                  <a:pt x="2954" y="394"/>
                </a:lnTo>
                <a:lnTo>
                  <a:pt x="2952" y="394"/>
                </a:lnTo>
                <a:close/>
                <a:moveTo>
                  <a:pt x="2990" y="162"/>
                </a:moveTo>
                <a:lnTo>
                  <a:pt x="2990" y="164"/>
                </a:lnTo>
                <a:lnTo>
                  <a:pt x="2990" y="166"/>
                </a:lnTo>
                <a:lnTo>
                  <a:pt x="2994" y="168"/>
                </a:lnTo>
                <a:lnTo>
                  <a:pt x="2996" y="168"/>
                </a:lnTo>
                <a:lnTo>
                  <a:pt x="2998" y="166"/>
                </a:lnTo>
                <a:lnTo>
                  <a:pt x="2996" y="166"/>
                </a:lnTo>
                <a:lnTo>
                  <a:pt x="2992" y="162"/>
                </a:lnTo>
                <a:lnTo>
                  <a:pt x="2990" y="162"/>
                </a:lnTo>
                <a:close/>
                <a:moveTo>
                  <a:pt x="2873" y="122"/>
                </a:moveTo>
                <a:lnTo>
                  <a:pt x="2881" y="124"/>
                </a:lnTo>
                <a:lnTo>
                  <a:pt x="2879" y="124"/>
                </a:lnTo>
                <a:lnTo>
                  <a:pt x="2877" y="126"/>
                </a:lnTo>
                <a:lnTo>
                  <a:pt x="2873" y="126"/>
                </a:lnTo>
                <a:lnTo>
                  <a:pt x="2873" y="128"/>
                </a:lnTo>
                <a:lnTo>
                  <a:pt x="2873" y="128"/>
                </a:lnTo>
                <a:lnTo>
                  <a:pt x="2875" y="130"/>
                </a:lnTo>
                <a:lnTo>
                  <a:pt x="2879" y="132"/>
                </a:lnTo>
                <a:lnTo>
                  <a:pt x="2883" y="132"/>
                </a:lnTo>
                <a:lnTo>
                  <a:pt x="2889" y="132"/>
                </a:lnTo>
                <a:lnTo>
                  <a:pt x="2892" y="132"/>
                </a:lnTo>
                <a:lnTo>
                  <a:pt x="2896" y="132"/>
                </a:lnTo>
                <a:lnTo>
                  <a:pt x="2900" y="132"/>
                </a:lnTo>
                <a:lnTo>
                  <a:pt x="2904" y="132"/>
                </a:lnTo>
                <a:lnTo>
                  <a:pt x="2908" y="132"/>
                </a:lnTo>
                <a:lnTo>
                  <a:pt x="2908" y="134"/>
                </a:lnTo>
                <a:lnTo>
                  <a:pt x="2906" y="134"/>
                </a:lnTo>
                <a:lnTo>
                  <a:pt x="2904" y="136"/>
                </a:lnTo>
                <a:lnTo>
                  <a:pt x="2900" y="136"/>
                </a:lnTo>
                <a:lnTo>
                  <a:pt x="2898" y="136"/>
                </a:lnTo>
                <a:lnTo>
                  <a:pt x="2896" y="136"/>
                </a:lnTo>
                <a:lnTo>
                  <a:pt x="2894" y="136"/>
                </a:lnTo>
                <a:lnTo>
                  <a:pt x="2894" y="136"/>
                </a:lnTo>
                <a:lnTo>
                  <a:pt x="2896" y="139"/>
                </a:lnTo>
                <a:lnTo>
                  <a:pt x="2900" y="141"/>
                </a:lnTo>
                <a:lnTo>
                  <a:pt x="2904" y="141"/>
                </a:lnTo>
                <a:lnTo>
                  <a:pt x="2908" y="143"/>
                </a:lnTo>
                <a:lnTo>
                  <a:pt x="2908" y="143"/>
                </a:lnTo>
                <a:lnTo>
                  <a:pt x="2910" y="143"/>
                </a:lnTo>
                <a:lnTo>
                  <a:pt x="2925" y="145"/>
                </a:lnTo>
                <a:lnTo>
                  <a:pt x="2940" y="143"/>
                </a:lnTo>
                <a:lnTo>
                  <a:pt x="2936" y="147"/>
                </a:lnTo>
                <a:lnTo>
                  <a:pt x="2938" y="149"/>
                </a:lnTo>
                <a:lnTo>
                  <a:pt x="2940" y="149"/>
                </a:lnTo>
                <a:lnTo>
                  <a:pt x="2952" y="149"/>
                </a:lnTo>
                <a:lnTo>
                  <a:pt x="2954" y="151"/>
                </a:lnTo>
                <a:lnTo>
                  <a:pt x="2956" y="149"/>
                </a:lnTo>
                <a:lnTo>
                  <a:pt x="2959" y="149"/>
                </a:lnTo>
                <a:lnTo>
                  <a:pt x="2961" y="147"/>
                </a:lnTo>
                <a:lnTo>
                  <a:pt x="2967" y="145"/>
                </a:lnTo>
                <a:lnTo>
                  <a:pt x="2967" y="145"/>
                </a:lnTo>
                <a:lnTo>
                  <a:pt x="2971" y="145"/>
                </a:lnTo>
                <a:lnTo>
                  <a:pt x="2973" y="145"/>
                </a:lnTo>
                <a:lnTo>
                  <a:pt x="2980" y="143"/>
                </a:lnTo>
                <a:lnTo>
                  <a:pt x="2980" y="143"/>
                </a:lnTo>
                <a:lnTo>
                  <a:pt x="2984" y="139"/>
                </a:lnTo>
                <a:lnTo>
                  <a:pt x="2984" y="136"/>
                </a:lnTo>
                <a:lnTo>
                  <a:pt x="2988" y="134"/>
                </a:lnTo>
                <a:lnTo>
                  <a:pt x="3000" y="128"/>
                </a:lnTo>
                <a:lnTo>
                  <a:pt x="3003" y="128"/>
                </a:lnTo>
                <a:lnTo>
                  <a:pt x="3000" y="122"/>
                </a:lnTo>
                <a:lnTo>
                  <a:pt x="2998" y="120"/>
                </a:lnTo>
                <a:lnTo>
                  <a:pt x="2996" y="120"/>
                </a:lnTo>
                <a:lnTo>
                  <a:pt x="2990" y="118"/>
                </a:lnTo>
                <a:lnTo>
                  <a:pt x="2982" y="118"/>
                </a:lnTo>
                <a:lnTo>
                  <a:pt x="2982" y="118"/>
                </a:lnTo>
                <a:lnTo>
                  <a:pt x="2980" y="118"/>
                </a:lnTo>
                <a:lnTo>
                  <a:pt x="2977" y="115"/>
                </a:lnTo>
                <a:lnTo>
                  <a:pt x="2969" y="115"/>
                </a:lnTo>
                <a:lnTo>
                  <a:pt x="2967" y="113"/>
                </a:lnTo>
                <a:lnTo>
                  <a:pt x="2967" y="113"/>
                </a:lnTo>
                <a:lnTo>
                  <a:pt x="2965" y="115"/>
                </a:lnTo>
                <a:lnTo>
                  <a:pt x="2963" y="115"/>
                </a:lnTo>
                <a:lnTo>
                  <a:pt x="2961" y="113"/>
                </a:lnTo>
                <a:lnTo>
                  <a:pt x="2961" y="111"/>
                </a:lnTo>
                <a:lnTo>
                  <a:pt x="2959" y="113"/>
                </a:lnTo>
                <a:lnTo>
                  <a:pt x="2959" y="113"/>
                </a:lnTo>
                <a:lnTo>
                  <a:pt x="2956" y="115"/>
                </a:lnTo>
                <a:lnTo>
                  <a:pt x="2954" y="113"/>
                </a:lnTo>
                <a:lnTo>
                  <a:pt x="2952" y="115"/>
                </a:lnTo>
                <a:lnTo>
                  <a:pt x="2950" y="118"/>
                </a:lnTo>
                <a:lnTo>
                  <a:pt x="2946" y="118"/>
                </a:lnTo>
                <a:lnTo>
                  <a:pt x="2942" y="118"/>
                </a:lnTo>
                <a:lnTo>
                  <a:pt x="2944" y="113"/>
                </a:lnTo>
                <a:lnTo>
                  <a:pt x="2944" y="111"/>
                </a:lnTo>
                <a:lnTo>
                  <a:pt x="2946" y="109"/>
                </a:lnTo>
                <a:lnTo>
                  <a:pt x="2944" y="109"/>
                </a:lnTo>
                <a:lnTo>
                  <a:pt x="2942" y="109"/>
                </a:lnTo>
                <a:lnTo>
                  <a:pt x="2940" y="109"/>
                </a:lnTo>
                <a:lnTo>
                  <a:pt x="2938" y="109"/>
                </a:lnTo>
                <a:lnTo>
                  <a:pt x="2936" y="111"/>
                </a:lnTo>
                <a:lnTo>
                  <a:pt x="2933" y="111"/>
                </a:lnTo>
                <a:lnTo>
                  <a:pt x="2933" y="111"/>
                </a:lnTo>
                <a:lnTo>
                  <a:pt x="2933" y="111"/>
                </a:lnTo>
                <a:lnTo>
                  <a:pt x="2933" y="113"/>
                </a:lnTo>
                <a:lnTo>
                  <a:pt x="2933" y="118"/>
                </a:lnTo>
                <a:lnTo>
                  <a:pt x="2931" y="122"/>
                </a:lnTo>
                <a:lnTo>
                  <a:pt x="2931" y="122"/>
                </a:lnTo>
                <a:lnTo>
                  <a:pt x="2929" y="122"/>
                </a:lnTo>
                <a:lnTo>
                  <a:pt x="2925" y="120"/>
                </a:lnTo>
                <a:lnTo>
                  <a:pt x="2923" y="120"/>
                </a:lnTo>
                <a:lnTo>
                  <a:pt x="2923" y="120"/>
                </a:lnTo>
                <a:lnTo>
                  <a:pt x="2921" y="118"/>
                </a:lnTo>
                <a:lnTo>
                  <a:pt x="2921" y="115"/>
                </a:lnTo>
                <a:lnTo>
                  <a:pt x="2912" y="115"/>
                </a:lnTo>
                <a:lnTo>
                  <a:pt x="2910" y="115"/>
                </a:lnTo>
                <a:lnTo>
                  <a:pt x="2908" y="113"/>
                </a:lnTo>
                <a:lnTo>
                  <a:pt x="2904" y="111"/>
                </a:lnTo>
                <a:lnTo>
                  <a:pt x="2902" y="111"/>
                </a:lnTo>
                <a:lnTo>
                  <a:pt x="2900" y="109"/>
                </a:lnTo>
                <a:lnTo>
                  <a:pt x="2896" y="109"/>
                </a:lnTo>
                <a:lnTo>
                  <a:pt x="2894" y="109"/>
                </a:lnTo>
                <a:lnTo>
                  <a:pt x="2892" y="109"/>
                </a:lnTo>
                <a:lnTo>
                  <a:pt x="2894" y="111"/>
                </a:lnTo>
                <a:lnTo>
                  <a:pt x="2894" y="113"/>
                </a:lnTo>
                <a:lnTo>
                  <a:pt x="2896" y="113"/>
                </a:lnTo>
                <a:lnTo>
                  <a:pt x="2894" y="115"/>
                </a:lnTo>
                <a:lnTo>
                  <a:pt x="2894" y="118"/>
                </a:lnTo>
                <a:lnTo>
                  <a:pt x="2892" y="115"/>
                </a:lnTo>
                <a:lnTo>
                  <a:pt x="2887" y="113"/>
                </a:lnTo>
                <a:lnTo>
                  <a:pt x="2887" y="113"/>
                </a:lnTo>
                <a:lnTo>
                  <a:pt x="2885" y="113"/>
                </a:lnTo>
                <a:lnTo>
                  <a:pt x="2885" y="113"/>
                </a:lnTo>
                <a:lnTo>
                  <a:pt x="2885" y="115"/>
                </a:lnTo>
                <a:lnTo>
                  <a:pt x="2887" y="118"/>
                </a:lnTo>
                <a:lnTo>
                  <a:pt x="2892" y="120"/>
                </a:lnTo>
                <a:lnTo>
                  <a:pt x="2887" y="120"/>
                </a:lnTo>
                <a:lnTo>
                  <a:pt x="2885" y="120"/>
                </a:lnTo>
                <a:lnTo>
                  <a:pt x="2883" y="118"/>
                </a:lnTo>
                <a:lnTo>
                  <a:pt x="2879" y="118"/>
                </a:lnTo>
                <a:lnTo>
                  <a:pt x="2871" y="118"/>
                </a:lnTo>
                <a:lnTo>
                  <a:pt x="2866" y="120"/>
                </a:lnTo>
                <a:lnTo>
                  <a:pt x="2871" y="122"/>
                </a:lnTo>
                <a:lnTo>
                  <a:pt x="2873" y="122"/>
                </a:lnTo>
                <a:close/>
                <a:moveTo>
                  <a:pt x="2969" y="195"/>
                </a:moveTo>
                <a:lnTo>
                  <a:pt x="2963" y="193"/>
                </a:lnTo>
                <a:lnTo>
                  <a:pt x="2959" y="191"/>
                </a:lnTo>
                <a:lnTo>
                  <a:pt x="2954" y="193"/>
                </a:lnTo>
                <a:lnTo>
                  <a:pt x="2950" y="191"/>
                </a:lnTo>
                <a:lnTo>
                  <a:pt x="2946" y="189"/>
                </a:lnTo>
                <a:lnTo>
                  <a:pt x="2942" y="189"/>
                </a:lnTo>
                <a:lnTo>
                  <a:pt x="2944" y="185"/>
                </a:lnTo>
                <a:lnTo>
                  <a:pt x="2946" y="185"/>
                </a:lnTo>
                <a:lnTo>
                  <a:pt x="2948" y="183"/>
                </a:lnTo>
                <a:lnTo>
                  <a:pt x="2946" y="183"/>
                </a:lnTo>
                <a:lnTo>
                  <a:pt x="2942" y="180"/>
                </a:lnTo>
                <a:lnTo>
                  <a:pt x="2940" y="180"/>
                </a:lnTo>
                <a:lnTo>
                  <a:pt x="2938" y="180"/>
                </a:lnTo>
                <a:lnTo>
                  <a:pt x="2933" y="180"/>
                </a:lnTo>
                <a:lnTo>
                  <a:pt x="2931" y="180"/>
                </a:lnTo>
                <a:lnTo>
                  <a:pt x="2929" y="174"/>
                </a:lnTo>
                <a:lnTo>
                  <a:pt x="2927" y="170"/>
                </a:lnTo>
                <a:lnTo>
                  <a:pt x="2923" y="170"/>
                </a:lnTo>
                <a:lnTo>
                  <a:pt x="2921" y="170"/>
                </a:lnTo>
                <a:lnTo>
                  <a:pt x="2919" y="170"/>
                </a:lnTo>
                <a:lnTo>
                  <a:pt x="2912" y="170"/>
                </a:lnTo>
                <a:lnTo>
                  <a:pt x="2902" y="172"/>
                </a:lnTo>
                <a:lnTo>
                  <a:pt x="2900" y="172"/>
                </a:lnTo>
                <a:lnTo>
                  <a:pt x="2902" y="174"/>
                </a:lnTo>
                <a:lnTo>
                  <a:pt x="2906" y="174"/>
                </a:lnTo>
                <a:lnTo>
                  <a:pt x="2904" y="178"/>
                </a:lnTo>
                <a:lnTo>
                  <a:pt x="2908" y="180"/>
                </a:lnTo>
                <a:lnTo>
                  <a:pt x="2910" y="183"/>
                </a:lnTo>
                <a:lnTo>
                  <a:pt x="2912" y="187"/>
                </a:lnTo>
                <a:lnTo>
                  <a:pt x="2915" y="187"/>
                </a:lnTo>
                <a:lnTo>
                  <a:pt x="2921" y="191"/>
                </a:lnTo>
                <a:lnTo>
                  <a:pt x="2921" y="191"/>
                </a:lnTo>
                <a:lnTo>
                  <a:pt x="2919" y="193"/>
                </a:lnTo>
                <a:lnTo>
                  <a:pt x="2917" y="195"/>
                </a:lnTo>
                <a:lnTo>
                  <a:pt x="2915" y="197"/>
                </a:lnTo>
                <a:lnTo>
                  <a:pt x="2915" y="199"/>
                </a:lnTo>
                <a:lnTo>
                  <a:pt x="2910" y="201"/>
                </a:lnTo>
                <a:lnTo>
                  <a:pt x="2910" y="204"/>
                </a:lnTo>
                <a:lnTo>
                  <a:pt x="2912" y="206"/>
                </a:lnTo>
                <a:lnTo>
                  <a:pt x="2925" y="204"/>
                </a:lnTo>
                <a:lnTo>
                  <a:pt x="2927" y="204"/>
                </a:lnTo>
                <a:lnTo>
                  <a:pt x="2929" y="201"/>
                </a:lnTo>
                <a:lnTo>
                  <a:pt x="2931" y="201"/>
                </a:lnTo>
                <a:lnTo>
                  <a:pt x="2933" y="201"/>
                </a:lnTo>
                <a:lnTo>
                  <a:pt x="2936" y="201"/>
                </a:lnTo>
                <a:lnTo>
                  <a:pt x="2936" y="201"/>
                </a:lnTo>
                <a:lnTo>
                  <a:pt x="2938" y="201"/>
                </a:lnTo>
                <a:lnTo>
                  <a:pt x="2936" y="204"/>
                </a:lnTo>
                <a:lnTo>
                  <a:pt x="2933" y="206"/>
                </a:lnTo>
                <a:lnTo>
                  <a:pt x="2933" y="208"/>
                </a:lnTo>
                <a:lnTo>
                  <a:pt x="2933" y="208"/>
                </a:lnTo>
                <a:lnTo>
                  <a:pt x="2933" y="210"/>
                </a:lnTo>
                <a:lnTo>
                  <a:pt x="2933" y="210"/>
                </a:lnTo>
                <a:lnTo>
                  <a:pt x="2938" y="210"/>
                </a:lnTo>
                <a:lnTo>
                  <a:pt x="2940" y="210"/>
                </a:lnTo>
                <a:lnTo>
                  <a:pt x="2942" y="208"/>
                </a:lnTo>
                <a:lnTo>
                  <a:pt x="2942" y="208"/>
                </a:lnTo>
                <a:lnTo>
                  <a:pt x="2946" y="208"/>
                </a:lnTo>
                <a:lnTo>
                  <a:pt x="2948" y="206"/>
                </a:lnTo>
                <a:lnTo>
                  <a:pt x="2952" y="204"/>
                </a:lnTo>
                <a:lnTo>
                  <a:pt x="2952" y="204"/>
                </a:lnTo>
                <a:lnTo>
                  <a:pt x="2954" y="201"/>
                </a:lnTo>
                <a:lnTo>
                  <a:pt x="2956" y="199"/>
                </a:lnTo>
                <a:lnTo>
                  <a:pt x="2956" y="199"/>
                </a:lnTo>
                <a:lnTo>
                  <a:pt x="2969" y="195"/>
                </a:lnTo>
                <a:close/>
                <a:moveTo>
                  <a:pt x="2982" y="384"/>
                </a:moveTo>
                <a:lnTo>
                  <a:pt x="2977" y="384"/>
                </a:lnTo>
                <a:lnTo>
                  <a:pt x="2975" y="384"/>
                </a:lnTo>
                <a:lnTo>
                  <a:pt x="2975" y="386"/>
                </a:lnTo>
                <a:lnTo>
                  <a:pt x="2975" y="386"/>
                </a:lnTo>
                <a:lnTo>
                  <a:pt x="2977" y="386"/>
                </a:lnTo>
                <a:lnTo>
                  <a:pt x="2977" y="388"/>
                </a:lnTo>
                <a:lnTo>
                  <a:pt x="2982" y="388"/>
                </a:lnTo>
                <a:lnTo>
                  <a:pt x="2982" y="388"/>
                </a:lnTo>
                <a:lnTo>
                  <a:pt x="2984" y="388"/>
                </a:lnTo>
                <a:lnTo>
                  <a:pt x="2986" y="388"/>
                </a:lnTo>
                <a:lnTo>
                  <a:pt x="2986" y="386"/>
                </a:lnTo>
                <a:lnTo>
                  <a:pt x="2986" y="386"/>
                </a:lnTo>
                <a:lnTo>
                  <a:pt x="2984" y="384"/>
                </a:lnTo>
                <a:lnTo>
                  <a:pt x="2982" y="384"/>
                </a:lnTo>
                <a:close/>
                <a:moveTo>
                  <a:pt x="3396" y="109"/>
                </a:moveTo>
                <a:lnTo>
                  <a:pt x="3396" y="107"/>
                </a:lnTo>
                <a:lnTo>
                  <a:pt x="3396" y="107"/>
                </a:lnTo>
                <a:lnTo>
                  <a:pt x="3392" y="105"/>
                </a:lnTo>
                <a:lnTo>
                  <a:pt x="3392" y="105"/>
                </a:lnTo>
                <a:lnTo>
                  <a:pt x="3388" y="105"/>
                </a:lnTo>
                <a:lnTo>
                  <a:pt x="3388" y="105"/>
                </a:lnTo>
                <a:lnTo>
                  <a:pt x="3388" y="107"/>
                </a:lnTo>
                <a:lnTo>
                  <a:pt x="3388" y="107"/>
                </a:lnTo>
                <a:lnTo>
                  <a:pt x="3388" y="107"/>
                </a:lnTo>
                <a:lnTo>
                  <a:pt x="3388" y="109"/>
                </a:lnTo>
                <a:lnTo>
                  <a:pt x="3394" y="111"/>
                </a:lnTo>
                <a:lnTo>
                  <a:pt x="3396" y="109"/>
                </a:lnTo>
                <a:close/>
                <a:moveTo>
                  <a:pt x="3415" y="120"/>
                </a:moveTo>
                <a:lnTo>
                  <a:pt x="3415" y="122"/>
                </a:lnTo>
                <a:lnTo>
                  <a:pt x="3422" y="122"/>
                </a:lnTo>
                <a:lnTo>
                  <a:pt x="3434" y="122"/>
                </a:lnTo>
                <a:lnTo>
                  <a:pt x="3434" y="122"/>
                </a:lnTo>
                <a:lnTo>
                  <a:pt x="3434" y="120"/>
                </a:lnTo>
                <a:lnTo>
                  <a:pt x="3434" y="118"/>
                </a:lnTo>
                <a:lnTo>
                  <a:pt x="3434" y="113"/>
                </a:lnTo>
                <a:lnTo>
                  <a:pt x="3434" y="113"/>
                </a:lnTo>
                <a:lnTo>
                  <a:pt x="3432" y="111"/>
                </a:lnTo>
                <a:lnTo>
                  <a:pt x="3430" y="111"/>
                </a:lnTo>
                <a:lnTo>
                  <a:pt x="3428" y="113"/>
                </a:lnTo>
                <a:lnTo>
                  <a:pt x="3420" y="113"/>
                </a:lnTo>
                <a:lnTo>
                  <a:pt x="3420" y="113"/>
                </a:lnTo>
                <a:lnTo>
                  <a:pt x="3420" y="118"/>
                </a:lnTo>
                <a:lnTo>
                  <a:pt x="3417" y="120"/>
                </a:lnTo>
                <a:lnTo>
                  <a:pt x="3415" y="120"/>
                </a:lnTo>
                <a:close/>
                <a:moveTo>
                  <a:pt x="3451" y="88"/>
                </a:moveTo>
                <a:lnTo>
                  <a:pt x="3449" y="86"/>
                </a:lnTo>
                <a:lnTo>
                  <a:pt x="3449" y="86"/>
                </a:lnTo>
                <a:lnTo>
                  <a:pt x="3443" y="90"/>
                </a:lnTo>
                <a:lnTo>
                  <a:pt x="3438" y="90"/>
                </a:lnTo>
                <a:lnTo>
                  <a:pt x="3436" y="90"/>
                </a:lnTo>
                <a:lnTo>
                  <a:pt x="3438" y="95"/>
                </a:lnTo>
                <a:lnTo>
                  <a:pt x="3445" y="95"/>
                </a:lnTo>
                <a:lnTo>
                  <a:pt x="3447" y="99"/>
                </a:lnTo>
                <a:lnTo>
                  <a:pt x="3453" y="99"/>
                </a:lnTo>
                <a:lnTo>
                  <a:pt x="3457" y="99"/>
                </a:lnTo>
                <a:lnTo>
                  <a:pt x="3461" y="99"/>
                </a:lnTo>
                <a:lnTo>
                  <a:pt x="3461" y="97"/>
                </a:lnTo>
                <a:lnTo>
                  <a:pt x="3461" y="95"/>
                </a:lnTo>
                <a:lnTo>
                  <a:pt x="3459" y="92"/>
                </a:lnTo>
                <a:lnTo>
                  <a:pt x="3459" y="90"/>
                </a:lnTo>
                <a:lnTo>
                  <a:pt x="3457" y="90"/>
                </a:lnTo>
                <a:lnTo>
                  <a:pt x="3455" y="88"/>
                </a:lnTo>
                <a:lnTo>
                  <a:pt x="3451" y="88"/>
                </a:lnTo>
                <a:close/>
                <a:moveTo>
                  <a:pt x="3464" y="82"/>
                </a:moveTo>
                <a:lnTo>
                  <a:pt x="3468" y="80"/>
                </a:lnTo>
                <a:lnTo>
                  <a:pt x="3468" y="80"/>
                </a:lnTo>
                <a:lnTo>
                  <a:pt x="3466" y="78"/>
                </a:lnTo>
                <a:lnTo>
                  <a:pt x="3464" y="78"/>
                </a:lnTo>
                <a:lnTo>
                  <a:pt x="3461" y="78"/>
                </a:lnTo>
                <a:lnTo>
                  <a:pt x="3457" y="78"/>
                </a:lnTo>
                <a:lnTo>
                  <a:pt x="3457" y="80"/>
                </a:lnTo>
                <a:lnTo>
                  <a:pt x="3459" y="80"/>
                </a:lnTo>
                <a:lnTo>
                  <a:pt x="3464" y="82"/>
                </a:lnTo>
                <a:close/>
                <a:moveTo>
                  <a:pt x="3407" y="118"/>
                </a:moveTo>
                <a:lnTo>
                  <a:pt x="3411" y="115"/>
                </a:lnTo>
                <a:lnTo>
                  <a:pt x="3411" y="113"/>
                </a:lnTo>
                <a:lnTo>
                  <a:pt x="3409" y="113"/>
                </a:lnTo>
                <a:lnTo>
                  <a:pt x="3407" y="113"/>
                </a:lnTo>
                <a:lnTo>
                  <a:pt x="3405" y="113"/>
                </a:lnTo>
                <a:lnTo>
                  <a:pt x="3405" y="115"/>
                </a:lnTo>
                <a:lnTo>
                  <a:pt x="3405" y="118"/>
                </a:lnTo>
                <a:lnTo>
                  <a:pt x="3407" y="118"/>
                </a:lnTo>
                <a:close/>
                <a:moveTo>
                  <a:pt x="3434" y="107"/>
                </a:moveTo>
                <a:lnTo>
                  <a:pt x="3434" y="109"/>
                </a:lnTo>
                <a:lnTo>
                  <a:pt x="3434" y="109"/>
                </a:lnTo>
                <a:lnTo>
                  <a:pt x="3436" y="111"/>
                </a:lnTo>
                <a:lnTo>
                  <a:pt x="3436" y="111"/>
                </a:lnTo>
                <a:lnTo>
                  <a:pt x="3436" y="113"/>
                </a:lnTo>
                <a:lnTo>
                  <a:pt x="3438" y="118"/>
                </a:lnTo>
                <a:lnTo>
                  <a:pt x="3438" y="120"/>
                </a:lnTo>
                <a:lnTo>
                  <a:pt x="3438" y="120"/>
                </a:lnTo>
                <a:lnTo>
                  <a:pt x="3445" y="122"/>
                </a:lnTo>
                <a:lnTo>
                  <a:pt x="3447" y="120"/>
                </a:lnTo>
                <a:lnTo>
                  <a:pt x="3451" y="118"/>
                </a:lnTo>
                <a:lnTo>
                  <a:pt x="3451" y="118"/>
                </a:lnTo>
                <a:lnTo>
                  <a:pt x="3453" y="115"/>
                </a:lnTo>
                <a:lnTo>
                  <a:pt x="3453" y="113"/>
                </a:lnTo>
                <a:lnTo>
                  <a:pt x="3453" y="113"/>
                </a:lnTo>
                <a:lnTo>
                  <a:pt x="3466" y="113"/>
                </a:lnTo>
                <a:lnTo>
                  <a:pt x="3464" y="111"/>
                </a:lnTo>
                <a:lnTo>
                  <a:pt x="3461" y="111"/>
                </a:lnTo>
                <a:lnTo>
                  <a:pt x="3455" y="109"/>
                </a:lnTo>
                <a:lnTo>
                  <a:pt x="3440" y="109"/>
                </a:lnTo>
                <a:lnTo>
                  <a:pt x="3434" y="107"/>
                </a:lnTo>
                <a:close/>
                <a:moveTo>
                  <a:pt x="3472" y="419"/>
                </a:moveTo>
                <a:lnTo>
                  <a:pt x="3472" y="419"/>
                </a:lnTo>
                <a:lnTo>
                  <a:pt x="3474" y="422"/>
                </a:lnTo>
                <a:lnTo>
                  <a:pt x="3476" y="422"/>
                </a:lnTo>
                <a:lnTo>
                  <a:pt x="3478" y="419"/>
                </a:lnTo>
                <a:lnTo>
                  <a:pt x="3480" y="422"/>
                </a:lnTo>
                <a:lnTo>
                  <a:pt x="3482" y="419"/>
                </a:lnTo>
                <a:lnTo>
                  <a:pt x="3482" y="419"/>
                </a:lnTo>
                <a:lnTo>
                  <a:pt x="3484" y="417"/>
                </a:lnTo>
                <a:lnTo>
                  <a:pt x="3484" y="415"/>
                </a:lnTo>
                <a:lnTo>
                  <a:pt x="3484" y="415"/>
                </a:lnTo>
                <a:lnTo>
                  <a:pt x="3482" y="413"/>
                </a:lnTo>
                <a:lnTo>
                  <a:pt x="3480" y="413"/>
                </a:lnTo>
                <a:lnTo>
                  <a:pt x="3476" y="411"/>
                </a:lnTo>
                <a:lnTo>
                  <a:pt x="3472" y="407"/>
                </a:lnTo>
                <a:lnTo>
                  <a:pt x="3470" y="407"/>
                </a:lnTo>
                <a:lnTo>
                  <a:pt x="3468" y="405"/>
                </a:lnTo>
                <a:lnTo>
                  <a:pt x="3468" y="403"/>
                </a:lnTo>
                <a:lnTo>
                  <a:pt x="3464" y="401"/>
                </a:lnTo>
                <a:lnTo>
                  <a:pt x="3464" y="401"/>
                </a:lnTo>
                <a:lnTo>
                  <a:pt x="3464" y="401"/>
                </a:lnTo>
                <a:lnTo>
                  <a:pt x="3459" y="403"/>
                </a:lnTo>
                <a:lnTo>
                  <a:pt x="3457" y="403"/>
                </a:lnTo>
                <a:lnTo>
                  <a:pt x="3457" y="405"/>
                </a:lnTo>
                <a:lnTo>
                  <a:pt x="3455" y="405"/>
                </a:lnTo>
                <a:lnTo>
                  <a:pt x="3455" y="407"/>
                </a:lnTo>
                <a:lnTo>
                  <a:pt x="3455" y="409"/>
                </a:lnTo>
                <a:lnTo>
                  <a:pt x="3457" y="409"/>
                </a:lnTo>
                <a:lnTo>
                  <a:pt x="3457" y="411"/>
                </a:lnTo>
                <a:lnTo>
                  <a:pt x="3457" y="411"/>
                </a:lnTo>
                <a:lnTo>
                  <a:pt x="3461" y="415"/>
                </a:lnTo>
                <a:lnTo>
                  <a:pt x="3464" y="415"/>
                </a:lnTo>
                <a:lnTo>
                  <a:pt x="3464" y="415"/>
                </a:lnTo>
                <a:lnTo>
                  <a:pt x="3464" y="415"/>
                </a:lnTo>
                <a:lnTo>
                  <a:pt x="3466" y="415"/>
                </a:lnTo>
                <a:lnTo>
                  <a:pt x="3468" y="415"/>
                </a:lnTo>
                <a:lnTo>
                  <a:pt x="3470" y="415"/>
                </a:lnTo>
                <a:lnTo>
                  <a:pt x="3470" y="417"/>
                </a:lnTo>
                <a:lnTo>
                  <a:pt x="3470" y="419"/>
                </a:lnTo>
                <a:lnTo>
                  <a:pt x="3472" y="419"/>
                </a:lnTo>
                <a:close/>
                <a:moveTo>
                  <a:pt x="3623" y="331"/>
                </a:moveTo>
                <a:lnTo>
                  <a:pt x="3627" y="331"/>
                </a:lnTo>
                <a:lnTo>
                  <a:pt x="3627" y="331"/>
                </a:lnTo>
                <a:lnTo>
                  <a:pt x="3631" y="331"/>
                </a:lnTo>
                <a:lnTo>
                  <a:pt x="3635" y="329"/>
                </a:lnTo>
                <a:lnTo>
                  <a:pt x="3642" y="329"/>
                </a:lnTo>
                <a:lnTo>
                  <a:pt x="3646" y="329"/>
                </a:lnTo>
                <a:lnTo>
                  <a:pt x="3646" y="327"/>
                </a:lnTo>
                <a:lnTo>
                  <a:pt x="3646" y="325"/>
                </a:lnTo>
                <a:lnTo>
                  <a:pt x="3644" y="323"/>
                </a:lnTo>
                <a:lnTo>
                  <a:pt x="3642" y="323"/>
                </a:lnTo>
                <a:lnTo>
                  <a:pt x="3640" y="321"/>
                </a:lnTo>
                <a:lnTo>
                  <a:pt x="3637" y="321"/>
                </a:lnTo>
                <a:lnTo>
                  <a:pt x="3637" y="319"/>
                </a:lnTo>
                <a:lnTo>
                  <a:pt x="3635" y="319"/>
                </a:lnTo>
                <a:lnTo>
                  <a:pt x="3627" y="321"/>
                </a:lnTo>
                <a:lnTo>
                  <a:pt x="3625" y="321"/>
                </a:lnTo>
                <a:lnTo>
                  <a:pt x="3623" y="323"/>
                </a:lnTo>
                <a:lnTo>
                  <a:pt x="3623" y="327"/>
                </a:lnTo>
                <a:lnTo>
                  <a:pt x="3621" y="329"/>
                </a:lnTo>
                <a:lnTo>
                  <a:pt x="3621" y="329"/>
                </a:lnTo>
                <a:lnTo>
                  <a:pt x="3621" y="331"/>
                </a:lnTo>
                <a:lnTo>
                  <a:pt x="3623" y="331"/>
                </a:lnTo>
                <a:lnTo>
                  <a:pt x="3623" y="331"/>
                </a:lnTo>
                <a:close/>
                <a:moveTo>
                  <a:pt x="3552" y="233"/>
                </a:moveTo>
                <a:lnTo>
                  <a:pt x="3549" y="233"/>
                </a:lnTo>
                <a:lnTo>
                  <a:pt x="3549" y="233"/>
                </a:lnTo>
                <a:lnTo>
                  <a:pt x="3545" y="235"/>
                </a:lnTo>
                <a:lnTo>
                  <a:pt x="3541" y="237"/>
                </a:lnTo>
                <a:lnTo>
                  <a:pt x="3528" y="239"/>
                </a:lnTo>
                <a:lnTo>
                  <a:pt x="3520" y="241"/>
                </a:lnTo>
                <a:lnTo>
                  <a:pt x="3518" y="241"/>
                </a:lnTo>
                <a:lnTo>
                  <a:pt x="3512" y="241"/>
                </a:lnTo>
                <a:lnTo>
                  <a:pt x="3510" y="241"/>
                </a:lnTo>
                <a:lnTo>
                  <a:pt x="3503" y="239"/>
                </a:lnTo>
                <a:lnTo>
                  <a:pt x="3499" y="239"/>
                </a:lnTo>
                <a:lnTo>
                  <a:pt x="3495" y="239"/>
                </a:lnTo>
                <a:lnTo>
                  <a:pt x="3493" y="239"/>
                </a:lnTo>
                <a:lnTo>
                  <a:pt x="3493" y="241"/>
                </a:lnTo>
                <a:lnTo>
                  <a:pt x="3493" y="243"/>
                </a:lnTo>
                <a:lnTo>
                  <a:pt x="3493" y="245"/>
                </a:lnTo>
                <a:lnTo>
                  <a:pt x="3491" y="245"/>
                </a:lnTo>
                <a:lnTo>
                  <a:pt x="3491" y="245"/>
                </a:lnTo>
                <a:lnTo>
                  <a:pt x="3489" y="245"/>
                </a:lnTo>
                <a:lnTo>
                  <a:pt x="3487" y="245"/>
                </a:lnTo>
                <a:lnTo>
                  <a:pt x="3487" y="245"/>
                </a:lnTo>
                <a:lnTo>
                  <a:pt x="3480" y="245"/>
                </a:lnTo>
                <a:lnTo>
                  <a:pt x="3478" y="245"/>
                </a:lnTo>
                <a:lnTo>
                  <a:pt x="3478" y="250"/>
                </a:lnTo>
                <a:lnTo>
                  <a:pt x="3474" y="250"/>
                </a:lnTo>
                <a:lnTo>
                  <a:pt x="3468" y="252"/>
                </a:lnTo>
                <a:lnTo>
                  <a:pt x="3464" y="252"/>
                </a:lnTo>
                <a:lnTo>
                  <a:pt x="3461" y="252"/>
                </a:lnTo>
                <a:lnTo>
                  <a:pt x="3461" y="252"/>
                </a:lnTo>
                <a:lnTo>
                  <a:pt x="3457" y="254"/>
                </a:lnTo>
                <a:lnTo>
                  <a:pt x="3453" y="256"/>
                </a:lnTo>
                <a:lnTo>
                  <a:pt x="3449" y="258"/>
                </a:lnTo>
                <a:lnTo>
                  <a:pt x="3449" y="260"/>
                </a:lnTo>
                <a:lnTo>
                  <a:pt x="3449" y="260"/>
                </a:lnTo>
                <a:lnTo>
                  <a:pt x="3445" y="262"/>
                </a:lnTo>
                <a:lnTo>
                  <a:pt x="3445" y="264"/>
                </a:lnTo>
                <a:lnTo>
                  <a:pt x="3443" y="266"/>
                </a:lnTo>
                <a:lnTo>
                  <a:pt x="3443" y="266"/>
                </a:lnTo>
                <a:lnTo>
                  <a:pt x="3438" y="266"/>
                </a:lnTo>
                <a:lnTo>
                  <a:pt x="3434" y="266"/>
                </a:lnTo>
                <a:lnTo>
                  <a:pt x="3434" y="266"/>
                </a:lnTo>
                <a:lnTo>
                  <a:pt x="3432" y="266"/>
                </a:lnTo>
                <a:lnTo>
                  <a:pt x="3430" y="269"/>
                </a:lnTo>
                <a:lnTo>
                  <a:pt x="3430" y="269"/>
                </a:lnTo>
                <a:lnTo>
                  <a:pt x="3432" y="271"/>
                </a:lnTo>
                <a:lnTo>
                  <a:pt x="3428" y="275"/>
                </a:lnTo>
                <a:lnTo>
                  <a:pt x="3426" y="275"/>
                </a:lnTo>
                <a:lnTo>
                  <a:pt x="3424" y="273"/>
                </a:lnTo>
                <a:lnTo>
                  <a:pt x="3424" y="273"/>
                </a:lnTo>
                <a:lnTo>
                  <a:pt x="3422" y="273"/>
                </a:lnTo>
                <a:lnTo>
                  <a:pt x="3420" y="273"/>
                </a:lnTo>
                <a:lnTo>
                  <a:pt x="3417" y="273"/>
                </a:lnTo>
                <a:lnTo>
                  <a:pt x="3415" y="273"/>
                </a:lnTo>
                <a:lnTo>
                  <a:pt x="3417" y="275"/>
                </a:lnTo>
                <a:lnTo>
                  <a:pt x="3417" y="275"/>
                </a:lnTo>
                <a:lnTo>
                  <a:pt x="3420" y="277"/>
                </a:lnTo>
                <a:lnTo>
                  <a:pt x="3424" y="277"/>
                </a:lnTo>
                <a:lnTo>
                  <a:pt x="3426" y="279"/>
                </a:lnTo>
                <a:lnTo>
                  <a:pt x="3426" y="279"/>
                </a:lnTo>
                <a:lnTo>
                  <a:pt x="3422" y="281"/>
                </a:lnTo>
                <a:lnTo>
                  <a:pt x="3417" y="283"/>
                </a:lnTo>
                <a:lnTo>
                  <a:pt x="3413" y="287"/>
                </a:lnTo>
                <a:lnTo>
                  <a:pt x="3413" y="287"/>
                </a:lnTo>
                <a:lnTo>
                  <a:pt x="3413" y="289"/>
                </a:lnTo>
                <a:lnTo>
                  <a:pt x="3413" y="289"/>
                </a:lnTo>
                <a:lnTo>
                  <a:pt x="3415" y="289"/>
                </a:lnTo>
                <a:lnTo>
                  <a:pt x="3417" y="289"/>
                </a:lnTo>
                <a:lnTo>
                  <a:pt x="3422" y="292"/>
                </a:lnTo>
                <a:lnTo>
                  <a:pt x="3420" y="292"/>
                </a:lnTo>
                <a:lnTo>
                  <a:pt x="3411" y="294"/>
                </a:lnTo>
                <a:lnTo>
                  <a:pt x="3409" y="294"/>
                </a:lnTo>
                <a:lnTo>
                  <a:pt x="3405" y="300"/>
                </a:lnTo>
                <a:lnTo>
                  <a:pt x="3403" y="302"/>
                </a:lnTo>
                <a:lnTo>
                  <a:pt x="3403" y="302"/>
                </a:lnTo>
                <a:lnTo>
                  <a:pt x="3401" y="304"/>
                </a:lnTo>
                <a:lnTo>
                  <a:pt x="3399" y="306"/>
                </a:lnTo>
                <a:lnTo>
                  <a:pt x="3399" y="306"/>
                </a:lnTo>
                <a:lnTo>
                  <a:pt x="3396" y="308"/>
                </a:lnTo>
                <a:lnTo>
                  <a:pt x="3392" y="308"/>
                </a:lnTo>
                <a:lnTo>
                  <a:pt x="3390" y="310"/>
                </a:lnTo>
                <a:lnTo>
                  <a:pt x="3388" y="310"/>
                </a:lnTo>
                <a:lnTo>
                  <a:pt x="3386" y="313"/>
                </a:lnTo>
                <a:lnTo>
                  <a:pt x="3388" y="315"/>
                </a:lnTo>
                <a:lnTo>
                  <a:pt x="3392" y="319"/>
                </a:lnTo>
                <a:lnTo>
                  <a:pt x="3392" y="321"/>
                </a:lnTo>
                <a:lnTo>
                  <a:pt x="3394" y="323"/>
                </a:lnTo>
                <a:lnTo>
                  <a:pt x="3399" y="321"/>
                </a:lnTo>
                <a:lnTo>
                  <a:pt x="3401" y="321"/>
                </a:lnTo>
                <a:lnTo>
                  <a:pt x="3405" y="321"/>
                </a:lnTo>
                <a:lnTo>
                  <a:pt x="3409" y="323"/>
                </a:lnTo>
                <a:lnTo>
                  <a:pt x="3413" y="323"/>
                </a:lnTo>
                <a:lnTo>
                  <a:pt x="3420" y="323"/>
                </a:lnTo>
                <a:lnTo>
                  <a:pt x="3422" y="325"/>
                </a:lnTo>
                <a:lnTo>
                  <a:pt x="3426" y="325"/>
                </a:lnTo>
                <a:lnTo>
                  <a:pt x="3428" y="325"/>
                </a:lnTo>
                <a:lnTo>
                  <a:pt x="3432" y="323"/>
                </a:lnTo>
                <a:lnTo>
                  <a:pt x="3436" y="319"/>
                </a:lnTo>
                <a:lnTo>
                  <a:pt x="3440" y="317"/>
                </a:lnTo>
                <a:lnTo>
                  <a:pt x="3440" y="315"/>
                </a:lnTo>
                <a:lnTo>
                  <a:pt x="3440" y="313"/>
                </a:lnTo>
                <a:lnTo>
                  <a:pt x="3438" y="310"/>
                </a:lnTo>
                <a:lnTo>
                  <a:pt x="3438" y="310"/>
                </a:lnTo>
                <a:lnTo>
                  <a:pt x="3440" y="310"/>
                </a:lnTo>
                <a:lnTo>
                  <a:pt x="3443" y="313"/>
                </a:lnTo>
                <a:lnTo>
                  <a:pt x="3443" y="313"/>
                </a:lnTo>
                <a:lnTo>
                  <a:pt x="3445" y="313"/>
                </a:lnTo>
                <a:lnTo>
                  <a:pt x="3445" y="310"/>
                </a:lnTo>
                <a:lnTo>
                  <a:pt x="3447" y="310"/>
                </a:lnTo>
                <a:lnTo>
                  <a:pt x="3447" y="308"/>
                </a:lnTo>
                <a:lnTo>
                  <a:pt x="3445" y="306"/>
                </a:lnTo>
                <a:lnTo>
                  <a:pt x="3445" y="306"/>
                </a:lnTo>
                <a:lnTo>
                  <a:pt x="3455" y="302"/>
                </a:lnTo>
                <a:lnTo>
                  <a:pt x="3457" y="300"/>
                </a:lnTo>
                <a:lnTo>
                  <a:pt x="3457" y="298"/>
                </a:lnTo>
                <a:lnTo>
                  <a:pt x="3457" y="296"/>
                </a:lnTo>
                <a:lnTo>
                  <a:pt x="3455" y="294"/>
                </a:lnTo>
                <a:lnTo>
                  <a:pt x="3455" y="292"/>
                </a:lnTo>
                <a:lnTo>
                  <a:pt x="3455" y="292"/>
                </a:lnTo>
                <a:lnTo>
                  <a:pt x="3461" y="292"/>
                </a:lnTo>
                <a:lnTo>
                  <a:pt x="3464" y="292"/>
                </a:lnTo>
                <a:lnTo>
                  <a:pt x="3464" y="292"/>
                </a:lnTo>
                <a:lnTo>
                  <a:pt x="3464" y="289"/>
                </a:lnTo>
                <a:lnTo>
                  <a:pt x="3466" y="287"/>
                </a:lnTo>
                <a:lnTo>
                  <a:pt x="3466" y="287"/>
                </a:lnTo>
                <a:lnTo>
                  <a:pt x="3466" y="285"/>
                </a:lnTo>
                <a:lnTo>
                  <a:pt x="3472" y="287"/>
                </a:lnTo>
                <a:lnTo>
                  <a:pt x="3472" y="287"/>
                </a:lnTo>
                <a:lnTo>
                  <a:pt x="3474" y="287"/>
                </a:lnTo>
                <a:lnTo>
                  <a:pt x="3474" y="287"/>
                </a:lnTo>
                <a:lnTo>
                  <a:pt x="3474" y="285"/>
                </a:lnTo>
                <a:lnTo>
                  <a:pt x="3474" y="285"/>
                </a:lnTo>
                <a:lnTo>
                  <a:pt x="3476" y="285"/>
                </a:lnTo>
                <a:lnTo>
                  <a:pt x="3478" y="285"/>
                </a:lnTo>
                <a:lnTo>
                  <a:pt x="3480" y="283"/>
                </a:lnTo>
                <a:lnTo>
                  <a:pt x="3480" y="281"/>
                </a:lnTo>
                <a:lnTo>
                  <a:pt x="3482" y="281"/>
                </a:lnTo>
                <a:lnTo>
                  <a:pt x="3484" y="279"/>
                </a:lnTo>
                <a:lnTo>
                  <a:pt x="3484" y="279"/>
                </a:lnTo>
                <a:lnTo>
                  <a:pt x="3480" y="279"/>
                </a:lnTo>
                <a:lnTo>
                  <a:pt x="3480" y="277"/>
                </a:lnTo>
                <a:lnTo>
                  <a:pt x="3484" y="275"/>
                </a:lnTo>
                <a:lnTo>
                  <a:pt x="3484" y="275"/>
                </a:lnTo>
                <a:lnTo>
                  <a:pt x="3487" y="275"/>
                </a:lnTo>
                <a:lnTo>
                  <a:pt x="3487" y="275"/>
                </a:lnTo>
                <a:lnTo>
                  <a:pt x="3489" y="275"/>
                </a:lnTo>
                <a:lnTo>
                  <a:pt x="3491" y="273"/>
                </a:lnTo>
                <a:lnTo>
                  <a:pt x="3493" y="271"/>
                </a:lnTo>
                <a:lnTo>
                  <a:pt x="3495" y="269"/>
                </a:lnTo>
                <a:lnTo>
                  <a:pt x="3497" y="269"/>
                </a:lnTo>
                <a:lnTo>
                  <a:pt x="3499" y="269"/>
                </a:lnTo>
                <a:lnTo>
                  <a:pt x="3501" y="269"/>
                </a:lnTo>
                <a:lnTo>
                  <a:pt x="3508" y="264"/>
                </a:lnTo>
                <a:lnTo>
                  <a:pt x="3520" y="260"/>
                </a:lnTo>
                <a:lnTo>
                  <a:pt x="3524" y="260"/>
                </a:lnTo>
                <a:lnTo>
                  <a:pt x="3531" y="258"/>
                </a:lnTo>
                <a:lnTo>
                  <a:pt x="3533" y="258"/>
                </a:lnTo>
                <a:lnTo>
                  <a:pt x="3539" y="256"/>
                </a:lnTo>
                <a:lnTo>
                  <a:pt x="3545" y="254"/>
                </a:lnTo>
                <a:lnTo>
                  <a:pt x="3552" y="254"/>
                </a:lnTo>
                <a:lnTo>
                  <a:pt x="3558" y="252"/>
                </a:lnTo>
                <a:lnTo>
                  <a:pt x="3568" y="250"/>
                </a:lnTo>
                <a:lnTo>
                  <a:pt x="3572" y="248"/>
                </a:lnTo>
                <a:lnTo>
                  <a:pt x="3577" y="245"/>
                </a:lnTo>
                <a:lnTo>
                  <a:pt x="3581" y="245"/>
                </a:lnTo>
                <a:lnTo>
                  <a:pt x="3583" y="243"/>
                </a:lnTo>
                <a:lnTo>
                  <a:pt x="3589" y="241"/>
                </a:lnTo>
                <a:lnTo>
                  <a:pt x="3596" y="239"/>
                </a:lnTo>
                <a:lnTo>
                  <a:pt x="3596" y="239"/>
                </a:lnTo>
                <a:lnTo>
                  <a:pt x="3602" y="235"/>
                </a:lnTo>
                <a:lnTo>
                  <a:pt x="3606" y="231"/>
                </a:lnTo>
                <a:lnTo>
                  <a:pt x="3606" y="231"/>
                </a:lnTo>
                <a:lnTo>
                  <a:pt x="3606" y="229"/>
                </a:lnTo>
                <a:lnTo>
                  <a:pt x="3606" y="227"/>
                </a:lnTo>
                <a:lnTo>
                  <a:pt x="3606" y="227"/>
                </a:lnTo>
                <a:lnTo>
                  <a:pt x="3606" y="224"/>
                </a:lnTo>
                <a:lnTo>
                  <a:pt x="3604" y="222"/>
                </a:lnTo>
                <a:lnTo>
                  <a:pt x="3600" y="220"/>
                </a:lnTo>
                <a:lnTo>
                  <a:pt x="3593" y="218"/>
                </a:lnTo>
                <a:lnTo>
                  <a:pt x="3587" y="218"/>
                </a:lnTo>
                <a:lnTo>
                  <a:pt x="3585" y="218"/>
                </a:lnTo>
                <a:lnTo>
                  <a:pt x="3583" y="220"/>
                </a:lnTo>
                <a:lnTo>
                  <a:pt x="3577" y="220"/>
                </a:lnTo>
                <a:lnTo>
                  <a:pt x="3568" y="224"/>
                </a:lnTo>
                <a:lnTo>
                  <a:pt x="3564" y="227"/>
                </a:lnTo>
                <a:lnTo>
                  <a:pt x="3564" y="229"/>
                </a:lnTo>
                <a:lnTo>
                  <a:pt x="3562" y="231"/>
                </a:lnTo>
                <a:lnTo>
                  <a:pt x="3560" y="231"/>
                </a:lnTo>
                <a:lnTo>
                  <a:pt x="3558" y="231"/>
                </a:lnTo>
                <a:lnTo>
                  <a:pt x="3558" y="231"/>
                </a:lnTo>
                <a:lnTo>
                  <a:pt x="3554" y="233"/>
                </a:lnTo>
                <a:lnTo>
                  <a:pt x="3552" y="233"/>
                </a:lnTo>
                <a:close/>
                <a:moveTo>
                  <a:pt x="3355" y="359"/>
                </a:moveTo>
                <a:lnTo>
                  <a:pt x="3355" y="361"/>
                </a:lnTo>
                <a:lnTo>
                  <a:pt x="3352" y="363"/>
                </a:lnTo>
                <a:lnTo>
                  <a:pt x="3352" y="365"/>
                </a:lnTo>
                <a:lnTo>
                  <a:pt x="3352" y="367"/>
                </a:lnTo>
                <a:lnTo>
                  <a:pt x="3355" y="369"/>
                </a:lnTo>
                <a:lnTo>
                  <a:pt x="3355" y="371"/>
                </a:lnTo>
                <a:lnTo>
                  <a:pt x="3357" y="373"/>
                </a:lnTo>
                <a:lnTo>
                  <a:pt x="3359" y="373"/>
                </a:lnTo>
                <a:lnTo>
                  <a:pt x="3361" y="375"/>
                </a:lnTo>
                <a:lnTo>
                  <a:pt x="3363" y="373"/>
                </a:lnTo>
                <a:lnTo>
                  <a:pt x="3367" y="373"/>
                </a:lnTo>
                <a:lnTo>
                  <a:pt x="3371" y="373"/>
                </a:lnTo>
                <a:lnTo>
                  <a:pt x="3373" y="373"/>
                </a:lnTo>
                <a:lnTo>
                  <a:pt x="3382" y="373"/>
                </a:lnTo>
                <a:lnTo>
                  <a:pt x="3382" y="373"/>
                </a:lnTo>
                <a:lnTo>
                  <a:pt x="3380" y="373"/>
                </a:lnTo>
                <a:lnTo>
                  <a:pt x="3380" y="375"/>
                </a:lnTo>
                <a:lnTo>
                  <a:pt x="3382" y="378"/>
                </a:lnTo>
                <a:lnTo>
                  <a:pt x="3384" y="378"/>
                </a:lnTo>
                <a:lnTo>
                  <a:pt x="3384" y="378"/>
                </a:lnTo>
                <a:lnTo>
                  <a:pt x="3384" y="380"/>
                </a:lnTo>
                <a:lnTo>
                  <a:pt x="3388" y="382"/>
                </a:lnTo>
                <a:lnTo>
                  <a:pt x="3392" y="384"/>
                </a:lnTo>
                <a:lnTo>
                  <a:pt x="3392" y="384"/>
                </a:lnTo>
                <a:lnTo>
                  <a:pt x="3388" y="384"/>
                </a:lnTo>
                <a:lnTo>
                  <a:pt x="3388" y="384"/>
                </a:lnTo>
                <a:lnTo>
                  <a:pt x="3388" y="386"/>
                </a:lnTo>
                <a:lnTo>
                  <a:pt x="3386" y="384"/>
                </a:lnTo>
                <a:lnTo>
                  <a:pt x="3384" y="386"/>
                </a:lnTo>
                <a:lnTo>
                  <a:pt x="3384" y="386"/>
                </a:lnTo>
                <a:lnTo>
                  <a:pt x="3384" y="388"/>
                </a:lnTo>
                <a:lnTo>
                  <a:pt x="3384" y="390"/>
                </a:lnTo>
                <a:lnTo>
                  <a:pt x="3382" y="390"/>
                </a:lnTo>
                <a:lnTo>
                  <a:pt x="3382" y="390"/>
                </a:lnTo>
                <a:lnTo>
                  <a:pt x="3386" y="392"/>
                </a:lnTo>
                <a:lnTo>
                  <a:pt x="3392" y="392"/>
                </a:lnTo>
                <a:lnTo>
                  <a:pt x="3394" y="394"/>
                </a:lnTo>
                <a:lnTo>
                  <a:pt x="3396" y="394"/>
                </a:lnTo>
                <a:lnTo>
                  <a:pt x="3399" y="394"/>
                </a:lnTo>
                <a:lnTo>
                  <a:pt x="3399" y="394"/>
                </a:lnTo>
                <a:lnTo>
                  <a:pt x="3399" y="394"/>
                </a:lnTo>
                <a:lnTo>
                  <a:pt x="3403" y="394"/>
                </a:lnTo>
                <a:lnTo>
                  <a:pt x="3405" y="396"/>
                </a:lnTo>
                <a:lnTo>
                  <a:pt x="3407" y="396"/>
                </a:lnTo>
                <a:lnTo>
                  <a:pt x="3415" y="394"/>
                </a:lnTo>
                <a:lnTo>
                  <a:pt x="3415" y="396"/>
                </a:lnTo>
                <a:lnTo>
                  <a:pt x="3415" y="396"/>
                </a:lnTo>
                <a:lnTo>
                  <a:pt x="3415" y="396"/>
                </a:lnTo>
                <a:lnTo>
                  <a:pt x="3417" y="396"/>
                </a:lnTo>
                <a:lnTo>
                  <a:pt x="3417" y="396"/>
                </a:lnTo>
                <a:lnTo>
                  <a:pt x="3420" y="396"/>
                </a:lnTo>
                <a:lnTo>
                  <a:pt x="3422" y="396"/>
                </a:lnTo>
                <a:lnTo>
                  <a:pt x="3422" y="396"/>
                </a:lnTo>
                <a:lnTo>
                  <a:pt x="3426" y="398"/>
                </a:lnTo>
                <a:lnTo>
                  <a:pt x="3426" y="398"/>
                </a:lnTo>
                <a:lnTo>
                  <a:pt x="3428" y="398"/>
                </a:lnTo>
                <a:lnTo>
                  <a:pt x="3426" y="396"/>
                </a:lnTo>
                <a:lnTo>
                  <a:pt x="3424" y="396"/>
                </a:lnTo>
                <a:lnTo>
                  <a:pt x="3424" y="394"/>
                </a:lnTo>
                <a:lnTo>
                  <a:pt x="3424" y="394"/>
                </a:lnTo>
                <a:lnTo>
                  <a:pt x="3426" y="394"/>
                </a:lnTo>
                <a:lnTo>
                  <a:pt x="3428" y="394"/>
                </a:lnTo>
                <a:lnTo>
                  <a:pt x="3428" y="396"/>
                </a:lnTo>
                <a:lnTo>
                  <a:pt x="3428" y="396"/>
                </a:lnTo>
                <a:lnTo>
                  <a:pt x="3436" y="398"/>
                </a:lnTo>
                <a:lnTo>
                  <a:pt x="3436" y="396"/>
                </a:lnTo>
                <a:lnTo>
                  <a:pt x="3436" y="396"/>
                </a:lnTo>
                <a:lnTo>
                  <a:pt x="3440" y="396"/>
                </a:lnTo>
                <a:lnTo>
                  <a:pt x="3443" y="394"/>
                </a:lnTo>
                <a:lnTo>
                  <a:pt x="3440" y="392"/>
                </a:lnTo>
                <a:lnTo>
                  <a:pt x="3440" y="392"/>
                </a:lnTo>
                <a:lnTo>
                  <a:pt x="3434" y="390"/>
                </a:lnTo>
                <a:lnTo>
                  <a:pt x="3432" y="388"/>
                </a:lnTo>
                <a:lnTo>
                  <a:pt x="3426" y="384"/>
                </a:lnTo>
                <a:lnTo>
                  <a:pt x="3420" y="378"/>
                </a:lnTo>
                <a:lnTo>
                  <a:pt x="3415" y="373"/>
                </a:lnTo>
                <a:lnTo>
                  <a:pt x="3413" y="369"/>
                </a:lnTo>
                <a:lnTo>
                  <a:pt x="3413" y="367"/>
                </a:lnTo>
                <a:lnTo>
                  <a:pt x="3411" y="365"/>
                </a:lnTo>
                <a:lnTo>
                  <a:pt x="3409" y="363"/>
                </a:lnTo>
                <a:lnTo>
                  <a:pt x="3409" y="361"/>
                </a:lnTo>
                <a:lnTo>
                  <a:pt x="3411" y="357"/>
                </a:lnTo>
                <a:lnTo>
                  <a:pt x="3411" y="357"/>
                </a:lnTo>
                <a:lnTo>
                  <a:pt x="3411" y="354"/>
                </a:lnTo>
                <a:lnTo>
                  <a:pt x="3411" y="352"/>
                </a:lnTo>
                <a:lnTo>
                  <a:pt x="3411" y="350"/>
                </a:lnTo>
                <a:lnTo>
                  <a:pt x="3409" y="350"/>
                </a:lnTo>
                <a:lnTo>
                  <a:pt x="3409" y="348"/>
                </a:lnTo>
                <a:lnTo>
                  <a:pt x="3411" y="346"/>
                </a:lnTo>
                <a:lnTo>
                  <a:pt x="3411" y="346"/>
                </a:lnTo>
                <a:lnTo>
                  <a:pt x="3411" y="344"/>
                </a:lnTo>
                <a:lnTo>
                  <a:pt x="3413" y="344"/>
                </a:lnTo>
                <a:lnTo>
                  <a:pt x="3415" y="342"/>
                </a:lnTo>
                <a:lnTo>
                  <a:pt x="3415" y="342"/>
                </a:lnTo>
                <a:lnTo>
                  <a:pt x="3415" y="340"/>
                </a:lnTo>
                <a:lnTo>
                  <a:pt x="3415" y="340"/>
                </a:lnTo>
                <a:lnTo>
                  <a:pt x="3420" y="340"/>
                </a:lnTo>
                <a:lnTo>
                  <a:pt x="3422" y="338"/>
                </a:lnTo>
                <a:lnTo>
                  <a:pt x="3422" y="338"/>
                </a:lnTo>
                <a:lnTo>
                  <a:pt x="3422" y="336"/>
                </a:lnTo>
                <a:lnTo>
                  <a:pt x="3422" y="333"/>
                </a:lnTo>
                <a:lnTo>
                  <a:pt x="3422" y="331"/>
                </a:lnTo>
                <a:lnTo>
                  <a:pt x="3424" y="329"/>
                </a:lnTo>
                <a:lnTo>
                  <a:pt x="3424" y="329"/>
                </a:lnTo>
                <a:lnTo>
                  <a:pt x="3426" y="327"/>
                </a:lnTo>
                <a:lnTo>
                  <a:pt x="3424" y="327"/>
                </a:lnTo>
                <a:lnTo>
                  <a:pt x="3422" y="327"/>
                </a:lnTo>
                <a:lnTo>
                  <a:pt x="3415" y="325"/>
                </a:lnTo>
                <a:lnTo>
                  <a:pt x="3409" y="325"/>
                </a:lnTo>
                <a:lnTo>
                  <a:pt x="3407" y="323"/>
                </a:lnTo>
                <a:lnTo>
                  <a:pt x="3403" y="323"/>
                </a:lnTo>
                <a:lnTo>
                  <a:pt x="3401" y="323"/>
                </a:lnTo>
                <a:lnTo>
                  <a:pt x="3401" y="323"/>
                </a:lnTo>
                <a:lnTo>
                  <a:pt x="3394" y="325"/>
                </a:lnTo>
                <a:lnTo>
                  <a:pt x="3392" y="325"/>
                </a:lnTo>
                <a:lnTo>
                  <a:pt x="3392" y="325"/>
                </a:lnTo>
                <a:lnTo>
                  <a:pt x="3388" y="325"/>
                </a:lnTo>
                <a:lnTo>
                  <a:pt x="3386" y="325"/>
                </a:lnTo>
                <a:lnTo>
                  <a:pt x="3384" y="327"/>
                </a:lnTo>
                <a:lnTo>
                  <a:pt x="3384" y="327"/>
                </a:lnTo>
                <a:lnTo>
                  <a:pt x="3380" y="327"/>
                </a:lnTo>
                <a:lnTo>
                  <a:pt x="3380" y="329"/>
                </a:lnTo>
                <a:lnTo>
                  <a:pt x="3378" y="329"/>
                </a:lnTo>
                <a:lnTo>
                  <a:pt x="3378" y="331"/>
                </a:lnTo>
                <a:lnTo>
                  <a:pt x="3380" y="333"/>
                </a:lnTo>
                <a:lnTo>
                  <a:pt x="3380" y="333"/>
                </a:lnTo>
                <a:lnTo>
                  <a:pt x="3382" y="336"/>
                </a:lnTo>
                <a:lnTo>
                  <a:pt x="3380" y="336"/>
                </a:lnTo>
                <a:lnTo>
                  <a:pt x="3378" y="336"/>
                </a:lnTo>
                <a:lnTo>
                  <a:pt x="3376" y="336"/>
                </a:lnTo>
                <a:lnTo>
                  <a:pt x="3373" y="336"/>
                </a:lnTo>
                <a:lnTo>
                  <a:pt x="3373" y="338"/>
                </a:lnTo>
                <a:lnTo>
                  <a:pt x="3369" y="340"/>
                </a:lnTo>
                <a:lnTo>
                  <a:pt x="3369" y="340"/>
                </a:lnTo>
                <a:lnTo>
                  <a:pt x="3369" y="340"/>
                </a:lnTo>
                <a:lnTo>
                  <a:pt x="3369" y="342"/>
                </a:lnTo>
                <a:lnTo>
                  <a:pt x="3371" y="342"/>
                </a:lnTo>
                <a:lnTo>
                  <a:pt x="3373" y="342"/>
                </a:lnTo>
                <a:lnTo>
                  <a:pt x="3373" y="344"/>
                </a:lnTo>
                <a:lnTo>
                  <a:pt x="3373" y="344"/>
                </a:lnTo>
                <a:lnTo>
                  <a:pt x="3373" y="346"/>
                </a:lnTo>
                <a:lnTo>
                  <a:pt x="3371" y="348"/>
                </a:lnTo>
                <a:lnTo>
                  <a:pt x="3371" y="348"/>
                </a:lnTo>
                <a:lnTo>
                  <a:pt x="3371" y="350"/>
                </a:lnTo>
                <a:lnTo>
                  <a:pt x="3371" y="352"/>
                </a:lnTo>
                <a:lnTo>
                  <a:pt x="3369" y="352"/>
                </a:lnTo>
                <a:lnTo>
                  <a:pt x="3369" y="352"/>
                </a:lnTo>
                <a:lnTo>
                  <a:pt x="3367" y="354"/>
                </a:lnTo>
                <a:lnTo>
                  <a:pt x="3367" y="354"/>
                </a:lnTo>
                <a:lnTo>
                  <a:pt x="3365" y="357"/>
                </a:lnTo>
                <a:lnTo>
                  <a:pt x="3365" y="357"/>
                </a:lnTo>
                <a:lnTo>
                  <a:pt x="3363" y="357"/>
                </a:lnTo>
                <a:lnTo>
                  <a:pt x="3359" y="357"/>
                </a:lnTo>
                <a:lnTo>
                  <a:pt x="3359" y="357"/>
                </a:lnTo>
                <a:lnTo>
                  <a:pt x="3357" y="359"/>
                </a:lnTo>
                <a:lnTo>
                  <a:pt x="3355" y="359"/>
                </a:lnTo>
                <a:close/>
                <a:moveTo>
                  <a:pt x="3461" y="124"/>
                </a:moveTo>
                <a:lnTo>
                  <a:pt x="3464" y="126"/>
                </a:lnTo>
                <a:lnTo>
                  <a:pt x="3466" y="126"/>
                </a:lnTo>
                <a:lnTo>
                  <a:pt x="3466" y="126"/>
                </a:lnTo>
                <a:lnTo>
                  <a:pt x="3468" y="126"/>
                </a:lnTo>
                <a:lnTo>
                  <a:pt x="3472" y="126"/>
                </a:lnTo>
                <a:lnTo>
                  <a:pt x="3476" y="124"/>
                </a:lnTo>
                <a:lnTo>
                  <a:pt x="3474" y="122"/>
                </a:lnTo>
                <a:lnTo>
                  <a:pt x="3470" y="120"/>
                </a:lnTo>
                <a:lnTo>
                  <a:pt x="3461" y="122"/>
                </a:lnTo>
                <a:lnTo>
                  <a:pt x="3461" y="122"/>
                </a:lnTo>
                <a:lnTo>
                  <a:pt x="3461" y="124"/>
                </a:lnTo>
                <a:close/>
                <a:moveTo>
                  <a:pt x="3570" y="392"/>
                </a:moveTo>
                <a:lnTo>
                  <a:pt x="3570" y="394"/>
                </a:lnTo>
                <a:lnTo>
                  <a:pt x="3570" y="394"/>
                </a:lnTo>
                <a:lnTo>
                  <a:pt x="3570" y="396"/>
                </a:lnTo>
                <a:lnTo>
                  <a:pt x="3570" y="398"/>
                </a:lnTo>
                <a:lnTo>
                  <a:pt x="3570" y="401"/>
                </a:lnTo>
                <a:lnTo>
                  <a:pt x="3572" y="401"/>
                </a:lnTo>
                <a:lnTo>
                  <a:pt x="3572" y="398"/>
                </a:lnTo>
                <a:lnTo>
                  <a:pt x="3570" y="394"/>
                </a:lnTo>
                <a:lnTo>
                  <a:pt x="3570" y="392"/>
                </a:lnTo>
                <a:lnTo>
                  <a:pt x="3570" y="392"/>
                </a:lnTo>
                <a:close/>
                <a:moveTo>
                  <a:pt x="3396" y="99"/>
                </a:moveTo>
                <a:lnTo>
                  <a:pt x="3399" y="99"/>
                </a:lnTo>
                <a:lnTo>
                  <a:pt x="3399" y="99"/>
                </a:lnTo>
                <a:lnTo>
                  <a:pt x="3401" y="99"/>
                </a:lnTo>
                <a:lnTo>
                  <a:pt x="3407" y="99"/>
                </a:lnTo>
                <a:lnTo>
                  <a:pt x="3413" y="101"/>
                </a:lnTo>
                <a:lnTo>
                  <a:pt x="3415" y="103"/>
                </a:lnTo>
                <a:lnTo>
                  <a:pt x="3417" y="103"/>
                </a:lnTo>
                <a:lnTo>
                  <a:pt x="3424" y="103"/>
                </a:lnTo>
                <a:lnTo>
                  <a:pt x="3430" y="103"/>
                </a:lnTo>
                <a:lnTo>
                  <a:pt x="3443" y="99"/>
                </a:lnTo>
                <a:lnTo>
                  <a:pt x="3443" y="99"/>
                </a:lnTo>
                <a:lnTo>
                  <a:pt x="3443" y="97"/>
                </a:lnTo>
                <a:lnTo>
                  <a:pt x="3432" y="95"/>
                </a:lnTo>
                <a:lnTo>
                  <a:pt x="3426" y="90"/>
                </a:lnTo>
                <a:lnTo>
                  <a:pt x="3422" y="90"/>
                </a:lnTo>
                <a:lnTo>
                  <a:pt x="3411" y="90"/>
                </a:lnTo>
                <a:lnTo>
                  <a:pt x="3401" y="86"/>
                </a:lnTo>
                <a:lnTo>
                  <a:pt x="3399" y="86"/>
                </a:lnTo>
                <a:lnTo>
                  <a:pt x="3396" y="92"/>
                </a:lnTo>
                <a:lnTo>
                  <a:pt x="3394" y="95"/>
                </a:lnTo>
                <a:lnTo>
                  <a:pt x="3394" y="95"/>
                </a:lnTo>
                <a:lnTo>
                  <a:pt x="3390" y="95"/>
                </a:lnTo>
                <a:lnTo>
                  <a:pt x="3390" y="97"/>
                </a:lnTo>
                <a:lnTo>
                  <a:pt x="3396" y="99"/>
                </a:lnTo>
                <a:close/>
                <a:moveTo>
                  <a:pt x="3686" y="336"/>
                </a:moveTo>
                <a:lnTo>
                  <a:pt x="3688" y="336"/>
                </a:lnTo>
                <a:lnTo>
                  <a:pt x="3690" y="338"/>
                </a:lnTo>
                <a:lnTo>
                  <a:pt x="3690" y="338"/>
                </a:lnTo>
                <a:lnTo>
                  <a:pt x="3690" y="336"/>
                </a:lnTo>
                <a:lnTo>
                  <a:pt x="3690" y="336"/>
                </a:lnTo>
                <a:lnTo>
                  <a:pt x="3690" y="333"/>
                </a:lnTo>
                <a:lnTo>
                  <a:pt x="3690" y="331"/>
                </a:lnTo>
                <a:lnTo>
                  <a:pt x="3694" y="331"/>
                </a:lnTo>
                <a:lnTo>
                  <a:pt x="3690" y="331"/>
                </a:lnTo>
                <a:lnTo>
                  <a:pt x="3688" y="329"/>
                </a:lnTo>
                <a:lnTo>
                  <a:pt x="3686" y="329"/>
                </a:lnTo>
                <a:lnTo>
                  <a:pt x="3684" y="329"/>
                </a:lnTo>
                <a:lnTo>
                  <a:pt x="3681" y="331"/>
                </a:lnTo>
                <a:lnTo>
                  <a:pt x="3681" y="333"/>
                </a:lnTo>
                <a:lnTo>
                  <a:pt x="3681" y="333"/>
                </a:lnTo>
                <a:lnTo>
                  <a:pt x="3686" y="336"/>
                </a:lnTo>
                <a:close/>
                <a:moveTo>
                  <a:pt x="3522" y="92"/>
                </a:moveTo>
                <a:lnTo>
                  <a:pt x="3518" y="95"/>
                </a:lnTo>
                <a:lnTo>
                  <a:pt x="3514" y="97"/>
                </a:lnTo>
                <a:lnTo>
                  <a:pt x="3514" y="97"/>
                </a:lnTo>
                <a:lnTo>
                  <a:pt x="3516" y="99"/>
                </a:lnTo>
                <a:lnTo>
                  <a:pt x="3520" y="101"/>
                </a:lnTo>
                <a:lnTo>
                  <a:pt x="3522" y="101"/>
                </a:lnTo>
                <a:lnTo>
                  <a:pt x="3526" y="101"/>
                </a:lnTo>
                <a:lnTo>
                  <a:pt x="3543" y="99"/>
                </a:lnTo>
                <a:lnTo>
                  <a:pt x="3549" y="97"/>
                </a:lnTo>
                <a:lnTo>
                  <a:pt x="3556" y="92"/>
                </a:lnTo>
                <a:lnTo>
                  <a:pt x="3556" y="92"/>
                </a:lnTo>
                <a:lnTo>
                  <a:pt x="3554" y="90"/>
                </a:lnTo>
                <a:lnTo>
                  <a:pt x="3556" y="88"/>
                </a:lnTo>
                <a:lnTo>
                  <a:pt x="3554" y="88"/>
                </a:lnTo>
                <a:lnTo>
                  <a:pt x="3552" y="86"/>
                </a:lnTo>
                <a:lnTo>
                  <a:pt x="3549" y="86"/>
                </a:lnTo>
                <a:lnTo>
                  <a:pt x="3547" y="84"/>
                </a:lnTo>
                <a:lnTo>
                  <a:pt x="3543" y="84"/>
                </a:lnTo>
                <a:lnTo>
                  <a:pt x="3539" y="84"/>
                </a:lnTo>
                <a:lnTo>
                  <a:pt x="3539" y="86"/>
                </a:lnTo>
                <a:lnTo>
                  <a:pt x="3539" y="88"/>
                </a:lnTo>
                <a:lnTo>
                  <a:pt x="3537" y="90"/>
                </a:lnTo>
                <a:lnTo>
                  <a:pt x="3537" y="90"/>
                </a:lnTo>
                <a:lnTo>
                  <a:pt x="3533" y="92"/>
                </a:lnTo>
                <a:lnTo>
                  <a:pt x="3528" y="92"/>
                </a:lnTo>
                <a:lnTo>
                  <a:pt x="3522" y="92"/>
                </a:lnTo>
                <a:close/>
                <a:moveTo>
                  <a:pt x="3415" y="84"/>
                </a:moveTo>
                <a:lnTo>
                  <a:pt x="3422" y="84"/>
                </a:lnTo>
                <a:lnTo>
                  <a:pt x="3424" y="84"/>
                </a:lnTo>
                <a:lnTo>
                  <a:pt x="3426" y="84"/>
                </a:lnTo>
                <a:lnTo>
                  <a:pt x="3428" y="84"/>
                </a:lnTo>
                <a:lnTo>
                  <a:pt x="3430" y="82"/>
                </a:lnTo>
                <a:lnTo>
                  <a:pt x="3436" y="84"/>
                </a:lnTo>
                <a:lnTo>
                  <a:pt x="3440" y="86"/>
                </a:lnTo>
                <a:lnTo>
                  <a:pt x="3445" y="86"/>
                </a:lnTo>
                <a:lnTo>
                  <a:pt x="3447" y="84"/>
                </a:lnTo>
                <a:lnTo>
                  <a:pt x="3449" y="82"/>
                </a:lnTo>
                <a:lnTo>
                  <a:pt x="3447" y="80"/>
                </a:lnTo>
                <a:lnTo>
                  <a:pt x="3447" y="78"/>
                </a:lnTo>
                <a:lnTo>
                  <a:pt x="3453" y="78"/>
                </a:lnTo>
                <a:lnTo>
                  <a:pt x="3455" y="78"/>
                </a:lnTo>
                <a:lnTo>
                  <a:pt x="3455" y="76"/>
                </a:lnTo>
                <a:lnTo>
                  <a:pt x="3449" y="74"/>
                </a:lnTo>
                <a:lnTo>
                  <a:pt x="3447" y="74"/>
                </a:lnTo>
                <a:lnTo>
                  <a:pt x="3445" y="71"/>
                </a:lnTo>
                <a:lnTo>
                  <a:pt x="3445" y="71"/>
                </a:lnTo>
                <a:lnTo>
                  <a:pt x="3440" y="71"/>
                </a:lnTo>
                <a:lnTo>
                  <a:pt x="3438" y="74"/>
                </a:lnTo>
                <a:lnTo>
                  <a:pt x="3434" y="74"/>
                </a:lnTo>
                <a:lnTo>
                  <a:pt x="3432" y="74"/>
                </a:lnTo>
                <a:lnTo>
                  <a:pt x="3430" y="76"/>
                </a:lnTo>
                <a:lnTo>
                  <a:pt x="3426" y="78"/>
                </a:lnTo>
                <a:lnTo>
                  <a:pt x="3422" y="80"/>
                </a:lnTo>
                <a:lnTo>
                  <a:pt x="3415" y="80"/>
                </a:lnTo>
                <a:lnTo>
                  <a:pt x="3411" y="80"/>
                </a:lnTo>
                <a:lnTo>
                  <a:pt x="3413" y="84"/>
                </a:lnTo>
                <a:lnTo>
                  <a:pt x="3415" y="84"/>
                </a:lnTo>
                <a:close/>
                <a:moveTo>
                  <a:pt x="3369" y="118"/>
                </a:moveTo>
                <a:lnTo>
                  <a:pt x="3369" y="118"/>
                </a:lnTo>
                <a:lnTo>
                  <a:pt x="3369" y="118"/>
                </a:lnTo>
                <a:lnTo>
                  <a:pt x="3373" y="118"/>
                </a:lnTo>
                <a:lnTo>
                  <a:pt x="3384" y="118"/>
                </a:lnTo>
                <a:lnTo>
                  <a:pt x="3386" y="118"/>
                </a:lnTo>
                <a:lnTo>
                  <a:pt x="3386" y="118"/>
                </a:lnTo>
                <a:lnTo>
                  <a:pt x="3388" y="115"/>
                </a:lnTo>
                <a:lnTo>
                  <a:pt x="3382" y="113"/>
                </a:lnTo>
                <a:lnTo>
                  <a:pt x="3380" y="111"/>
                </a:lnTo>
                <a:lnTo>
                  <a:pt x="3380" y="111"/>
                </a:lnTo>
                <a:lnTo>
                  <a:pt x="3378" y="111"/>
                </a:lnTo>
                <a:lnTo>
                  <a:pt x="3373" y="111"/>
                </a:lnTo>
                <a:lnTo>
                  <a:pt x="3371" y="113"/>
                </a:lnTo>
                <a:lnTo>
                  <a:pt x="3371" y="113"/>
                </a:lnTo>
                <a:lnTo>
                  <a:pt x="3369" y="113"/>
                </a:lnTo>
                <a:lnTo>
                  <a:pt x="3365" y="115"/>
                </a:lnTo>
                <a:lnTo>
                  <a:pt x="3365" y="115"/>
                </a:lnTo>
                <a:lnTo>
                  <a:pt x="3365" y="118"/>
                </a:lnTo>
                <a:lnTo>
                  <a:pt x="3369" y="118"/>
                </a:lnTo>
                <a:close/>
                <a:moveTo>
                  <a:pt x="3447" y="67"/>
                </a:moveTo>
                <a:lnTo>
                  <a:pt x="3453" y="67"/>
                </a:lnTo>
                <a:lnTo>
                  <a:pt x="3468" y="65"/>
                </a:lnTo>
                <a:lnTo>
                  <a:pt x="3468" y="65"/>
                </a:lnTo>
                <a:lnTo>
                  <a:pt x="3468" y="63"/>
                </a:lnTo>
                <a:lnTo>
                  <a:pt x="3466" y="61"/>
                </a:lnTo>
                <a:lnTo>
                  <a:pt x="3449" y="63"/>
                </a:lnTo>
                <a:lnTo>
                  <a:pt x="3447" y="63"/>
                </a:lnTo>
                <a:lnTo>
                  <a:pt x="3447" y="65"/>
                </a:lnTo>
                <a:lnTo>
                  <a:pt x="3447" y="67"/>
                </a:lnTo>
                <a:lnTo>
                  <a:pt x="3447" y="67"/>
                </a:lnTo>
                <a:lnTo>
                  <a:pt x="3447" y="67"/>
                </a:lnTo>
                <a:close/>
                <a:moveTo>
                  <a:pt x="3514" y="69"/>
                </a:moveTo>
                <a:lnTo>
                  <a:pt x="3514" y="69"/>
                </a:lnTo>
                <a:lnTo>
                  <a:pt x="3518" y="69"/>
                </a:lnTo>
                <a:lnTo>
                  <a:pt x="3528" y="71"/>
                </a:lnTo>
                <a:lnTo>
                  <a:pt x="3531" y="69"/>
                </a:lnTo>
                <a:lnTo>
                  <a:pt x="3533" y="69"/>
                </a:lnTo>
                <a:lnTo>
                  <a:pt x="3531" y="67"/>
                </a:lnTo>
                <a:lnTo>
                  <a:pt x="3531" y="67"/>
                </a:lnTo>
                <a:lnTo>
                  <a:pt x="3518" y="67"/>
                </a:lnTo>
                <a:lnTo>
                  <a:pt x="3510" y="67"/>
                </a:lnTo>
                <a:lnTo>
                  <a:pt x="3508" y="67"/>
                </a:lnTo>
                <a:lnTo>
                  <a:pt x="3514" y="69"/>
                </a:lnTo>
                <a:lnTo>
                  <a:pt x="3514" y="69"/>
                </a:lnTo>
                <a:close/>
                <a:moveTo>
                  <a:pt x="3489" y="92"/>
                </a:moveTo>
                <a:lnTo>
                  <a:pt x="3493" y="92"/>
                </a:lnTo>
                <a:lnTo>
                  <a:pt x="3499" y="90"/>
                </a:lnTo>
                <a:lnTo>
                  <a:pt x="3499" y="88"/>
                </a:lnTo>
                <a:lnTo>
                  <a:pt x="3497" y="88"/>
                </a:lnTo>
                <a:lnTo>
                  <a:pt x="3484" y="88"/>
                </a:lnTo>
                <a:lnTo>
                  <a:pt x="3478" y="90"/>
                </a:lnTo>
                <a:lnTo>
                  <a:pt x="3478" y="90"/>
                </a:lnTo>
                <a:lnTo>
                  <a:pt x="3478" y="92"/>
                </a:lnTo>
                <a:lnTo>
                  <a:pt x="3482" y="92"/>
                </a:lnTo>
                <a:lnTo>
                  <a:pt x="3489" y="92"/>
                </a:lnTo>
                <a:close/>
                <a:moveTo>
                  <a:pt x="3468" y="103"/>
                </a:moveTo>
                <a:lnTo>
                  <a:pt x="3466" y="105"/>
                </a:lnTo>
                <a:lnTo>
                  <a:pt x="3468" y="107"/>
                </a:lnTo>
                <a:lnTo>
                  <a:pt x="3468" y="107"/>
                </a:lnTo>
                <a:lnTo>
                  <a:pt x="3472" y="109"/>
                </a:lnTo>
                <a:lnTo>
                  <a:pt x="3476" y="109"/>
                </a:lnTo>
                <a:lnTo>
                  <a:pt x="3480" y="107"/>
                </a:lnTo>
                <a:lnTo>
                  <a:pt x="3487" y="109"/>
                </a:lnTo>
                <a:lnTo>
                  <a:pt x="3493" y="111"/>
                </a:lnTo>
                <a:lnTo>
                  <a:pt x="3495" y="107"/>
                </a:lnTo>
                <a:lnTo>
                  <a:pt x="3499" y="107"/>
                </a:lnTo>
                <a:lnTo>
                  <a:pt x="3501" y="105"/>
                </a:lnTo>
                <a:lnTo>
                  <a:pt x="3503" y="105"/>
                </a:lnTo>
                <a:lnTo>
                  <a:pt x="3508" y="103"/>
                </a:lnTo>
                <a:lnTo>
                  <a:pt x="3508" y="101"/>
                </a:lnTo>
                <a:lnTo>
                  <a:pt x="3510" y="101"/>
                </a:lnTo>
                <a:lnTo>
                  <a:pt x="3510" y="99"/>
                </a:lnTo>
                <a:lnTo>
                  <a:pt x="3508" y="97"/>
                </a:lnTo>
                <a:lnTo>
                  <a:pt x="3508" y="95"/>
                </a:lnTo>
                <a:lnTo>
                  <a:pt x="3503" y="95"/>
                </a:lnTo>
                <a:lnTo>
                  <a:pt x="3499" y="95"/>
                </a:lnTo>
                <a:lnTo>
                  <a:pt x="3495" y="95"/>
                </a:lnTo>
                <a:lnTo>
                  <a:pt x="3489" y="97"/>
                </a:lnTo>
                <a:lnTo>
                  <a:pt x="3484" y="97"/>
                </a:lnTo>
                <a:lnTo>
                  <a:pt x="3480" y="97"/>
                </a:lnTo>
                <a:lnTo>
                  <a:pt x="3480" y="97"/>
                </a:lnTo>
                <a:lnTo>
                  <a:pt x="3478" y="97"/>
                </a:lnTo>
                <a:lnTo>
                  <a:pt x="3472" y="97"/>
                </a:lnTo>
                <a:lnTo>
                  <a:pt x="3472" y="97"/>
                </a:lnTo>
                <a:lnTo>
                  <a:pt x="3470" y="99"/>
                </a:lnTo>
                <a:lnTo>
                  <a:pt x="3470" y="99"/>
                </a:lnTo>
                <a:lnTo>
                  <a:pt x="3468" y="101"/>
                </a:lnTo>
                <a:lnTo>
                  <a:pt x="3468" y="103"/>
                </a:lnTo>
                <a:close/>
                <a:moveTo>
                  <a:pt x="3834" y="294"/>
                </a:moveTo>
                <a:lnTo>
                  <a:pt x="3836" y="294"/>
                </a:lnTo>
                <a:lnTo>
                  <a:pt x="3836" y="292"/>
                </a:lnTo>
                <a:lnTo>
                  <a:pt x="3834" y="292"/>
                </a:lnTo>
                <a:lnTo>
                  <a:pt x="3832" y="292"/>
                </a:lnTo>
                <a:lnTo>
                  <a:pt x="3830" y="294"/>
                </a:lnTo>
                <a:lnTo>
                  <a:pt x="3830" y="294"/>
                </a:lnTo>
                <a:lnTo>
                  <a:pt x="3834" y="294"/>
                </a:lnTo>
                <a:close/>
                <a:moveTo>
                  <a:pt x="201" y="774"/>
                </a:moveTo>
                <a:lnTo>
                  <a:pt x="199" y="774"/>
                </a:lnTo>
                <a:lnTo>
                  <a:pt x="199" y="774"/>
                </a:lnTo>
                <a:lnTo>
                  <a:pt x="199" y="774"/>
                </a:lnTo>
                <a:lnTo>
                  <a:pt x="199" y="776"/>
                </a:lnTo>
                <a:lnTo>
                  <a:pt x="199" y="776"/>
                </a:lnTo>
                <a:lnTo>
                  <a:pt x="199" y="776"/>
                </a:lnTo>
                <a:lnTo>
                  <a:pt x="201" y="776"/>
                </a:lnTo>
                <a:lnTo>
                  <a:pt x="201" y="774"/>
                </a:lnTo>
                <a:lnTo>
                  <a:pt x="201" y="774"/>
                </a:lnTo>
                <a:lnTo>
                  <a:pt x="201" y="774"/>
                </a:lnTo>
                <a:lnTo>
                  <a:pt x="201" y="774"/>
                </a:lnTo>
                <a:close/>
                <a:moveTo>
                  <a:pt x="300" y="1575"/>
                </a:moveTo>
                <a:lnTo>
                  <a:pt x="298" y="1575"/>
                </a:lnTo>
                <a:lnTo>
                  <a:pt x="298" y="1575"/>
                </a:lnTo>
                <a:lnTo>
                  <a:pt x="300" y="1577"/>
                </a:lnTo>
                <a:lnTo>
                  <a:pt x="300" y="1575"/>
                </a:lnTo>
                <a:lnTo>
                  <a:pt x="300" y="1575"/>
                </a:lnTo>
                <a:lnTo>
                  <a:pt x="300" y="1575"/>
                </a:lnTo>
                <a:lnTo>
                  <a:pt x="300" y="1577"/>
                </a:lnTo>
                <a:lnTo>
                  <a:pt x="300" y="1577"/>
                </a:lnTo>
                <a:lnTo>
                  <a:pt x="300" y="1577"/>
                </a:lnTo>
                <a:lnTo>
                  <a:pt x="300" y="1577"/>
                </a:lnTo>
                <a:lnTo>
                  <a:pt x="300" y="1577"/>
                </a:lnTo>
                <a:lnTo>
                  <a:pt x="300" y="1577"/>
                </a:lnTo>
                <a:lnTo>
                  <a:pt x="300" y="1575"/>
                </a:lnTo>
                <a:lnTo>
                  <a:pt x="300" y="1575"/>
                </a:lnTo>
                <a:close/>
                <a:moveTo>
                  <a:pt x="245" y="755"/>
                </a:moveTo>
                <a:lnTo>
                  <a:pt x="243" y="755"/>
                </a:lnTo>
                <a:lnTo>
                  <a:pt x="243" y="755"/>
                </a:lnTo>
                <a:lnTo>
                  <a:pt x="241" y="755"/>
                </a:lnTo>
                <a:lnTo>
                  <a:pt x="241" y="755"/>
                </a:lnTo>
                <a:lnTo>
                  <a:pt x="239" y="751"/>
                </a:lnTo>
                <a:lnTo>
                  <a:pt x="239" y="751"/>
                </a:lnTo>
                <a:lnTo>
                  <a:pt x="239" y="749"/>
                </a:lnTo>
                <a:lnTo>
                  <a:pt x="237" y="749"/>
                </a:lnTo>
                <a:lnTo>
                  <a:pt x="235" y="749"/>
                </a:lnTo>
                <a:lnTo>
                  <a:pt x="235" y="749"/>
                </a:lnTo>
                <a:lnTo>
                  <a:pt x="230" y="751"/>
                </a:lnTo>
                <a:lnTo>
                  <a:pt x="228" y="753"/>
                </a:lnTo>
                <a:lnTo>
                  <a:pt x="226" y="753"/>
                </a:lnTo>
                <a:lnTo>
                  <a:pt x="224" y="753"/>
                </a:lnTo>
                <a:lnTo>
                  <a:pt x="224" y="753"/>
                </a:lnTo>
                <a:lnTo>
                  <a:pt x="222" y="757"/>
                </a:lnTo>
                <a:lnTo>
                  <a:pt x="220" y="757"/>
                </a:lnTo>
                <a:lnTo>
                  <a:pt x="218" y="757"/>
                </a:lnTo>
                <a:lnTo>
                  <a:pt x="218" y="759"/>
                </a:lnTo>
                <a:lnTo>
                  <a:pt x="218" y="759"/>
                </a:lnTo>
                <a:lnTo>
                  <a:pt x="220" y="761"/>
                </a:lnTo>
                <a:lnTo>
                  <a:pt x="220" y="761"/>
                </a:lnTo>
                <a:lnTo>
                  <a:pt x="220" y="761"/>
                </a:lnTo>
                <a:lnTo>
                  <a:pt x="224" y="761"/>
                </a:lnTo>
                <a:lnTo>
                  <a:pt x="224" y="761"/>
                </a:lnTo>
                <a:lnTo>
                  <a:pt x="226" y="761"/>
                </a:lnTo>
                <a:lnTo>
                  <a:pt x="226" y="761"/>
                </a:lnTo>
                <a:lnTo>
                  <a:pt x="228" y="759"/>
                </a:lnTo>
                <a:lnTo>
                  <a:pt x="228" y="759"/>
                </a:lnTo>
                <a:lnTo>
                  <a:pt x="230" y="757"/>
                </a:lnTo>
                <a:lnTo>
                  <a:pt x="239" y="757"/>
                </a:lnTo>
                <a:lnTo>
                  <a:pt x="239" y="757"/>
                </a:lnTo>
                <a:lnTo>
                  <a:pt x="241" y="755"/>
                </a:lnTo>
                <a:lnTo>
                  <a:pt x="245" y="757"/>
                </a:lnTo>
                <a:lnTo>
                  <a:pt x="245" y="757"/>
                </a:lnTo>
                <a:lnTo>
                  <a:pt x="245" y="755"/>
                </a:lnTo>
                <a:close/>
                <a:moveTo>
                  <a:pt x="210" y="765"/>
                </a:moveTo>
                <a:lnTo>
                  <a:pt x="210" y="765"/>
                </a:lnTo>
                <a:lnTo>
                  <a:pt x="210" y="765"/>
                </a:lnTo>
                <a:lnTo>
                  <a:pt x="210" y="765"/>
                </a:lnTo>
                <a:lnTo>
                  <a:pt x="207" y="765"/>
                </a:lnTo>
                <a:lnTo>
                  <a:pt x="207" y="765"/>
                </a:lnTo>
                <a:lnTo>
                  <a:pt x="207" y="767"/>
                </a:lnTo>
                <a:lnTo>
                  <a:pt x="210" y="767"/>
                </a:lnTo>
                <a:lnTo>
                  <a:pt x="210" y="767"/>
                </a:lnTo>
                <a:lnTo>
                  <a:pt x="210" y="767"/>
                </a:lnTo>
                <a:lnTo>
                  <a:pt x="212" y="765"/>
                </a:lnTo>
                <a:lnTo>
                  <a:pt x="212" y="765"/>
                </a:lnTo>
                <a:lnTo>
                  <a:pt x="210" y="765"/>
                </a:lnTo>
                <a:close/>
                <a:moveTo>
                  <a:pt x="207" y="642"/>
                </a:moveTo>
                <a:lnTo>
                  <a:pt x="207" y="640"/>
                </a:lnTo>
                <a:lnTo>
                  <a:pt x="205" y="640"/>
                </a:lnTo>
                <a:lnTo>
                  <a:pt x="205" y="640"/>
                </a:lnTo>
                <a:lnTo>
                  <a:pt x="203" y="640"/>
                </a:lnTo>
                <a:lnTo>
                  <a:pt x="201" y="640"/>
                </a:lnTo>
                <a:lnTo>
                  <a:pt x="201" y="640"/>
                </a:lnTo>
                <a:lnTo>
                  <a:pt x="201" y="637"/>
                </a:lnTo>
                <a:lnTo>
                  <a:pt x="199" y="637"/>
                </a:lnTo>
                <a:lnTo>
                  <a:pt x="197" y="640"/>
                </a:lnTo>
                <a:lnTo>
                  <a:pt x="197" y="640"/>
                </a:lnTo>
                <a:lnTo>
                  <a:pt x="197" y="640"/>
                </a:lnTo>
                <a:lnTo>
                  <a:pt x="195" y="640"/>
                </a:lnTo>
                <a:lnTo>
                  <a:pt x="193" y="640"/>
                </a:lnTo>
                <a:lnTo>
                  <a:pt x="191" y="640"/>
                </a:lnTo>
                <a:lnTo>
                  <a:pt x="191" y="642"/>
                </a:lnTo>
                <a:lnTo>
                  <a:pt x="184" y="642"/>
                </a:lnTo>
                <a:lnTo>
                  <a:pt x="184" y="642"/>
                </a:lnTo>
                <a:lnTo>
                  <a:pt x="182" y="642"/>
                </a:lnTo>
                <a:lnTo>
                  <a:pt x="184" y="644"/>
                </a:lnTo>
                <a:lnTo>
                  <a:pt x="186" y="646"/>
                </a:lnTo>
                <a:lnTo>
                  <a:pt x="189" y="648"/>
                </a:lnTo>
                <a:lnTo>
                  <a:pt x="193" y="650"/>
                </a:lnTo>
                <a:lnTo>
                  <a:pt x="197" y="650"/>
                </a:lnTo>
                <a:lnTo>
                  <a:pt x="199" y="650"/>
                </a:lnTo>
                <a:lnTo>
                  <a:pt x="201" y="652"/>
                </a:lnTo>
                <a:lnTo>
                  <a:pt x="201" y="652"/>
                </a:lnTo>
                <a:lnTo>
                  <a:pt x="201" y="652"/>
                </a:lnTo>
                <a:lnTo>
                  <a:pt x="201" y="650"/>
                </a:lnTo>
                <a:lnTo>
                  <a:pt x="201" y="650"/>
                </a:lnTo>
                <a:lnTo>
                  <a:pt x="203" y="650"/>
                </a:lnTo>
                <a:lnTo>
                  <a:pt x="205" y="650"/>
                </a:lnTo>
                <a:lnTo>
                  <a:pt x="210" y="648"/>
                </a:lnTo>
                <a:lnTo>
                  <a:pt x="210" y="648"/>
                </a:lnTo>
                <a:lnTo>
                  <a:pt x="207" y="646"/>
                </a:lnTo>
                <a:lnTo>
                  <a:pt x="207" y="646"/>
                </a:lnTo>
                <a:lnTo>
                  <a:pt x="207" y="644"/>
                </a:lnTo>
                <a:lnTo>
                  <a:pt x="207" y="644"/>
                </a:lnTo>
                <a:lnTo>
                  <a:pt x="207" y="642"/>
                </a:lnTo>
                <a:lnTo>
                  <a:pt x="207" y="642"/>
                </a:lnTo>
                <a:close/>
                <a:moveTo>
                  <a:pt x="54" y="811"/>
                </a:moveTo>
                <a:lnTo>
                  <a:pt x="54" y="811"/>
                </a:lnTo>
                <a:lnTo>
                  <a:pt x="57" y="814"/>
                </a:lnTo>
                <a:lnTo>
                  <a:pt x="59" y="811"/>
                </a:lnTo>
                <a:lnTo>
                  <a:pt x="57" y="811"/>
                </a:lnTo>
                <a:lnTo>
                  <a:pt x="54" y="811"/>
                </a:lnTo>
                <a:close/>
                <a:moveTo>
                  <a:pt x="151" y="717"/>
                </a:moveTo>
                <a:lnTo>
                  <a:pt x="151" y="717"/>
                </a:lnTo>
                <a:lnTo>
                  <a:pt x="149" y="717"/>
                </a:lnTo>
                <a:lnTo>
                  <a:pt x="149" y="717"/>
                </a:lnTo>
                <a:lnTo>
                  <a:pt x="151" y="719"/>
                </a:lnTo>
                <a:lnTo>
                  <a:pt x="151" y="719"/>
                </a:lnTo>
                <a:lnTo>
                  <a:pt x="153" y="717"/>
                </a:lnTo>
                <a:lnTo>
                  <a:pt x="153" y="717"/>
                </a:lnTo>
                <a:lnTo>
                  <a:pt x="151" y="717"/>
                </a:lnTo>
                <a:close/>
                <a:moveTo>
                  <a:pt x="163" y="577"/>
                </a:moveTo>
                <a:lnTo>
                  <a:pt x="163" y="575"/>
                </a:lnTo>
                <a:lnTo>
                  <a:pt x="159" y="572"/>
                </a:lnTo>
                <a:lnTo>
                  <a:pt x="157" y="572"/>
                </a:lnTo>
                <a:lnTo>
                  <a:pt x="155" y="572"/>
                </a:lnTo>
                <a:lnTo>
                  <a:pt x="153" y="572"/>
                </a:lnTo>
                <a:lnTo>
                  <a:pt x="151" y="572"/>
                </a:lnTo>
                <a:lnTo>
                  <a:pt x="151" y="572"/>
                </a:lnTo>
                <a:lnTo>
                  <a:pt x="151" y="570"/>
                </a:lnTo>
                <a:lnTo>
                  <a:pt x="149" y="570"/>
                </a:lnTo>
                <a:lnTo>
                  <a:pt x="145" y="570"/>
                </a:lnTo>
                <a:lnTo>
                  <a:pt x="145" y="568"/>
                </a:lnTo>
                <a:lnTo>
                  <a:pt x="145" y="568"/>
                </a:lnTo>
                <a:lnTo>
                  <a:pt x="142" y="566"/>
                </a:lnTo>
                <a:lnTo>
                  <a:pt x="142" y="566"/>
                </a:lnTo>
                <a:lnTo>
                  <a:pt x="140" y="566"/>
                </a:lnTo>
                <a:lnTo>
                  <a:pt x="138" y="564"/>
                </a:lnTo>
                <a:lnTo>
                  <a:pt x="136" y="566"/>
                </a:lnTo>
                <a:lnTo>
                  <a:pt x="134" y="566"/>
                </a:lnTo>
                <a:lnTo>
                  <a:pt x="132" y="568"/>
                </a:lnTo>
                <a:lnTo>
                  <a:pt x="130" y="568"/>
                </a:lnTo>
                <a:lnTo>
                  <a:pt x="128" y="566"/>
                </a:lnTo>
                <a:lnTo>
                  <a:pt x="126" y="566"/>
                </a:lnTo>
                <a:lnTo>
                  <a:pt x="124" y="566"/>
                </a:lnTo>
                <a:lnTo>
                  <a:pt x="124" y="566"/>
                </a:lnTo>
                <a:lnTo>
                  <a:pt x="122" y="564"/>
                </a:lnTo>
                <a:lnTo>
                  <a:pt x="119" y="564"/>
                </a:lnTo>
                <a:lnTo>
                  <a:pt x="119" y="568"/>
                </a:lnTo>
                <a:lnTo>
                  <a:pt x="119" y="568"/>
                </a:lnTo>
                <a:lnTo>
                  <a:pt x="119" y="570"/>
                </a:lnTo>
                <a:lnTo>
                  <a:pt x="119" y="570"/>
                </a:lnTo>
                <a:lnTo>
                  <a:pt x="119" y="572"/>
                </a:lnTo>
                <a:lnTo>
                  <a:pt x="122" y="572"/>
                </a:lnTo>
                <a:lnTo>
                  <a:pt x="124" y="572"/>
                </a:lnTo>
                <a:lnTo>
                  <a:pt x="124" y="572"/>
                </a:lnTo>
                <a:lnTo>
                  <a:pt x="126" y="572"/>
                </a:lnTo>
                <a:lnTo>
                  <a:pt x="128" y="572"/>
                </a:lnTo>
                <a:lnTo>
                  <a:pt x="130" y="570"/>
                </a:lnTo>
                <a:lnTo>
                  <a:pt x="132" y="570"/>
                </a:lnTo>
                <a:lnTo>
                  <a:pt x="132" y="570"/>
                </a:lnTo>
                <a:lnTo>
                  <a:pt x="136" y="572"/>
                </a:lnTo>
                <a:lnTo>
                  <a:pt x="138" y="572"/>
                </a:lnTo>
                <a:lnTo>
                  <a:pt x="140" y="575"/>
                </a:lnTo>
                <a:lnTo>
                  <a:pt x="140" y="575"/>
                </a:lnTo>
                <a:lnTo>
                  <a:pt x="140" y="577"/>
                </a:lnTo>
                <a:lnTo>
                  <a:pt x="142" y="577"/>
                </a:lnTo>
                <a:lnTo>
                  <a:pt x="142" y="577"/>
                </a:lnTo>
                <a:lnTo>
                  <a:pt x="145" y="577"/>
                </a:lnTo>
                <a:lnTo>
                  <a:pt x="147" y="579"/>
                </a:lnTo>
                <a:lnTo>
                  <a:pt x="147" y="579"/>
                </a:lnTo>
                <a:lnTo>
                  <a:pt x="149" y="579"/>
                </a:lnTo>
                <a:lnTo>
                  <a:pt x="149" y="581"/>
                </a:lnTo>
                <a:lnTo>
                  <a:pt x="149" y="581"/>
                </a:lnTo>
                <a:lnTo>
                  <a:pt x="151" y="581"/>
                </a:lnTo>
                <a:lnTo>
                  <a:pt x="151" y="581"/>
                </a:lnTo>
                <a:lnTo>
                  <a:pt x="151" y="579"/>
                </a:lnTo>
                <a:lnTo>
                  <a:pt x="153" y="579"/>
                </a:lnTo>
                <a:lnTo>
                  <a:pt x="155" y="577"/>
                </a:lnTo>
                <a:lnTo>
                  <a:pt x="157" y="577"/>
                </a:lnTo>
                <a:lnTo>
                  <a:pt x="161" y="577"/>
                </a:lnTo>
                <a:lnTo>
                  <a:pt x="163" y="577"/>
                </a:lnTo>
                <a:close/>
                <a:moveTo>
                  <a:pt x="176" y="780"/>
                </a:moveTo>
                <a:lnTo>
                  <a:pt x="174" y="778"/>
                </a:lnTo>
                <a:lnTo>
                  <a:pt x="172" y="778"/>
                </a:lnTo>
                <a:lnTo>
                  <a:pt x="172" y="780"/>
                </a:lnTo>
                <a:lnTo>
                  <a:pt x="170" y="780"/>
                </a:lnTo>
                <a:lnTo>
                  <a:pt x="170" y="780"/>
                </a:lnTo>
                <a:lnTo>
                  <a:pt x="168" y="782"/>
                </a:lnTo>
                <a:lnTo>
                  <a:pt x="168" y="782"/>
                </a:lnTo>
                <a:lnTo>
                  <a:pt x="168" y="784"/>
                </a:lnTo>
                <a:lnTo>
                  <a:pt x="168" y="784"/>
                </a:lnTo>
                <a:lnTo>
                  <a:pt x="168" y="784"/>
                </a:lnTo>
                <a:lnTo>
                  <a:pt x="168" y="784"/>
                </a:lnTo>
                <a:lnTo>
                  <a:pt x="166" y="784"/>
                </a:lnTo>
                <a:lnTo>
                  <a:pt x="166" y="784"/>
                </a:lnTo>
                <a:lnTo>
                  <a:pt x="163" y="784"/>
                </a:lnTo>
                <a:lnTo>
                  <a:pt x="163" y="786"/>
                </a:lnTo>
                <a:lnTo>
                  <a:pt x="163" y="786"/>
                </a:lnTo>
                <a:lnTo>
                  <a:pt x="163" y="788"/>
                </a:lnTo>
                <a:lnTo>
                  <a:pt x="161" y="788"/>
                </a:lnTo>
                <a:lnTo>
                  <a:pt x="161" y="788"/>
                </a:lnTo>
                <a:lnTo>
                  <a:pt x="161" y="791"/>
                </a:lnTo>
                <a:lnTo>
                  <a:pt x="159" y="791"/>
                </a:lnTo>
                <a:lnTo>
                  <a:pt x="159" y="793"/>
                </a:lnTo>
                <a:lnTo>
                  <a:pt x="157" y="793"/>
                </a:lnTo>
                <a:lnTo>
                  <a:pt x="159" y="793"/>
                </a:lnTo>
                <a:lnTo>
                  <a:pt x="163" y="791"/>
                </a:lnTo>
                <a:lnTo>
                  <a:pt x="163" y="791"/>
                </a:lnTo>
                <a:lnTo>
                  <a:pt x="166" y="788"/>
                </a:lnTo>
                <a:lnTo>
                  <a:pt x="166" y="788"/>
                </a:lnTo>
                <a:lnTo>
                  <a:pt x="166" y="788"/>
                </a:lnTo>
                <a:lnTo>
                  <a:pt x="168" y="788"/>
                </a:lnTo>
                <a:lnTo>
                  <a:pt x="168" y="786"/>
                </a:lnTo>
                <a:lnTo>
                  <a:pt x="170" y="784"/>
                </a:lnTo>
                <a:lnTo>
                  <a:pt x="174" y="782"/>
                </a:lnTo>
                <a:lnTo>
                  <a:pt x="176" y="782"/>
                </a:lnTo>
                <a:lnTo>
                  <a:pt x="176" y="782"/>
                </a:lnTo>
                <a:lnTo>
                  <a:pt x="176" y="780"/>
                </a:lnTo>
                <a:lnTo>
                  <a:pt x="176" y="780"/>
                </a:lnTo>
                <a:close/>
                <a:moveTo>
                  <a:pt x="197" y="776"/>
                </a:moveTo>
                <a:lnTo>
                  <a:pt x="195" y="776"/>
                </a:lnTo>
                <a:lnTo>
                  <a:pt x="195" y="776"/>
                </a:lnTo>
                <a:lnTo>
                  <a:pt x="195" y="774"/>
                </a:lnTo>
                <a:lnTo>
                  <a:pt x="199" y="772"/>
                </a:lnTo>
                <a:lnTo>
                  <a:pt x="199" y="772"/>
                </a:lnTo>
                <a:lnTo>
                  <a:pt x="197" y="770"/>
                </a:lnTo>
                <a:lnTo>
                  <a:pt x="197" y="770"/>
                </a:lnTo>
                <a:lnTo>
                  <a:pt x="197" y="770"/>
                </a:lnTo>
                <a:lnTo>
                  <a:pt x="197" y="772"/>
                </a:lnTo>
                <a:lnTo>
                  <a:pt x="195" y="772"/>
                </a:lnTo>
                <a:lnTo>
                  <a:pt x="195" y="774"/>
                </a:lnTo>
                <a:lnTo>
                  <a:pt x="195" y="772"/>
                </a:lnTo>
                <a:lnTo>
                  <a:pt x="193" y="770"/>
                </a:lnTo>
                <a:lnTo>
                  <a:pt x="193" y="770"/>
                </a:lnTo>
                <a:lnTo>
                  <a:pt x="193" y="770"/>
                </a:lnTo>
                <a:lnTo>
                  <a:pt x="191" y="770"/>
                </a:lnTo>
                <a:lnTo>
                  <a:pt x="189" y="772"/>
                </a:lnTo>
                <a:lnTo>
                  <a:pt x="189" y="772"/>
                </a:lnTo>
                <a:lnTo>
                  <a:pt x="186" y="772"/>
                </a:lnTo>
                <a:lnTo>
                  <a:pt x="186" y="772"/>
                </a:lnTo>
                <a:lnTo>
                  <a:pt x="186" y="774"/>
                </a:lnTo>
                <a:lnTo>
                  <a:pt x="186" y="774"/>
                </a:lnTo>
                <a:lnTo>
                  <a:pt x="186" y="774"/>
                </a:lnTo>
                <a:lnTo>
                  <a:pt x="189" y="774"/>
                </a:lnTo>
                <a:lnTo>
                  <a:pt x="189" y="774"/>
                </a:lnTo>
                <a:lnTo>
                  <a:pt x="191" y="774"/>
                </a:lnTo>
                <a:lnTo>
                  <a:pt x="191" y="776"/>
                </a:lnTo>
                <a:lnTo>
                  <a:pt x="193" y="776"/>
                </a:lnTo>
                <a:lnTo>
                  <a:pt x="191" y="776"/>
                </a:lnTo>
                <a:lnTo>
                  <a:pt x="191" y="778"/>
                </a:lnTo>
                <a:lnTo>
                  <a:pt x="191" y="778"/>
                </a:lnTo>
                <a:lnTo>
                  <a:pt x="191" y="778"/>
                </a:lnTo>
                <a:lnTo>
                  <a:pt x="191" y="776"/>
                </a:lnTo>
                <a:lnTo>
                  <a:pt x="189" y="776"/>
                </a:lnTo>
                <a:lnTo>
                  <a:pt x="189" y="776"/>
                </a:lnTo>
                <a:lnTo>
                  <a:pt x="186" y="778"/>
                </a:lnTo>
                <a:lnTo>
                  <a:pt x="186" y="780"/>
                </a:lnTo>
                <a:lnTo>
                  <a:pt x="184" y="780"/>
                </a:lnTo>
                <a:lnTo>
                  <a:pt x="182" y="780"/>
                </a:lnTo>
                <a:lnTo>
                  <a:pt x="180" y="782"/>
                </a:lnTo>
                <a:lnTo>
                  <a:pt x="178" y="782"/>
                </a:lnTo>
                <a:lnTo>
                  <a:pt x="178" y="782"/>
                </a:lnTo>
                <a:lnTo>
                  <a:pt x="176" y="784"/>
                </a:lnTo>
                <a:lnTo>
                  <a:pt x="176" y="784"/>
                </a:lnTo>
                <a:lnTo>
                  <a:pt x="178" y="784"/>
                </a:lnTo>
                <a:lnTo>
                  <a:pt x="180" y="784"/>
                </a:lnTo>
                <a:lnTo>
                  <a:pt x="180" y="784"/>
                </a:lnTo>
                <a:lnTo>
                  <a:pt x="180" y="784"/>
                </a:lnTo>
                <a:lnTo>
                  <a:pt x="182" y="784"/>
                </a:lnTo>
                <a:lnTo>
                  <a:pt x="182" y="784"/>
                </a:lnTo>
                <a:lnTo>
                  <a:pt x="182" y="782"/>
                </a:lnTo>
                <a:lnTo>
                  <a:pt x="184" y="782"/>
                </a:lnTo>
                <a:lnTo>
                  <a:pt x="184" y="782"/>
                </a:lnTo>
                <a:lnTo>
                  <a:pt x="184" y="782"/>
                </a:lnTo>
                <a:lnTo>
                  <a:pt x="186" y="782"/>
                </a:lnTo>
                <a:lnTo>
                  <a:pt x="189" y="780"/>
                </a:lnTo>
                <a:lnTo>
                  <a:pt x="191" y="780"/>
                </a:lnTo>
                <a:lnTo>
                  <a:pt x="191" y="780"/>
                </a:lnTo>
                <a:lnTo>
                  <a:pt x="193" y="780"/>
                </a:lnTo>
                <a:lnTo>
                  <a:pt x="195" y="778"/>
                </a:lnTo>
                <a:lnTo>
                  <a:pt x="197" y="776"/>
                </a:lnTo>
                <a:lnTo>
                  <a:pt x="197" y="776"/>
                </a:lnTo>
                <a:lnTo>
                  <a:pt x="199" y="776"/>
                </a:lnTo>
                <a:lnTo>
                  <a:pt x="197" y="776"/>
                </a:lnTo>
                <a:lnTo>
                  <a:pt x="197" y="776"/>
                </a:lnTo>
                <a:close/>
                <a:moveTo>
                  <a:pt x="149" y="793"/>
                </a:moveTo>
                <a:lnTo>
                  <a:pt x="147" y="793"/>
                </a:lnTo>
                <a:lnTo>
                  <a:pt x="145" y="793"/>
                </a:lnTo>
                <a:lnTo>
                  <a:pt x="145" y="793"/>
                </a:lnTo>
                <a:lnTo>
                  <a:pt x="145" y="793"/>
                </a:lnTo>
                <a:lnTo>
                  <a:pt x="147" y="793"/>
                </a:lnTo>
                <a:lnTo>
                  <a:pt x="149" y="793"/>
                </a:lnTo>
                <a:lnTo>
                  <a:pt x="149" y="793"/>
                </a:lnTo>
                <a:lnTo>
                  <a:pt x="149" y="793"/>
                </a:lnTo>
                <a:lnTo>
                  <a:pt x="149" y="793"/>
                </a:lnTo>
                <a:lnTo>
                  <a:pt x="149" y="793"/>
                </a:lnTo>
                <a:close/>
                <a:moveTo>
                  <a:pt x="300" y="1310"/>
                </a:moveTo>
                <a:lnTo>
                  <a:pt x="300" y="1310"/>
                </a:lnTo>
                <a:lnTo>
                  <a:pt x="300" y="1308"/>
                </a:lnTo>
                <a:lnTo>
                  <a:pt x="300" y="1308"/>
                </a:lnTo>
                <a:lnTo>
                  <a:pt x="300" y="1306"/>
                </a:lnTo>
                <a:lnTo>
                  <a:pt x="295" y="1306"/>
                </a:lnTo>
                <a:lnTo>
                  <a:pt x="293" y="1308"/>
                </a:lnTo>
                <a:lnTo>
                  <a:pt x="293" y="1310"/>
                </a:lnTo>
                <a:lnTo>
                  <a:pt x="293" y="1310"/>
                </a:lnTo>
                <a:lnTo>
                  <a:pt x="295" y="1310"/>
                </a:lnTo>
                <a:lnTo>
                  <a:pt x="295" y="1313"/>
                </a:lnTo>
                <a:lnTo>
                  <a:pt x="298" y="1313"/>
                </a:lnTo>
                <a:lnTo>
                  <a:pt x="298" y="1313"/>
                </a:lnTo>
                <a:lnTo>
                  <a:pt x="300" y="1310"/>
                </a:lnTo>
                <a:lnTo>
                  <a:pt x="300" y="1310"/>
                </a:lnTo>
                <a:close/>
                <a:moveTo>
                  <a:pt x="295" y="749"/>
                </a:moveTo>
                <a:lnTo>
                  <a:pt x="295" y="749"/>
                </a:lnTo>
                <a:lnTo>
                  <a:pt x="295" y="749"/>
                </a:lnTo>
                <a:lnTo>
                  <a:pt x="298" y="749"/>
                </a:lnTo>
                <a:lnTo>
                  <a:pt x="298" y="747"/>
                </a:lnTo>
                <a:lnTo>
                  <a:pt x="295" y="747"/>
                </a:lnTo>
                <a:lnTo>
                  <a:pt x="295" y="747"/>
                </a:lnTo>
                <a:lnTo>
                  <a:pt x="295" y="747"/>
                </a:lnTo>
                <a:lnTo>
                  <a:pt x="295" y="747"/>
                </a:lnTo>
                <a:lnTo>
                  <a:pt x="295" y="749"/>
                </a:lnTo>
                <a:lnTo>
                  <a:pt x="295" y="749"/>
                </a:lnTo>
                <a:lnTo>
                  <a:pt x="295" y="749"/>
                </a:lnTo>
                <a:lnTo>
                  <a:pt x="295" y="749"/>
                </a:lnTo>
                <a:lnTo>
                  <a:pt x="295" y="749"/>
                </a:lnTo>
                <a:close/>
                <a:moveTo>
                  <a:pt x="258" y="751"/>
                </a:moveTo>
                <a:lnTo>
                  <a:pt x="256" y="751"/>
                </a:lnTo>
                <a:lnTo>
                  <a:pt x="254" y="751"/>
                </a:lnTo>
                <a:lnTo>
                  <a:pt x="256" y="753"/>
                </a:lnTo>
                <a:lnTo>
                  <a:pt x="256" y="753"/>
                </a:lnTo>
                <a:lnTo>
                  <a:pt x="256" y="753"/>
                </a:lnTo>
                <a:lnTo>
                  <a:pt x="256" y="753"/>
                </a:lnTo>
                <a:lnTo>
                  <a:pt x="258" y="753"/>
                </a:lnTo>
                <a:lnTo>
                  <a:pt x="258" y="751"/>
                </a:lnTo>
                <a:lnTo>
                  <a:pt x="258" y="751"/>
                </a:lnTo>
                <a:lnTo>
                  <a:pt x="258" y="751"/>
                </a:lnTo>
                <a:close/>
                <a:moveTo>
                  <a:pt x="293" y="1939"/>
                </a:moveTo>
                <a:lnTo>
                  <a:pt x="293" y="1939"/>
                </a:lnTo>
                <a:lnTo>
                  <a:pt x="291" y="1939"/>
                </a:lnTo>
                <a:lnTo>
                  <a:pt x="291" y="1939"/>
                </a:lnTo>
                <a:lnTo>
                  <a:pt x="291" y="1941"/>
                </a:lnTo>
                <a:lnTo>
                  <a:pt x="293" y="1941"/>
                </a:lnTo>
                <a:lnTo>
                  <a:pt x="293" y="1941"/>
                </a:lnTo>
                <a:lnTo>
                  <a:pt x="293" y="1941"/>
                </a:lnTo>
                <a:lnTo>
                  <a:pt x="293" y="1941"/>
                </a:lnTo>
                <a:lnTo>
                  <a:pt x="293" y="1939"/>
                </a:lnTo>
                <a:lnTo>
                  <a:pt x="293" y="1939"/>
                </a:lnTo>
                <a:close/>
                <a:moveTo>
                  <a:pt x="298" y="751"/>
                </a:moveTo>
                <a:lnTo>
                  <a:pt x="300" y="751"/>
                </a:lnTo>
                <a:lnTo>
                  <a:pt x="300" y="751"/>
                </a:lnTo>
                <a:lnTo>
                  <a:pt x="300" y="749"/>
                </a:lnTo>
                <a:lnTo>
                  <a:pt x="298" y="749"/>
                </a:lnTo>
                <a:lnTo>
                  <a:pt x="298" y="749"/>
                </a:lnTo>
                <a:lnTo>
                  <a:pt x="298" y="751"/>
                </a:lnTo>
                <a:lnTo>
                  <a:pt x="298" y="751"/>
                </a:lnTo>
                <a:close/>
                <a:moveTo>
                  <a:pt x="281" y="744"/>
                </a:moveTo>
                <a:lnTo>
                  <a:pt x="281" y="742"/>
                </a:lnTo>
                <a:lnTo>
                  <a:pt x="281" y="742"/>
                </a:lnTo>
                <a:lnTo>
                  <a:pt x="281" y="742"/>
                </a:lnTo>
                <a:lnTo>
                  <a:pt x="281" y="744"/>
                </a:lnTo>
                <a:lnTo>
                  <a:pt x="281" y="744"/>
                </a:lnTo>
                <a:lnTo>
                  <a:pt x="281" y="744"/>
                </a:lnTo>
                <a:lnTo>
                  <a:pt x="281" y="742"/>
                </a:lnTo>
                <a:lnTo>
                  <a:pt x="281" y="742"/>
                </a:lnTo>
                <a:lnTo>
                  <a:pt x="279" y="742"/>
                </a:lnTo>
                <a:lnTo>
                  <a:pt x="279" y="742"/>
                </a:lnTo>
                <a:lnTo>
                  <a:pt x="279" y="742"/>
                </a:lnTo>
                <a:lnTo>
                  <a:pt x="277" y="744"/>
                </a:lnTo>
                <a:lnTo>
                  <a:pt x="277" y="744"/>
                </a:lnTo>
                <a:lnTo>
                  <a:pt x="279" y="747"/>
                </a:lnTo>
                <a:lnTo>
                  <a:pt x="279" y="747"/>
                </a:lnTo>
                <a:lnTo>
                  <a:pt x="279" y="747"/>
                </a:lnTo>
                <a:lnTo>
                  <a:pt x="279" y="747"/>
                </a:lnTo>
                <a:lnTo>
                  <a:pt x="281" y="747"/>
                </a:lnTo>
                <a:lnTo>
                  <a:pt x="283" y="747"/>
                </a:lnTo>
                <a:lnTo>
                  <a:pt x="283" y="747"/>
                </a:lnTo>
                <a:lnTo>
                  <a:pt x="283" y="747"/>
                </a:lnTo>
                <a:lnTo>
                  <a:pt x="281" y="744"/>
                </a:lnTo>
                <a:close/>
                <a:moveTo>
                  <a:pt x="283" y="742"/>
                </a:moveTo>
                <a:lnTo>
                  <a:pt x="283" y="744"/>
                </a:lnTo>
                <a:lnTo>
                  <a:pt x="283" y="744"/>
                </a:lnTo>
                <a:lnTo>
                  <a:pt x="285" y="744"/>
                </a:lnTo>
                <a:lnTo>
                  <a:pt x="285" y="744"/>
                </a:lnTo>
                <a:lnTo>
                  <a:pt x="285" y="742"/>
                </a:lnTo>
                <a:lnTo>
                  <a:pt x="283" y="742"/>
                </a:lnTo>
                <a:close/>
                <a:moveTo>
                  <a:pt x="291" y="747"/>
                </a:moveTo>
                <a:lnTo>
                  <a:pt x="291" y="744"/>
                </a:lnTo>
                <a:lnTo>
                  <a:pt x="291" y="744"/>
                </a:lnTo>
                <a:lnTo>
                  <a:pt x="291" y="744"/>
                </a:lnTo>
                <a:lnTo>
                  <a:pt x="289" y="747"/>
                </a:lnTo>
                <a:lnTo>
                  <a:pt x="289" y="747"/>
                </a:lnTo>
                <a:lnTo>
                  <a:pt x="289" y="747"/>
                </a:lnTo>
                <a:lnTo>
                  <a:pt x="287" y="749"/>
                </a:lnTo>
                <a:lnTo>
                  <a:pt x="287" y="749"/>
                </a:lnTo>
                <a:lnTo>
                  <a:pt x="287" y="749"/>
                </a:lnTo>
                <a:lnTo>
                  <a:pt x="287" y="749"/>
                </a:lnTo>
                <a:lnTo>
                  <a:pt x="287" y="751"/>
                </a:lnTo>
                <a:lnTo>
                  <a:pt x="287" y="753"/>
                </a:lnTo>
                <a:lnTo>
                  <a:pt x="287" y="751"/>
                </a:lnTo>
                <a:lnTo>
                  <a:pt x="289" y="749"/>
                </a:lnTo>
                <a:lnTo>
                  <a:pt x="289" y="749"/>
                </a:lnTo>
                <a:lnTo>
                  <a:pt x="291" y="749"/>
                </a:lnTo>
                <a:lnTo>
                  <a:pt x="291" y="749"/>
                </a:lnTo>
                <a:lnTo>
                  <a:pt x="291" y="749"/>
                </a:lnTo>
                <a:lnTo>
                  <a:pt x="291" y="747"/>
                </a:lnTo>
                <a:lnTo>
                  <a:pt x="291" y="747"/>
                </a:lnTo>
                <a:lnTo>
                  <a:pt x="291" y="747"/>
                </a:lnTo>
                <a:close/>
                <a:moveTo>
                  <a:pt x="287" y="1310"/>
                </a:moveTo>
                <a:lnTo>
                  <a:pt x="287" y="1313"/>
                </a:lnTo>
                <a:lnTo>
                  <a:pt x="287" y="1313"/>
                </a:lnTo>
                <a:lnTo>
                  <a:pt x="287" y="1313"/>
                </a:lnTo>
                <a:lnTo>
                  <a:pt x="287" y="1313"/>
                </a:lnTo>
                <a:lnTo>
                  <a:pt x="287" y="1313"/>
                </a:lnTo>
                <a:lnTo>
                  <a:pt x="287" y="1313"/>
                </a:lnTo>
                <a:lnTo>
                  <a:pt x="289" y="1313"/>
                </a:lnTo>
                <a:lnTo>
                  <a:pt x="289" y="1310"/>
                </a:lnTo>
                <a:lnTo>
                  <a:pt x="289" y="1310"/>
                </a:lnTo>
                <a:lnTo>
                  <a:pt x="289" y="1310"/>
                </a:lnTo>
                <a:lnTo>
                  <a:pt x="287" y="1310"/>
                </a:lnTo>
                <a:close/>
                <a:moveTo>
                  <a:pt x="205" y="767"/>
                </a:moveTo>
                <a:lnTo>
                  <a:pt x="205" y="765"/>
                </a:lnTo>
                <a:lnTo>
                  <a:pt x="203" y="765"/>
                </a:lnTo>
                <a:lnTo>
                  <a:pt x="203" y="765"/>
                </a:lnTo>
                <a:lnTo>
                  <a:pt x="201" y="767"/>
                </a:lnTo>
                <a:lnTo>
                  <a:pt x="201" y="767"/>
                </a:lnTo>
                <a:lnTo>
                  <a:pt x="201" y="767"/>
                </a:lnTo>
                <a:lnTo>
                  <a:pt x="201" y="770"/>
                </a:lnTo>
                <a:lnTo>
                  <a:pt x="203" y="770"/>
                </a:lnTo>
                <a:lnTo>
                  <a:pt x="203" y="770"/>
                </a:lnTo>
                <a:lnTo>
                  <a:pt x="203" y="770"/>
                </a:lnTo>
                <a:lnTo>
                  <a:pt x="205" y="770"/>
                </a:lnTo>
                <a:lnTo>
                  <a:pt x="205" y="770"/>
                </a:lnTo>
                <a:lnTo>
                  <a:pt x="207" y="767"/>
                </a:lnTo>
                <a:lnTo>
                  <a:pt x="207" y="767"/>
                </a:lnTo>
                <a:lnTo>
                  <a:pt x="207" y="767"/>
                </a:lnTo>
                <a:lnTo>
                  <a:pt x="205" y="767"/>
                </a:lnTo>
                <a:close/>
                <a:moveTo>
                  <a:pt x="84" y="805"/>
                </a:moveTo>
                <a:lnTo>
                  <a:pt x="86" y="805"/>
                </a:lnTo>
                <a:lnTo>
                  <a:pt x="86" y="803"/>
                </a:lnTo>
                <a:lnTo>
                  <a:pt x="86" y="803"/>
                </a:lnTo>
                <a:lnTo>
                  <a:pt x="86" y="801"/>
                </a:lnTo>
                <a:lnTo>
                  <a:pt x="84" y="801"/>
                </a:lnTo>
                <a:lnTo>
                  <a:pt x="82" y="801"/>
                </a:lnTo>
                <a:lnTo>
                  <a:pt x="82" y="803"/>
                </a:lnTo>
                <a:lnTo>
                  <a:pt x="80" y="803"/>
                </a:lnTo>
                <a:lnTo>
                  <a:pt x="82" y="803"/>
                </a:lnTo>
                <a:lnTo>
                  <a:pt x="84" y="803"/>
                </a:lnTo>
                <a:lnTo>
                  <a:pt x="82" y="805"/>
                </a:lnTo>
                <a:lnTo>
                  <a:pt x="80" y="805"/>
                </a:lnTo>
                <a:lnTo>
                  <a:pt x="78" y="807"/>
                </a:lnTo>
                <a:lnTo>
                  <a:pt x="73" y="807"/>
                </a:lnTo>
                <a:lnTo>
                  <a:pt x="71" y="807"/>
                </a:lnTo>
                <a:lnTo>
                  <a:pt x="69" y="807"/>
                </a:lnTo>
                <a:lnTo>
                  <a:pt x="69" y="809"/>
                </a:lnTo>
                <a:lnTo>
                  <a:pt x="69" y="809"/>
                </a:lnTo>
                <a:lnTo>
                  <a:pt x="78" y="807"/>
                </a:lnTo>
                <a:lnTo>
                  <a:pt x="82" y="807"/>
                </a:lnTo>
                <a:lnTo>
                  <a:pt x="86" y="807"/>
                </a:lnTo>
                <a:lnTo>
                  <a:pt x="84" y="805"/>
                </a:lnTo>
                <a:lnTo>
                  <a:pt x="84" y="805"/>
                </a:lnTo>
                <a:close/>
                <a:moveTo>
                  <a:pt x="101" y="807"/>
                </a:moveTo>
                <a:lnTo>
                  <a:pt x="96" y="807"/>
                </a:lnTo>
                <a:lnTo>
                  <a:pt x="94" y="807"/>
                </a:lnTo>
                <a:lnTo>
                  <a:pt x="92" y="805"/>
                </a:lnTo>
                <a:lnTo>
                  <a:pt x="90" y="807"/>
                </a:lnTo>
                <a:lnTo>
                  <a:pt x="90" y="807"/>
                </a:lnTo>
                <a:lnTo>
                  <a:pt x="88" y="807"/>
                </a:lnTo>
                <a:lnTo>
                  <a:pt x="88" y="807"/>
                </a:lnTo>
                <a:lnTo>
                  <a:pt x="88" y="807"/>
                </a:lnTo>
                <a:lnTo>
                  <a:pt x="88" y="807"/>
                </a:lnTo>
                <a:lnTo>
                  <a:pt x="88" y="807"/>
                </a:lnTo>
                <a:lnTo>
                  <a:pt x="90" y="807"/>
                </a:lnTo>
                <a:lnTo>
                  <a:pt x="92" y="807"/>
                </a:lnTo>
                <a:lnTo>
                  <a:pt x="94" y="807"/>
                </a:lnTo>
                <a:lnTo>
                  <a:pt x="96" y="807"/>
                </a:lnTo>
                <a:lnTo>
                  <a:pt x="98" y="807"/>
                </a:lnTo>
                <a:lnTo>
                  <a:pt x="98" y="807"/>
                </a:lnTo>
                <a:lnTo>
                  <a:pt x="101" y="807"/>
                </a:lnTo>
                <a:lnTo>
                  <a:pt x="101" y="807"/>
                </a:lnTo>
                <a:lnTo>
                  <a:pt x="101" y="807"/>
                </a:lnTo>
                <a:close/>
                <a:moveTo>
                  <a:pt x="86" y="1902"/>
                </a:moveTo>
                <a:lnTo>
                  <a:pt x="86" y="1902"/>
                </a:lnTo>
                <a:lnTo>
                  <a:pt x="86" y="1902"/>
                </a:lnTo>
                <a:lnTo>
                  <a:pt x="86" y="1902"/>
                </a:lnTo>
                <a:lnTo>
                  <a:pt x="88" y="1902"/>
                </a:lnTo>
                <a:lnTo>
                  <a:pt x="88" y="1902"/>
                </a:lnTo>
                <a:lnTo>
                  <a:pt x="88" y="1902"/>
                </a:lnTo>
                <a:lnTo>
                  <a:pt x="88" y="1902"/>
                </a:lnTo>
                <a:lnTo>
                  <a:pt x="88" y="1902"/>
                </a:lnTo>
                <a:lnTo>
                  <a:pt x="86" y="1902"/>
                </a:lnTo>
                <a:close/>
                <a:moveTo>
                  <a:pt x="111" y="803"/>
                </a:moveTo>
                <a:lnTo>
                  <a:pt x="111" y="801"/>
                </a:lnTo>
                <a:lnTo>
                  <a:pt x="109" y="801"/>
                </a:lnTo>
                <a:lnTo>
                  <a:pt x="109" y="803"/>
                </a:lnTo>
                <a:lnTo>
                  <a:pt x="107" y="803"/>
                </a:lnTo>
                <a:lnTo>
                  <a:pt x="107" y="803"/>
                </a:lnTo>
                <a:lnTo>
                  <a:pt x="109" y="803"/>
                </a:lnTo>
                <a:lnTo>
                  <a:pt x="109" y="803"/>
                </a:lnTo>
                <a:lnTo>
                  <a:pt x="111" y="803"/>
                </a:lnTo>
                <a:close/>
                <a:moveTo>
                  <a:pt x="111" y="640"/>
                </a:moveTo>
                <a:lnTo>
                  <a:pt x="113" y="640"/>
                </a:lnTo>
                <a:lnTo>
                  <a:pt x="111" y="640"/>
                </a:lnTo>
                <a:lnTo>
                  <a:pt x="111" y="637"/>
                </a:lnTo>
                <a:lnTo>
                  <a:pt x="109" y="637"/>
                </a:lnTo>
                <a:lnTo>
                  <a:pt x="105" y="637"/>
                </a:lnTo>
                <a:lnTo>
                  <a:pt x="103" y="635"/>
                </a:lnTo>
                <a:lnTo>
                  <a:pt x="103" y="633"/>
                </a:lnTo>
                <a:lnTo>
                  <a:pt x="101" y="635"/>
                </a:lnTo>
                <a:lnTo>
                  <a:pt x="101" y="635"/>
                </a:lnTo>
                <a:lnTo>
                  <a:pt x="103" y="637"/>
                </a:lnTo>
                <a:lnTo>
                  <a:pt x="107" y="640"/>
                </a:lnTo>
                <a:lnTo>
                  <a:pt x="111" y="640"/>
                </a:lnTo>
                <a:close/>
                <a:moveTo>
                  <a:pt x="80" y="1698"/>
                </a:moveTo>
                <a:lnTo>
                  <a:pt x="80" y="1698"/>
                </a:lnTo>
                <a:lnTo>
                  <a:pt x="80" y="1698"/>
                </a:lnTo>
                <a:lnTo>
                  <a:pt x="80" y="1698"/>
                </a:lnTo>
                <a:lnTo>
                  <a:pt x="80" y="1698"/>
                </a:lnTo>
                <a:lnTo>
                  <a:pt x="80" y="1698"/>
                </a:lnTo>
                <a:lnTo>
                  <a:pt x="80" y="1698"/>
                </a:lnTo>
                <a:lnTo>
                  <a:pt x="80" y="1698"/>
                </a:lnTo>
                <a:lnTo>
                  <a:pt x="80" y="1698"/>
                </a:lnTo>
                <a:lnTo>
                  <a:pt x="80" y="1698"/>
                </a:lnTo>
                <a:lnTo>
                  <a:pt x="80" y="1698"/>
                </a:lnTo>
                <a:lnTo>
                  <a:pt x="80" y="1698"/>
                </a:lnTo>
                <a:lnTo>
                  <a:pt x="80" y="1698"/>
                </a:lnTo>
                <a:lnTo>
                  <a:pt x="80" y="1698"/>
                </a:lnTo>
                <a:close/>
                <a:moveTo>
                  <a:pt x="71" y="1939"/>
                </a:moveTo>
                <a:lnTo>
                  <a:pt x="69" y="1939"/>
                </a:lnTo>
                <a:lnTo>
                  <a:pt x="69" y="1939"/>
                </a:lnTo>
                <a:lnTo>
                  <a:pt x="69" y="1939"/>
                </a:lnTo>
                <a:lnTo>
                  <a:pt x="69" y="1939"/>
                </a:lnTo>
                <a:lnTo>
                  <a:pt x="67" y="1939"/>
                </a:lnTo>
                <a:lnTo>
                  <a:pt x="67" y="1939"/>
                </a:lnTo>
                <a:lnTo>
                  <a:pt x="67" y="1937"/>
                </a:lnTo>
                <a:lnTo>
                  <a:pt x="67" y="1939"/>
                </a:lnTo>
                <a:lnTo>
                  <a:pt x="67" y="1939"/>
                </a:lnTo>
                <a:lnTo>
                  <a:pt x="69" y="1939"/>
                </a:lnTo>
                <a:lnTo>
                  <a:pt x="69" y="1941"/>
                </a:lnTo>
                <a:lnTo>
                  <a:pt x="71" y="1939"/>
                </a:lnTo>
                <a:lnTo>
                  <a:pt x="71" y="1939"/>
                </a:lnTo>
                <a:lnTo>
                  <a:pt x="71" y="1939"/>
                </a:lnTo>
                <a:lnTo>
                  <a:pt x="71" y="1939"/>
                </a:lnTo>
                <a:close/>
                <a:moveTo>
                  <a:pt x="57" y="807"/>
                </a:moveTo>
                <a:lnTo>
                  <a:pt x="57" y="807"/>
                </a:lnTo>
                <a:lnTo>
                  <a:pt x="57" y="807"/>
                </a:lnTo>
                <a:lnTo>
                  <a:pt x="54" y="807"/>
                </a:lnTo>
                <a:lnTo>
                  <a:pt x="54" y="807"/>
                </a:lnTo>
                <a:lnTo>
                  <a:pt x="57" y="809"/>
                </a:lnTo>
                <a:lnTo>
                  <a:pt x="57" y="809"/>
                </a:lnTo>
                <a:lnTo>
                  <a:pt x="59" y="809"/>
                </a:lnTo>
                <a:lnTo>
                  <a:pt x="59" y="809"/>
                </a:lnTo>
                <a:lnTo>
                  <a:pt x="59" y="807"/>
                </a:lnTo>
                <a:lnTo>
                  <a:pt x="57" y="807"/>
                </a:lnTo>
                <a:close/>
                <a:moveTo>
                  <a:pt x="1452" y="700"/>
                </a:moveTo>
                <a:lnTo>
                  <a:pt x="1452" y="698"/>
                </a:lnTo>
                <a:lnTo>
                  <a:pt x="1452" y="698"/>
                </a:lnTo>
                <a:lnTo>
                  <a:pt x="1452" y="698"/>
                </a:lnTo>
                <a:lnTo>
                  <a:pt x="1452" y="698"/>
                </a:lnTo>
                <a:lnTo>
                  <a:pt x="1452" y="698"/>
                </a:lnTo>
                <a:lnTo>
                  <a:pt x="1452" y="696"/>
                </a:lnTo>
                <a:lnTo>
                  <a:pt x="1452" y="698"/>
                </a:lnTo>
                <a:lnTo>
                  <a:pt x="1452" y="698"/>
                </a:lnTo>
                <a:lnTo>
                  <a:pt x="1452" y="698"/>
                </a:lnTo>
                <a:lnTo>
                  <a:pt x="1452" y="698"/>
                </a:lnTo>
                <a:lnTo>
                  <a:pt x="1452" y="700"/>
                </a:lnTo>
                <a:lnTo>
                  <a:pt x="1452" y="700"/>
                </a:lnTo>
                <a:lnTo>
                  <a:pt x="1452" y="700"/>
                </a:lnTo>
                <a:close/>
                <a:moveTo>
                  <a:pt x="147" y="1906"/>
                </a:moveTo>
                <a:lnTo>
                  <a:pt x="147" y="1908"/>
                </a:lnTo>
                <a:lnTo>
                  <a:pt x="147" y="1908"/>
                </a:lnTo>
                <a:lnTo>
                  <a:pt x="147" y="1910"/>
                </a:lnTo>
                <a:lnTo>
                  <a:pt x="149" y="1908"/>
                </a:lnTo>
                <a:lnTo>
                  <a:pt x="149" y="1908"/>
                </a:lnTo>
                <a:lnTo>
                  <a:pt x="147" y="1906"/>
                </a:lnTo>
                <a:lnTo>
                  <a:pt x="147" y="1906"/>
                </a:lnTo>
                <a:close/>
                <a:moveTo>
                  <a:pt x="73" y="1941"/>
                </a:moveTo>
                <a:lnTo>
                  <a:pt x="73" y="1944"/>
                </a:lnTo>
                <a:lnTo>
                  <a:pt x="73" y="1944"/>
                </a:lnTo>
                <a:lnTo>
                  <a:pt x="73" y="1941"/>
                </a:lnTo>
                <a:lnTo>
                  <a:pt x="73" y="1941"/>
                </a:lnTo>
                <a:lnTo>
                  <a:pt x="73" y="1941"/>
                </a:lnTo>
                <a:close/>
                <a:moveTo>
                  <a:pt x="134" y="1837"/>
                </a:moveTo>
                <a:lnTo>
                  <a:pt x="132" y="1839"/>
                </a:lnTo>
                <a:lnTo>
                  <a:pt x="134" y="1839"/>
                </a:lnTo>
                <a:lnTo>
                  <a:pt x="134" y="1839"/>
                </a:lnTo>
                <a:lnTo>
                  <a:pt x="136" y="1837"/>
                </a:lnTo>
                <a:lnTo>
                  <a:pt x="136" y="1837"/>
                </a:lnTo>
                <a:lnTo>
                  <a:pt x="134" y="1837"/>
                </a:lnTo>
                <a:lnTo>
                  <a:pt x="134" y="1837"/>
                </a:lnTo>
                <a:close/>
                <a:moveTo>
                  <a:pt x="130" y="1675"/>
                </a:moveTo>
                <a:lnTo>
                  <a:pt x="130" y="1675"/>
                </a:lnTo>
                <a:lnTo>
                  <a:pt x="130" y="1675"/>
                </a:lnTo>
                <a:lnTo>
                  <a:pt x="130" y="1675"/>
                </a:lnTo>
                <a:lnTo>
                  <a:pt x="130" y="1675"/>
                </a:lnTo>
                <a:lnTo>
                  <a:pt x="130" y="1675"/>
                </a:lnTo>
                <a:lnTo>
                  <a:pt x="130" y="1675"/>
                </a:lnTo>
                <a:close/>
                <a:moveTo>
                  <a:pt x="134" y="799"/>
                </a:moveTo>
                <a:lnTo>
                  <a:pt x="134" y="797"/>
                </a:lnTo>
                <a:lnTo>
                  <a:pt x="134" y="797"/>
                </a:lnTo>
                <a:lnTo>
                  <a:pt x="136" y="797"/>
                </a:lnTo>
                <a:lnTo>
                  <a:pt x="136" y="797"/>
                </a:lnTo>
                <a:lnTo>
                  <a:pt x="136" y="797"/>
                </a:lnTo>
                <a:lnTo>
                  <a:pt x="136" y="797"/>
                </a:lnTo>
                <a:lnTo>
                  <a:pt x="136" y="795"/>
                </a:lnTo>
                <a:lnTo>
                  <a:pt x="134" y="795"/>
                </a:lnTo>
                <a:lnTo>
                  <a:pt x="134" y="797"/>
                </a:lnTo>
                <a:lnTo>
                  <a:pt x="132" y="797"/>
                </a:lnTo>
                <a:lnTo>
                  <a:pt x="134" y="799"/>
                </a:lnTo>
                <a:lnTo>
                  <a:pt x="134" y="799"/>
                </a:lnTo>
                <a:close/>
                <a:moveTo>
                  <a:pt x="138" y="707"/>
                </a:moveTo>
                <a:lnTo>
                  <a:pt x="140" y="707"/>
                </a:lnTo>
                <a:lnTo>
                  <a:pt x="140" y="707"/>
                </a:lnTo>
                <a:lnTo>
                  <a:pt x="142" y="707"/>
                </a:lnTo>
                <a:lnTo>
                  <a:pt x="142" y="705"/>
                </a:lnTo>
                <a:lnTo>
                  <a:pt x="138" y="705"/>
                </a:lnTo>
                <a:lnTo>
                  <a:pt x="138" y="707"/>
                </a:lnTo>
                <a:close/>
                <a:moveTo>
                  <a:pt x="128" y="1765"/>
                </a:moveTo>
                <a:lnTo>
                  <a:pt x="128" y="1765"/>
                </a:lnTo>
                <a:lnTo>
                  <a:pt x="128" y="1765"/>
                </a:lnTo>
                <a:lnTo>
                  <a:pt x="128" y="1765"/>
                </a:lnTo>
                <a:lnTo>
                  <a:pt x="128" y="1765"/>
                </a:lnTo>
                <a:lnTo>
                  <a:pt x="128" y="1765"/>
                </a:lnTo>
                <a:lnTo>
                  <a:pt x="128" y="1765"/>
                </a:lnTo>
                <a:lnTo>
                  <a:pt x="128" y="1765"/>
                </a:lnTo>
                <a:lnTo>
                  <a:pt x="128" y="1765"/>
                </a:lnTo>
                <a:close/>
                <a:moveTo>
                  <a:pt x="122" y="1671"/>
                </a:moveTo>
                <a:lnTo>
                  <a:pt x="119" y="1671"/>
                </a:lnTo>
                <a:lnTo>
                  <a:pt x="119" y="1671"/>
                </a:lnTo>
                <a:lnTo>
                  <a:pt x="119" y="1671"/>
                </a:lnTo>
                <a:lnTo>
                  <a:pt x="122" y="1671"/>
                </a:lnTo>
                <a:lnTo>
                  <a:pt x="122" y="1673"/>
                </a:lnTo>
                <a:lnTo>
                  <a:pt x="122" y="1673"/>
                </a:lnTo>
                <a:lnTo>
                  <a:pt x="122" y="1671"/>
                </a:lnTo>
                <a:lnTo>
                  <a:pt x="122" y="1671"/>
                </a:lnTo>
                <a:lnTo>
                  <a:pt x="122" y="1671"/>
                </a:lnTo>
                <a:lnTo>
                  <a:pt x="119" y="1671"/>
                </a:lnTo>
                <a:lnTo>
                  <a:pt x="119" y="1671"/>
                </a:lnTo>
                <a:lnTo>
                  <a:pt x="119" y="1671"/>
                </a:lnTo>
                <a:lnTo>
                  <a:pt x="119" y="1671"/>
                </a:lnTo>
                <a:lnTo>
                  <a:pt x="119" y="1671"/>
                </a:lnTo>
                <a:lnTo>
                  <a:pt x="119" y="1671"/>
                </a:lnTo>
                <a:lnTo>
                  <a:pt x="119" y="1671"/>
                </a:lnTo>
                <a:lnTo>
                  <a:pt x="119" y="1671"/>
                </a:lnTo>
                <a:lnTo>
                  <a:pt x="122" y="1671"/>
                </a:lnTo>
                <a:lnTo>
                  <a:pt x="122" y="1671"/>
                </a:lnTo>
                <a:lnTo>
                  <a:pt x="122" y="1671"/>
                </a:lnTo>
                <a:lnTo>
                  <a:pt x="122" y="1671"/>
                </a:lnTo>
                <a:lnTo>
                  <a:pt x="122" y="1671"/>
                </a:lnTo>
                <a:lnTo>
                  <a:pt x="122" y="1671"/>
                </a:lnTo>
                <a:close/>
                <a:moveTo>
                  <a:pt x="111" y="1826"/>
                </a:moveTo>
                <a:lnTo>
                  <a:pt x="109" y="1826"/>
                </a:lnTo>
                <a:lnTo>
                  <a:pt x="107" y="1826"/>
                </a:lnTo>
                <a:lnTo>
                  <a:pt x="105" y="1826"/>
                </a:lnTo>
                <a:lnTo>
                  <a:pt x="105" y="1826"/>
                </a:lnTo>
                <a:lnTo>
                  <a:pt x="107" y="1828"/>
                </a:lnTo>
                <a:lnTo>
                  <a:pt x="109" y="1830"/>
                </a:lnTo>
                <a:lnTo>
                  <a:pt x="109" y="1830"/>
                </a:lnTo>
                <a:lnTo>
                  <a:pt x="111" y="1830"/>
                </a:lnTo>
                <a:lnTo>
                  <a:pt x="113" y="1830"/>
                </a:lnTo>
                <a:lnTo>
                  <a:pt x="113" y="1828"/>
                </a:lnTo>
                <a:lnTo>
                  <a:pt x="113" y="1826"/>
                </a:lnTo>
                <a:lnTo>
                  <a:pt x="111" y="1826"/>
                </a:lnTo>
                <a:close/>
                <a:moveTo>
                  <a:pt x="124" y="1832"/>
                </a:moveTo>
                <a:lnTo>
                  <a:pt x="122" y="1832"/>
                </a:lnTo>
                <a:lnTo>
                  <a:pt x="122" y="1832"/>
                </a:lnTo>
                <a:lnTo>
                  <a:pt x="117" y="1830"/>
                </a:lnTo>
                <a:lnTo>
                  <a:pt x="115" y="1830"/>
                </a:lnTo>
                <a:lnTo>
                  <a:pt x="115" y="1830"/>
                </a:lnTo>
                <a:lnTo>
                  <a:pt x="115" y="1832"/>
                </a:lnTo>
                <a:lnTo>
                  <a:pt x="117" y="1832"/>
                </a:lnTo>
                <a:lnTo>
                  <a:pt x="117" y="1832"/>
                </a:lnTo>
                <a:lnTo>
                  <a:pt x="119" y="1835"/>
                </a:lnTo>
                <a:lnTo>
                  <a:pt x="124" y="1835"/>
                </a:lnTo>
                <a:lnTo>
                  <a:pt x="124" y="1835"/>
                </a:lnTo>
                <a:lnTo>
                  <a:pt x="124" y="1832"/>
                </a:lnTo>
                <a:lnTo>
                  <a:pt x="124" y="1832"/>
                </a:lnTo>
                <a:close/>
                <a:moveTo>
                  <a:pt x="126" y="1694"/>
                </a:moveTo>
                <a:lnTo>
                  <a:pt x="126" y="1694"/>
                </a:lnTo>
                <a:lnTo>
                  <a:pt x="126" y="1696"/>
                </a:lnTo>
                <a:lnTo>
                  <a:pt x="126" y="1696"/>
                </a:lnTo>
                <a:lnTo>
                  <a:pt x="128" y="1696"/>
                </a:lnTo>
                <a:lnTo>
                  <a:pt x="128" y="1696"/>
                </a:lnTo>
                <a:lnTo>
                  <a:pt x="128" y="1694"/>
                </a:lnTo>
                <a:lnTo>
                  <a:pt x="128" y="1694"/>
                </a:lnTo>
                <a:lnTo>
                  <a:pt x="126" y="1694"/>
                </a:lnTo>
                <a:close/>
                <a:moveTo>
                  <a:pt x="251" y="761"/>
                </a:moveTo>
                <a:lnTo>
                  <a:pt x="249" y="761"/>
                </a:lnTo>
                <a:lnTo>
                  <a:pt x="249" y="761"/>
                </a:lnTo>
                <a:lnTo>
                  <a:pt x="249" y="761"/>
                </a:lnTo>
                <a:lnTo>
                  <a:pt x="251" y="763"/>
                </a:lnTo>
                <a:lnTo>
                  <a:pt x="254" y="761"/>
                </a:lnTo>
                <a:lnTo>
                  <a:pt x="251" y="761"/>
                </a:lnTo>
                <a:lnTo>
                  <a:pt x="251" y="761"/>
                </a:lnTo>
                <a:close/>
                <a:moveTo>
                  <a:pt x="499" y="1866"/>
                </a:moveTo>
                <a:lnTo>
                  <a:pt x="499" y="1866"/>
                </a:lnTo>
                <a:lnTo>
                  <a:pt x="499" y="1866"/>
                </a:lnTo>
                <a:lnTo>
                  <a:pt x="499" y="1864"/>
                </a:lnTo>
                <a:lnTo>
                  <a:pt x="499" y="1864"/>
                </a:lnTo>
                <a:lnTo>
                  <a:pt x="499" y="1866"/>
                </a:lnTo>
                <a:lnTo>
                  <a:pt x="499" y="1866"/>
                </a:lnTo>
                <a:lnTo>
                  <a:pt x="499" y="1866"/>
                </a:lnTo>
                <a:lnTo>
                  <a:pt x="499" y="1868"/>
                </a:lnTo>
                <a:lnTo>
                  <a:pt x="501" y="1868"/>
                </a:lnTo>
                <a:lnTo>
                  <a:pt x="501" y="1868"/>
                </a:lnTo>
                <a:lnTo>
                  <a:pt x="501" y="1868"/>
                </a:lnTo>
                <a:lnTo>
                  <a:pt x="499" y="1866"/>
                </a:lnTo>
                <a:close/>
                <a:moveTo>
                  <a:pt x="505" y="640"/>
                </a:moveTo>
                <a:lnTo>
                  <a:pt x="505" y="637"/>
                </a:lnTo>
                <a:lnTo>
                  <a:pt x="505" y="637"/>
                </a:lnTo>
                <a:lnTo>
                  <a:pt x="503" y="640"/>
                </a:lnTo>
                <a:lnTo>
                  <a:pt x="503" y="640"/>
                </a:lnTo>
                <a:lnTo>
                  <a:pt x="505" y="640"/>
                </a:lnTo>
                <a:lnTo>
                  <a:pt x="505" y="640"/>
                </a:lnTo>
                <a:close/>
                <a:moveTo>
                  <a:pt x="490" y="637"/>
                </a:moveTo>
                <a:lnTo>
                  <a:pt x="488" y="637"/>
                </a:lnTo>
                <a:lnTo>
                  <a:pt x="486" y="637"/>
                </a:lnTo>
                <a:lnTo>
                  <a:pt x="484" y="637"/>
                </a:lnTo>
                <a:lnTo>
                  <a:pt x="484" y="637"/>
                </a:lnTo>
                <a:lnTo>
                  <a:pt x="482" y="637"/>
                </a:lnTo>
                <a:lnTo>
                  <a:pt x="482" y="637"/>
                </a:lnTo>
                <a:lnTo>
                  <a:pt x="482" y="637"/>
                </a:lnTo>
                <a:lnTo>
                  <a:pt x="482" y="640"/>
                </a:lnTo>
                <a:lnTo>
                  <a:pt x="484" y="640"/>
                </a:lnTo>
                <a:lnTo>
                  <a:pt x="484" y="642"/>
                </a:lnTo>
                <a:lnTo>
                  <a:pt x="484" y="642"/>
                </a:lnTo>
                <a:lnTo>
                  <a:pt x="486" y="640"/>
                </a:lnTo>
                <a:lnTo>
                  <a:pt x="490" y="640"/>
                </a:lnTo>
                <a:lnTo>
                  <a:pt x="490" y="637"/>
                </a:lnTo>
                <a:lnTo>
                  <a:pt x="490" y="637"/>
                </a:lnTo>
                <a:lnTo>
                  <a:pt x="490" y="637"/>
                </a:lnTo>
                <a:lnTo>
                  <a:pt x="490" y="637"/>
                </a:lnTo>
                <a:close/>
                <a:moveTo>
                  <a:pt x="515" y="648"/>
                </a:moveTo>
                <a:lnTo>
                  <a:pt x="513" y="650"/>
                </a:lnTo>
                <a:lnTo>
                  <a:pt x="513" y="650"/>
                </a:lnTo>
                <a:lnTo>
                  <a:pt x="513" y="650"/>
                </a:lnTo>
                <a:lnTo>
                  <a:pt x="515" y="648"/>
                </a:lnTo>
                <a:lnTo>
                  <a:pt x="518" y="648"/>
                </a:lnTo>
                <a:lnTo>
                  <a:pt x="518" y="646"/>
                </a:lnTo>
                <a:lnTo>
                  <a:pt x="515" y="646"/>
                </a:lnTo>
                <a:lnTo>
                  <a:pt x="515" y="648"/>
                </a:lnTo>
                <a:close/>
                <a:moveTo>
                  <a:pt x="505" y="1860"/>
                </a:moveTo>
                <a:lnTo>
                  <a:pt x="505" y="1860"/>
                </a:lnTo>
                <a:lnTo>
                  <a:pt x="505" y="1860"/>
                </a:lnTo>
                <a:lnTo>
                  <a:pt x="507" y="1862"/>
                </a:lnTo>
                <a:lnTo>
                  <a:pt x="507" y="1860"/>
                </a:lnTo>
                <a:lnTo>
                  <a:pt x="505" y="1860"/>
                </a:lnTo>
                <a:lnTo>
                  <a:pt x="505" y="1860"/>
                </a:lnTo>
                <a:close/>
                <a:moveTo>
                  <a:pt x="526" y="1872"/>
                </a:moveTo>
                <a:lnTo>
                  <a:pt x="526" y="1872"/>
                </a:lnTo>
                <a:lnTo>
                  <a:pt x="528" y="1872"/>
                </a:lnTo>
                <a:lnTo>
                  <a:pt x="528" y="1872"/>
                </a:lnTo>
                <a:lnTo>
                  <a:pt x="528" y="1872"/>
                </a:lnTo>
                <a:lnTo>
                  <a:pt x="526" y="1872"/>
                </a:lnTo>
                <a:close/>
                <a:moveTo>
                  <a:pt x="461" y="644"/>
                </a:moveTo>
                <a:lnTo>
                  <a:pt x="459" y="646"/>
                </a:lnTo>
                <a:lnTo>
                  <a:pt x="463" y="646"/>
                </a:lnTo>
                <a:lnTo>
                  <a:pt x="463" y="646"/>
                </a:lnTo>
                <a:lnTo>
                  <a:pt x="465" y="646"/>
                </a:lnTo>
                <a:lnTo>
                  <a:pt x="463" y="644"/>
                </a:lnTo>
                <a:lnTo>
                  <a:pt x="461" y="644"/>
                </a:lnTo>
                <a:close/>
                <a:moveTo>
                  <a:pt x="461" y="629"/>
                </a:moveTo>
                <a:lnTo>
                  <a:pt x="463" y="629"/>
                </a:lnTo>
                <a:lnTo>
                  <a:pt x="465" y="629"/>
                </a:lnTo>
                <a:lnTo>
                  <a:pt x="465" y="627"/>
                </a:lnTo>
                <a:lnTo>
                  <a:pt x="465" y="627"/>
                </a:lnTo>
                <a:lnTo>
                  <a:pt x="463" y="627"/>
                </a:lnTo>
                <a:lnTo>
                  <a:pt x="463" y="627"/>
                </a:lnTo>
                <a:lnTo>
                  <a:pt x="463" y="627"/>
                </a:lnTo>
                <a:lnTo>
                  <a:pt x="461" y="629"/>
                </a:lnTo>
                <a:lnTo>
                  <a:pt x="461" y="629"/>
                </a:lnTo>
                <a:close/>
                <a:moveTo>
                  <a:pt x="444" y="1887"/>
                </a:moveTo>
                <a:lnTo>
                  <a:pt x="444" y="1887"/>
                </a:lnTo>
                <a:lnTo>
                  <a:pt x="444" y="1885"/>
                </a:lnTo>
                <a:lnTo>
                  <a:pt x="442" y="1885"/>
                </a:lnTo>
                <a:lnTo>
                  <a:pt x="440" y="1885"/>
                </a:lnTo>
                <a:lnTo>
                  <a:pt x="440" y="1885"/>
                </a:lnTo>
                <a:lnTo>
                  <a:pt x="440" y="1887"/>
                </a:lnTo>
                <a:lnTo>
                  <a:pt x="440" y="1889"/>
                </a:lnTo>
                <a:lnTo>
                  <a:pt x="442" y="1889"/>
                </a:lnTo>
                <a:lnTo>
                  <a:pt x="444" y="1889"/>
                </a:lnTo>
                <a:lnTo>
                  <a:pt x="444" y="1889"/>
                </a:lnTo>
                <a:lnTo>
                  <a:pt x="446" y="1889"/>
                </a:lnTo>
                <a:lnTo>
                  <a:pt x="446" y="1891"/>
                </a:lnTo>
                <a:lnTo>
                  <a:pt x="446" y="1889"/>
                </a:lnTo>
                <a:lnTo>
                  <a:pt x="446" y="1889"/>
                </a:lnTo>
                <a:lnTo>
                  <a:pt x="444" y="1887"/>
                </a:lnTo>
                <a:close/>
                <a:moveTo>
                  <a:pt x="469" y="637"/>
                </a:moveTo>
                <a:lnTo>
                  <a:pt x="467" y="635"/>
                </a:lnTo>
                <a:lnTo>
                  <a:pt x="467" y="635"/>
                </a:lnTo>
                <a:lnTo>
                  <a:pt x="467" y="637"/>
                </a:lnTo>
                <a:lnTo>
                  <a:pt x="467" y="637"/>
                </a:lnTo>
                <a:lnTo>
                  <a:pt x="467" y="637"/>
                </a:lnTo>
                <a:lnTo>
                  <a:pt x="467" y="637"/>
                </a:lnTo>
                <a:lnTo>
                  <a:pt x="467" y="637"/>
                </a:lnTo>
                <a:lnTo>
                  <a:pt x="465" y="640"/>
                </a:lnTo>
                <a:lnTo>
                  <a:pt x="465" y="640"/>
                </a:lnTo>
                <a:lnTo>
                  <a:pt x="465" y="640"/>
                </a:lnTo>
                <a:lnTo>
                  <a:pt x="465" y="640"/>
                </a:lnTo>
                <a:lnTo>
                  <a:pt x="465" y="642"/>
                </a:lnTo>
                <a:lnTo>
                  <a:pt x="467" y="642"/>
                </a:lnTo>
                <a:lnTo>
                  <a:pt x="465" y="642"/>
                </a:lnTo>
                <a:lnTo>
                  <a:pt x="467" y="644"/>
                </a:lnTo>
                <a:lnTo>
                  <a:pt x="467" y="644"/>
                </a:lnTo>
                <a:lnTo>
                  <a:pt x="467" y="644"/>
                </a:lnTo>
                <a:lnTo>
                  <a:pt x="467" y="642"/>
                </a:lnTo>
                <a:lnTo>
                  <a:pt x="467" y="642"/>
                </a:lnTo>
                <a:lnTo>
                  <a:pt x="469" y="640"/>
                </a:lnTo>
                <a:lnTo>
                  <a:pt x="467" y="637"/>
                </a:lnTo>
                <a:lnTo>
                  <a:pt x="469" y="637"/>
                </a:lnTo>
                <a:lnTo>
                  <a:pt x="469" y="637"/>
                </a:lnTo>
                <a:close/>
                <a:moveTo>
                  <a:pt x="476" y="640"/>
                </a:moveTo>
                <a:lnTo>
                  <a:pt x="476" y="640"/>
                </a:lnTo>
                <a:lnTo>
                  <a:pt x="476" y="640"/>
                </a:lnTo>
                <a:lnTo>
                  <a:pt x="474" y="644"/>
                </a:lnTo>
                <a:lnTo>
                  <a:pt x="471" y="644"/>
                </a:lnTo>
                <a:lnTo>
                  <a:pt x="469" y="646"/>
                </a:lnTo>
                <a:lnTo>
                  <a:pt x="467" y="648"/>
                </a:lnTo>
                <a:lnTo>
                  <a:pt x="467" y="648"/>
                </a:lnTo>
                <a:lnTo>
                  <a:pt x="467" y="648"/>
                </a:lnTo>
                <a:lnTo>
                  <a:pt x="465" y="650"/>
                </a:lnTo>
                <a:lnTo>
                  <a:pt x="465" y="652"/>
                </a:lnTo>
                <a:lnTo>
                  <a:pt x="467" y="650"/>
                </a:lnTo>
                <a:lnTo>
                  <a:pt x="469" y="650"/>
                </a:lnTo>
                <a:lnTo>
                  <a:pt x="469" y="650"/>
                </a:lnTo>
                <a:lnTo>
                  <a:pt x="469" y="650"/>
                </a:lnTo>
                <a:lnTo>
                  <a:pt x="469" y="650"/>
                </a:lnTo>
                <a:lnTo>
                  <a:pt x="471" y="650"/>
                </a:lnTo>
                <a:lnTo>
                  <a:pt x="471" y="648"/>
                </a:lnTo>
                <a:lnTo>
                  <a:pt x="471" y="648"/>
                </a:lnTo>
                <a:lnTo>
                  <a:pt x="471" y="648"/>
                </a:lnTo>
                <a:lnTo>
                  <a:pt x="474" y="648"/>
                </a:lnTo>
                <a:lnTo>
                  <a:pt x="474" y="646"/>
                </a:lnTo>
                <a:lnTo>
                  <a:pt x="474" y="646"/>
                </a:lnTo>
                <a:lnTo>
                  <a:pt x="478" y="642"/>
                </a:lnTo>
                <a:lnTo>
                  <a:pt x="478" y="640"/>
                </a:lnTo>
                <a:lnTo>
                  <a:pt x="478" y="640"/>
                </a:lnTo>
                <a:lnTo>
                  <a:pt x="476" y="640"/>
                </a:lnTo>
                <a:close/>
                <a:moveTo>
                  <a:pt x="585" y="1759"/>
                </a:moveTo>
                <a:lnTo>
                  <a:pt x="585" y="1759"/>
                </a:lnTo>
                <a:lnTo>
                  <a:pt x="585" y="1759"/>
                </a:lnTo>
                <a:lnTo>
                  <a:pt x="585" y="1759"/>
                </a:lnTo>
                <a:lnTo>
                  <a:pt x="587" y="1759"/>
                </a:lnTo>
                <a:lnTo>
                  <a:pt x="587" y="1759"/>
                </a:lnTo>
                <a:lnTo>
                  <a:pt x="587" y="1759"/>
                </a:lnTo>
                <a:lnTo>
                  <a:pt x="587" y="1759"/>
                </a:lnTo>
                <a:lnTo>
                  <a:pt x="585" y="1759"/>
                </a:lnTo>
                <a:close/>
                <a:moveTo>
                  <a:pt x="578" y="1759"/>
                </a:moveTo>
                <a:lnTo>
                  <a:pt x="578" y="1759"/>
                </a:lnTo>
                <a:lnTo>
                  <a:pt x="578" y="1757"/>
                </a:lnTo>
                <a:lnTo>
                  <a:pt x="576" y="1757"/>
                </a:lnTo>
                <a:lnTo>
                  <a:pt x="576" y="1757"/>
                </a:lnTo>
                <a:lnTo>
                  <a:pt x="576" y="1759"/>
                </a:lnTo>
                <a:lnTo>
                  <a:pt x="576" y="1759"/>
                </a:lnTo>
                <a:lnTo>
                  <a:pt x="576" y="1759"/>
                </a:lnTo>
                <a:lnTo>
                  <a:pt x="578" y="1759"/>
                </a:lnTo>
                <a:lnTo>
                  <a:pt x="578" y="1759"/>
                </a:lnTo>
                <a:close/>
                <a:moveTo>
                  <a:pt x="578" y="1765"/>
                </a:moveTo>
                <a:lnTo>
                  <a:pt x="578" y="1765"/>
                </a:lnTo>
                <a:lnTo>
                  <a:pt x="578" y="1767"/>
                </a:lnTo>
                <a:lnTo>
                  <a:pt x="578" y="1767"/>
                </a:lnTo>
                <a:lnTo>
                  <a:pt x="578" y="1765"/>
                </a:lnTo>
                <a:lnTo>
                  <a:pt x="578" y="1765"/>
                </a:lnTo>
                <a:lnTo>
                  <a:pt x="578" y="1765"/>
                </a:lnTo>
                <a:close/>
                <a:moveTo>
                  <a:pt x="593" y="1774"/>
                </a:moveTo>
                <a:lnTo>
                  <a:pt x="593" y="1774"/>
                </a:lnTo>
                <a:lnTo>
                  <a:pt x="593" y="1776"/>
                </a:lnTo>
                <a:lnTo>
                  <a:pt x="593" y="1774"/>
                </a:lnTo>
                <a:lnTo>
                  <a:pt x="593" y="1774"/>
                </a:lnTo>
                <a:lnTo>
                  <a:pt x="593" y="1774"/>
                </a:lnTo>
                <a:close/>
                <a:moveTo>
                  <a:pt x="530" y="1872"/>
                </a:moveTo>
                <a:lnTo>
                  <a:pt x="528" y="1872"/>
                </a:lnTo>
                <a:lnTo>
                  <a:pt x="528" y="1872"/>
                </a:lnTo>
                <a:lnTo>
                  <a:pt x="530" y="1872"/>
                </a:lnTo>
                <a:lnTo>
                  <a:pt x="530" y="1872"/>
                </a:lnTo>
                <a:lnTo>
                  <a:pt x="530" y="1872"/>
                </a:lnTo>
                <a:lnTo>
                  <a:pt x="530" y="1872"/>
                </a:lnTo>
                <a:close/>
                <a:moveTo>
                  <a:pt x="570" y="1887"/>
                </a:moveTo>
                <a:lnTo>
                  <a:pt x="568" y="1889"/>
                </a:lnTo>
                <a:lnTo>
                  <a:pt x="568" y="1889"/>
                </a:lnTo>
                <a:lnTo>
                  <a:pt x="568" y="1889"/>
                </a:lnTo>
                <a:lnTo>
                  <a:pt x="568" y="1889"/>
                </a:lnTo>
                <a:lnTo>
                  <a:pt x="568" y="1891"/>
                </a:lnTo>
                <a:lnTo>
                  <a:pt x="568" y="1891"/>
                </a:lnTo>
                <a:lnTo>
                  <a:pt x="568" y="1891"/>
                </a:lnTo>
                <a:lnTo>
                  <a:pt x="568" y="1891"/>
                </a:lnTo>
                <a:lnTo>
                  <a:pt x="568" y="1889"/>
                </a:lnTo>
                <a:lnTo>
                  <a:pt x="568" y="1889"/>
                </a:lnTo>
                <a:lnTo>
                  <a:pt x="568" y="1889"/>
                </a:lnTo>
                <a:lnTo>
                  <a:pt x="568" y="1889"/>
                </a:lnTo>
                <a:lnTo>
                  <a:pt x="570" y="1887"/>
                </a:lnTo>
                <a:lnTo>
                  <a:pt x="570" y="1887"/>
                </a:lnTo>
                <a:lnTo>
                  <a:pt x="570" y="1887"/>
                </a:lnTo>
                <a:lnTo>
                  <a:pt x="570" y="1887"/>
                </a:lnTo>
                <a:close/>
                <a:moveTo>
                  <a:pt x="323" y="1319"/>
                </a:moveTo>
                <a:lnTo>
                  <a:pt x="323" y="1319"/>
                </a:lnTo>
                <a:lnTo>
                  <a:pt x="323" y="1319"/>
                </a:lnTo>
                <a:lnTo>
                  <a:pt x="321" y="1319"/>
                </a:lnTo>
                <a:lnTo>
                  <a:pt x="321" y="1319"/>
                </a:lnTo>
                <a:lnTo>
                  <a:pt x="321" y="1317"/>
                </a:lnTo>
                <a:lnTo>
                  <a:pt x="321" y="1317"/>
                </a:lnTo>
                <a:lnTo>
                  <a:pt x="318" y="1315"/>
                </a:lnTo>
                <a:lnTo>
                  <a:pt x="318" y="1315"/>
                </a:lnTo>
                <a:lnTo>
                  <a:pt x="316" y="1317"/>
                </a:lnTo>
                <a:lnTo>
                  <a:pt x="314" y="1317"/>
                </a:lnTo>
                <a:lnTo>
                  <a:pt x="314" y="1317"/>
                </a:lnTo>
                <a:lnTo>
                  <a:pt x="314" y="1319"/>
                </a:lnTo>
                <a:lnTo>
                  <a:pt x="316" y="1319"/>
                </a:lnTo>
                <a:lnTo>
                  <a:pt x="316" y="1321"/>
                </a:lnTo>
                <a:lnTo>
                  <a:pt x="318" y="1321"/>
                </a:lnTo>
                <a:lnTo>
                  <a:pt x="318" y="1321"/>
                </a:lnTo>
                <a:lnTo>
                  <a:pt x="318" y="1319"/>
                </a:lnTo>
                <a:lnTo>
                  <a:pt x="318" y="1319"/>
                </a:lnTo>
                <a:lnTo>
                  <a:pt x="318" y="1319"/>
                </a:lnTo>
                <a:lnTo>
                  <a:pt x="318" y="1321"/>
                </a:lnTo>
                <a:lnTo>
                  <a:pt x="321" y="1321"/>
                </a:lnTo>
                <a:lnTo>
                  <a:pt x="321" y="1321"/>
                </a:lnTo>
                <a:lnTo>
                  <a:pt x="323" y="1321"/>
                </a:lnTo>
                <a:lnTo>
                  <a:pt x="323" y="1321"/>
                </a:lnTo>
                <a:lnTo>
                  <a:pt x="325" y="1321"/>
                </a:lnTo>
                <a:lnTo>
                  <a:pt x="325" y="1321"/>
                </a:lnTo>
                <a:lnTo>
                  <a:pt x="323" y="1319"/>
                </a:lnTo>
                <a:close/>
                <a:moveTo>
                  <a:pt x="566" y="1893"/>
                </a:moveTo>
                <a:lnTo>
                  <a:pt x="566" y="1893"/>
                </a:lnTo>
                <a:lnTo>
                  <a:pt x="566" y="1893"/>
                </a:lnTo>
                <a:lnTo>
                  <a:pt x="566" y="1893"/>
                </a:lnTo>
                <a:lnTo>
                  <a:pt x="566" y="1895"/>
                </a:lnTo>
                <a:lnTo>
                  <a:pt x="568" y="1895"/>
                </a:lnTo>
                <a:lnTo>
                  <a:pt x="568" y="1895"/>
                </a:lnTo>
                <a:lnTo>
                  <a:pt x="568" y="1895"/>
                </a:lnTo>
                <a:lnTo>
                  <a:pt x="566" y="1893"/>
                </a:lnTo>
                <a:close/>
                <a:moveTo>
                  <a:pt x="568" y="1897"/>
                </a:moveTo>
                <a:lnTo>
                  <a:pt x="568" y="1897"/>
                </a:lnTo>
                <a:lnTo>
                  <a:pt x="570" y="1897"/>
                </a:lnTo>
                <a:lnTo>
                  <a:pt x="570" y="1897"/>
                </a:lnTo>
                <a:lnTo>
                  <a:pt x="570" y="1897"/>
                </a:lnTo>
                <a:lnTo>
                  <a:pt x="568" y="1897"/>
                </a:lnTo>
                <a:close/>
                <a:moveTo>
                  <a:pt x="543" y="1864"/>
                </a:moveTo>
                <a:lnTo>
                  <a:pt x="543" y="1864"/>
                </a:lnTo>
                <a:lnTo>
                  <a:pt x="543" y="1864"/>
                </a:lnTo>
                <a:lnTo>
                  <a:pt x="543" y="1864"/>
                </a:lnTo>
                <a:lnTo>
                  <a:pt x="543" y="1864"/>
                </a:lnTo>
                <a:close/>
                <a:moveTo>
                  <a:pt x="362" y="1346"/>
                </a:moveTo>
                <a:lnTo>
                  <a:pt x="362" y="1344"/>
                </a:lnTo>
                <a:lnTo>
                  <a:pt x="360" y="1344"/>
                </a:lnTo>
                <a:lnTo>
                  <a:pt x="360" y="1342"/>
                </a:lnTo>
                <a:lnTo>
                  <a:pt x="358" y="1340"/>
                </a:lnTo>
                <a:lnTo>
                  <a:pt x="354" y="1338"/>
                </a:lnTo>
                <a:lnTo>
                  <a:pt x="350" y="1336"/>
                </a:lnTo>
                <a:lnTo>
                  <a:pt x="350" y="1336"/>
                </a:lnTo>
                <a:lnTo>
                  <a:pt x="350" y="1338"/>
                </a:lnTo>
                <a:lnTo>
                  <a:pt x="350" y="1340"/>
                </a:lnTo>
                <a:lnTo>
                  <a:pt x="350" y="1342"/>
                </a:lnTo>
                <a:lnTo>
                  <a:pt x="348" y="1342"/>
                </a:lnTo>
                <a:lnTo>
                  <a:pt x="348" y="1344"/>
                </a:lnTo>
                <a:lnTo>
                  <a:pt x="348" y="1346"/>
                </a:lnTo>
                <a:lnTo>
                  <a:pt x="350" y="1350"/>
                </a:lnTo>
                <a:lnTo>
                  <a:pt x="350" y="1352"/>
                </a:lnTo>
                <a:lnTo>
                  <a:pt x="350" y="1354"/>
                </a:lnTo>
                <a:lnTo>
                  <a:pt x="352" y="1357"/>
                </a:lnTo>
                <a:lnTo>
                  <a:pt x="354" y="1357"/>
                </a:lnTo>
                <a:lnTo>
                  <a:pt x="354" y="1354"/>
                </a:lnTo>
                <a:lnTo>
                  <a:pt x="354" y="1354"/>
                </a:lnTo>
                <a:lnTo>
                  <a:pt x="358" y="1350"/>
                </a:lnTo>
                <a:lnTo>
                  <a:pt x="360" y="1350"/>
                </a:lnTo>
                <a:lnTo>
                  <a:pt x="365" y="1348"/>
                </a:lnTo>
                <a:lnTo>
                  <a:pt x="365" y="1348"/>
                </a:lnTo>
                <a:lnTo>
                  <a:pt x="365" y="1346"/>
                </a:lnTo>
                <a:lnTo>
                  <a:pt x="362" y="1346"/>
                </a:lnTo>
                <a:close/>
                <a:moveTo>
                  <a:pt x="362" y="1690"/>
                </a:moveTo>
                <a:lnTo>
                  <a:pt x="362" y="1690"/>
                </a:lnTo>
                <a:lnTo>
                  <a:pt x="362" y="1690"/>
                </a:lnTo>
                <a:lnTo>
                  <a:pt x="362" y="1690"/>
                </a:lnTo>
                <a:lnTo>
                  <a:pt x="362" y="1690"/>
                </a:lnTo>
                <a:lnTo>
                  <a:pt x="362" y="1690"/>
                </a:lnTo>
                <a:lnTo>
                  <a:pt x="362" y="1690"/>
                </a:lnTo>
                <a:lnTo>
                  <a:pt x="362" y="1690"/>
                </a:lnTo>
                <a:lnTo>
                  <a:pt x="362" y="1690"/>
                </a:lnTo>
                <a:lnTo>
                  <a:pt x="362" y="1690"/>
                </a:lnTo>
                <a:lnTo>
                  <a:pt x="362" y="1690"/>
                </a:lnTo>
                <a:close/>
                <a:moveTo>
                  <a:pt x="354" y="734"/>
                </a:moveTo>
                <a:lnTo>
                  <a:pt x="354" y="734"/>
                </a:lnTo>
                <a:lnTo>
                  <a:pt x="354" y="732"/>
                </a:lnTo>
                <a:lnTo>
                  <a:pt x="354" y="732"/>
                </a:lnTo>
                <a:lnTo>
                  <a:pt x="354" y="732"/>
                </a:lnTo>
                <a:lnTo>
                  <a:pt x="354" y="732"/>
                </a:lnTo>
                <a:lnTo>
                  <a:pt x="352" y="734"/>
                </a:lnTo>
                <a:lnTo>
                  <a:pt x="352" y="734"/>
                </a:lnTo>
                <a:lnTo>
                  <a:pt x="352" y="734"/>
                </a:lnTo>
                <a:lnTo>
                  <a:pt x="354" y="734"/>
                </a:lnTo>
                <a:close/>
                <a:moveTo>
                  <a:pt x="369" y="717"/>
                </a:moveTo>
                <a:lnTo>
                  <a:pt x="367" y="719"/>
                </a:lnTo>
                <a:lnTo>
                  <a:pt x="367" y="719"/>
                </a:lnTo>
                <a:lnTo>
                  <a:pt x="367" y="721"/>
                </a:lnTo>
                <a:lnTo>
                  <a:pt x="365" y="721"/>
                </a:lnTo>
                <a:lnTo>
                  <a:pt x="365" y="721"/>
                </a:lnTo>
                <a:lnTo>
                  <a:pt x="367" y="721"/>
                </a:lnTo>
                <a:lnTo>
                  <a:pt x="367" y="721"/>
                </a:lnTo>
                <a:lnTo>
                  <a:pt x="369" y="719"/>
                </a:lnTo>
                <a:lnTo>
                  <a:pt x="371" y="719"/>
                </a:lnTo>
                <a:lnTo>
                  <a:pt x="371" y="717"/>
                </a:lnTo>
                <a:lnTo>
                  <a:pt x="369" y="717"/>
                </a:lnTo>
                <a:close/>
                <a:moveTo>
                  <a:pt x="436" y="1885"/>
                </a:moveTo>
                <a:lnTo>
                  <a:pt x="436" y="1885"/>
                </a:lnTo>
                <a:lnTo>
                  <a:pt x="436" y="1885"/>
                </a:lnTo>
                <a:lnTo>
                  <a:pt x="436" y="1885"/>
                </a:lnTo>
                <a:lnTo>
                  <a:pt x="436" y="1885"/>
                </a:lnTo>
                <a:lnTo>
                  <a:pt x="438" y="1885"/>
                </a:lnTo>
                <a:lnTo>
                  <a:pt x="438" y="1885"/>
                </a:lnTo>
                <a:lnTo>
                  <a:pt x="438" y="1885"/>
                </a:lnTo>
                <a:lnTo>
                  <a:pt x="436" y="1885"/>
                </a:lnTo>
                <a:close/>
                <a:moveTo>
                  <a:pt x="348" y="1329"/>
                </a:moveTo>
                <a:lnTo>
                  <a:pt x="348" y="1329"/>
                </a:lnTo>
                <a:lnTo>
                  <a:pt x="346" y="1327"/>
                </a:lnTo>
                <a:lnTo>
                  <a:pt x="346" y="1327"/>
                </a:lnTo>
                <a:lnTo>
                  <a:pt x="344" y="1325"/>
                </a:lnTo>
                <a:lnTo>
                  <a:pt x="342" y="1325"/>
                </a:lnTo>
                <a:lnTo>
                  <a:pt x="342" y="1327"/>
                </a:lnTo>
                <a:lnTo>
                  <a:pt x="342" y="1327"/>
                </a:lnTo>
                <a:lnTo>
                  <a:pt x="339" y="1325"/>
                </a:lnTo>
                <a:lnTo>
                  <a:pt x="339" y="1325"/>
                </a:lnTo>
                <a:lnTo>
                  <a:pt x="337" y="1325"/>
                </a:lnTo>
                <a:lnTo>
                  <a:pt x="337" y="1325"/>
                </a:lnTo>
                <a:lnTo>
                  <a:pt x="337" y="1327"/>
                </a:lnTo>
                <a:lnTo>
                  <a:pt x="339" y="1327"/>
                </a:lnTo>
                <a:lnTo>
                  <a:pt x="339" y="1329"/>
                </a:lnTo>
                <a:lnTo>
                  <a:pt x="342" y="1327"/>
                </a:lnTo>
                <a:lnTo>
                  <a:pt x="342" y="1329"/>
                </a:lnTo>
                <a:lnTo>
                  <a:pt x="342" y="1331"/>
                </a:lnTo>
                <a:lnTo>
                  <a:pt x="342" y="1331"/>
                </a:lnTo>
                <a:lnTo>
                  <a:pt x="344" y="1331"/>
                </a:lnTo>
                <a:lnTo>
                  <a:pt x="344" y="1331"/>
                </a:lnTo>
                <a:lnTo>
                  <a:pt x="346" y="1331"/>
                </a:lnTo>
                <a:lnTo>
                  <a:pt x="348" y="1329"/>
                </a:lnTo>
                <a:lnTo>
                  <a:pt x="348" y="1329"/>
                </a:lnTo>
                <a:close/>
                <a:moveTo>
                  <a:pt x="335" y="1327"/>
                </a:moveTo>
                <a:lnTo>
                  <a:pt x="333" y="1327"/>
                </a:lnTo>
                <a:lnTo>
                  <a:pt x="333" y="1327"/>
                </a:lnTo>
                <a:lnTo>
                  <a:pt x="333" y="1327"/>
                </a:lnTo>
                <a:lnTo>
                  <a:pt x="333" y="1329"/>
                </a:lnTo>
                <a:lnTo>
                  <a:pt x="335" y="1329"/>
                </a:lnTo>
                <a:lnTo>
                  <a:pt x="335" y="1329"/>
                </a:lnTo>
                <a:lnTo>
                  <a:pt x="335" y="1327"/>
                </a:lnTo>
                <a:lnTo>
                  <a:pt x="335" y="1327"/>
                </a:lnTo>
                <a:lnTo>
                  <a:pt x="335" y="1327"/>
                </a:lnTo>
                <a:close/>
                <a:moveTo>
                  <a:pt x="329" y="1602"/>
                </a:moveTo>
                <a:lnTo>
                  <a:pt x="327" y="1602"/>
                </a:lnTo>
                <a:lnTo>
                  <a:pt x="327" y="1602"/>
                </a:lnTo>
                <a:lnTo>
                  <a:pt x="329" y="1604"/>
                </a:lnTo>
                <a:lnTo>
                  <a:pt x="327" y="1604"/>
                </a:lnTo>
                <a:lnTo>
                  <a:pt x="327" y="1604"/>
                </a:lnTo>
                <a:lnTo>
                  <a:pt x="327" y="1604"/>
                </a:lnTo>
                <a:lnTo>
                  <a:pt x="325" y="1604"/>
                </a:lnTo>
                <a:lnTo>
                  <a:pt x="325" y="1604"/>
                </a:lnTo>
                <a:lnTo>
                  <a:pt x="327" y="1606"/>
                </a:lnTo>
                <a:lnTo>
                  <a:pt x="329" y="1606"/>
                </a:lnTo>
                <a:lnTo>
                  <a:pt x="331" y="1606"/>
                </a:lnTo>
                <a:lnTo>
                  <a:pt x="329" y="1604"/>
                </a:lnTo>
                <a:lnTo>
                  <a:pt x="329" y="1602"/>
                </a:lnTo>
                <a:close/>
                <a:moveTo>
                  <a:pt x="373" y="717"/>
                </a:moveTo>
                <a:lnTo>
                  <a:pt x="373" y="719"/>
                </a:lnTo>
                <a:lnTo>
                  <a:pt x="371" y="719"/>
                </a:lnTo>
                <a:lnTo>
                  <a:pt x="373" y="719"/>
                </a:lnTo>
                <a:lnTo>
                  <a:pt x="373" y="719"/>
                </a:lnTo>
                <a:lnTo>
                  <a:pt x="375" y="719"/>
                </a:lnTo>
                <a:lnTo>
                  <a:pt x="375" y="719"/>
                </a:lnTo>
                <a:lnTo>
                  <a:pt x="375" y="719"/>
                </a:lnTo>
                <a:lnTo>
                  <a:pt x="375" y="719"/>
                </a:lnTo>
                <a:lnTo>
                  <a:pt x="375" y="717"/>
                </a:lnTo>
                <a:lnTo>
                  <a:pt x="373" y="717"/>
                </a:lnTo>
                <a:close/>
                <a:moveTo>
                  <a:pt x="335" y="1323"/>
                </a:moveTo>
                <a:lnTo>
                  <a:pt x="333" y="1323"/>
                </a:lnTo>
                <a:lnTo>
                  <a:pt x="333" y="1323"/>
                </a:lnTo>
                <a:lnTo>
                  <a:pt x="331" y="1323"/>
                </a:lnTo>
                <a:lnTo>
                  <a:pt x="329" y="1321"/>
                </a:lnTo>
                <a:lnTo>
                  <a:pt x="329" y="1323"/>
                </a:lnTo>
                <a:lnTo>
                  <a:pt x="329" y="1323"/>
                </a:lnTo>
                <a:lnTo>
                  <a:pt x="329" y="1323"/>
                </a:lnTo>
                <a:lnTo>
                  <a:pt x="333" y="1323"/>
                </a:lnTo>
                <a:lnTo>
                  <a:pt x="335" y="1325"/>
                </a:lnTo>
                <a:lnTo>
                  <a:pt x="337" y="1323"/>
                </a:lnTo>
                <a:lnTo>
                  <a:pt x="337" y="1323"/>
                </a:lnTo>
                <a:lnTo>
                  <a:pt x="337" y="1323"/>
                </a:lnTo>
                <a:lnTo>
                  <a:pt x="335" y="1323"/>
                </a:lnTo>
                <a:close/>
                <a:moveTo>
                  <a:pt x="350" y="1711"/>
                </a:moveTo>
                <a:lnTo>
                  <a:pt x="348" y="1711"/>
                </a:lnTo>
                <a:lnTo>
                  <a:pt x="348" y="1711"/>
                </a:lnTo>
                <a:lnTo>
                  <a:pt x="348" y="1711"/>
                </a:lnTo>
                <a:lnTo>
                  <a:pt x="350" y="1713"/>
                </a:lnTo>
                <a:lnTo>
                  <a:pt x="350" y="1713"/>
                </a:lnTo>
                <a:lnTo>
                  <a:pt x="350" y="1713"/>
                </a:lnTo>
                <a:lnTo>
                  <a:pt x="350" y="1711"/>
                </a:lnTo>
                <a:lnTo>
                  <a:pt x="350" y="1711"/>
                </a:lnTo>
                <a:lnTo>
                  <a:pt x="350" y="1711"/>
                </a:lnTo>
                <a:close/>
                <a:moveTo>
                  <a:pt x="407" y="640"/>
                </a:moveTo>
                <a:lnTo>
                  <a:pt x="407" y="637"/>
                </a:lnTo>
                <a:lnTo>
                  <a:pt x="407" y="635"/>
                </a:lnTo>
                <a:lnTo>
                  <a:pt x="407" y="635"/>
                </a:lnTo>
                <a:lnTo>
                  <a:pt x="407" y="637"/>
                </a:lnTo>
                <a:lnTo>
                  <a:pt x="404" y="640"/>
                </a:lnTo>
                <a:lnTo>
                  <a:pt x="404" y="640"/>
                </a:lnTo>
                <a:lnTo>
                  <a:pt x="407" y="640"/>
                </a:lnTo>
                <a:close/>
                <a:moveTo>
                  <a:pt x="409" y="1795"/>
                </a:moveTo>
                <a:lnTo>
                  <a:pt x="409" y="1795"/>
                </a:lnTo>
                <a:lnTo>
                  <a:pt x="409" y="1795"/>
                </a:lnTo>
                <a:lnTo>
                  <a:pt x="409" y="1797"/>
                </a:lnTo>
                <a:lnTo>
                  <a:pt x="409" y="1797"/>
                </a:lnTo>
                <a:lnTo>
                  <a:pt x="409" y="1797"/>
                </a:lnTo>
                <a:lnTo>
                  <a:pt x="409" y="1797"/>
                </a:lnTo>
                <a:lnTo>
                  <a:pt x="409" y="1795"/>
                </a:lnTo>
                <a:lnTo>
                  <a:pt x="409" y="1795"/>
                </a:lnTo>
                <a:close/>
                <a:moveTo>
                  <a:pt x="413" y="1872"/>
                </a:moveTo>
                <a:lnTo>
                  <a:pt x="413" y="1872"/>
                </a:lnTo>
                <a:lnTo>
                  <a:pt x="413" y="1872"/>
                </a:lnTo>
                <a:lnTo>
                  <a:pt x="413" y="1870"/>
                </a:lnTo>
                <a:lnTo>
                  <a:pt x="413" y="1872"/>
                </a:lnTo>
                <a:lnTo>
                  <a:pt x="413" y="1872"/>
                </a:lnTo>
                <a:lnTo>
                  <a:pt x="413" y="1872"/>
                </a:lnTo>
                <a:lnTo>
                  <a:pt x="413" y="1872"/>
                </a:lnTo>
                <a:close/>
                <a:moveTo>
                  <a:pt x="413" y="1874"/>
                </a:moveTo>
                <a:lnTo>
                  <a:pt x="413" y="1874"/>
                </a:lnTo>
                <a:lnTo>
                  <a:pt x="413" y="1877"/>
                </a:lnTo>
                <a:lnTo>
                  <a:pt x="413" y="1877"/>
                </a:lnTo>
                <a:lnTo>
                  <a:pt x="415" y="1877"/>
                </a:lnTo>
                <a:lnTo>
                  <a:pt x="415" y="1877"/>
                </a:lnTo>
                <a:lnTo>
                  <a:pt x="415" y="1874"/>
                </a:lnTo>
                <a:lnTo>
                  <a:pt x="413" y="1874"/>
                </a:lnTo>
                <a:close/>
                <a:moveTo>
                  <a:pt x="386" y="692"/>
                </a:moveTo>
                <a:lnTo>
                  <a:pt x="388" y="692"/>
                </a:lnTo>
                <a:lnTo>
                  <a:pt x="388" y="692"/>
                </a:lnTo>
                <a:lnTo>
                  <a:pt x="388" y="692"/>
                </a:lnTo>
                <a:lnTo>
                  <a:pt x="388" y="692"/>
                </a:lnTo>
                <a:lnTo>
                  <a:pt x="386" y="690"/>
                </a:lnTo>
                <a:lnTo>
                  <a:pt x="383" y="690"/>
                </a:lnTo>
                <a:lnTo>
                  <a:pt x="383" y="690"/>
                </a:lnTo>
                <a:lnTo>
                  <a:pt x="383" y="690"/>
                </a:lnTo>
                <a:lnTo>
                  <a:pt x="383" y="692"/>
                </a:lnTo>
                <a:lnTo>
                  <a:pt x="386" y="692"/>
                </a:lnTo>
                <a:close/>
                <a:moveTo>
                  <a:pt x="392" y="707"/>
                </a:moveTo>
                <a:lnTo>
                  <a:pt x="388" y="707"/>
                </a:lnTo>
                <a:lnTo>
                  <a:pt x="386" y="707"/>
                </a:lnTo>
                <a:lnTo>
                  <a:pt x="386" y="709"/>
                </a:lnTo>
                <a:lnTo>
                  <a:pt x="388" y="709"/>
                </a:lnTo>
                <a:lnTo>
                  <a:pt x="388" y="709"/>
                </a:lnTo>
                <a:lnTo>
                  <a:pt x="390" y="709"/>
                </a:lnTo>
                <a:lnTo>
                  <a:pt x="390" y="709"/>
                </a:lnTo>
                <a:lnTo>
                  <a:pt x="392" y="707"/>
                </a:lnTo>
                <a:lnTo>
                  <a:pt x="392" y="707"/>
                </a:lnTo>
                <a:lnTo>
                  <a:pt x="392" y="707"/>
                </a:lnTo>
                <a:lnTo>
                  <a:pt x="392" y="707"/>
                </a:lnTo>
                <a:lnTo>
                  <a:pt x="392" y="707"/>
                </a:lnTo>
                <a:close/>
                <a:moveTo>
                  <a:pt x="400" y="696"/>
                </a:moveTo>
                <a:lnTo>
                  <a:pt x="398" y="696"/>
                </a:lnTo>
                <a:lnTo>
                  <a:pt x="398" y="694"/>
                </a:lnTo>
                <a:lnTo>
                  <a:pt x="400" y="694"/>
                </a:lnTo>
                <a:lnTo>
                  <a:pt x="400" y="694"/>
                </a:lnTo>
                <a:lnTo>
                  <a:pt x="400" y="692"/>
                </a:lnTo>
                <a:lnTo>
                  <a:pt x="398" y="692"/>
                </a:lnTo>
                <a:lnTo>
                  <a:pt x="396" y="692"/>
                </a:lnTo>
                <a:lnTo>
                  <a:pt x="396" y="692"/>
                </a:lnTo>
                <a:lnTo>
                  <a:pt x="394" y="694"/>
                </a:lnTo>
                <a:lnTo>
                  <a:pt x="392" y="694"/>
                </a:lnTo>
                <a:lnTo>
                  <a:pt x="392" y="692"/>
                </a:lnTo>
                <a:lnTo>
                  <a:pt x="394" y="692"/>
                </a:lnTo>
                <a:lnTo>
                  <a:pt x="392" y="690"/>
                </a:lnTo>
                <a:lnTo>
                  <a:pt x="390" y="690"/>
                </a:lnTo>
                <a:lnTo>
                  <a:pt x="388" y="690"/>
                </a:lnTo>
                <a:lnTo>
                  <a:pt x="390" y="690"/>
                </a:lnTo>
                <a:lnTo>
                  <a:pt x="388" y="692"/>
                </a:lnTo>
                <a:lnTo>
                  <a:pt x="388" y="692"/>
                </a:lnTo>
                <a:lnTo>
                  <a:pt x="388" y="692"/>
                </a:lnTo>
                <a:lnTo>
                  <a:pt x="388" y="694"/>
                </a:lnTo>
                <a:lnTo>
                  <a:pt x="388" y="694"/>
                </a:lnTo>
                <a:lnTo>
                  <a:pt x="386" y="694"/>
                </a:lnTo>
                <a:lnTo>
                  <a:pt x="386" y="694"/>
                </a:lnTo>
                <a:lnTo>
                  <a:pt x="386" y="694"/>
                </a:lnTo>
                <a:lnTo>
                  <a:pt x="386" y="694"/>
                </a:lnTo>
                <a:lnTo>
                  <a:pt x="383" y="694"/>
                </a:lnTo>
                <a:lnTo>
                  <a:pt x="383" y="694"/>
                </a:lnTo>
                <a:lnTo>
                  <a:pt x="383" y="694"/>
                </a:lnTo>
                <a:lnTo>
                  <a:pt x="381" y="692"/>
                </a:lnTo>
                <a:lnTo>
                  <a:pt x="381" y="692"/>
                </a:lnTo>
                <a:lnTo>
                  <a:pt x="379" y="692"/>
                </a:lnTo>
                <a:lnTo>
                  <a:pt x="379" y="692"/>
                </a:lnTo>
                <a:lnTo>
                  <a:pt x="379" y="692"/>
                </a:lnTo>
                <a:lnTo>
                  <a:pt x="377" y="692"/>
                </a:lnTo>
                <a:lnTo>
                  <a:pt x="377" y="694"/>
                </a:lnTo>
                <a:lnTo>
                  <a:pt x="379" y="694"/>
                </a:lnTo>
                <a:lnTo>
                  <a:pt x="379" y="694"/>
                </a:lnTo>
                <a:lnTo>
                  <a:pt x="381" y="696"/>
                </a:lnTo>
                <a:lnTo>
                  <a:pt x="381" y="696"/>
                </a:lnTo>
                <a:lnTo>
                  <a:pt x="379" y="696"/>
                </a:lnTo>
                <a:lnTo>
                  <a:pt x="379" y="696"/>
                </a:lnTo>
                <a:lnTo>
                  <a:pt x="379" y="698"/>
                </a:lnTo>
                <a:lnTo>
                  <a:pt x="379" y="700"/>
                </a:lnTo>
                <a:lnTo>
                  <a:pt x="379" y="702"/>
                </a:lnTo>
                <a:lnTo>
                  <a:pt x="381" y="702"/>
                </a:lnTo>
                <a:lnTo>
                  <a:pt x="379" y="702"/>
                </a:lnTo>
                <a:lnTo>
                  <a:pt x="379" y="702"/>
                </a:lnTo>
                <a:lnTo>
                  <a:pt x="379" y="700"/>
                </a:lnTo>
                <a:lnTo>
                  <a:pt x="377" y="698"/>
                </a:lnTo>
                <a:lnTo>
                  <a:pt x="377" y="698"/>
                </a:lnTo>
                <a:lnTo>
                  <a:pt x="377" y="698"/>
                </a:lnTo>
                <a:lnTo>
                  <a:pt x="377" y="698"/>
                </a:lnTo>
                <a:lnTo>
                  <a:pt x="377" y="696"/>
                </a:lnTo>
                <a:lnTo>
                  <a:pt x="375" y="696"/>
                </a:lnTo>
                <a:lnTo>
                  <a:pt x="375" y="696"/>
                </a:lnTo>
                <a:lnTo>
                  <a:pt x="373" y="696"/>
                </a:lnTo>
                <a:lnTo>
                  <a:pt x="371" y="698"/>
                </a:lnTo>
                <a:lnTo>
                  <a:pt x="369" y="698"/>
                </a:lnTo>
                <a:lnTo>
                  <a:pt x="367" y="700"/>
                </a:lnTo>
                <a:lnTo>
                  <a:pt x="367" y="702"/>
                </a:lnTo>
                <a:lnTo>
                  <a:pt x="367" y="702"/>
                </a:lnTo>
                <a:lnTo>
                  <a:pt x="369" y="705"/>
                </a:lnTo>
                <a:lnTo>
                  <a:pt x="369" y="709"/>
                </a:lnTo>
                <a:lnTo>
                  <a:pt x="371" y="711"/>
                </a:lnTo>
                <a:lnTo>
                  <a:pt x="373" y="711"/>
                </a:lnTo>
                <a:lnTo>
                  <a:pt x="373" y="711"/>
                </a:lnTo>
                <a:lnTo>
                  <a:pt x="373" y="709"/>
                </a:lnTo>
                <a:lnTo>
                  <a:pt x="373" y="709"/>
                </a:lnTo>
                <a:lnTo>
                  <a:pt x="373" y="709"/>
                </a:lnTo>
                <a:lnTo>
                  <a:pt x="373" y="709"/>
                </a:lnTo>
                <a:lnTo>
                  <a:pt x="373" y="707"/>
                </a:lnTo>
                <a:lnTo>
                  <a:pt x="371" y="709"/>
                </a:lnTo>
                <a:lnTo>
                  <a:pt x="371" y="707"/>
                </a:lnTo>
                <a:lnTo>
                  <a:pt x="373" y="707"/>
                </a:lnTo>
                <a:lnTo>
                  <a:pt x="373" y="707"/>
                </a:lnTo>
                <a:lnTo>
                  <a:pt x="375" y="707"/>
                </a:lnTo>
                <a:lnTo>
                  <a:pt x="375" y="707"/>
                </a:lnTo>
                <a:lnTo>
                  <a:pt x="377" y="707"/>
                </a:lnTo>
                <a:lnTo>
                  <a:pt x="377" y="707"/>
                </a:lnTo>
                <a:lnTo>
                  <a:pt x="375" y="709"/>
                </a:lnTo>
                <a:lnTo>
                  <a:pt x="375" y="709"/>
                </a:lnTo>
                <a:lnTo>
                  <a:pt x="375" y="709"/>
                </a:lnTo>
                <a:lnTo>
                  <a:pt x="377" y="709"/>
                </a:lnTo>
                <a:lnTo>
                  <a:pt x="379" y="709"/>
                </a:lnTo>
                <a:lnTo>
                  <a:pt x="379" y="709"/>
                </a:lnTo>
                <a:lnTo>
                  <a:pt x="379" y="711"/>
                </a:lnTo>
                <a:lnTo>
                  <a:pt x="375" y="713"/>
                </a:lnTo>
                <a:lnTo>
                  <a:pt x="375" y="713"/>
                </a:lnTo>
                <a:lnTo>
                  <a:pt x="375" y="715"/>
                </a:lnTo>
                <a:lnTo>
                  <a:pt x="377" y="715"/>
                </a:lnTo>
                <a:lnTo>
                  <a:pt x="377" y="715"/>
                </a:lnTo>
                <a:lnTo>
                  <a:pt x="379" y="713"/>
                </a:lnTo>
                <a:lnTo>
                  <a:pt x="381" y="711"/>
                </a:lnTo>
                <a:lnTo>
                  <a:pt x="381" y="711"/>
                </a:lnTo>
                <a:lnTo>
                  <a:pt x="381" y="709"/>
                </a:lnTo>
                <a:lnTo>
                  <a:pt x="381" y="709"/>
                </a:lnTo>
                <a:lnTo>
                  <a:pt x="381" y="709"/>
                </a:lnTo>
                <a:lnTo>
                  <a:pt x="383" y="709"/>
                </a:lnTo>
                <a:lnTo>
                  <a:pt x="383" y="707"/>
                </a:lnTo>
                <a:lnTo>
                  <a:pt x="383" y="707"/>
                </a:lnTo>
                <a:lnTo>
                  <a:pt x="386" y="707"/>
                </a:lnTo>
                <a:lnTo>
                  <a:pt x="388" y="705"/>
                </a:lnTo>
                <a:lnTo>
                  <a:pt x="390" y="705"/>
                </a:lnTo>
                <a:lnTo>
                  <a:pt x="392" y="705"/>
                </a:lnTo>
                <a:lnTo>
                  <a:pt x="394" y="702"/>
                </a:lnTo>
                <a:lnTo>
                  <a:pt x="394" y="702"/>
                </a:lnTo>
                <a:lnTo>
                  <a:pt x="396" y="702"/>
                </a:lnTo>
                <a:lnTo>
                  <a:pt x="396" y="702"/>
                </a:lnTo>
                <a:lnTo>
                  <a:pt x="396" y="702"/>
                </a:lnTo>
                <a:lnTo>
                  <a:pt x="396" y="700"/>
                </a:lnTo>
                <a:lnTo>
                  <a:pt x="394" y="700"/>
                </a:lnTo>
                <a:lnTo>
                  <a:pt x="392" y="700"/>
                </a:lnTo>
                <a:lnTo>
                  <a:pt x="392" y="700"/>
                </a:lnTo>
                <a:lnTo>
                  <a:pt x="392" y="700"/>
                </a:lnTo>
                <a:lnTo>
                  <a:pt x="392" y="698"/>
                </a:lnTo>
                <a:lnTo>
                  <a:pt x="394" y="700"/>
                </a:lnTo>
                <a:lnTo>
                  <a:pt x="396" y="700"/>
                </a:lnTo>
                <a:lnTo>
                  <a:pt x="400" y="700"/>
                </a:lnTo>
                <a:lnTo>
                  <a:pt x="400" y="700"/>
                </a:lnTo>
                <a:lnTo>
                  <a:pt x="400" y="700"/>
                </a:lnTo>
                <a:lnTo>
                  <a:pt x="402" y="698"/>
                </a:lnTo>
                <a:lnTo>
                  <a:pt x="402" y="698"/>
                </a:lnTo>
                <a:lnTo>
                  <a:pt x="402" y="696"/>
                </a:lnTo>
                <a:lnTo>
                  <a:pt x="400" y="696"/>
                </a:lnTo>
                <a:close/>
                <a:moveTo>
                  <a:pt x="404" y="684"/>
                </a:moveTo>
                <a:lnTo>
                  <a:pt x="404" y="684"/>
                </a:lnTo>
                <a:lnTo>
                  <a:pt x="404" y="682"/>
                </a:lnTo>
                <a:lnTo>
                  <a:pt x="402" y="682"/>
                </a:lnTo>
                <a:lnTo>
                  <a:pt x="400" y="679"/>
                </a:lnTo>
                <a:lnTo>
                  <a:pt x="400" y="682"/>
                </a:lnTo>
                <a:lnTo>
                  <a:pt x="400" y="682"/>
                </a:lnTo>
                <a:lnTo>
                  <a:pt x="400" y="682"/>
                </a:lnTo>
                <a:lnTo>
                  <a:pt x="398" y="682"/>
                </a:lnTo>
                <a:lnTo>
                  <a:pt x="398" y="679"/>
                </a:lnTo>
                <a:lnTo>
                  <a:pt x="396" y="679"/>
                </a:lnTo>
                <a:lnTo>
                  <a:pt x="396" y="679"/>
                </a:lnTo>
                <a:lnTo>
                  <a:pt x="394" y="679"/>
                </a:lnTo>
                <a:lnTo>
                  <a:pt x="394" y="682"/>
                </a:lnTo>
                <a:lnTo>
                  <a:pt x="394" y="682"/>
                </a:lnTo>
                <a:lnTo>
                  <a:pt x="394" y="684"/>
                </a:lnTo>
                <a:lnTo>
                  <a:pt x="394" y="684"/>
                </a:lnTo>
                <a:lnTo>
                  <a:pt x="392" y="684"/>
                </a:lnTo>
                <a:lnTo>
                  <a:pt x="392" y="684"/>
                </a:lnTo>
                <a:lnTo>
                  <a:pt x="390" y="684"/>
                </a:lnTo>
                <a:lnTo>
                  <a:pt x="386" y="688"/>
                </a:lnTo>
                <a:lnTo>
                  <a:pt x="388" y="688"/>
                </a:lnTo>
                <a:lnTo>
                  <a:pt x="392" y="690"/>
                </a:lnTo>
                <a:lnTo>
                  <a:pt x="392" y="690"/>
                </a:lnTo>
                <a:lnTo>
                  <a:pt x="394" y="688"/>
                </a:lnTo>
                <a:lnTo>
                  <a:pt x="394" y="688"/>
                </a:lnTo>
                <a:lnTo>
                  <a:pt x="394" y="688"/>
                </a:lnTo>
                <a:lnTo>
                  <a:pt x="396" y="688"/>
                </a:lnTo>
                <a:lnTo>
                  <a:pt x="396" y="688"/>
                </a:lnTo>
                <a:lnTo>
                  <a:pt x="396" y="686"/>
                </a:lnTo>
                <a:lnTo>
                  <a:pt x="398" y="686"/>
                </a:lnTo>
                <a:lnTo>
                  <a:pt x="398" y="686"/>
                </a:lnTo>
                <a:lnTo>
                  <a:pt x="398" y="688"/>
                </a:lnTo>
                <a:lnTo>
                  <a:pt x="398" y="686"/>
                </a:lnTo>
                <a:lnTo>
                  <a:pt x="400" y="686"/>
                </a:lnTo>
                <a:lnTo>
                  <a:pt x="400" y="686"/>
                </a:lnTo>
                <a:lnTo>
                  <a:pt x="400" y="686"/>
                </a:lnTo>
                <a:lnTo>
                  <a:pt x="400" y="686"/>
                </a:lnTo>
                <a:lnTo>
                  <a:pt x="400" y="686"/>
                </a:lnTo>
                <a:lnTo>
                  <a:pt x="402" y="684"/>
                </a:lnTo>
                <a:lnTo>
                  <a:pt x="402" y="684"/>
                </a:lnTo>
                <a:lnTo>
                  <a:pt x="402" y="684"/>
                </a:lnTo>
                <a:lnTo>
                  <a:pt x="402" y="686"/>
                </a:lnTo>
                <a:lnTo>
                  <a:pt x="402" y="686"/>
                </a:lnTo>
                <a:lnTo>
                  <a:pt x="404" y="686"/>
                </a:lnTo>
                <a:lnTo>
                  <a:pt x="404" y="686"/>
                </a:lnTo>
                <a:lnTo>
                  <a:pt x="407" y="684"/>
                </a:lnTo>
                <a:lnTo>
                  <a:pt x="407" y="684"/>
                </a:lnTo>
                <a:lnTo>
                  <a:pt x="407" y="682"/>
                </a:lnTo>
                <a:lnTo>
                  <a:pt x="404" y="684"/>
                </a:lnTo>
                <a:close/>
                <a:moveTo>
                  <a:pt x="398" y="679"/>
                </a:moveTo>
                <a:lnTo>
                  <a:pt x="398" y="679"/>
                </a:lnTo>
                <a:lnTo>
                  <a:pt x="400" y="677"/>
                </a:lnTo>
                <a:lnTo>
                  <a:pt x="400" y="677"/>
                </a:lnTo>
                <a:lnTo>
                  <a:pt x="400" y="677"/>
                </a:lnTo>
                <a:lnTo>
                  <a:pt x="400" y="677"/>
                </a:lnTo>
                <a:lnTo>
                  <a:pt x="400" y="675"/>
                </a:lnTo>
                <a:lnTo>
                  <a:pt x="398" y="675"/>
                </a:lnTo>
                <a:lnTo>
                  <a:pt x="396" y="677"/>
                </a:lnTo>
                <a:lnTo>
                  <a:pt x="396" y="677"/>
                </a:lnTo>
                <a:lnTo>
                  <a:pt x="398" y="679"/>
                </a:lnTo>
                <a:lnTo>
                  <a:pt x="398" y="679"/>
                </a:lnTo>
                <a:close/>
                <a:moveTo>
                  <a:pt x="109" y="1755"/>
                </a:moveTo>
                <a:lnTo>
                  <a:pt x="109" y="1755"/>
                </a:lnTo>
                <a:lnTo>
                  <a:pt x="109" y="1755"/>
                </a:lnTo>
                <a:lnTo>
                  <a:pt x="109" y="1755"/>
                </a:lnTo>
                <a:lnTo>
                  <a:pt x="109" y="1755"/>
                </a:lnTo>
                <a:lnTo>
                  <a:pt x="109" y="1755"/>
                </a:lnTo>
                <a:lnTo>
                  <a:pt x="109" y="1755"/>
                </a:lnTo>
                <a:lnTo>
                  <a:pt x="109" y="1755"/>
                </a:lnTo>
                <a:lnTo>
                  <a:pt x="109" y="1755"/>
                </a:lnTo>
                <a:close/>
                <a:moveTo>
                  <a:pt x="1144" y="195"/>
                </a:moveTo>
                <a:lnTo>
                  <a:pt x="1142" y="193"/>
                </a:lnTo>
                <a:lnTo>
                  <a:pt x="1142" y="193"/>
                </a:lnTo>
                <a:lnTo>
                  <a:pt x="1140" y="193"/>
                </a:lnTo>
                <a:lnTo>
                  <a:pt x="1136" y="191"/>
                </a:lnTo>
                <a:lnTo>
                  <a:pt x="1131" y="191"/>
                </a:lnTo>
                <a:lnTo>
                  <a:pt x="1125" y="191"/>
                </a:lnTo>
                <a:lnTo>
                  <a:pt x="1123" y="191"/>
                </a:lnTo>
                <a:lnTo>
                  <a:pt x="1123" y="191"/>
                </a:lnTo>
                <a:lnTo>
                  <a:pt x="1123" y="193"/>
                </a:lnTo>
                <a:lnTo>
                  <a:pt x="1123" y="195"/>
                </a:lnTo>
                <a:lnTo>
                  <a:pt x="1125" y="197"/>
                </a:lnTo>
                <a:lnTo>
                  <a:pt x="1129" y="197"/>
                </a:lnTo>
                <a:lnTo>
                  <a:pt x="1131" y="197"/>
                </a:lnTo>
                <a:lnTo>
                  <a:pt x="1134" y="197"/>
                </a:lnTo>
                <a:lnTo>
                  <a:pt x="1136" y="197"/>
                </a:lnTo>
                <a:lnTo>
                  <a:pt x="1138" y="197"/>
                </a:lnTo>
                <a:lnTo>
                  <a:pt x="1144" y="195"/>
                </a:lnTo>
                <a:lnTo>
                  <a:pt x="1144" y="195"/>
                </a:lnTo>
                <a:lnTo>
                  <a:pt x="1144" y="195"/>
                </a:lnTo>
                <a:close/>
                <a:moveTo>
                  <a:pt x="1092" y="449"/>
                </a:moveTo>
                <a:lnTo>
                  <a:pt x="1092" y="449"/>
                </a:lnTo>
                <a:lnTo>
                  <a:pt x="1087" y="449"/>
                </a:lnTo>
                <a:lnTo>
                  <a:pt x="1087" y="449"/>
                </a:lnTo>
                <a:lnTo>
                  <a:pt x="1085" y="449"/>
                </a:lnTo>
                <a:lnTo>
                  <a:pt x="1085" y="451"/>
                </a:lnTo>
                <a:lnTo>
                  <a:pt x="1087" y="451"/>
                </a:lnTo>
                <a:lnTo>
                  <a:pt x="1090" y="451"/>
                </a:lnTo>
                <a:lnTo>
                  <a:pt x="1092" y="453"/>
                </a:lnTo>
                <a:lnTo>
                  <a:pt x="1092" y="453"/>
                </a:lnTo>
                <a:lnTo>
                  <a:pt x="1094" y="453"/>
                </a:lnTo>
                <a:lnTo>
                  <a:pt x="1094" y="453"/>
                </a:lnTo>
                <a:lnTo>
                  <a:pt x="1094" y="453"/>
                </a:lnTo>
                <a:lnTo>
                  <a:pt x="1094" y="451"/>
                </a:lnTo>
                <a:lnTo>
                  <a:pt x="1094" y="451"/>
                </a:lnTo>
                <a:lnTo>
                  <a:pt x="1092" y="449"/>
                </a:lnTo>
                <a:close/>
                <a:moveTo>
                  <a:pt x="1029" y="463"/>
                </a:moveTo>
                <a:lnTo>
                  <a:pt x="1027" y="463"/>
                </a:lnTo>
                <a:lnTo>
                  <a:pt x="1027" y="463"/>
                </a:lnTo>
                <a:lnTo>
                  <a:pt x="1027" y="463"/>
                </a:lnTo>
                <a:lnTo>
                  <a:pt x="1027" y="466"/>
                </a:lnTo>
                <a:lnTo>
                  <a:pt x="1029" y="466"/>
                </a:lnTo>
                <a:lnTo>
                  <a:pt x="1031" y="466"/>
                </a:lnTo>
                <a:lnTo>
                  <a:pt x="1031" y="466"/>
                </a:lnTo>
                <a:lnTo>
                  <a:pt x="1031" y="466"/>
                </a:lnTo>
                <a:lnTo>
                  <a:pt x="1029" y="463"/>
                </a:lnTo>
                <a:lnTo>
                  <a:pt x="1029" y="463"/>
                </a:lnTo>
                <a:close/>
                <a:moveTo>
                  <a:pt x="1023" y="461"/>
                </a:moveTo>
                <a:lnTo>
                  <a:pt x="1020" y="461"/>
                </a:lnTo>
                <a:lnTo>
                  <a:pt x="1023" y="463"/>
                </a:lnTo>
                <a:lnTo>
                  <a:pt x="1025" y="463"/>
                </a:lnTo>
                <a:lnTo>
                  <a:pt x="1025" y="463"/>
                </a:lnTo>
                <a:lnTo>
                  <a:pt x="1025" y="461"/>
                </a:lnTo>
                <a:lnTo>
                  <a:pt x="1023" y="461"/>
                </a:lnTo>
                <a:close/>
                <a:moveTo>
                  <a:pt x="1102" y="229"/>
                </a:moveTo>
                <a:lnTo>
                  <a:pt x="1102" y="229"/>
                </a:lnTo>
                <a:lnTo>
                  <a:pt x="1100" y="229"/>
                </a:lnTo>
                <a:lnTo>
                  <a:pt x="1098" y="229"/>
                </a:lnTo>
                <a:lnTo>
                  <a:pt x="1094" y="229"/>
                </a:lnTo>
                <a:lnTo>
                  <a:pt x="1092" y="231"/>
                </a:lnTo>
                <a:lnTo>
                  <a:pt x="1092" y="231"/>
                </a:lnTo>
                <a:lnTo>
                  <a:pt x="1092" y="233"/>
                </a:lnTo>
                <a:lnTo>
                  <a:pt x="1094" y="235"/>
                </a:lnTo>
                <a:lnTo>
                  <a:pt x="1096" y="237"/>
                </a:lnTo>
                <a:lnTo>
                  <a:pt x="1096" y="239"/>
                </a:lnTo>
                <a:lnTo>
                  <a:pt x="1098" y="239"/>
                </a:lnTo>
                <a:lnTo>
                  <a:pt x="1108" y="239"/>
                </a:lnTo>
                <a:lnTo>
                  <a:pt x="1111" y="237"/>
                </a:lnTo>
                <a:lnTo>
                  <a:pt x="1113" y="237"/>
                </a:lnTo>
                <a:lnTo>
                  <a:pt x="1115" y="237"/>
                </a:lnTo>
                <a:lnTo>
                  <a:pt x="1115" y="235"/>
                </a:lnTo>
                <a:lnTo>
                  <a:pt x="1115" y="235"/>
                </a:lnTo>
                <a:lnTo>
                  <a:pt x="1113" y="235"/>
                </a:lnTo>
                <a:lnTo>
                  <a:pt x="1106" y="233"/>
                </a:lnTo>
                <a:lnTo>
                  <a:pt x="1106" y="231"/>
                </a:lnTo>
                <a:lnTo>
                  <a:pt x="1104" y="231"/>
                </a:lnTo>
                <a:lnTo>
                  <a:pt x="1104" y="231"/>
                </a:lnTo>
                <a:lnTo>
                  <a:pt x="1102" y="231"/>
                </a:lnTo>
                <a:lnTo>
                  <a:pt x="1100" y="231"/>
                </a:lnTo>
                <a:lnTo>
                  <a:pt x="1102" y="231"/>
                </a:lnTo>
                <a:lnTo>
                  <a:pt x="1102" y="229"/>
                </a:lnTo>
                <a:close/>
                <a:moveTo>
                  <a:pt x="1131" y="443"/>
                </a:moveTo>
                <a:lnTo>
                  <a:pt x="1129" y="443"/>
                </a:lnTo>
                <a:lnTo>
                  <a:pt x="1129" y="445"/>
                </a:lnTo>
                <a:lnTo>
                  <a:pt x="1127" y="445"/>
                </a:lnTo>
                <a:lnTo>
                  <a:pt x="1125" y="445"/>
                </a:lnTo>
                <a:lnTo>
                  <a:pt x="1125" y="447"/>
                </a:lnTo>
                <a:lnTo>
                  <a:pt x="1125" y="447"/>
                </a:lnTo>
                <a:lnTo>
                  <a:pt x="1131" y="449"/>
                </a:lnTo>
                <a:lnTo>
                  <a:pt x="1131" y="449"/>
                </a:lnTo>
                <a:lnTo>
                  <a:pt x="1131" y="449"/>
                </a:lnTo>
                <a:lnTo>
                  <a:pt x="1134" y="447"/>
                </a:lnTo>
                <a:lnTo>
                  <a:pt x="1134" y="447"/>
                </a:lnTo>
                <a:lnTo>
                  <a:pt x="1134" y="445"/>
                </a:lnTo>
                <a:lnTo>
                  <a:pt x="1134" y="445"/>
                </a:lnTo>
                <a:lnTo>
                  <a:pt x="1134" y="445"/>
                </a:lnTo>
                <a:lnTo>
                  <a:pt x="1131" y="443"/>
                </a:lnTo>
                <a:close/>
                <a:moveTo>
                  <a:pt x="2384" y="1216"/>
                </a:moveTo>
                <a:lnTo>
                  <a:pt x="2384" y="1216"/>
                </a:lnTo>
                <a:lnTo>
                  <a:pt x="2384" y="1216"/>
                </a:lnTo>
                <a:lnTo>
                  <a:pt x="2380" y="1216"/>
                </a:lnTo>
                <a:lnTo>
                  <a:pt x="2380" y="1218"/>
                </a:lnTo>
                <a:lnTo>
                  <a:pt x="2378" y="1218"/>
                </a:lnTo>
                <a:lnTo>
                  <a:pt x="2378" y="1220"/>
                </a:lnTo>
                <a:lnTo>
                  <a:pt x="2380" y="1222"/>
                </a:lnTo>
                <a:lnTo>
                  <a:pt x="2380" y="1222"/>
                </a:lnTo>
                <a:lnTo>
                  <a:pt x="2382" y="1222"/>
                </a:lnTo>
                <a:lnTo>
                  <a:pt x="2384" y="1222"/>
                </a:lnTo>
                <a:lnTo>
                  <a:pt x="2384" y="1220"/>
                </a:lnTo>
                <a:lnTo>
                  <a:pt x="2384" y="1218"/>
                </a:lnTo>
                <a:lnTo>
                  <a:pt x="2384" y="1218"/>
                </a:lnTo>
                <a:lnTo>
                  <a:pt x="2384" y="1216"/>
                </a:lnTo>
                <a:lnTo>
                  <a:pt x="2384" y="1216"/>
                </a:lnTo>
                <a:close/>
                <a:moveTo>
                  <a:pt x="1155" y="398"/>
                </a:moveTo>
                <a:lnTo>
                  <a:pt x="1152" y="396"/>
                </a:lnTo>
                <a:lnTo>
                  <a:pt x="1150" y="396"/>
                </a:lnTo>
                <a:lnTo>
                  <a:pt x="1150" y="396"/>
                </a:lnTo>
                <a:lnTo>
                  <a:pt x="1148" y="396"/>
                </a:lnTo>
                <a:lnTo>
                  <a:pt x="1150" y="398"/>
                </a:lnTo>
                <a:lnTo>
                  <a:pt x="1150" y="398"/>
                </a:lnTo>
                <a:lnTo>
                  <a:pt x="1150" y="398"/>
                </a:lnTo>
                <a:lnTo>
                  <a:pt x="1150" y="398"/>
                </a:lnTo>
                <a:lnTo>
                  <a:pt x="1155" y="401"/>
                </a:lnTo>
                <a:lnTo>
                  <a:pt x="1155" y="401"/>
                </a:lnTo>
                <a:lnTo>
                  <a:pt x="1155" y="401"/>
                </a:lnTo>
                <a:lnTo>
                  <a:pt x="1155" y="398"/>
                </a:lnTo>
                <a:lnTo>
                  <a:pt x="1155" y="398"/>
                </a:lnTo>
                <a:lnTo>
                  <a:pt x="1155" y="398"/>
                </a:lnTo>
                <a:close/>
                <a:moveTo>
                  <a:pt x="1146" y="419"/>
                </a:moveTo>
                <a:lnTo>
                  <a:pt x="1146" y="417"/>
                </a:lnTo>
                <a:lnTo>
                  <a:pt x="1146" y="415"/>
                </a:lnTo>
                <a:lnTo>
                  <a:pt x="1144" y="411"/>
                </a:lnTo>
                <a:lnTo>
                  <a:pt x="1144" y="409"/>
                </a:lnTo>
                <a:lnTo>
                  <a:pt x="1144" y="409"/>
                </a:lnTo>
                <a:lnTo>
                  <a:pt x="1142" y="409"/>
                </a:lnTo>
                <a:lnTo>
                  <a:pt x="1142" y="409"/>
                </a:lnTo>
                <a:lnTo>
                  <a:pt x="1136" y="409"/>
                </a:lnTo>
                <a:lnTo>
                  <a:pt x="1136" y="409"/>
                </a:lnTo>
                <a:lnTo>
                  <a:pt x="1136" y="407"/>
                </a:lnTo>
                <a:lnTo>
                  <a:pt x="1136" y="407"/>
                </a:lnTo>
                <a:lnTo>
                  <a:pt x="1136" y="405"/>
                </a:lnTo>
                <a:lnTo>
                  <a:pt x="1134" y="405"/>
                </a:lnTo>
                <a:lnTo>
                  <a:pt x="1131" y="405"/>
                </a:lnTo>
                <a:lnTo>
                  <a:pt x="1129" y="405"/>
                </a:lnTo>
                <a:lnTo>
                  <a:pt x="1125" y="403"/>
                </a:lnTo>
                <a:lnTo>
                  <a:pt x="1121" y="401"/>
                </a:lnTo>
                <a:lnTo>
                  <a:pt x="1119" y="398"/>
                </a:lnTo>
                <a:lnTo>
                  <a:pt x="1115" y="396"/>
                </a:lnTo>
                <a:lnTo>
                  <a:pt x="1115" y="396"/>
                </a:lnTo>
                <a:lnTo>
                  <a:pt x="1115" y="396"/>
                </a:lnTo>
                <a:lnTo>
                  <a:pt x="1115" y="398"/>
                </a:lnTo>
                <a:lnTo>
                  <a:pt x="1115" y="398"/>
                </a:lnTo>
                <a:lnTo>
                  <a:pt x="1115" y="401"/>
                </a:lnTo>
                <a:lnTo>
                  <a:pt x="1115" y="401"/>
                </a:lnTo>
                <a:lnTo>
                  <a:pt x="1115" y="401"/>
                </a:lnTo>
                <a:lnTo>
                  <a:pt x="1113" y="398"/>
                </a:lnTo>
                <a:lnTo>
                  <a:pt x="1111" y="398"/>
                </a:lnTo>
                <a:lnTo>
                  <a:pt x="1106" y="396"/>
                </a:lnTo>
                <a:lnTo>
                  <a:pt x="1102" y="394"/>
                </a:lnTo>
                <a:lnTo>
                  <a:pt x="1102" y="392"/>
                </a:lnTo>
                <a:lnTo>
                  <a:pt x="1098" y="388"/>
                </a:lnTo>
                <a:lnTo>
                  <a:pt x="1094" y="386"/>
                </a:lnTo>
                <a:lnTo>
                  <a:pt x="1094" y="384"/>
                </a:lnTo>
                <a:lnTo>
                  <a:pt x="1094" y="384"/>
                </a:lnTo>
                <a:lnTo>
                  <a:pt x="1094" y="380"/>
                </a:lnTo>
                <a:lnTo>
                  <a:pt x="1094" y="380"/>
                </a:lnTo>
                <a:lnTo>
                  <a:pt x="1096" y="378"/>
                </a:lnTo>
                <a:lnTo>
                  <a:pt x="1096" y="378"/>
                </a:lnTo>
                <a:lnTo>
                  <a:pt x="1096" y="375"/>
                </a:lnTo>
                <a:lnTo>
                  <a:pt x="1096" y="375"/>
                </a:lnTo>
                <a:lnTo>
                  <a:pt x="1096" y="373"/>
                </a:lnTo>
                <a:lnTo>
                  <a:pt x="1096" y="371"/>
                </a:lnTo>
                <a:lnTo>
                  <a:pt x="1094" y="369"/>
                </a:lnTo>
                <a:lnTo>
                  <a:pt x="1090" y="365"/>
                </a:lnTo>
                <a:lnTo>
                  <a:pt x="1090" y="363"/>
                </a:lnTo>
                <a:lnTo>
                  <a:pt x="1087" y="361"/>
                </a:lnTo>
                <a:lnTo>
                  <a:pt x="1083" y="350"/>
                </a:lnTo>
                <a:lnTo>
                  <a:pt x="1083" y="348"/>
                </a:lnTo>
                <a:lnTo>
                  <a:pt x="1083" y="346"/>
                </a:lnTo>
                <a:lnTo>
                  <a:pt x="1081" y="344"/>
                </a:lnTo>
                <a:lnTo>
                  <a:pt x="1081" y="342"/>
                </a:lnTo>
                <a:lnTo>
                  <a:pt x="1081" y="342"/>
                </a:lnTo>
                <a:lnTo>
                  <a:pt x="1081" y="340"/>
                </a:lnTo>
                <a:lnTo>
                  <a:pt x="1081" y="340"/>
                </a:lnTo>
                <a:lnTo>
                  <a:pt x="1081" y="340"/>
                </a:lnTo>
                <a:lnTo>
                  <a:pt x="1079" y="338"/>
                </a:lnTo>
                <a:lnTo>
                  <a:pt x="1077" y="336"/>
                </a:lnTo>
                <a:lnTo>
                  <a:pt x="1075" y="333"/>
                </a:lnTo>
                <a:lnTo>
                  <a:pt x="1071" y="331"/>
                </a:lnTo>
                <a:lnTo>
                  <a:pt x="1064" y="327"/>
                </a:lnTo>
                <a:lnTo>
                  <a:pt x="1060" y="325"/>
                </a:lnTo>
                <a:lnTo>
                  <a:pt x="1058" y="325"/>
                </a:lnTo>
                <a:lnTo>
                  <a:pt x="1058" y="327"/>
                </a:lnTo>
                <a:lnTo>
                  <a:pt x="1056" y="327"/>
                </a:lnTo>
                <a:lnTo>
                  <a:pt x="1056" y="327"/>
                </a:lnTo>
                <a:lnTo>
                  <a:pt x="1050" y="325"/>
                </a:lnTo>
                <a:lnTo>
                  <a:pt x="1048" y="325"/>
                </a:lnTo>
                <a:lnTo>
                  <a:pt x="1043" y="323"/>
                </a:lnTo>
                <a:lnTo>
                  <a:pt x="1041" y="325"/>
                </a:lnTo>
                <a:lnTo>
                  <a:pt x="1041" y="325"/>
                </a:lnTo>
                <a:lnTo>
                  <a:pt x="1043" y="327"/>
                </a:lnTo>
                <a:lnTo>
                  <a:pt x="1043" y="327"/>
                </a:lnTo>
                <a:lnTo>
                  <a:pt x="1043" y="327"/>
                </a:lnTo>
                <a:lnTo>
                  <a:pt x="1041" y="327"/>
                </a:lnTo>
                <a:lnTo>
                  <a:pt x="1039" y="329"/>
                </a:lnTo>
                <a:lnTo>
                  <a:pt x="1039" y="329"/>
                </a:lnTo>
                <a:lnTo>
                  <a:pt x="1039" y="331"/>
                </a:lnTo>
                <a:lnTo>
                  <a:pt x="1043" y="342"/>
                </a:lnTo>
                <a:lnTo>
                  <a:pt x="1043" y="344"/>
                </a:lnTo>
                <a:lnTo>
                  <a:pt x="1043" y="346"/>
                </a:lnTo>
                <a:lnTo>
                  <a:pt x="1043" y="346"/>
                </a:lnTo>
                <a:lnTo>
                  <a:pt x="1043" y="348"/>
                </a:lnTo>
                <a:lnTo>
                  <a:pt x="1046" y="348"/>
                </a:lnTo>
                <a:lnTo>
                  <a:pt x="1046" y="348"/>
                </a:lnTo>
                <a:lnTo>
                  <a:pt x="1046" y="350"/>
                </a:lnTo>
                <a:lnTo>
                  <a:pt x="1046" y="352"/>
                </a:lnTo>
                <a:lnTo>
                  <a:pt x="1048" y="357"/>
                </a:lnTo>
                <a:lnTo>
                  <a:pt x="1050" y="361"/>
                </a:lnTo>
                <a:lnTo>
                  <a:pt x="1054" y="363"/>
                </a:lnTo>
                <a:lnTo>
                  <a:pt x="1052" y="363"/>
                </a:lnTo>
                <a:lnTo>
                  <a:pt x="1052" y="363"/>
                </a:lnTo>
                <a:lnTo>
                  <a:pt x="1052" y="365"/>
                </a:lnTo>
                <a:lnTo>
                  <a:pt x="1052" y="365"/>
                </a:lnTo>
                <a:lnTo>
                  <a:pt x="1052" y="365"/>
                </a:lnTo>
                <a:lnTo>
                  <a:pt x="1048" y="367"/>
                </a:lnTo>
                <a:lnTo>
                  <a:pt x="1046" y="369"/>
                </a:lnTo>
                <a:lnTo>
                  <a:pt x="1046" y="371"/>
                </a:lnTo>
                <a:lnTo>
                  <a:pt x="1046" y="371"/>
                </a:lnTo>
                <a:lnTo>
                  <a:pt x="1043" y="369"/>
                </a:lnTo>
                <a:lnTo>
                  <a:pt x="1043" y="369"/>
                </a:lnTo>
                <a:lnTo>
                  <a:pt x="1041" y="369"/>
                </a:lnTo>
                <a:lnTo>
                  <a:pt x="1041" y="367"/>
                </a:lnTo>
                <a:lnTo>
                  <a:pt x="1039" y="367"/>
                </a:lnTo>
                <a:lnTo>
                  <a:pt x="1039" y="363"/>
                </a:lnTo>
                <a:lnTo>
                  <a:pt x="1037" y="357"/>
                </a:lnTo>
                <a:lnTo>
                  <a:pt x="1035" y="352"/>
                </a:lnTo>
                <a:lnTo>
                  <a:pt x="1033" y="350"/>
                </a:lnTo>
                <a:lnTo>
                  <a:pt x="1033" y="346"/>
                </a:lnTo>
                <a:lnTo>
                  <a:pt x="1033" y="346"/>
                </a:lnTo>
                <a:lnTo>
                  <a:pt x="1031" y="346"/>
                </a:lnTo>
                <a:lnTo>
                  <a:pt x="1029" y="344"/>
                </a:lnTo>
                <a:lnTo>
                  <a:pt x="1029" y="344"/>
                </a:lnTo>
                <a:lnTo>
                  <a:pt x="1029" y="344"/>
                </a:lnTo>
                <a:lnTo>
                  <a:pt x="1029" y="342"/>
                </a:lnTo>
                <a:lnTo>
                  <a:pt x="1029" y="342"/>
                </a:lnTo>
                <a:lnTo>
                  <a:pt x="1029" y="342"/>
                </a:lnTo>
                <a:lnTo>
                  <a:pt x="1027" y="340"/>
                </a:lnTo>
                <a:lnTo>
                  <a:pt x="1023" y="340"/>
                </a:lnTo>
                <a:lnTo>
                  <a:pt x="1023" y="338"/>
                </a:lnTo>
                <a:lnTo>
                  <a:pt x="1020" y="338"/>
                </a:lnTo>
                <a:lnTo>
                  <a:pt x="1014" y="333"/>
                </a:lnTo>
                <a:lnTo>
                  <a:pt x="1012" y="333"/>
                </a:lnTo>
                <a:lnTo>
                  <a:pt x="1006" y="333"/>
                </a:lnTo>
                <a:lnTo>
                  <a:pt x="1004" y="333"/>
                </a:lnTo>
                <a:lnTo>
                  <a:pt x="1004" y="336"/>
                </a:lnTo>
                <a:lnTo>
                  <a:pt x="1006" y="338"/>
                </a:lnTo>
                <a:lnTo>
                  <a:pt x="1010" y="340"/>
                </a:lnTo>
                <a:lnTo>
                  <a:pt x="1012" y="340"/>
                </a:lnTo>
                <a:lnTo>
                  <a:pt x="1012" y="342"/>
                </a:lnTo>
                <a:lnTo>
                  <a:pt x="1012" y="342"/>
                </a:lnTo>
                <a:lnTo>
                  <a:pt x="1008" y="344"/>
                </a:lnTo>
                <a:lnTo>
                  <a:pt x="1006" y="344"/>
                </a:lnTo>
                <a:lnTo>
                  <a:pt x="1004" y="346"/>
                </a:lnTo>
                <a:lnTo>
                  <a:pt x="999" y="348"/>
                </a:lnTo>
                <a:lnTo>
                  <a:pt x="997" y="350"/>
                </a:lnTo>
                <a:lnTo>
                  <a:pt x="997" y="350"/>
                </a:lnTo>
                <a:lnTo>
                  <a:pt x="995" y="350"/>
                </a:lnTo>
                <a:lnTo>
                  <a:pt x="995" y="350"/>
                </a:lnTo>
                <a:lnTo>
                  <a:pt x="995" y="350"/>
                </a:lnTo>
                <a:lnTo>
                  <a:pt x="995" y="348"/>
                </a:lnTo>
                <a:lnTo>
                  <a:pt x="995" y="348"/>
                </a:lnTo>
                <a:lnTo>
                  <a:pt x="995" y="348"/>
                </a:lnTo>
                <a:lnTo>
                  <a:pt x="995" y="348"/>
                </a:lnTo>
                <a:lnTo>
                  <a:pt x="993" y="350"/>
                </a:lnTo>
                <a:lnTo>
                  <a:pt x="991" y="350"/>
                </a:lnTo>
                <a:lnTo>
                  <a:pt x="989" y="352"/>
                </a:lnTo>
                <a:lnTo>
                  <a:pt x="989" y="352"/>
                </a:lnTo>
                <a:lnTo>
                  <a:pt x="987" y="350"/>
                </a:lnTo>
                <a:lnTo>
                  <a:pt x="987" y="350"/>
                </a:lnTo>
                <a:lnTo>
                  <a:pt x="991" y="348"/>
                </a:lnTo>
                <a:lnTo>
                  <a:pt x="995" y="344"/>
                </a:lnTo>
                <a:lnTo>
                  <a:pt x="995" y="342"/>
                </a:lnTo>
                <a:lnTo>
                  <a:pt x="995" y="342"/>
                </a:lnTo>
                <a:lnTo>
                  <a:pt x="993" y="340"/>
                </a:lnTo>
                <a:lnTo>
                  <a:pt x="985" y="336"/>
                </a:lnTo>
                <a:lnTo>
                  <a:pt x="979" y="336"/>
                </a:lnTo>
                <a:lnTo>
                  <a:pt x="974" y="333"/>
                </a:lnTo>
                <a:lnTo>
                  <a:pt x="970" y="333"/>
                </a:lnTo>
                <a:lnTo>
                  <a:pt x="968" y="333"/>
                </a:lnTo>
                <a:lnTo>
                  <a:pt x="966" y="336"/>
                </a:lnTo>
                <a:lnTo>
                  <a:pt x="964" y="338"/>
                </a:lnTo>
                <a:lnTo>
                  <a:pt x="964" y="338"/>
                </a:lnTo>
                <a:lnTo>
                  <a:pt x="964" y="340"/>
                </a:lnTo>
                <a:lnTo>
                  <a:pt x="964" y="342"/>
                </a:lnTo>
                <a:lnTo>
                  <a:pt x="964" y="342"/>
                </a:lnTo>
                <a:lnTo>
                  <a:pt x="962" y="342"/>
                </a:lnTo>
                <a:lnTo>
                  <a:pt x="962" y="344"/>
                </a:lnTo>
                <a:lnTo>
                  <a:pt x="960" y="342"/>
                </a:lnTo>
                <a:lnTo>
                  <a:pt x="958" y="342"/>
                </a:lnTo>
                <a:lnTo>
                  <a:pt x="953" y="344"/>
                </a:lnTo>
                <a:lnTo>
                  <a:pt x="951" y="344"/>
                </a:lnTo>
                <a:lnTo>
                  <a:pt x="949" y="344"/>
                </a:lnTo>
                <a:lnTo>
                  <a:pt x="949" y="344"/>
                </a:lnTo>
                <a:lnTo>
                  <a:pt x="949" y="344"/>
                </a:lnTo>
                <a:lnTo>
                  <a:pt x="951" y="340"/>
                </a:lnTo>
                <a:lnTo>
                  <a:pt x="953" y="338"/>
                </a:lnTo>
                <a:lnTo>
                  <a:pt x="955" y="338"/>
                </a:lnTo>
                <a:lnTo>
                  <a:pt x="955" y="336"/>
                </a:lnTo>
                <a:lnTo>
                  <a:pt x="955" y="333"/>
                </a:lnTo>
                <a:lnTo>
                  <a:pt x="955" y="333"/>
                </a:lnTo>
                <a:lnTo>
                  <a:pt x="955" y="331"/>
                </a:lnTo>
                <a:lnTo>
                  <a:pt x="955" y="329"/>
                </a:lnTo>
                <a:lnTo>
                  <a:pt x="953" y="327"/>
                </a:lnTo>
                <a:lnTo>
                  <a:pt x="953" y="325"/>
                </a:lnTo>
                <a:lnTo>
                  <a:pt x="953" y="325"/>
                </a:lnTo>
                <a:lnTo>
                  <a:pt x="951" y="325"/>
                </a:lnTo>
                <a:lnTo>
                  <a:pt x="947" y="323"/>
                </a:lnTo>
                <a:lnTo>
                  <a:pt x="935" y="327"/>
                </a:lnTo>
                <a:lnTo>
                  <a:pt x="920" y="331"/>
                </a:lnTo>
                <a:lnTo>
                  <a:pt x="914" y="333"/>
                </a:lnTo>
                <a:lnTo>
                  <a:pt x="909" y="336"/>
                </a:lnTo>
                <a:lnTo>
                  <a:pt x="905" y="338"/>
                </a:lnTo>
                <a:lnTo>
                  <a:pt x="897" y="344"/>
                </a:lnTo>
                <a:lnTo>
                  <a:pt x="893" y="346"/>
                </a:lnTo>
                <a:lnTo>
                  <a:pt x="893" y="348"/>
                </a:lnTo>
                <a:lnTo>
                  <a:pt x="891" y="348"/>
                </a:lnTo>
                <a:lnTo>
                  <a:pt x="893" y="350"/>
                </a:lnTo>
                <a:lnTo>
                  <a:pt x="893" y="350"/>
                </a:lnTo>
                <a:lnTo>
                  <a:pt x="895" y="352"/>
                </a:lnTo>
                <a:lnTo>
                  <a:pt x="895" y="352"/>
                </a:lnTo>
                <a:lnTo>
                  <a:pt x="895" y="352"/>
                </a:lnTo>
                <a:lnTo>
                  <a:pt x="893" y="354"/>
                </a:lnTo>
                <a:lnTo>
                  <a:pt x="891" y="357"/>
                </a:lnTo>
                <a:lnTo>
                  <a:pt x="884" y="361"/>
                </a:lnTo>
                <a:lnTo>
                  <a:pt x="884" y="361"/>
                </a:lnTo>
                <a:lnTo>
                  <a:pt x="884" y="363"/>
                </a:lnTo>
                <a:lnTo>
                  <a:pt x="884" y="365"/>
                </a:lnTo>
                <a:lnTo>
                  <a:pt x="884" y="367"/>
                </a:lnTo>
                <a:lnTo>
                  <a:pt x="884" y="367"/>
                </a:lnTo>
                <a:lnTo>
                  <a:pt x="886" y="369"/>
                </a:lnTo>
                <a:lnTo>
                  <a:pt x="891" y="369"/>
                </a:lnTo>
                <a:lnTo>
                  <a:pt x="893" y="369"/>
                </a:lnTo>
                <a:lnTo>
                  <a:pt x="899" y="369"/>
                </a:lnTo>
                <a:lnTo>
                  <a:pt x="901" y="369"/>
                </a:lnTo>
                <a:lnTo>
                  <a:pt x="901" y="371"/>
                </a:lnTo>
                <a:lnTo>
                  <a:pt x="897" y="373"/>
                </a:lnTo>
                <a:lnTo>
                  <a:pt x="895" y="375"/>
                </a:lnTo>
                <a:lnTo>
                  <a:pt x="895" y="375"/>
                </a:lnTo>
                <a:lnTo>
                  <a:pt x="895" y="375"/>
                </a:lnTo>
                <a:lnTo>
                  <a:pt x="899" y="378"/>
                </a:lnTo>
                <a:lnTo>
                  <a:pt x="903" y="378"/>
                </a:lnTo>
                <a:lnTo>
                  <a:pt x="907" y="375"/>
                </a:lnTo>
                <a:lnTo>
                  <a:pt x="916" y="375"/>
                </a:lnTo>
                <a:lnTo>
                  <a:pt x="932" y="373"/>
                </a:lnTo>
                <a:lnTo>
                  <a:pt x="937" y="373"/>
                </a:lnTo>
                <a:lnTo>
                  <a:pt x="937" y="373"/>
                </a:lnTo>
                <a:lnTo>
                  <a:pt x="937" y="375"/>
                </a:lnTo>
                <a:lnTo>
                  <a:pt x="935" y="375"/>
                </a:lnTo>
                <a:lnTo>
                  <a:pt x="930" y="373"/>
                </a:lnTo>
                <a:lnTo>
                  <a:pt x="928" y="375"/>
                </a:lnTo>
                <a:lnTo>
                  <a:pt x="926" y="375"/>
                </a:lnTo>
                <a:lnTo>
                  <a:pt x="926" y="375"/>
                </a:lnTo>
                <a:lnTo>
                  <a:pt x="928" y="375"/>
                </a:lnTo>
                <a:lnTo>
                  <a:pt x="928" y="378"/>
                </a:lnTo>
                <a:lnTo>
                  <a:pt x="926" y="378"/>
                </a:lnTo>
                <a:lnTo>
                  <a:pt x="924" y="378"/>
                </a:lnTo>
                <a:lnTo>
                  <a:pt x="922" y="378"/>
                </a:lnTo>
                <a:lnTo>
                  <a:pt x="916" y="380"/>
                </a:lnTo>
                <a:lnTo>
                  <a:pt x="907" y="382"/>
                </a:lnTo>
                <a:lnTo>
                  <a:pt x="901" y="382"/>
                </a:lnTo>
                <a:lnTo>
                  <a:pt x="899" y="384"/>
                </a:lnTo>
                <a:lnTo>
                  <a:pt x="895" y="386"/>
                </a:lnTo>
                <a:lnTo>
                  <a:pt x="893" y="386"/>
                </a:lnTo>
                <a:lnTo>
                  <a:pt x="893" y="388"/>
                </a:lnTo>
                <a:lnTo>
                  <a:pt x="895" y="390"/>
                </a:lnTo>
                <a:lnTo>
                  <a:pt x="905" y="396"/>
                </a:lnTo>
                <a:lnTo>
                  <a:pt x="914" y="396"/>
                </a:lnTo>
                <a:lnTo>
                  <a:pt x="922" y="396"/>
                </a:lnTo>
                <a:lnTo>
                  <a:pt x="924" y="396"/>
                </a:lnTo>
                <a:lnTo>
                  <a:pt x="926" y="398"/>
                </a:lnTo>
                <a:lnTo>
                  <a:pt x="928" y="398"/>
                </a:lnTo>
                <a:lnTo>
                  <a:pt x="937" y="396"/>
                </a:lnTo>
                <a:lnTo>
                  <a:pt x="945" y="396"/>
                </a:lnTo>
                <a:lnTo>
                  <a:pt x="947" y="396"/>
                </a:lnTo>
                <a:lnTo>
                  <a:pt x="951" y="396"/>
                </a:lnTo>
                <a:lnTo>
                  <a:pt x="953" y="396"/>
                </a:lnTo>
                <a:lnTo>
                  <a:pt x="958" y="394"/>
                </a:lnTo>
                <a:lnTo>
                  <a:pt x="960" y="394"/>
                </a:lnTo>
                <a:lnTo>
                  <a:pt x="966" y="396"/>
                </a:lnTo>
                <a:lnTo>
                  <a:pt x="968" y="396"/>
                </a:lnTo>
                <a:lnTo>
                  <a:pt x="983" y="401"/>
                </a:lnTo>
                <a:lnTo>
                  <a:pt x="989" y="405"/>
                </a:lnTo>
                <a:lnTo>
                  <a:pt x="991" y="405"/>
                </a:lnTo>
                <a:lnTo>
                  <a:pt x="989" y="405"/>
                </a:lnTo>
                <a:lnTo>
                  <a:pt x="989" y="407"/>
                </a:lnTo>
                <a:lnTo>
                  <a:pt x="983" y="405"/>
                </a:lnTo>
                <a:lnTo>
                  <a:pt x="981" y="407"/>
                </a:lnTo>
                <a:lnTo>
                  <a:pt x="979" y="407"/>
                </a:lnTo>
                <a:lnTo>
                  <a:pt x="976" y="407"/>
                </a:lnTo>
                <a:lnTo>
                  <a:pt x="968" y="407"/>
                </a:lnTo>
                <a:lnTo>
                  <a:pt x="962" y="407"/>
                </a:lnTo>
                <a:lnTo>
                  <a:pt x="958" y="405"/>
                </a:lnTo>
                <a:lnTo>
                  <a:pt x="953" y="405"/>
                </a:lnTo>
                <a:lnTo>
                  <a:pt x="947" y="405"/>
                </a:lnTo>
                <a:lnTo>
                  <a:pt x="935" y="407"/>
                </a:lnTo>
                <a:lnTo>
                  <a:pt x="920" y="409"/>
                </a:lnTo>
                <a:lnTo>
                  <a:pt x="911" y="411"/>
                </a:lnTo>
                <a:lnTo>
                  <a:pt x="909" y="411"/>
                </a:lnTo>
                <a:lnTo>
                  <a:pt x="909" y="411"/>
                </a:lnTo>
                <a:lnTo>
                  <a:pt x="909" y="413"/>
                </a:lnTo>
                <a:lnTo>
                  <a:pt x="911" y="415"/>
                </a:lnTo>
                <a:lnTo>
                  <a:pt x="911" y="417"/>
                </a:lnTo>
                <a:lnTo>
                  <a:pt x="911" y="417"/>
                </a:lnTo>
                <a:lnTo>
                  <a:pt x="914" y="419"/>
                </a:lnTo>
                <a:lnTo>
                  <a:pt x="918" y="424"/>
                </a:lnTo>
                <a:lnTo>
                  <a:pt x="918" y="426"/>
                </a:lnTo>
                <a:lnTo>
                  <a:pt x="920" y="426"/>
                </a:lnTo>
                <a:lnTo>
                  <a:pt x="920" y="428"/>
                </a:lnTo>
                <a:lnTo>
                  <a:pt x="920" y="428"/>
                </a:lnTo>
                <a:lnTo>
                  <a:pt x="926" y="430"/>
                </a:lnTo>
                <a:lnTo>
                  <a:pt x="928" y="430"/>
                </a:lnTo>
                <a:lnTo>
                  <a:pt x="932" y="432"/>
                </a:lnTo>
                <a:lnTo>
                  <a:pt x="939" y="432"/>
                </a:lnTo>
                <a:lnTo>
                  <a:pt x="947" y="432"/>
                </a:lnTo>
                <a:lnTo>
                  <a:pt x="951" y="432"/>
                </a:lnTo>
                <a:lnTo>
                  <a:pt x="955" y="432"/>
                </a:lnTo>
                <a:lnTo>
                  <a:pt x="960" y="434"/>
                </a:lnTo>
                <a:lnTo>
                  <a:pt x="962" y="434"/>
                </a:lnTo>
                <a:lnTo>
                  <a:pt x="962" y="438"/>
                </a:lnTo>
                <a:lnTo>
                  <a:pt x="962" y="438"/>
                </a:lnTo>
                <a:lnTo>
                  <a:pt x="962" y="443"/>
                </a:lnTo>
                <a:lnTo>
                  <a:pt x="962" y="445"/>
                </a:lnTo>
                <a:lnTo>
                  <a:pt x="966" y="449"/>
                </a:lnTo>
                <a:lnTo>
                  <a:pt x="968" y="451"/>
                </a:lnTo>
                <a:lnTo>
                  <a:pt x="968" y="451"/>
                </a:lnTo>
                <a:lnTo>
                  <a:pt x="970" y="451"/>
                </a:lnTo>
                <a:lnTo>
                  <a:pt x="972" y="451"/>
                </a:lnTo>
                <a:lnTo>
                  <a:pt x="976" y="451"/>
                </a:lnTo>
                <a:lnTo>
                  <a:pt x="981" y="451"/>
                </a:lnTo>
                <a:lnTo>
                  <a:pt x="991" y="451"/>
                </a:lnTo>
                <a:lnTo>
                  <a:pt x="995" y="449"/>
                </a:lnTo>
                <a:lnTo>
                  <a:pt x="997" y="449"/>
                </a:lnTo>
                <a:lnTo>
                  <a:pt x="999" y="449"/>
                </a:lnTo>
                <a:lnTo>
                  <a:pt x="1002" y="449"/>
                </a:lnTo>
                <a:lnTo>
                  <a:pt x="1008" y="449"/>
                </a:lnTo>
                <a:lnTo>
                  <a:pt x="1014" y="447"/>
                </a:lnTo>
                <a:lnTo>
                  <a:pt x="1023" y="447"/>
                </a:lnTo>
                <a:lnTo>
                  <a:pt x="1029" y="445"/>
                </a:lnTo>
                <a:lnTo>
                  <a:pt x="1033" y="443"/>
                </a:lnTo>
                <a:lnTo>
                  <a:pt x="1035" y="440"/>
                </a:lnTo>
                <a:lnTo>
                  <a:pt x="1037" y="440"/>
                </a:lnTo>
                <a:lnTo>
                  <a:pt x="1046" y="440"/>
                </a:lnTo>
                <a:lnTo>
                  <a:pt x="1052" y="438"/>
                </a:lnTo>
                <a:lnTo>
                  <a:pt x="1052" y="438"/>
                </a:lnTo>
                <a:lnTo>
                  <a:pt x="1056" y="434"/>
                </a:lnTo>
                <a:lnTo>
                  <a:pt x="1056" y="434"/>
                </a:lnTo>
                <a:lnTo>
                  <a:pt x="1060" y="430"/>
                </a:lnTo>
                <a:lnTo>
                  <a:pt x="1060" y="428"/>
                </a:lnTo>
                <a:lnTo>
                  <a:pt x="1062" y="428"/>
                </a:lnTo>
                <a:lnTo>
                  <a:pt x="1064" y="428"/>
                </a:lnTo>
                <a:lnTo>
                  <a:pt x="1067" y="428"/>
                </a:lnTo>
                <a:lnTo>
                  <a:pt x="1067" y="428"/>
                </a:lnTo>
                <a:lnTo>
                  <a:pt x="1067" y="430"/>
                </a:lnTo>
                <a:lnTo>
                  <a:pt x="1067" y="432"/>
                </a:lnTo>
                <a:lnTo>
                  <a:pt x="1067" y="432"/>
                </a:lnTo>
                <a:lnTo>
                  <a:pt x="1067" y="432"/>
                </a:lnTo>
                <a:lnTo>
                  <a:pt x="1069" y="434"/>
                </a:lnTo>
                <a:lnTo>
                  <a:pt x="1071" y="434"/>
                </a:lnTo>
                <a:lnTo>
                  <a:pt x="1073" y="434"/>
                </a:lnTo>
                <a:lnTo>
                  <a:pt x="1075" y="434"/>
                </a:lnTo>
                <a:lnTo>
                  <a:pt x="1079" y="434"/>
                </a:lnTo>
                <a:lnTo>
                  <a:pt x="1083" y="436"/>
                </a:lnTo>
                <a:lnTo>
                  <a:pt x="1085" y="436"/>
                </a:lnTo>
                <a:lnTo>
                  <a:pt x="1085" y="436"/>
                </a:lnTo>
                <a:lnTo>
                  <a:pt x="1085" y="436"/>
                </a:lnTo>
                <a:lnTo>
                  <a:pt x="1085" y="438"/>
                </a:lnTo>
                <a:lnTo>
                  <a:pt x="1083" y="440"/>
                </a:lnTo>
                <a:lnTo>
                  <a:pt x="1085" y="440"/>
                </a:lnTo>
                <a:lnTo>
                  <a:pt x="1094" y="443"/>
                </a:lnTo>
                <a:lnTo>
                  <a:pt x="1094" y="440"/>
                </a:lnTo>
                <a:lnTo>
                  <a:pt x="1096" y="440"/>
                </a:lnTo>
                <a:lnTo>
                  <a:pt x="1100" y="443"/>
                </a:lnTo>
                <a:lnTo>
                  <a:pt x="1104" y="443"/>
                </a:lnTo>
                <a:lnTo>
                  <a:pt x="1108" y="443"/>
                </a:lnTo>
                <a:lnTo>
                  <a:pt x="1113" y="443"/>
                </a:lnTo>
                <a:lnTo>
                  <a:pt x="1117" y="443"/>
                </a:lnTo>
                <a:lnTo>
                  <a:pt x="1119" y="443"/>
                </a:lnTo>
                <a:lnTo>
                  <a:pt x="1119" y="443"/>
                </a:lnTo>
                <a:lnTo>
                  <a:pt x="1123" y="440"/>
                </a:lnTo>
                <a:lnTo>
                  <a:pt x="1125" y="440"/>
                </a:lnTo>
                <a:lnTo>
                  <a:pt x="1129" y="438"/>
                </a:lnTo>
                <a:lnTo>
                  <a:pt x="1131" y="438"/>
                </a:lnTo>
                <a:lnTo>
                  <a:pt x="1134" y="434"/>
                </a:lnTo>
                <a:lnTo>
                  <a:pt x="1134" y="434"/>
                </a:lnTo>
                <a:lnTo>
                  <a:pt x="1134" y="432"/>
                </a:lnTo>
                <a:lnTo>
                  <a:pt x="1131" y="432"/>
                </a:lnTo>
                <a:lnTo>
                  <a:pt x="1131" y="432"/>
                </a:lnTo>
                <a:lnTo>
                  <a:pt x="1129" y="432"/>
                </a:lnTo>
                <a:lnTo>
                  <a:pt x="1129" y="432"/>
                </a:lnTo>
                <a:lnTo>
                  <a:pt x="1129" y="432"/>
                </a:lnTo>
                <a:lnTo>
                  <a:pt x="1129" y="430"/>
                </a:lnTo>
                <a:lnTo>
                  <a:pt x="1129" y="430"/>
                </a:lnTo>
                <a:lnTo>
                  <a:pt x="1129" y="430"/>
                </a:lnTo>
                <a:lnTo>
                  <a:pt x="1129" y="428"/>
                </a:lnTo>
                <a:lnTo>
                  <a:pt x="1129" y="428"/>
                </a:lnTo>
                <a:lnTo>
                  <a:pt x="1129" y="426"/>
                </a:lnTo>
                <a:lnTo>
                  <a:pt x="1127" y="426"/>
                </a:lnTo>
                <a:lnTo>
                  <a:pt x="1123" y="426"/>
                </a:lnTo>
                <a:lnTo>
                  <a:pt x="1123" y="428"/>
                </a:lnTo>
                <a:lnTo>
                  <a:pt x="1119" y="428"/>
                </a:lnTo>
                <a:lnTo>
                  <a:pt x="1117" y="430"/>
                </a:lnTo>
                <a:lnTo>
                  <a:pt x="1115" y="432"/>
                </a:lnTo>
                <a:lnTo>
                  <a:pt x="1115" y="434"/>
                </a:lnTo>
                <a:lnTo>
                  <a:pt x="1115" y="432"/>
                </a:lnTo>
                <a:lnTo>
                  <a:pt x="1115" y="430"/>
                </a:lnTo>
                <a:lnTo>
                  <a:pt x="1115" y="428"/>
                </a:lnTo>
                <a:lnTo>
                  <a:pt x="1115" y="426"/>
                </a:lnTo>
                <a:lnTo>
                  <a:pt x="1115" y="426"/>
                </a:lnTo>
                <a:lnTo>
                  <a:pt x="1115" y="426"/>
                </a:lnTo>
                <a:lnTo>
                  <a:pt x="1113" y="426"/>
                </a:lnTo>
                <a:lnTo>
                  <a:pt x="1111" y="424"/>
                </a:lnTo>
                <a:lnTo>
                  <a:pt x="1111" y="424"/>
                </a:lnTo>
                <a:lnTo>
                  <a:pt x="1108" y="422"/>
                </a:lnTo>
                <a:lnTo>
                  <a:pt x="1108" y="422"/>
                </a:lnTo>
                <a:lnTo>
                  <a:pt x="1111" y="422"/>
                </a:lnTo>
                <a:lnTo>
                  <a:pt x="1111" y="422"/>
                </a:lnTo>
                <a:lnTo>
                  <a:pt x="1115" y="424"/>
                </a:lnTo>
                <a:lnTo>
                  <a:pt x="1117" y="424"/>
                </a:lnTo>
                <a:lnTo>
                  <a:pt x="1119" y="424"/>
                </a:lnTo>
                <a:lnTo>
                  <a:pt x="1121" y="424"/>
                </a:lnTo>
                <a:lnTo>
                  <a:pt x="1121" y="424"/>
                </a:lnTo>
                <a:lnTo>
                  <a:pt x="1123" y="424"/>
                </a:lnTo>
                <a:lnTo>
                  <a:pt x="1123" y="422"/>
                </a:lnTo>
                <a:lnTo>
                  <a:pt x="1123" y="422"/>
                </a:lnTo>
                <a:lnTo>
                  <a:pt x="1121" y="422"/>
                </a:lnTo>
                <a:lnTo>
                  <a:pt x="1121" y="419"/>
                </a:lnTo>
                <a:lnTo>
                  <a:pt x="1123" y="419"/>
                </a:lnTo>
                <a:lnTo>
                  <a:pt x="1125" y="417"/>
                </a:lnTo>
                <a:lnTo>
                  <a:pt x="1127" y="417"/>
                </a:lnTo>
                <a:lnTo>
                  <a:pt x="1127" y="417"/>
                </a:lnTo>
                <a:lnTo>
                  <a:pt x="1129" y="417"/>
                </a:lnTo>
                <a:lnTo>
                  <a:pt x="1131" y="419"/>
                </a:lnTo>
                <a:lnTo>
                  <a:pt x="1134" y="419"/>
                </a:lnTo>
                <a:lnTo>
                  <a:pt x="1136" y="422"/>
                </a:lnTo>
                <a:lnTo>
                  <a:pt x="1136" y="419"/>
                </a:lnTo>
                <a:lnTo>
                  <a:pt x="1136" y="419"/>
                </a:lnTo>
                <a:lnTo>
                  <a:pt x="1138" y="417"/>
                </a:lnTo>
                <a:lnTo>
                  <a:pt x="1138" y="417"/>
                </a:lnTo>
                <a:lnTo>
                  <a:pt x="1138" y="417"/>
                </a:lnTo>
                <a:lnTo>
                  <a:pt x="1138" y="419"/>
                </a:lnTo>
                <a:lnTo>
                  <a:pt x="1140" y="419"/>
                </a:lnTo>
                <a:lnTo>
                  <a:pt x="1142" y="422"/>
                </a:lnTo>
                <a:lnTo>
                  <a:pt x="1144" y="422"/>
                </a:lnTo>
                <a:lnTo>
                  <a:pt x="1144" y="422"/>
                </a:lnTo>
                <a:lnTo>
                  <a:pt x="1146" y="419"/>
                </a:lnTo>
                <a:close/>
                <a:moveTo>
                  <a:pt x="1140" y="428"/>
                </a:moveTo>
                <a:lnTo>
                  <a:pt x="1142" y="428"/>
                </a:lnTo>
                <a:lnTo>
                  <a:pt x="1142" y="428"/>
                </a:lnTo>
                <a:lnTo>
                  <a:pt x="1144" y="428"/>
                </a:lnTo>
                <a:lnTo>
                  <a:pt x="1144" y="426"/>
                </a:lnTo>
                <a:lnTo>
                  <a:pt x="1144" y="426"/>
                </a:lnTo>
                <a:lnTo>
                  <a:pt x="1144" y="426"/>
                </a:lnTo>
                <a:lnTo>
                  <a:pt x="1144" y="424"/>
                </a:lnTo>
                <a:lnTo>
                  <a:pt x="1142" y="424"/>
                </a:lnTo>
                <a:lnTo>
                  <a:pt x="1140" y="424"/>
                </a:lnTo>
                <a:lnTo>
                  <a:pt x="1140" y="424"/>
                </a:lnTo>
                <a:lnTo>
                  <a:pt x="1140" y="424"/>
                </a:lnTo>
                <a:lnTo>
                  <a:pt x="1140" y="426"/>
                </a:lnTo>
                <a:lnTo>
                  <a:pt x="1142" y="426"/>
                </a:lnTo>
                <a:lnTo>
                  <a:pt x="1142" y="426"/>
                </a:lnTo>
                <a:lnTo>
                  <a:pt x="1142" y="426"/>
                </a:lnTo>
                <a:lnTo>
                  <a:pt x="1140" y="428"/>
                </a:lnTo>
                <a:lnTo>
                  <a:pt x="1140" y="428"/>
                </a:lnTo>
                <a:lnTo>
                  <a:pt x="1140" y="428"/>
                </a:lnTo>
                <a:lnTo>
                  <a:pt x="1140" y="428"/>
                </a:lnTo>
                <a:lnTo>
                  <a:pt x="1140" y="428"/>
                </a:lnTo>
                <a:close/>
                <a:moveTo>
                  <a:pt x="1150" y="445"/>
                </a:moveTo>
                <a:lnTo>
                  <a:pt x="1150" y="445"/>
                </a:lnTo>
                <a:lnTo>
                  <a:pt x="1152" y="443"/>
                </a:lnTo>
                <a:lnTo>
                  <a:pt x="1152" y="443"/>
                </a:lnTo>
                <a:lnTo>
                  <a:pt x="1152" y="445"/>
                </a:lnTo>
                <a:lnTo>
                  <a:pt x="1152" y="445"/>
                </a:lnTo>
                <a:lnTo>
                  <a:pt x="1152" y="445"/>
                </a:lnTo>
                <a:lnTo>
                  <a:pt x="1155" y="445"/>
                </a:lnTo>
                <a:lnTo>
                  <a:pt x="1155" y="445"/>
                </a:lnTo>
                <a:lnTo>
                  <a:pt x="1155" y="445"/>
                </a:lnTo>
                <a:lnTo>
                  <a:pt x="1157" y="443"/>
                </a:lnTo>
                <a:lnTo>
                  <a:pt x="1157" y="440"/>
                </a:lnTo>
                <a:lnTo>
                  <a:pt x="1157" y="440"/>
                </a:lnTo>
                <a:lnTo>
                  <a:pt x="1155" y="438"/>
                </a:lnTo>
                <a:lnTo>
                  <a:pt x="1155" y="438"/>
                </a:lnTo>
                <a:lnTo>
                  <a:pt x="1152" y="438"/>
                </a:lnTo>
                <a:lnTo>
                  <a:pt x="1152" y="438"/>
                </a:lnTo>
                <a:lnTo>
                  <a:pt x="1150" y="438"/>
                </a:lnTo>
                <a:lnTo>
                  <a:pt x="1150" y="438"/>
                </a:lnTo>
                <a:lnTo>
                  <a:pt x="1150" y="438"/>
                </a:lnTo>
                <a:lnTo>
                  <a:pt x="1150" y="438"/>
                </a:lnTo>
                <a:lnTo>
                  <a:pt x="1150" y="440"/>
                </a:lnTo>
                <a:lnTo>
                  <a:pt x="1150" y="443"/>
                </a:lnTo>
                <a:lnTo>
                  <a:pt x="1150" y="443"/>
                </a:lnTo>
                <a:lnTo>
                  <a:pt x="1150" y="445"/>
                </a:lnTo>
                <a:lnTo>
                  <a:pt x="1150" y="445"/>
                </a:lnTo>
                <a:close/>
                <a:moveTo>
                  <a:pt x="1211" y="262"/>
                </a:moveTo>
                <a:lnTo>
                  <a:pt x="1213" y="264"/>
                </a:lnTo>
                <a:lnTo>
                  <a:pt x="1215" y="264"/>
                </a:lnTo>
                <a:lnTo>
                  <a:pt x="1215" y="262"/>
                </a:lnTo>
                <a:lnTo>
                  <a:pt x="1217" y="262"/>
                </a:lnTo>
                <a:lnTo>
                  <a:pt x="1217" y="262"/>
                </a:lnTo>
                <a:lnTo>
                  <a:pt x="1217" y="260"/>
                </a:lnTo>
                <a:lnTo>
                  <a:pt x="1215" y="260"/>
                </a:lnTo>
                <a:lnTo>
                  <a:pt x="1211" y="258"/>
                </a:lnTo>
                <a:lnTo>
                  <a:pt x="1211" y="258"/>
                </a:lnTo>
                <a:lnTo>
                  <a:pt x="1211" y="258"/>
                </a:lnTo>
                <a:lnTo>
                  <a:pt x="1211" y="260"/>
                </a:lnTo>
                <a:lnTo>
                  <a:pt x="1209" y="260"/>
                </a:lnTo>
                <a:lnTo>
                  <a:pt x="1205" y="262"/>
                </a:lnTo>
                <a:lnTo>
                  <a:pt x="1203" y="262"/>
                </a:lnTo>
                <a:lnTo>
                  <a:pt x="1203" y="264"/>
                </a:lnTo>
                <a:lnTo>
                  <a:pt x="1203" y="264"/>
                </a:lnTo>
                <a:lnTo>
                  <a:pt x="1203" y="266"/>
                </a:lnTo>
                <a:lnTo>
                  <a:pt x="1205" y="266"/>
                </a:lnTo>
                <a:lnTo>
                  <a:pt x="1207" y="266"/>
                </a:lnTo>
                <a:lnTo>
                  <a:pt x="1207" y="266"/>
                </a:lnTo>
                <a:lnTo>
                  <a:pt x="1207" y="264"/>
                </a:lnTo>
                <a:lnTo>
                  <a:pt x="1211" y="262"/>
                </a:lnTo>
                <a:lnTo>
                  <a:pt x="1211" y="262"/>
                </a:lnTo>
                <a:close/>
                <a:moveTo>
                  <a:pt x="1205" y="329"/>
                </a:moveTo>
                <a:lnTo>
                  <a:pt x="1205" y="329"/>
                </a:lnTo>
                <a:lnTo>
                  <a:pt x="1205" y="327"/>
                </a:lnTo>
                <a:lnTo>
                  <a:pt x="1203" y="329"/>
                </a:lnTo>
                <a:lnTo>
                  <a:pt x="1201" y="329"/>
                </a:lnTo>
                <a:lnTo>
                  <a:pt x="1201" y="331"/>
                </a:lnTo>
                <a:lnTo>
                  <a:pt x="1201" y="331"/>
                </a:lnTo>
                <a:lnTo>
                  <a:pt x="1201" y="333"/>
                </a:lnTo>
                <a:lnTo>
                  <a:pt x="1203" y="336"/>
                </a:lnTo>
                <a:lnTo>
                  <a:pt x="1205" y="336"/>
                </a:lnTo>
                <a:lnTo>
                  <a:pt x="1207" y="336"/>
                </a:lnTo>
                <a:lnTo>
                  <a:pt x="1207" y="333"/>
                </a:lnTo>
                <a:lnTo>
                  <a:pt x="1207" y="333"/>
                </a:lnTo>
                <a:lnTo>
                  <a:pt x="1209" y="331"/>
                </a:lnTo>
                <a:lnTo>
                  <a:pt x="1209" y="331"/>
                </a:lnTo>
                <a:lnTo>
                  <a:pt x="1207" y="331"/>
                </a:lnTo>
                <a:lnTo>
                  <a:pt x="1207" y="329"/>
                </a:lnTo>
                <a:lnTo>
                  <a:pt x="1205" y="329"/>
                </a:lnTo>
                <a:close/>
                <a:moveTo>
                  <a:pt x="1234" y="252"/>
                </a:moveTo>
                <a:lnTo>
                  <a:pt x="1234" y="254"/>
                </a:lnTo>
                <a:lnTo>
                  <a:pt x="1234" y="254"/>
                </a:lnTo>
                <a:lnTo>
                  <a:pt x="1234" y="256"/>
                </a:lnTo>
                <a:lnTo>
                  <a:pt x="1236" y="256"/>
                </a:lnTo>
                <a:lnTo>
                  <a:pt x="1238" y="256"/>
                </a:lnTo>
                <a:lnTo>
                  <a:pt x="1240" y="256"/>
                </a:lnTo>
                <a:lnTo>
                  <a:pt x="1243" y="254"/>
                </a:lnTo>
                <a:lnTo>
                  <a:pt x="1243" y="254"/>
                </a:lnTo>
                <a:lnTo>
                  <a:pt x="1240" y="254"/>
                </a:lnTo>
                <a:lnTo>
                  <a:pt x="1240" y="252"/>
                </a:lnTo>
                <a:lnTo>
                  <a:pt x="1240" y="250"/>
                </a:lnTo>
                <a:lnTo>
                  <a:pt x="1238" y="250"/>
                </a:lnTo>
                <a:lnTo>
                  <a:pt x="1238" y="248"/>
                </a:lnTo>
                <a:lnTo>
                  <a:pt x="1238" y="248"/>
                </a:lnTo>
                <a:lnTo>
                  <a:pt x="1234" y="250"/>
                </a:lnTo>
                <a:lnTo>
                  <a:pt x="1234" y="250"/>
                </a:lnTo>
                <a:lnTo>
                  <a:pt x="1234" y="250"/>
                </a:lnTo>
                <a:lnTo>
                  <a:pt x="1232" y="250"/>
                </a:lnTo>
                <a:lnTo>
                  <a:pt x="1232" y="252"/>
                </a:lnTo>
                <a:lnTo>
                  <a:pt x="1234" y="252"/>
                </a:lnTo>
                <a:lnTo>
                  <a:pt x="1234" y="252"/>
                </a:lnTo>
                <a:close/>
                <a:moveTo>
                  <a:pt x="1136" y="231"/>
                </a:moveTo>
                <a:lnTo>
                  <a:pt x="1136" y="231"/>
                </a:lnTo>
                <a:lnTo>
                  <a:pt x="1138" y="231"/>
                </a:lnTo>
                <a:lnTo>
                  <a:pt x="1142" y="231"/>
                </a:lnTo>
                <a:lnTo>
                  <a:pt x="1148" y="229"/>
                </a:lnTo>
                <a:lnTo>
                  <a:pt x="1155" y="227"/>
                </a:lnTo>
                <a:lnTo>
                  <a:pt x="1152" y="227"/>
                </a:lnTo>
                <a:lnTo>
                  <a:pt x="1150" y="227"/>
                </a:lnTo>
                <a:lnTo>
                  <a:pt x="1146" y="227"/>
                </a:lnTo>
                <a:lnTo>
                  <a:pt x="1144" y="227"/>
                </a:lnTo>
                <a:lnTo>
                  <a:pt x="1142" y="229"/>
                </a:lnTo>
                <a:lnTo>
                  <a:pt x="1138" y="229"/>
                </a:lnTo>
                <a:lnTo>
                  <a:pt x="1136" y="231"/>
                </a:lnTo>
                <a:close/>
                <a:moveTo>
                  <a:pt x="1188" y="302"/>
                </a:moveTo>
                <a:lnTo>
                  <a:pt x="1180" y="304"/>
                </a:lnTo>
                <a:lnTo>
                  <a:pt x="1175" y="304"/>
                </a:lnTo>
                <a:lnTo>
                  <a:pt x="1175" y="306"/>
                </a:lnTo>
                <a:lnTo>
                  <a:pt x="1173" y="306"/>
                </a:lnTo>
                <a:lnTo>
                  <a:pt x="1173" y="306"/>
                </a:lnTo>
                <a:lnTo>
                  <a:pt x="1171" y="306"/>
                </a:lnTo>
                <a:lnTo>
                  <a:pt x="1169" y="308"/>
                </a:lnTo>
                <a:lnTo>
                  <a:pt x="1167" y="308"/>
                </a:lnTo>
                <a:lnTo>
                  <a:pt x="1167" y="308"/>
                </a:lnTo>
                <a:lnTo>
                  <a:pt x="1167" y="308"/>
                </a:lnTo>
                <a:lnTo>
                  <a:pt x="1169" y="310"/>
                </a:lnTo>
                <a:lnTo>
                  <a:pt x="1173" y="310"/>
                </a:lnTo>
                <a:lnTo>
                  <a:pt x="1175" y="310"/>
                </a:lnTo>
                <a:lnTo>
                  <a:pt x="1178" y="310"/>
                </a:lnTo>
                <a:lnTo>
                  <a:pt x="1178" y="310"/>
                </a:lnTo>
                <a:lnTo>
                  <a:pt x="1180" y="310"/>
                </a:lnTo>
                <a:lnTo>
                  <a:pt x="1184" y="308"/>
                </a:lnTo>
                <a:lnTo>
                  <a:pt x="1186" y="308"/>
                </a:lnTo>
                <a:lnTo>
                  <a:pt x="1190" y="306"/>
                </a:lnTo>
                <a:lnTo>
                  <a:pt x="1192" y="306"/>
                </a:lnTo>
                <a:lnTo>
                  <a:pt x="1192" y="304"/>
                </a:lnTo>
                <a:lnTo>
                  <a:pt x="1192" y="304"/>
                </a:lnTo>
                <a:lnTo>
                  <a:pt x="1192" y="302"/>
                </a:lnTo>
                <a:lnTo>
                  <a:pt x="1192" y="302"/>
                </a:lnTo>
                <a:lnTo>
                  <a:pt x="1190" y="302"/>
                </a:lnTo>
                <a:lnTo>
                  <a:pt x="1188" y="302"/>
                </a:lnTo>
                <a:close/>
                <a:moveTo>
                  <a:pt x="1117" y="178"/>
                </a:moveTo>
                <a:lnTo>
                  <a:pt x="1117" y="180"/>
                </a:lnTo>
                <a:lnTo>
                  <a:pt x="1115" y="180"/>
                </a:lnTo>
                <a:lnTo>
                  <a:pt x="1113" y="183"/>
                </a:lnTo>
                <a:lnTo>
                  <a:pt x="1113" y="183"/>
                </a:lnTo>
                <a:lnTo>
                  <a:pt x="1113" y="183"/>
                </a:lnTo>
                <a:lnTo>
                  <a:pt x="1113" y="183"/>
                </a:lnTo>
                <a:lnTo>
                  <a:pt x="1115" y="185"/>
                </a:lnTo>
                <a:lnTo>
                  <a:pt x="1115" y="183"/>
                </a:lnTo>
                <a:lnTo>
                  <a:pt x="1119" y="180"/>
                </a:lnTo>
                <a:lnTo>
                  <a:pt x="1119" y="180"/>
                </a:lnTo>
                <a:lnTo>
                  <a:pt x="1117" y="178"/>
                </a:lnTo>
                <a:close/>
                <a:moveTo>
                  <a:pt x="1123" y="243"/>
                </a:moveTo>
                <a:lnTo>
                  <a:pt x="1121" y="239"/>
                </a:lnTo>
                <a:lnTo>
                  <a:pt x="1119" y="239"/>
                </a:lnTo>
                <a:lnTo>
                  <a:pt x="1115" y="239"/>
                </a:lnTo>
                <a:lnTo>
                  <a:pt x="1106" y="241"/>
                </a:lnTo>
                <a:lnTo>
                  <a:pt x="1100" y="241"/>
                </a:lnTo>
                <a:lnTo>
                  <a:pt x="1096" y="243"/>
                </a:lnTo>
                <a:lnTo>
                  <a:pt x="1096" y="245"/>
                </a:lnTo>
                <a:lnTo>
                  <a:pt x="1098" y="248"/>
                </a:lnTo>
                <a:lnTo>
                  <a:pt x="1102" y="248"/>
                </a:lnTo>
                <a:lnTo>
                  <a:pt x="1104" y="248"/>
                </a:lnTo>
                <a:lnTo>
                  <a:pt x="1102" y="250"/>
                </a:lnTo>
                <a:lnTo>
                  <a:pt x="1104" y="252"/>
                </a:lnTo>
                <a:lnTo>
                  <a:pt x="1113" y="250"/>
                </a:lnTo>
                <a:lnTo>
                  <a:pt x="1115" y="250"/>
                </a:lnTo>
                <a:lnTo>
                  <a:pt x="1113" y="254"/>
                </a:lnTo>
                <a:lnTo>
                  <a:pt x="1111" y="256"/>
                </a:lnTo>
                <a:lnTo>
                  <a:pt x="1117" y="256"/>
                </a:lnTo>
                <a:lnTo>
                  <a:pt x="1121" y="254"/>
                </a:lnTo>
                <a:lnTo>
                  <a:pt x="1123" y="254"/>
                </a:lnTo>
                <a:lnTo>
                  <a:pt x="1123" y="252"/>
                </a:lnTo>
                <a:lnTo>
                  <a:pt x="1125" y="252"/>
                </a:lnTo>
                <a:lnTo>
                  <a:pt x="1129" y="250"/>
                </a:lnTo>
                <a:lnTo>
                  <a:pt x="1129" y="250"/>
                </a:lnTo>
                <a:lnTo>
                  <a:pt x="1129" y="250"/>
                </a:lnTo>
                <a:lnTo>
                  <a:pt x="1127" y="248"/>
                </a:lnTo>
                <a:lnTo>
                  <a:pt x="1123" y="245"/>
                </a:lnTo>
                <a:lnTo>
                  <a:pt x="1123" y="245"/>
                </a:lnTo>
                <a:lnTo>
                  <a:pt x="1123" y="243"/>
                </a:lnTo>
                <a:close/>
                <a:moveTo>
                  <a:pt x="1081" y="313"/>
                </a:moveTo>
                <a:lnTo>
                  <a:pt x="1079" y="313"/>
                </a:lnTo>
                <a:lnTo>
                  <a:pt x="1067" y="313"/>
                </a:lnTo>
                <a:lnTo>
                  <a:pt x="1062" y="315"/>
                </a:lnTo>
                <a:lnTo>
                  <a:pt x="1062" y="315"/>
                </a:lnTo>
                <a:lnTo>
                  <a:pt x="1060" y="317"/>
                </a:lnTo>
                <a:lnTo>
                  <a:pt x="1058" y="319"/>
                </a:lnTo>
                <a:lnTo>
                  <a:pt x="1058" y="321"/>
                </a:lnTo>
                <a:lnTo>
                  <a:pt x="1060" y="321"/>
                </a:lnTo>
                <a:lnTo>
                  <a:pt x="1064" y="321"/>
                </a:lnTo>
                <a:lnTo>
                  <a:pt x="1069" y="325"/>
                </a:lnTo>
                <a:lnTo>
                  <a:pt x="1071" y="327"/>
                </a:lnTo>
                <a:lnTo>
                  <a:pt x="1071" y="327"/>
                </a:lnTo>
                <a:lnTo>
                  <a:pt x="1075" y="331"/>
                </a:lnTo>
                <a:lnTo>
                  <a:pt x="1079" y="333"/>
                </a:lnTo>
                <a:lnTo>
                  <a:pt x="1081" y="336"/>
                </a:lnTo>
                <a:lnTo>
                  <a:pt x="1081" y="336"/>
                </a:lnTo>
                <a:lnTo>
                  <a:pt x="1083" y="336"/>
                </a:lnTo>
                <a:lnTo>
                  <a:pt x="1083" y="336"/>
                </a:lnTo>
                <a:lnTo>
                  <a:pt x="1085" y="333"/>
                </a:lnTo>
                <a:lnTo>
                  <a:pt x="1087" y="331"/>
                </a:lnTo>
                <a:lnTo>
                  <a:pt x="1087" y="331"/>
                </a:lnTo>
                <a:lnTo>
                  <a:pt x="1090" y="329"/>
                </a:lnTo>
                <a:lnTo>
                  <a:pt x="1092" y="325"/>
                </a:lnTo>
                <a:lnTo>
                  <a:pt x="1092" y="323"/>
                </a:lnTo>
                <a:lnTo>
                  <a:pt x="1094" y="321"/>
                </a:lnTo>
                <a:lnTo>
                  <a:pt x="1094" y="319"/>
                </a:lnTo>
                <a:lnTo>
                  <a:pt x="1092" y="317"/>
                </a:lnTo>
                <a:lnTo>
                  <a:pt x="1092" y="317"/>
                </a:lnTo>
                <a:lnTo>
                  <a:pt x="1092" y="317"/>
                </a:lnTo>
                <a:lnTo>
                  <a:pt x="1090" y="315"/>
                </a:lnTo>
                <a:lnTo>
                  <a:pt x="1085" y="313"/>
                </a:lnTo>
                <a:lnTo>
                  <a:pt x="1081" y="313"/>
                </a:lnTo>
                <a:close/>
                <a:moveTo>
                  <a:pt x="1092" y="269"/>
                </a:moveTo>
                <a:lnTo>
                  <a:pt x="1090" y="271"/>
                </a:lnTo>
                <a:lnTo>
                  <a:pt x="1090" y="273"/>
                </a:lnTo>
                <a:lnTo>
                  <a:pt x="1087" y="273"/>
                </a:lnTo>
                <a:lnTo>
                  <a:pt x="1087" y="273"/>
                </a:lnTo>
                <a:lnTo>
                  <a:pt x="1090" y="275"/>
                </a:lnTo>
                <a:lnTo>
                  <a:pt x="1092" y="275"/>
                </a:lnTo>
                <a:lnTo>
                  <a:pt x="1096" y="277"/>
                </a:lnTo>
                <a:lnTo>
                  <a:pt x="1100" y="277"/>
                </a:lnTo>
                <a:lnTo>
                  <a:pt x="1104" y="275"/>
                </a:lnTo>
                <a:lnTo>
                  <a:pt x="1104" y="275"/>
                </a:lnTo>
                <a:lnTo>
                  <a:pt x="1106" y="273"/>
                </a:lnTo>
                <a:lnTo>
                  <a:pt x="1106" y="273"/>
                </a:lnTo>
                <a:lnTo>
                  <a:pt x="1106" y="273"/>
                </a:lnTo>
                <a:lnTo>
                  <a:pt x="1106" y="271"/>
                </a:lnTo>
                <a:lnTo>
                  <a:pt x="1104" y="271"/>
                </a:lnTo>
                <a:lnTo>
                  <a:pt x="1104" y="269"/>
                </a:lnTo>
                <a:lnTo>
                  <a:pt x="1104" y="266"/>
                </a:lnTo>
                <a:lnTo>
                  <a:pt x="1104" y="266"/>
                </a:lnTo>
                <a:lnTo>
                  <a:pt x="1102" y="266"/>
                </a:lnTo>
                <a:lnTo>
                  <a:pt x="1100" y="264"/>
                </a:lnTo>
                <a:lnTo>
                  <a:pt x="1096" y="264"/>
                </a:lnTo>
                <a:lnTo>
                  <a:pt x="1094" y="264"/>
                </a:lnTo>
                <a:lnTo>
                  <a:pt x="1092" y="266"/>
                </a:lnTo>
                <a:lnTo>
                  <a:pt x="1092" y="269"/>
                </a:lnTo>
                <a:close/>
                <a:moveTo>
                  <a:pt x="1211" y="277"/>
                </a:moveTo>
                <a:lnTo>
                  <a:pt x="1213" y="279"/>
                </a:lnTo>
                <a:lnTo>
                  <a:pt x="1213" y="279"/>
                </a:lnTo>
                <a:lnTo>
                  <a:pt x="1213" y="279"/>
                </a:lnTo>
                <a:lnTo>
                  <a:pt x="1215" y="279"/>
                </a:lnTo>
                <a:lnTo>
                  <a:pt x="1215" y="279"/>
                </a:lnTo>
                <a:lnTo>
                  <a:pt x="1219" y="281"/>
                </a:lnTo>
                <a:lnTo>
                  <a:pt x="1226" y="283"/>
                </a:lnTo>
                <a:lnTo>
                  <a:pt x="1228" y="283"/>
                </a:lnTo>
                <a:lnTo>
                  <a:pt x="1232" y="285"/>
                </a:lnTo>
                <a:lnTo>
                  <a:pt x="1234" y="287"/>
                </a:lnTo>
                <a:lnTo>
                  <a:pt x="1236" y="287"/>
                </a:lnTo>
                <a:lnTo>
                  <a:pt x="1238" y="287"/>
                </a:lnTo>
                <a:lnTo>
                  <a:pt x="1243" y="287"/>
                </a:lnTo>
                <a:lnTo>
                  <a:pt x="1247" y="287"/>
                </a:lnTo>
                <a:lnTo>
                  <a:pt x="1251" y="287"/>
                </a:lnTo>
                <a:lnTo>
                  <a:pt x="1253" y="287"/>
                </a:lnTo>
                <a:lnTo>
                  <a:pt x="1253" y="285"/>
                </a:lnTo>
                <a:lnTo>
                  <a:pt x="1253" y="285"/>
                </a:lnTo>
                <a:lnTo>
                  <a:pt x="1253" y="285"/>
                </a:lnTo>
                <a:lnTo>
                  <a:pt x="1253" y="283"/>
                </a:lnTo>
                <a:lnTo>
                  <a:pt x="1253" y="283"/>
                </a:lnTo>
                <a:lnTo>
                  <a:pt x="1253" y="281"/>
                </a:lnTo>
                <a:lnTo>
                  <a:pt x="1253" y="279"/>
                </a:lnTo>
                <a:lnTo>
                  <a:pt x="1253" y="279"/>
                </a:lnTo>
                <a:lnTo>
                  <a:pt x="1253" y="277"/>
                </a:lnTo>
                <a:lnTo>
                  <a:pt x="1253" y="275"/>
                </a:lnTo>
                <a:lnTo>
                  <a:pt x="1253" y="275"/>
                </a:lnTo>
                <a:lnTo>
                  <a:pt x="1253" y="273"/>
                </a:lnTo>
                <a:lnTo>
                  <a:pt x="1251" y="271"/>
                </a:lnTo>
                <a:lnTo>
                  <a:pt x="1251" y="269"/>
                </a:lnTo>
                <a:lnTo>
                  <a:pt x="1249" y="266"/>
                </a:lnTo>
                <a:lnTo>
                  <a:pt x="1247" y="264"/>
                </a:lnTo>
                <a:lnTo>
                  <a:pt x="1243" y="262"/>
                </a:lnTo>
                <a:lnTo>
                  <a:pt x="1240" y="260"/>
                </a:lnTo>
                <a:lnTo>
                  <a:pt x="1236" y="260"/>
                </a:lnTo>
                <a:lnTo>
                  <a:pt x="1234" y="258"/>
                </a:lnTo>
                <a:lnTo>
                  <a:pt x="1230" y="260"/>
                </a:lnTo>
                <a:lnTo>
                  <a:pt x="1222" y="262"/>
                </a:lnTo>
                <a:lnTo>
                  <a:pt x="1219" y="264"/>
                </a:lnTo>
                <a:lnTo>
                  <a:pt x="1217" y="264"/>
                </a:lnTo>
                <a:lnTo>
                  <a:pt x="1215" y="266"/>
                </a:lnTo>
                <a:lnTo>
                  <a:pt x="1215" y="269"/>
                </a:lnTo>
                <a:lnTo>
                  <a:pt x="1215" y="271"/>
                </a:lnTo>
                <a:lnTo>
                  <a:pt x="1213" y="271"/>
                </a:lnTo>
                <a:lnTo>
                  <a:pt x="1211" y="271"/>
                </a:lnTo>
                <a:lnTo>
                  <a:pt x="1209" y="275"/>
                </a:lnTo>
                <a:lnTo>
                  <a:pt x="1209" y="275"/>
                </a:lnTo>
                <a:lnTo>
                  <a:pt x="1209" y="277"/>
                </a:lnTo>
                <a:lnTo>
                  <a:pt x="1209" y="277"/>
                </a:lnTo>
                <a:lnTo>
                  <a:pt x="1209" y="277"/>
                </a:lnTo>
                <a:lnTo>
                  <a:pt x="1211" y="277"/>
                </a:lnTo>
                <a:lnTo>
                  <a:pt x="1211" y="277"/>
                </a:lnTo>
                <a:close/>
                <a:moveTo>
                  <a:pt x="1473" y="631"/>
                </a:moveTo>
                <a:lnTo>
                  <a:pt x="1473" y="629"/>
                </a:lnTo>
                <a:lnTo>
                  <a:pt x="1475" y="629"/>
                </a:lnTo>
                <a:lnTo>
                  <a:pt x="1471" y="629"/>
                </a:lnTo>
                <a:lnTo>
                  <a:pt x="1469" y="631"/>
                </a:lnTo>
                <a:lnTo>
                  <a:pt x="1469" y="631"/>
                </a:lnTo>
                <a:lnTo>
                  <a:pt x="1469" y="631"/>
                </a:lnTo>
                <a:lnTo>
                  <a:pt x="1471" y="631"/>
                </a:lnTo>
                <a:lnTo>
                  <a:pt x="1473" y="631"/>
                </a:lnTo>
                <a:close/>
                <a:moveTo>
                  <a:pt x="1479" y="579"/>
                </a:moveTo>
                <a:lnTo>
                  <a:pt x="1481" y="579"/>
                </a:lnTo>
                <a:lnTo>
                  <a:pt x="1483" y="577"/>
                </a:lnTo>
                <a:lnTo>
                  <a:pt x="1483" y="577"/>
                </a:lnTo>
                <a:lnTo>
                  <a:pt x="1483" y="575"/>
                </a:lnTo>
                <a:lnTo>
                  <a:pt x="1486" y="575"/>
                </a:lnTo>
                <a:lnTo>
                  <a:pt x="1483" y="575"/>
                </a:lnTo>
                <a:lnTo>
                  <a:pt x="1483" y="572"/>
                </a:lnTo>
                <a:lnTo>
                  <a:pt x="1481" y="570"/>
                </a:lnTo>
                <a:lnTo>
                  <a:pt x="1481" y="570"/>
                </a:lnTo>
                <a:lnTo>
                  <a:pt x="1479" y="570"/>
                </a:lnTo>
                <a:lnTo>
                  <a:pt x="1479" y="570"/>
                </a:lnTo>
                <a:lnTo>
                  <a:pt x="1475" y="570"/>
                </a:lnTo>
                <a:lnTo>
                  <a:pt x="1471" y="570"/>
                </a:lnTo>
                <a:lnTo>
                  <a:pt x="1471" y="570"/>
                </a:lnTo>
                <a:lnTo>
                  <a:pt x="1471" y="570"/>
                </a:lnTo>
                <a:lnTo>
                  <a:pt x="1471" y="572"/>
                </a:lnTo>
                <a:lnTo>
                  <a:pt x="1473" y="575"/>
                </a:lnTo>
                <a:lnTo>
                  <a:pt x="1477" y="579"/>
                </a:lnTo>
                <a:lnTo>
                  <a:pt x="1479" y="579"/>
                </a:lnTo>
                <a:close/>
                <a:moveTo>
                  <a:pt x="1523" y="451"/>
                </a:moveTo>
                <a:lnTo>
                  <a:pt x="1523" y="449"/>
                </a:lnTo>
                <a:lnTo>
                  <a:pt x="1521" y="447"/>
                </a:lnTo>
                <a:lnTo>
                  <a:pt x="1519" y="447"/>
                </a:lnTo>
                <a:lnTo>
                  <a:pt x="1519" y="447"/>
                </a:lnTo>
                <a:lnTo>
                  <a:pt x="1517" y="447"/>
                </a:lnTo>
                <a:lnTo>
                  <a:pt x="1515" y="447"/>
                </a:lnTo>
                <a:lnTo>
                  <a:pt x="1515" y="449"/>
                </a:lnTo>
                <a:lnTo>
                  <a:pt x="1515" y="449"/>
                </a:lnTo>
                <a:lnTo>
                  <a:pt x="1515" y="451"/>
                </a:lnTo>
                <a:lnTo>
                  <a:pt x="1517" y="451"/>
                </a:lnTo>
                <a:lnTo>
                  <a:pt x="1519" y="453"/>
                </a:lnTo>
                <a:lnTo>
                  <a:pt x="1521" y="455"/>
                </a:lnTo>
                <a:lnTo>
                  <a:pt x="1523" y="455"/>
                </a:lnTo>
                <a:lnTo>
                  <a:pt x="1523" y="455"/>
                </a:lnTo>
                <a:lnTo>
                  <a:pt x="1523" y="453"/>
                </a:lnTo>
                <a:lnTo>
                  <a:pt x="1523" y="453"/>
                </a:lnTo>
                <a:lnTo>
                  <a:pt x="1523" y="453"/>
                </a:lnTo>
                <a:lnTo>
                  <a:pt x="1523" y="453"/>
                </a:lnTo>
                <a:lnTo>
                  <a:pt x="1523" y="451"/>
                </a:lnTo>
                <a:lnTo>
                  <a:pt x="1523" y="451"/>
                </a:lnTo>
                <a:close/>
                <a:moveTo>
                  <a:pt x="1467" y="728"/>
                </a:moveTo>
                <a:lnTo>
                  <a:pt x="1467" y="728"/>
                </a:lnTo>
                <a:lnTo>
                  <a:pt x="1467" y="726"/>
                </a:lnTo>
                <a:lnTo>
                  <a:pt x="1469" y="726"/>
                </a:lnTo>
                <a:lnTo>
                  <a:pt x="1469" y="723"/>
                </a:lnTo>
                <a:lnTo>
                  <a:pt x="1469" y="721"/>
                </a:lnTo>
                <a:lnTo>
                  <a:pt x="1467" y="721"/>
                </a:lnTo>
                <a:lnTo>
                  <a:pt x="1467" y="721"/>
                </a:lnTo>
                <a:lnTo>
                  <a:pt x="1467" y="721"/>
                </a:lnTo>
                <a:lnTo>
                  <a:pt x="1467" y="723"/>
                </a:lnTo>
                <a:lnTo>
                  <a:pt x="1467" y="723"/>
                </a:lnTo>
                <a:lnTo>
                  <a:pt x="1465" y="726"/>
                </a:lnTo>
                <a:lnTo>
                  <a:pt x="1465" y="728"/>
                </a:lnTo>
                <a:lnTo>
                  <a:pt x="1465" y="728"/>
                </a:lnTo>
                <a:lnTo>
                  <a:pt x="1465" y="728"/>
                </a:lnTo>
                <a:lnTo>
                  <a:pt x="1467" y="728"/>
                </a:lnTo>
                <a:close/>
                <a:moveTo>
                  <a:pt x="1481" y="560"/>
                </a:moveTo>
                <a:lnTo>
                  <a:pt x="1483" y="558"/>
                </a:lnTo>
                <a:lnTo>
                  <a:pt x="1483" y="558"/>
                </a:lnTo>
                <a:lnTo>
                  <a:pt x="1483" y="558"/>
                </a:lnTo>
                <a:lnTo>
                  <a:pt x="1483" y="558"/>
                </a:lnTo>
                <a:lnTo>
                  <a:pt x="1481" y="558"/>
                </a:lnTo>
                <a:lnTo>
                  <a:pt x="1479" y="558"/>
                </a:lnTo>
                <a:lnTo>
                  <a:pt x="1477" y="558"/>
                </a:lnTo>
                <a:lnTo>
                  <a:pt x="1479" y="558"/>
                </a:lnTo>
                <a:lnTo>
                  <a:pt x="1479" y="560"/>
                </a:lnTo>
                <a:lnTo>
                  <a:pt x="1481" y="560"/>
                </a:lnTo>
                <a:close/>
                <a:moveTo>
                  <a:pt x="1509" y="455"/>
                </a:moveTo>
                <a:lnTo>
                  <a:pt x="1507" y="455"/>
                </a:lnTo>
                <a:lnTo>
                  <a:pt x="1504" y="455"/>
                </a:lnTo>
                <a:lnTo>
                  <a:pt x="1504" y="455"/>
                </a:lnTo>
                <a:lnTo>
                  <a:pt x="1502" y="455"/>
                </a:lnTo>
                <a:lnTo>
                  <a:pt x="1498" y="457"/>
                </a:lnTo>
                <a:lnTo>
                  <a:pt x="1496" y="457"/>
                </a:lnTo>
                <a:lnTo>
                  <a:pt x="1496" y="457"/>
                </a:lnTo>
                <a:lnTo>
                  <a:pt x="1494" y="461"/>
                </a:lnTo>
                <a:lnTo>
                  <a:pt x="1490" y="463"/>
                </a:lnTo>
                <a:lnTo>
                  <a:pt x="1490" y="468"/>
                </a:lnTo>
                <a:lnTo>
                  <a:pt x="1488" y="470"/>
                </a:lnTo>
                <a:lnTo>
                  <a:pt x="1488" y="472"/>
                </a:lnTo>
                <a:lnTo>
                  <a:pt x="1490" y="476"/>
                </a:lnTo>
                <a:lnTo>
                  <a:pt x="1490" y="478"/>
                </a:lnTo>
                <a:lnTo>
                  <a:pt x="1492" y="480"/>
                </a:lnTo>
                <a:lnTo>
                  <a:pt x="1492" y="480"/>
                </a:lnTo>
                <a:lnTo>
                  <a:pt x="1494" y="482"/>
                </a:lnTo>
                <a:lnTo>
                  <a:pt x="1494" y="482"/>
                </a:lnTo>
                <a:lnTo>
                  <a:pt x="1496" y="482"/>
                </a:lnTo>
                <a:lnTo>
                  <a:pt x="1502" y="482"/>
                </a:lnTo>
                <a:lnTo>
                  <a:pt x="1507" y="480"/>
                </a:lnTo>
                <a:lnTo>
                  <a:pt x="1511" y="480"/>
                </a:lnTo>
                <a:lnTo>
                  <a:pt x="1515" y="478"/>
                </a:lnTo>
                <a:lnTo>
                  <a:pt x="1517" y="478"/>
                </a:lnTo>
                <a:lnTo>
                  <a:pt x="1519" y="476"/>
                </a:lnTo>
                <a:lnTo>
                  <a:pt x="1519" y="474"/>
                </a:lnTo>
                <a:lnTo>
                  <a:pt x="1519" y="472"/>
                </a:lnTo>
                <a:lnTo>
                  <a:pt x="1519" y="470"/>
                </a:lnTo>
                <a:lnTo>
                  <a:pt x="1519" y="463"/>
                </a:lnTo>
                <a:lnTo>
                  <a:pt x="1519" y="463"/>
                </a:lnTo>
                <a:lnTo>
                  <a:pt x="1519" y="461"/>
                </a:lnTo>
                <a:lnTo>
                  <a:pt x="1521" y="461"/>
                </a:lnTo>
                <a:lnTo>
                  <a:pt x="1521" y="459"/>
                </a:lnTo>
                <a:lnTo>
                  <a:pt x="1519" y="459"/>
                </a:lnTo>
                <a:lnTo>
                  <a:pt x="1519" y="457"/>
                </a:lnTo>
                <a:lnTo>
                  <a:pt x="1519" y="457"/>
                </a:lnTo>
                <a:lnTo>
                  <a:pt x="1511" y="455"/>
                </a:lnTo>
                <a:lnTo>
                  <a:pt x="1509" y="455"/>
                </a:lnTo>
                <a:close/>
                <a:moveTo>
                  <a:pt x="1450" y="650"/>
                </a:moveTo>
                <a:lnTo>
                  <a:pt x="1450" y="650"/>
                </a:lnTo>
                <a:lnTo>
                  <a:pt x="1450" y="650"/>
                </a:lnTo>
                <a:lnTo>
                  <a:pt x="1448" y="650"/>
                </a:lnTo>
                <a:lnTo>
                  <a:pt x="1448" y="650"/>
                </a:lnTo>
                <a:lnTo>
                  <a:pt x="1448" y="650"/>
                </a:lnTo>
                <a:lnTo>
                  <a:pt x="1446" y="652"/>
                </a:lnTo>
                <a:lnTo>
                  <a:pt x="1448" y="652"/>
                </a:lnTo>
                <a:lnTo>
                  <a:pt x="1450" y="650"/>
                </a:lnTo>
                <a:close/>
                <a:moveTo>
                  <a:pt x="1448" y="784"/>
                </a:moveTo>
                <a:lnTo>
                  <a:pt x="1448" y="784"/>
                </a:lnTo>
                <a:lnTo>
                  <a:pt x="1450" y="784"/>
                </a:lnTo>
                <a:lnTo>
                  <a:pt x="1450" y="784"/>
                </a:lnTo>
                <a:lnTo>
                  <a:pt x="1450" y="782"/>
                </a:lnTo>
                <a:lnTo>
                  <a:pt x="1448" y="782"/>
                </a:lnTo>
                <a:lnTo>
                  <a:pt x="1448" y="782"/>
                </a:lnTo>
                <a:lnTo>
                  <a:pt x="1448" y="784"/>
                </a:lnTo>
                <a:lnTo>
                  <a:pt x="1448" y="784"/>
                </a:lnTo>
                <a:close/>
                <a:moveTo>
                  <a:pt x="1450" y="713"/>
                </a:moveTo>
                <a:lnTo>
                  <a:pt x="1450" y="713"/>
                </a:lnTo>
                <a:lnTo>
                  <a:pt x="1450" y="715"/>
                </a:lnTo>
                <a:lnTo>
                  <a:pt x="1450" y="715"/>
                </a:lnTo>
                <a:lnTo>
                  <a:pt x="1450" y="715"/>
                </a:lnTo>
                <a:lnTo>
                  <a:pt x="1452" y="713"/>
                </a:lnTo>
                <a:lnTo>
                  <a:pt x="1452" y="713"/>
                </a:lnTo>
                <a:lnTo>
                  <a:pt x="1450" y="713"/>
                </a:lnTo>
                <a:lnTo>
                  <a:pt x="1450" y="713"/>
                </a:lnTo>
                <a:close/>
                <a:moveTo>
                  <a:pt x="1450" y="726"/>
                </a:moveTo>
                <a:lnTo>
                  <a:pt x="1454" y="723"/>
                </a:lnTo>
                <a:lnTo>
                  <a:pt x="1454" y="721"/>
                </a:lnTo>
                <a:lnTo>
                  <a:pt x="1454" y="721"/>
                </a:lnTo>
                <a:lnTo>
                  <a:pt x="1454" y="721"/>
                </a:lnTo>
                <a:lnTo>
                  <a:pt x="1454" y="721"/>
                </a:lnTo>
                <a:lnTo>
                  <a:pt x="1452" y="723"/>
                </a:lnTo>
                <a:lnTo>
                  <a:pt x="1452" y="723"/>
                </a:lnTo>
                <a:lnTo>
                  <a:pt x="1450" y="723"/>
                </a:lnTo>
                <a:lnTo>
                  <a:pt x="1450" y="723"/>
                </a:lnTo>
                <a:lnTo>
                  <a:pt x="1448" y="723"/>
                </a:lnTo>
                <a:lnTo>
                  <a:pt x="1448" y="723"/>
                </a:lnTo>
                <a:lnTo>
                  <a:pt x="1448" y="726"/>
                </a:lnTo>
                <a:lnTo>
                  <a:pt x="1448" y="726"/>
                </a:lnTo>
                <a:lnTo>
                  <a:pt x="1450" y="726"/>
                </a:lnTo>
                <a:close/>
                <a:moveTo>
                  <a:pt x="1222" y="428"/>
                </a:moveTo>
                <a:lnTo>
                  <a:pt x="1222" y="430"/>
                </a:lnTo>
                <a:lnTo>
                  <a:pt x="1222" y="430"/>
                </a:lnTo>
                <a:lnTo>
                  <a:pt x="1224" y="430"/>
                </a:lnTo>
                <a:lnTo>
                  <a:pt x="1224" y="430"/>
                </a:lnTo>
                <a:lnTo>
                  <a:pt x="1226" y="428"/>
                </a:lnTo>
                <a:lnTo>
                  <a:pt x="1226" y="428"/>
                </a:lnTo>
                <a:lnTo>
                  <a:pt x="1226" y="426"/>
                </a:lnTo>
                <a:lnTo>
                  <a:pt x="1226" y="426"/>
                </a:lnTo>
                <a:lnTo>
                  <a:pt x="1224" y="424"/>
                </a:lnTo>
                <a:lnTo>
                  <a:pt x="1224" y="424"/>
                </a:lnTo>
                <a:lnTo>
                  <a:pt x="1222" y="422"/>
                </a:lnTo>
                <a:lnTo>
                  <a:pt x="1219" y="422"/>
                </a:lnTo>
                <a:lnTo>
                  <a:pt x="1219" y="424"/>
                </a:lnTo>
                <a:lnTo>
                  <a:pt x="1217" y="424"/>
                </a:lnTo>
                <a:lnTo>
                  <a:pt x="1217" y="426"/>
                </a:lnTo>
                <a:lnTo>
                  <a:pt x="1217" y="426"/>
                </a:lnTo>
                <a:lnTo>
                  <a:pt x="1217" y="428"/>
                </a:lnTo>
                <a:lnTo>
                  <a:pt x="1217" y="428"/>
                </a:lnTo>
                <a:lnTo>
                  <a:pt x="1217" y="430"/>
                </a:lnTo>
                <a:lnTo>
                  <a:pt x="1219" y="430"/>
                </a:lnTo>
                <a:lnTo>
                  <a:pt x="1219" y="428"/>
                </a:lnTo>
                <a:lnTo>
                  <a:pt x="1219" y="428"/>
                </a:lnTo>
                <a:lnTo>
                  <a:pt x="1219" y="426"/>
                </a:lnTo>
                <a:lnTo>
                  <a:pt x="1219" y="424"/>
                </a:lnTo>
                <a:lnTo>
                  <a:pt x="1219" y="424"/>
                </a:lnTo>
                <a:lnTo>
                  <a:pt x="1219" y="424"/>
                </a:lnTo>
                <a:lnTo>
                  <a:pt x="1222" y="424"/>
                </a:lnTo>
                <a:lnTo>
                  <a:pt x="1222" y="426"/>
                </a:lnTo>
                <a:lnTo>
                  <a:pt x="1222" y="428"/>
                </a:lnTo>
                <a:lnTo>
                  <a:pt x="1222" y="428"/>
                </a:lnTo>
                <a:lnTo>
                  <a:pt x="1222" y="428"/>
                </a:lnTo>
                <a:close/>
                <a:moveTo>
                  <a:pt x="1207" y="350"/>
                </a:moveTo>
                <a:lnTo>
                  <a:pt x="1209" y="350"/>
                </a:lnTo>
                <a:lnTo>
                  <a:pt x="1211" y="348"/>
                </a:lnTo>
                <a:lnTo>
                  <a:pt x="1211" y="348"/>
                </a:lnTo>
                <a:lnTo>
                  <a:pt x="1211" y="346"/>
                </a:lnTo>
                <a:lnTo>
                  <a:pt x="1209" y="344"/>
                </a:lnTo>
                <a:lnTo>
                  <a:pt x="1209" y="342"/>
                </a:lnTo>
                <a:lnTo>
                  <a:pt x="1209" y="342"/>
                </a:lnTo>
                <a:lnTo>
                  <a:pt x="1207" y="342"/>
                </a:lnTo>
                <a:lnTo>
                  <a:pt x="1205" y="342"/>
                </a:lnTo>
                <a:lnTo>
                  <a:pt x="1203" y="344"/>
                </a:lnTo>
                <a:lnTo>
                  <a:pt x="1201" y="344"/>
                </a:lnTo>
                <a:lnTo>
                  <a:pt x="1201" y="344"/>
                </a:lnTo>
                <a:lnTo>
                  <a:pt x="1201" y="342"/>
                </a:lnTo>
                <a:lnTo>
                  <a:pt x="1201" y="342"/>
                </a:lnTo>
                <a:lnTo>
                  <a:pt x="1201" y="340"/>
                </a:lnTo>
                <a:lnTo>
                  <a:pt x="1199" y="338"/>
                </a:lnTo>
                <a:lnTo>
                  <a:pt x="1196" y="338"/>
                </a:lnTo>
                <a:lnTo>
                  <a:pt x="1196" y="338"/>
                </a:lnTo>
                <a:lnTo>
                  <a:pt x="1199" y="336"/>
                </a:lnTo>
                <a:lnTo>
                  <a:pt x="1199" y="336"/>
                </a:lnTo>
                <a:lnTo>
                  <a:pt x="1199" y="336"/>
                </a:lnTo>
                <a:lnTo>
                  <a:pt x="1196" y="333"/>
                </a:lnTo>
                <a:lnTo>
                  <a:pt x="1192" y="333"/>
                </a:lnTo>
                <a:lnTo>
                  <a:pt x="1192" y="331"/>
                </a:lnTo>
                <a:lnTo>
                  <a:pt x="1188" y="331"/>
                </a:lnTo>
                <a:lnTo>
                  <a:pt x="1188" y="333"/>
                </a:lnTo>
                <a:lnTo>
                  <a:pt x="1186" y="333"/>
                </a:lnTo>
                <a:lnTo>
                  <a:pt x="1182" y="336"/>
                </a:lnTo>
                <a:lnTo>
                  <a:pt x="1182" y="336"/>
                </a:lnTo>
                <a:lnTo>
                  <a:pt x="1182" y="333"/>
                </a:lnTo>
                <a:lnTo>
                  <a:pt x="1182" y="333"/>
                </a:lnTo>
                <a:lnTo>
                  <a:pt x="1182" y="333"/>
                </a:lnTo>
                <a:lnTo>
                  <a:pt x="1182" y="331"/>
                </a:lnTo>
                <a:lnTo>
                  <a:pt x="1186" y="329"/>
                </a:lnTo>
                <a:lnTo>
                  <a:pt x="1190" y="325"/>
                </a:lnTo>
                <a:lnTo>
                  <a:pt x="1196" y="323"/>
                </a:lnTo>
                <a:lnTo>
                  <a:pt x="1199" y="323"/>
                </a:lnTo>
                <a:lnTo>
                  <a:pt x="1199" y="321"/>
                </a:lnTo>
                <a:lnTo>
                  <a:pt x="1199" y="321"/>
                </a:lnTo>
                <a:lnTo>
                  <a:pt x="1196" y="321"/>
                </a:lnTo>
                <a:lnTo>
                  <a:pt x="1196" y="321"/>
                </a:lnTo>
                <a:lnTo>
                  <a:pt x="1194" y="321"/>
                </a:lnTo>
                <a:lnTo>
                  <a:pt x="1194" y="321"/>
                </a:lnTo>
                <a:lnTo>
                  <a:pt x="1194" y="321"/>
                </a:lnTo>
                <a:lnTo>
                  <a:pt x="1194" y="319"/>
                </a:lnTo>
                <a:lnTo>
                  <a:pt x="1194" y="319"/>
                </a:lnTo>
                <a:lnTo>
                  <a:pt x="1194" y="319"/>
                </a:lnTo>
                <a:lnTo>
                  <a:pt x="1196" y="319"/>
                </a:lnTo>
                <a:lnTo>
                  <a:pt x="1199" y="317"/>
                </a:lnTo>
                <a:lnTo>
                  <a:pt x="1201" y="317"/>
                </a:lnTo>
                <a:lnTo>
                  <a:pt x="1201" y="317"/>
                </a:lnTo>
                <a:lnTo>
                  <a:pt x="1203" y="315"/>
                </a:lnTo>
                <a:lnTo>
                  <a:pt x="1203" y="315"/>
                </a:lnTo>
                <a:lnTo>
                  <a:pt x="1203" y="315"/>
                </a:lnTo>
                <a:lnTo>
                  <a:pt x="1201" y="310"/>
                </a:lnTo>
                <a:lnTo>
                  <a:pt x="1201" y="310"/>
                </a:lnTo>
                <a:lnTo>
                  <a:pt x="1199" y="310"/>
                </a:lnTo>
                <a:lnTo>
                  <a:pt x="1199" y="310"/>
                </a:lnTo>
                <a:lnTo>
                  <a:pt x="1194" y="308"/>
                </a:lnTo>
                <a:lnTo>
                  <a:pt x="1192" y="308"/>
                </a:lnTo>
                <a:lnTo>
                  <a:pt x="1190" y="308"/>
                </a:lnTo>
                <a:lnTo>
                  <a:pt x="1188" y="308"/>
                </a:lnTo>
                <a:lnTo>
                  <a:pt x="1186" y="310"/>
                </a:lnTo>
                <a:lnTo>
                  <a:pt x="1180" y="310"/>
                </a:lnTo>
                <a:lnTo>
                  <a:pt x="1178" y="313"/>
                </a:lnTo>
                <a:lnTo>
                  <a:pt x="1173" y="313"/>
                </a:lnTo>
                <a:lnTo>
                  <a:pt x="1171" y="313"/>
                </a:lnTo>
                <a:lnTo>
                  <a:pt x="1159" y="306"/>
                </a:lnTo>
                <a:lnTo>
                  <a:pt x="1157" y="308"/>
                </a:lnTo>
                <a:lnTo>
                  <a:pt x="1157" y="308"/>
                </a:lnTo>
                <a:lnTo>
                  <a:pt x="1157" y="308"/>
                </a:lnTo>
                <a:lnTo>
                  <a:pt x="1157" y="310"/>
                </a:lnTo>
                <a:lnTo>
                  <a:pt x="1159" y="310"/>
                </a:lnTo>
                <a:lnTo>
                  <a:pt x="1161" y="310"/>
                </a:lnTo>
                <a:lnTo>
                  <a:pt x="1161" y="310"/>
                </a:lnTo>
                <a:lnTo>
                  <a:pt x="1159" y="310"/>
                </a:lnTo>
                <a:lnTo>
                  <a:pt x="1157" y="310"/>
                </a:lnTo>
                <a:lnTo>
                  <a:pt x="1152" y="310"/>
                </a:lnTo>
                <a:lnTo>
                  <a:pt x="1146" y="310"/>
                </a:lnTo>
                <a:lnTo>
                  <a:pt x="1144" y="310"/>
                </a:lnTo>
                <a:lnTo>
                  <a:pt x="1144" y="313"/>
                </a:lnTo>
                <a:lnTo>
                  <a:pt x="1144" y="313"/>
                </a:lnTo>
                <a:lnTo>
                  <a:pt x="1146" y="315"/>
                </a:lnTo>
                <a:lnTo>
                  <a:pt x="1146" y="315"/>
                </a:lnTo>
                <a:lnTo>
                  <a:pt x="1148" y="317"/>
                </a:lnTo>
                <a:lnTo>
                  <a:pt x="1150" y="317"/>
                </a:lnTo>
                <a:lnTo>
                  <a:pt x="1150" y="317"/>
                </a:lnTo>
                <a:lnTo>
                  <a:pt x="1150" y="319"/>
                </a:lnTo>
                <a:lnTo>
                  <a:pt x="1152" y="321"/>
                </a:lnTo>
                <a:lnTo>
                  <a:pt x="1152" y="321"/>
                </a:lnTo>
                <a:lnTo>
                  <a:pt x="1148" y="319"/>
                </a:lnTo>
                <a:lnTo>
                  <a:pt x="1146" y="317"/>
                </a:lnTo>
                <a:lnTo>
                  <a:pt x="1144" y="317"/>
                </a:lnTo>
                <a:lnTo>
                  <a:pt x="1142" y="317"/>
                </a:lnTo>
                <a:lnTo>
                  <a:pt x="1140" y="317"/>
                </a:lnTo>
                <a:lnTo>
                  <a:pt x="1138" y="319"/>
                </a:lnTo>
                <a:lnTo>
                  <a:pt x="1138" y="319"/>
                </a:lnTo>
                <a:lnTo>
                  <a:pt x="1138" y="321"/>
                </a:lnTo>
                <a:lnTo>
                  <a:pt x="1138" y="321"/>
                </a:lnTo>
                <a:lnTo>
                  <a:pt x="1138" y="321"/>
                </a:lnTo>
                <a:lnTo>
                  <a:pt x="1146" y="325"/>
                </a:lnTo>
                <a:lnTo>
                  <a:pt x="1148" y="325"/>
                </a:lnTo>
                <a:lnTo>
                  <a:pt x="1150" y="325"/>
                </a:lnTo>
                <a:lnTo>
                  <a:pt x="1152" y="325"/>
                </a:lnTo>
                <a:lnTo>
                  <a:pt x="1155" y="323"/>
                </a:lnTo>
                <a:lnTo>
                  <a:pt x="1155" y="323"/>
                </a:lnTo>
                <a:lnTo>
                  <a:pt x="1159" y="327"/>
                </a:lnTo>
                <a:lnTo>
                  <a:pt x="1161" y="327"/>
                </a:lnTo>
                <a:lnTo>
                  <a:pt x="1159" y="327"/>
                </a:lnTo>
                <a:lnTo>
                  <a:pt x="1159" y="327"/>
                </a:lnTo>
                <a:lnTo>
                  <a:pt x="1157" y="327"/>
                </a:lnTo>
                <a:lnTo>
                  <a:pt x="1155" y="325"/>
                </a:lnTo>
                <a:lnTo>
                  <a:pt x="1152" y="327"/>
                </a:lnTo>
                <a:lnTo>
                  <a:pt x="1152" y="327"/>
                </a:lnTo>
                <a:lnTo>
                  <a:pt x="1150" y="327"/>
                </a:lnTo>
                <a:lnTo>
                  <a:pt x="1150" y="329"/>
                </a:lnTo>
                <a:lnTo>
                  <a:pt x="1150" y="329"/>
                </a:lnTo>
                <a:lnTo>
                  <a:pt x="1152" y="329"/>
                </a:lnTo>
                <a:lnTo>
                  <a:pt x="1155" y="329"/>
                </a:lnTo>
                <a:lnTo>
                  <a:pt x="1155" y="329"/>
                </a:lnTo>
                <a:lnTo>
                  <a:pt x="1157" y="331"/>
                </a:lnTo>
                <a:lnTo>
                  <a:pt x="1157" y="331"/>
                </a:lnTo>
                <a:lnTo>
                  <a:pt x="1157" y="333"/>
                </a:lnTo>
                <a:lnTo>
                  <a:pt x="1157" y="336"/>
                </a:lnTo>
                <a:lnTo>
                  <a:pt x="1157" y="336"/>
                </a:lnTo>
                <a:lnTo>
                  <a:pt x="1157" y="336"/>
                </a:lnTo>
                <a:lnTo>
                  <a:pt x="1157" y="336"/>
                </a:lnTo>
                <a:lnTo>
                  <a:pt x="1155" y="333"/>
                </a:lnTo>
                <a:lnTo>
                  <a:pt x="1152" y="333"/>
                </a:lnTo>
                <a:lnTo>
                  <a:pt x="1152" y="338"/>
                </a:lnTo>
                <a:lnTo>
                  <a:pt x="1152" y="340"/>
                </a:lnTo>
                <a:lnTo>
                  <a:pt x="1152" y="340"/>
                </a:lnTo>
                <a:lnTo>
                  <a:pt x="1146" y="340"/>
                </a:lnTo>
                <a:lnTo>
                  <a:pt x="1144" y="342"/>
                </a:lnTo>
                <a:lnTo>
                  <a:pt x="1140" y="342"/>
                </a:lnTo>
                <a:lnTo>
                  <a:pt x="1140" y="340"/>
                </a:lnTo>
                <a:lnTo>
                  <a:pt x="1138" y="338"/>
                </a:lnTo>
                <a:lnTo>
                  <a:pt x="1136" y="336"/>
                </a:lnTo>
                <a:lnTo>
                  <a:pt x="1136" y="336"/>
                </a:lnTo>
                <a:lnTo>
                  <a:pt x="1134" y="336"/>
                </a:lnTo>
                <a:lnTo>
                  <a:pt x="1134" y="333"/>
                </a:lnTo>
                <a:lnTo>
                  <a:pt x="1131" y="333"/>
                </a:lnTo>
                <a:lnTo>
                  <a:pt x="1131" y="331"/>
                </a:lnTo>
                <a:lnTo>
                  <a:pt x="1129" y="331"/>
                </a:lnTo>
                <a:lnTo>
                  <a:pt x="1127" y="331"/>
                </a:lnTo>
                <a:lnTo>
                  <a:pt x="1125" y="331"/>
                </a:lnTo>
                <a:lnTo>
                  <a:pt x="1123" y="333"/>
                </a:lnTo>
                <a:lnTo>
                  <a:pt x="1121" y="333"/>
                </a:lnTo>
                <a:lnTo>
                  <a:pt x="1121" y="336"/>
                </a:lnTo>
                <a:lnTo>
                  <a:pt x="1121" y="338"/>
                </a:lnTo>
                <a:lnTo>
                  <a:pt x="1119" y="340"/>
                </a:lnTo>
                <a:lnTo>
                  <a:pt x="1119" y="340"/>
                </a:lnTo>
                <a:lnTo>
                  <a:pt x="1121" y="342"/>
                </a:lnTo>
                <a:lnTo>
                  <a:pt x="1125" y="344"/>
                </a:lnTo>
                <a:lnTo>
                  <a:pt x="1129" y="348"/>
                </a:lnTo>
                <a:lnTo>
                  <a:pt x="1131" y="348"/>
                </a:lnTo>
                <a:lnTo>
                  <a:pt x="1131" y="350"/>
                </a:lnTo>
                <a:lnTo>
                  <a:pt x="1134" y="350"/>
                </a:lnTo>
                <a:lnTo>
                  <a:pt x="1134" y="350"/>
                </a:lnTo>
                <a:lnTo>
                  <a:pt x="1134" y="352"/>
                </a:lnTo>
                <a:lnTo>
                  <a:pt x="1138" y="352"/>
                </a:lnTo>
                <a:lnTo>
                  <a:pt x="1140" y="352"/>
                </a:lnTo>
                <a:lnTo>
                  <a:pt x="1140" y="352"/>
                </a:lnTo>
                <a:lnTo>
                  <a:pt x="1142" y="352"/>
                </a:lnTo>
                <a:lnTo>
                  <a:pt x="1144" y="352"/>
                </a:lnTo>
                <a:lnTo>
                  <a:pt x="1144" y="354"/>
                </a:lnTo>
                <a:lnTo>
                  <a:pt x="1144" y="354"/>
                </a:lnTo>
                <a:lnTo>
                  <a:pt x="1148" y="354"/>
                </a:lnTo>
                <a:lnTo>
                  <a:pt x="1148" y="354"/>
                </a:lnTo>
                <a:lnTo>
                  <a:pt x="1150" y="357"/>
                </a:lnTo>
                <a:lnTo>
                  <a:pt x="1155" y="361"/>
                </a:lnTo>
                <a:lnTo>
                  <a:pt x="1157" y="363"/>
                </a:lnTo>
                <a:lnTo>
                  <a:pt x="1163" y="367"/>
                </a:lnTo>
                <a:lnTo>
                  <a:pt x="1165" y="369"/>
                </a:lnTo>
                <a:lnTo>
                  <a:pt x="1167" y="371"/>
                </a:lnTo>
                <a:lnTo>
                  <a:pt x="1169" y="375"/>
                </a:lnTo>
                <a:lnTo>
                  <a:pt x="1169" y="378"/>
                </a:lnTo>
                <a:lnTo>
                  <a:pt x="1171" y="378"/>
                </a:lnTo>
                <a:lnTo>
                  <a:pt x="1173" y="378"/>
                </a:lnTo>
                <a:lnTo>
                  <a:pt x="1175" y="378"/>
                </a:lnTo>
                <a:lnTo>
                  <a:pt x="1178" y="380"/>
                </a:lnTo>
                <a:lnTo>
                  <a:pt x="1178" y="380"/>
                </a:lnTo>
                <a:lnTo>
                  <a:pt x="1180" y="378"/>
                </a:lnTo>
                <a:lnTo>
                  <a:pt x="1182" y="378"/>
                </a:lnTo>
                <a:lnTo>
                  <a:pt x="1186" y="375"/>
                </a:lnTo>
                <a:lnTo>
                  <a:pt x="1186" y="375"/>
                </a:lnTo>
                <a:lnTo>
                  <a:pt x="1186" y="373"/>
                </a:lnTo>
                <a:lnTo>
                  <a:pt x="1184" y="371"/>
                </a:lnTo>
                <a:lnTo>
                  <a:pt x="1182" y="367"/>
                </a:lnTo>
                <a:lnTo>
                  <a:pt x="1182" y="367"/>
                </a:lnTo>
                <a:lnTo>
                  <a:pt x="1182" y="365"/>
                </a:lnTo>
                <a:lnTo>
                  <a:pt x="1184" y="365"/>
                </a:lnTo>
                <a:lnTo>
                  <a:pt x="1184" y="365"/>
                </a:lnTo>
                <a:lnTo>
                  <a:pt x="1184" y="365"/>
                </a:lnTo>
                <a:lnTo>
                  <a:pt x="1184" y="365"/>
                </a:lnTo>
                <a:lnTo>
                  <a:pt x="1184" y="367"/>
                </a:lnTo>
                <a:lnTo>
                  <a:pt x="1184" y="367"/>
                </a:lnTo>
                <a:lnTo>
                  <a:pt x="1184" y="369"/>
                </a:lnTo>
                <a:lnTo>
                  <a:pt x="1186" y="369"/>
                </a:lnTo>
                <a:lnTo>
                  <a:pt x="1194" y="371"/>
                </a:lnTo>
                <a:lnTo>
                  <a:pt x="1196" y="369"/>
                </a:lnTo>
                <a:lnTo>
                  <a:pt x="1199" y="369"/>
                </a:lnTo>
                <a:lnTo>
                  <a:pt x="1201" y="369"/>
                </a:lnTo>
                <a:lnTo>
                  <a:pt x="1203" y="367"/>
                </a:lnTo>
                <a:lnTo>
                  <a:pt x="1203" y="365"/>
                </a:lnTo>
                <a:lnTo>
                  <a:pt x="1209" y="365"/>
                </a:lnTo>
                <a:lnTo>
                  <a:pt x="1207" y="361"/>
                </a:lnTo>
                <a:lnTo>
                  <a:pt x="1207" y="361"/>
                </a:lnTo>
                <a:lnTo>
                  <a:pt x="1207" y="359"/>
                </a:lnTo>
                <a:lnTo>
                  <a:pt x="1205" y="359"/>
                </a:lnTo>
                <a:lnTo>
                  <a:pt x="1209" y="357"/>
                </a:lnTo>
                <a:lnTo>
                  <a:pt x="1209" y="357"/>
                </a:lnTo>
                <a:lnTo>
                  <a:pt x="1209" y="354"/>
                </a:lnTo>
                <a:lnTo>
                  <a:pt x="1209" y="354"/>
                </a:lnTo>
                <a:lnTo>
                  <a:pt x="1207" y="352"/>
                </a:lnTo>
                <a:lnTo>
                  <a:pt x="1205" y="352"/>
                </a:lnTo>
                <a:lnTo>
                  <a:pt x="1205" y="352"/>
                </a:lnTo>
                <a:lnTo>
                  <a:pt x="1207" y="352"/>
                </a:lnTo>
                <a:lnTo>
                  <a:pt x="1207" y="350"/>
                </a:lnTo>
                <a:close/>
                <a:moveTo>
                  <a:pt x="54" y="2310"/>
                </a:moveTo>
                <a:lnTo>
                  <a:pt x="54" y="2310"/>
                </a:lnTo>
                <a:lnTo>
                  <a:pt x="54" y="2313"/>
                </a:lnTo>
                <a:lnTo>
                  <a:pt x="54" y="2313"/>
                </a:lnTo>
                <a:lnTo>
                  <a:pt x="57" y="2310"/>
                </a:lnTo>
                <a:lnTo>
                  <a:pt x="57" y="2310"/>
                </a:lnTo>
                <a:lnTo>
                  <a:pt x="54" y="2310"/>
                </a:lnTo>
                <a:close/>
                <a:moveTo>
                  <a:pt x="1297" y="430"/>
                </a:moveTo>
                <a:lnTo>
                  <a:pt x="1295" y="430"/>
                </a:lnTo>
                <a:lnTo>
                  <a:pt x="1295" y="428"/>
                </a:lnTo>
                <a:lnTo>
                  <a:pt x="1293" y="430"/>
                </a:lnTo>
                <a:lnTo>
                  <a:pt x="1293" y="430"/>
                </a:lnTo>
                <a:lnTo>
                  <a:pt x="1293" y="430"/>
                </a:lnTo>
                <a:lnTo>
                  <a:pt x="1295" y="432"/>
                </a:lnTo>
                <a:lnTo>
                  <a:pt x="1295" y="432"/>
                </a:lnTo>
                <a:lnTo>
                  <a:pt x="1295" y="432"/>
                </a:lnTo>
                <a:lnTo>
                  <a:pt x="1295" y="432"/>
                </a:lnTo>
                <a:lnTo>
                  <a:pt x="1297" y="432"/>
                </a:lnTo>
                <a:lnTo>
                  <a:pt x="1297" y="432"/>
                </a:lnTo>
                <a:lnTo>
                  <a:pt x="1297" y="430"/>
                </a:lnTo>
                <a:lnTo>
                  <a:pt x="1297" y="430"/>
                </a:lnTo>
                <a:close/>
                <a:moveTo>
                  <a:pt x="1215" y="432"/>
                </a:moveTo>
                <a:lnTo>
                  <a:pt x="1213" y="430"/>
                </a:lnTo>
                <a:lnTo>
                  <a:pt x="1207" y="426"/>
                </a:lnTo>
                <a:lnTo>
                  <a:pt x="1205" y="426"/>
                </a:lnTo>
                <a:lnTo>
                  <a:pt x="1203" y="424"/>
                </a:lnTo>
                <a:lnTo>
                  <a:pt x="1201" y="424"/>
                </a:lnTo>
                <a:lnTo>
                  <a:pt x="1199" y="422"/>
                </a:lnTo>
                <a:lnTo>
                  <a:pt x="1199" y="422"/>
                </a:lnTo>
                <a:lnTo>
                  <a:pt x="1199" y="422"/>
                </a:lnTo>
                <a:lnTo>
                  <a:pt x="1196" y="422"/>
                </a:lnTo>
                <a:lnTo>
                  <a:pt x="1196" y="422"/>
                </a:lnTo>
                <a:lnTo>
                  <a:pt x="1196" y="422"/>
                </a:lnTo>
                <a:lnTo>
                  <a:pt x="1196" y="422"/>
                </a:lnTo>
                <a:lnTo>
                  <a:pt x="1196" y="422"/>
                </a:lnTo>
                <a:lnTo>
                  <a:pt x="1196" y="422"/>
                </a:lnTo>
                <a:lnTo>
                  <a:pt x="1196" y="419"/>
                </a:lnTo>
                <a:lnTo>
                  <a:pt x="1196" y="419"/>
                </a:lnTo>
                <a:lnTo>
                  <a:pt x="1194" y="417"/>
                </a:lnTo>
                <a:lnTo>
                  <a:pt x="1192" y="417"/>
                </a:lnTo>
                <a:lnTo>
                  <a:pt x="1190" y="417"/>
                </a:lnTo>
                <a:lnTo>
                  <a:pt x="1190" y="417"/>
                </a:lnTo>
                <a:lnTo>
                  <a:pt x="1186" y="417"/>
                </a:lnTo>
                <a:lnTo>
                  <a:pt x="1186" y="417"/>
                </a:lnTo>
                <a:lnTo>
                  <a:pt x="1184" y="419"/>
                </a:lnTo>
                <a:lnTo>
                  <a:pt x="1184" y="419"/>
                </a:lnTo>
                <a:lnTo>
                  <a:pt x="1184" y="422"/>
                </a:lnTo>
                <a:lnTo>
                  <a:pt x="1184" y="422"/>
                </a:lnTo>
                <a:lnTo>
                  <a:pt x="1184" y="422"/>
                </a:lnTo>
                <a:lnTo>
                  <a:pt x="1186" y="426"/>
                </a:lnTo>
                <a:lnTo>
                  <a:pt x="1188" y="426"/>
                </a:lnTo>
                <a:lnTo>
                  <a:pt x="1186" y="426"/>
                </a:lnTo>
                <a:lnTo>
                  <a:pt x="1184" y="426"/>
                </a:lnTo>
                <a:lnTo>
                  <a:pt x="1182" y="424"/>
                </a:lnTo>
                <a:lnTo>
                  <a:pt x="1182" y="424"/>
                </a:lnTo>
                <a:lnTo>
                  <a:pt x="1180" y="424"/>
                </a:lnTo>
                <a:lnTo>
                  <a:pt x="1180" y="424"/>
                </a:lnTo>
                <a:lnTo>
                  <a:pt x="1180" y="426"/>
                </a:lnTo>
                <a:lnTo>
                  <a:pt x="1182" y="426"/>
                </a:lnTo>
                <a:lnTo>
                  <a:pt x="1182" y="426"/>
                </a:lnTo>
                <a:lnTo>
                  <a:pt x="1180" y="426"/>
                </a:lnTo>
                <a:lnTo>
                  <a:pt x="1180" y="426"/>
                </a:lnTo>
                <a:lnTo>
                  <a:pt x="1180" y="428"/>
                </a:lnTo>
                <a:lnTo>
                  <a:pt x="1182" y="428"/>
                </a:lnTo>
                <a:lnTo>
                  <a:pt x="1182" y="430"/>
                </a:lnTo>
                <a:lnTo>
                  <a:pt x="1182" y="430"/>
                </a:lnTo>
                <a:lnTo>
                  <a:pt x="1180" y="430"/>
                </a:lnTo>
                <a:lnTo>
                  <a:pt x="1178" y="432"/>
                </a:lnTo>
                <a:lnTo>
                  <a:pt x="1175" y="434"/>
                </a:lnTo>
                <a:lnTo>
                  <a:pt x="1171" y="434"/>
                </a:lnTo>
                <a:lnTo>
                  <a:pt x="1167" y="434"/>
                </a:lnTo>
                <a:lnTo>
                  <a:pt x="1165" y="436"/>
                </a:lnTo>
                <a:lnTo>
                  <a:pt x="1165" y="436"/>
                </a:lnTo>
                <a:lnTo>
                  <a:pt x="1165" y="438"/>
                </a:lnTo>
                <a:lnTo>
                  <a:pt x="1167" y="438"/>
                </a:lnTo>
                <a:lnTo>
                  <a:pt x="1167" y="440"/>
                </a:lnTo>
                <a:lnTo>
                  <a:pt x="1169" y="440"/>
                </a:lnTo>
                <a:lnTo>
                  <a:pt x="1169" y="443"/>
                </a:lnTo>
                <a:lnTo>
                  <a:pt x="1171" y="443"/>
                </a:lnTo>
                <a:lnTo>
                  <a:pt x="1173" y="440"/>
                </a:lnTo>
                <a:lnTo>
                  <a:pt x="1171" y="440"/>
                </a:lnTo>
                <a:lnTo>
                  <a:pt x="1173" y="440"/>
                </a:lnTo>
                <a:lnTo>
                  <a:pt x="1173" y="440"/>
                </a:lnTo>
                <a:lnTo>
                  <a:pt x="1175" y="440"/>
                </a:lnTo>
                <a:lnTo>
                  <a:pt x="1175" y="440"/>
                </a:lnTo>
                <a:lnTo>
                  <a:pt x="1175" y="440"/>
                </a:lnTo>
                <a:lnTo>
                  <a:pt x="1175" y="443"/>
                </a:lnTo>
                <a:lnTo>
                  <a:pt x="1175" y="443"/>
                </a:lnTo>
                <a:lnTo>
                  <a:pt x="1178" y="443"/>
                </a:lnTo>
                <a:lnTo>
                  <a:pt x="1178" y="443"/>
                </a:lnTo>
                <a:lnTo>
                  <a:pt x="1180" y="443"/>
                </a:lnTo>
                <a:lnTo>
                  <a:pt x="1182" y="443"/>
                </a:lnTo>
                <a:lnTo>
                  <a:pt x="1182" y="443"/>
                </a:lnTo>
                <a:lnTo>
                  <a:pt x="1184" y="443"/>
                </a:lnTo>
                <a:lnTo>
                  <a:pt x="1184" y="443"/>
                </a:lnTo>
                <a:lnTo>
                  <a:pt x="1184" y="443"/>
                </a:lnTo>
                <a:lnTo>
                  <a:pt x="1184" y="445"/>
                </a:lnTo>
                <a:lnTo>
                  <a:pt x="1184" y="445"/>
                </a:lnTo>
                <a:lnTo>
                  <a:pt x="1184" y="445"/>
                </a:lnTo>
                <a:lnTo>
                  <a:pt x="1190" y="447"/>
                </a:lnTo>
                <a:lnTo>
                  <a:pt x="1192" y="447"/>
                </a:lnTo>
                <a:lnTo>
                  <a:pt x="1196" y="449"/>
                </a:lnTo>
                <a:lnTo>
                  <a:pt x="1199" y="451"/>
                </a:lnTo>
                <a:lnTo>
                  <a:pt x="1203" y="449"/>
                </a:lnTo>
                <a:lnTo>
                  <a:pt x="1209" y="451"/>
                </a:lnTo>
                <a:lnTo>
                  <a:pt x="1211" y="451"/>
                </a:lnTo>
                <a:lnTo>
                  <a:pt x="1213" y="451"/>
                </a:lnTo>
                <a:lnTo>
                  <a:pt x="1217" y="449"/>
                </a:lnTo>
                <a:lnTo>
                  <a:pt x="1219" y="447"/>
                </a:lnTo>
                <a:lnTo>
                  <a:pt x="1219" y="447"/>
                </a:lnTo>
                <a:lnTo>
                  <a:pt x="1222" y="445"/>
                </a:lnTo>
                <a:lnTo>
                  <a:pt x="1222" y="445"/>
                </a:lnTo>
                <a:lnTo>
                  <a:pt x="1224" y="445"/>
                </a:lnTo>
                <a:lnTo>
                  <a:pt x="1226" y="445"/>
                </a:lnTo>
                <a:lnTo>
                  <a:pt x="1228" y="443"/>
                </a:lnTo>
                <a:lnTo>
                  <a:pt x="1228" y="443"/>
                </a:lnTo>
                <a:lnTo>
                  <a:pt x="1226" y="440"/>
                </a:lnTo>
                <a:lnTo>
                  <a:pt x="1226" y="440"/>
                </a:lnTo>
                <a:lnTo>
                  <a:pt x="1226" y="440"/>
                </a:lnTo>
                <a:lnTo>
                  <a:pt x="1224" y="443"/>
                </a:lnTo>
                <a:lnTo>
                  <a:pt x="1222" y="440"/>
                </a:lnTo>
                <a:lnTo>
                  <a:pt x="1219" y="440"/>
                </a:lnTo>
                <a:lnTo>
                  <a:pt x="1217" y="438"/>
                </a:lnTo>
                <a:lnTo>
                  <a:pt x="1215" y="434"/>
                </a:lnTo>
                <a:lnTo>
                  <a:pt x="1215" y="432"/>
                </a:lnTo>
                <a:close/>
                <a:moveTo>
                  <a:pt x="1299" y="432"/>
                </a:moveTo>
                <a:lnTo>
                  <a:pt x="1299" y="432"/>
                </a:lnTo>
                <a:lnTo>
                  <a:pt x="1299" y="432"/>
                </a:lnTo>
                <a:lnTo>
                  <a:pt x="1299" y="432"/>
                </a:lnTo>
                <a:lnTo>
                  <a:pt x="1301" y="430"/>
                </a:lnTo>
                <a:lnTo>
                  <a:pt x="1301" y="428"/>
                </a:lnTo>
                <a:lnTo>
                  <a:pt x="1301" y="428"/>
                </a:lnTo>
                <a:lnTo>
                  <a:pt x="1301" y="428"/>
                </a:lnTo>
                <a:lnTo>
                  <a:pt x="1299" y="428"/>
                </a:lnTo>
                <a:lnTo>
                  <a:pt x="1299" y="428"/>
                </a:lnTo>
                <a:lnTo>
                  <a:pt x="1297" y="428"/>
                </a:lnTo>
                <a:lnTo>
                  <a:pt x="1297" y="430"/>
                </a:lnTo>
                <a:lnTo>
                  <a:pt x="1297" y="430"/>
                </a:lnTo>
                <a:lnTo>
                  <a:pt x="1299" y="432"/>
                </a:lnTo>
                <a:close/>
                <a:moveTo>
                  <a:pt x="1527" y="468"/>
                </a:moveTo>
                <a:lnTo>
                  <a:pt x="1530" y="468"/>
                </a:lnTo>
                <a:lnTo>
                  <a:pt x="1530" y="468"/>
                </a:lnTo>
                <a:lnTo>
                  <a:pt x="1534" y="468"/>
                </a:lnTo>
                <a:lnTo>
                  <a:pt x="1542" y="468"/>
                </a:lnTo>
                <a:lnTo>
                  <a:pt x="1544" y="468"/>
                </a:lnTo>
                <a:lnTo>
                  <a:pt x="1544" y="468"/>
                </a:lnTo>
                <a:lnTo>
                  <a:pt x="1544" y="466"/>
                </a:lnTo>
                <a:lnTo>
                  <a:pt x="1544" y="463"/>
                </a:lnTo>
                <a:lnTo>
                  <a:pt x="1544" y="463"/>
                </a:lnTo>
                <a:lnTo>
                  <a:pt x="1542" y="463"/>
                </a:lnTo>
                <a:lnTo>
                  <a:pt x="1542" y="463"/>
                </a:lnTo>
                <a:lnTo>
                  <a:pt x="1538" y="463"/>
                </a:lnTo>
                <a:lnTo>
                  <a:pt x="1534" y="461"/>
                </a:lnTo>
                <a:lnTo>
                  <a:pt x="1530" y="461"/>
                </a:lnTo>
                <a:lnTo>
                  <a:pt x="1525" y="461"/>
                </a:lnTo>
                <a:lnTo>
                  <a:pt x="1525" y="461"/>
                </a:lnTo>
                <a:lnTo>
                  <a:pt x="1525" y="463"/>
                </a:lnTo>
                <a:lnTo>
                  <a:pt x="1525" y="463"/>
                </a:lnTo>
                <a:lnTo>
                  <a:pt x="1525" y="466"/>
                </a:lnTo>
                <a:lnTo>
                  <a:pt x="1527" y="468"/>
                </a:lnTo>
                <a:close/>
                <a:moveTo>
                  <a:pt x="1349" y="466"/>
                </a:moveTo>
                <a:lnTo>
                  <a:pt x="1349" y="466"/>
                </a:lnTo>
                <a:lnTo>
                  <a:pt x="1349" y="468"/>
                </a:lnTo>
                <a:lnTo>
                  <a:pt x="1349" y="468"/>
                </a:lnTo>
                <a:lnTo>
                  <a:pt x="1351" y="470"/>
                </a:lnTo>
                <a:lnTo>
                  <a:pt x="1354" y="470"/>
                </a:lnTo>
                <a:lnTo>
                  <a:pt x="1354" y="470"/>
                </a:lnTo>
                <a:lnTo>
                  <a:pt x="1354" y="470"/>
                </a:lnTo>
                <a:lnTo>
                  <a:pt x="1356" y="468"/>
                </a:lnTo>
                <a:lnTo>
                  <a:pt x="1356" y="468"/>
                </a:lnTo>
                <a:lnTo>
                  <a:pt x="1356" y="466"/>
                </a:lnTo>
                <a:lnTo>
                  <a:pt x="1356" y="466"/>
                </a:lnTo>
                <a:lnTo>
                  <a:pt x="1356" y="463"/>
                </a:lnTo>
                <a:lnTo>
                  <a:pt x="1356" y="461"/>
                </a:lnTo>
                <a:lnTo>
                  <a:pt x="1356" y="459"/>
                </a:lnTo>
                <a:lnTo>
                  <a:pt x="1356" y="459"/>
                </a:lnTo>
                <a:lnTo>
                  <a:pt x="1356" y="457"/>
                </a:lnTo>
                <a:lnTo>
                  <a:pt x="1354" y="455"/>
                </a:lnTo>
                <a:lnTo>
                  <a:pt x="1351" y="455"/>
                </a:lnTo>
                <a:lnTo>
                  <a:pt x="1349" y="457"/>
                </a:lnTo>
                <a:lnTo>
                  <a:pt x="1349" y="459"/>
                </a:lnTo>
                <a:lnTo>
                  <a:pt x="1349" y="459"/>
                </a:lnTo>
                <a:lnTo>
                  <a:pt x="1347" y="459"/>
                </a:lnTo>
                <a:lnTo>
                  <a:pt x="1347" y="461"/>
                </a:lnTo>
                <a:lnTo>
                  <a:pt x="1347" y="461"/>
                </a:lnTo>
                <a:lnTo>
                  <a:pt x="1349" y="463"/>
                </a:lnTo>
                <a:lnTo>
                  <a:pt x="1349" y="466"/>
                </a:lnTo>
                <a:lnTo>
                  <a:pt x="1349" y="466"/>
                </a:lnTo>
                <a:close/>
                <a:moveTo>
                  <a:pt x="1496" y="428"/>
                </a:moveTo>
                <a:lnTo>
                  <a:pt x="1492" y="428"/>
                </a:lnTo>
                <a:lnTo>
                  <a:pt x="1490" y="428"/>
                </a:lnTo>
                <a:lnTo>
                  <a:pt x="1490" y="428"/>
                </a:lnTo>
                <a:lnTo>
                  <a:pt x="1488" y="428"/>
                </a:lnTo>
                <a:lnTo>
                  <a:pt x="1488" y="428"/>
                </a:lnTo>
                <a:lnTo>
                  <a:pt x="1488" y="428"/>
                </a:lnTo>
                <a:lnTo>
                  <a:pt x="1488" y="430"/>
                </a:lnTo>
                <a:lnTo>
                  <a:pt x="1488" y="432"/>
                </a:lnTo>
                <a:lnTo>
                  <a:pt x="1488" y="434"/>
                </a:lnTo>
                <a:lnTo>
                  <a:pt x="1488" y="434"/>
                </a:lnTo>
                <a:lnTo>
                  <a:pt x="1490" y="434"/>
                </a:lnTo>
                <a:lnTo>
                  <a:pt x="1490" y="434"/>
                </a:lnTo>
                <a:lnTo>
                  <a:pt x="1492" y="434"/>
                </a:lnTo>
                <a:lnTo>
                  <a:pt x="1494" y="434"/>
                </a:lnTo>
                <a:lnTo>
                  <a:pt x="1494" y="432"/>
                </a:lnTo>
                <a:lnTo>
                  <a:pt x="1494" y="432"/>
                </a:lnTo>
                <a:lnTo>
                  <a:pt x="1496" y="430"/>
                </a:lnTo>
                <a:lnTo>
                  <a:pt x="1496" y="430"/>
                </a:lnTo>
                <a:lnTo>
                  <a:pt x="1496" y="430"/>
                </a:lnTo>
                <a:lnTo>
                  <a:pt x="1496" y="428"/>
                </a:lnTo>
                <a:lnTo>
                  <a:pt x="1496" y="428"/>
                </a:lnTo>
                <a:close/>
                <a:moveTo>
                  <a:pt x="1351" y="413"/>
                </a:moveTo>
                <a:lnTo>
                  <a:pt x="1354" y="413"/>
                </a:lnTo>
                <a:lnTo>
                  <a:pt x="1354" y="413"/>
                </a:lnTo>
                <a:lnTo>
                  <a:pt x="1354" y="411"/>
                </a:lnTo>
                <a:lnTo>
                  <a:pt x="1354" y="411"/>
                </a:lnTo>
                <a:lnTo>
                  <a:pt x="1354" y="411"/>
                </a:lnTo>
                <a:lnTo>
                  <a:pt x="1351" y="409"/>
                </a:lnTo>
                <a:lnTo>
                  <a:pt x="1349" y="411"/>
                </a:lnTo>
                <a:lnTo>
                  <a:pt x="1349" y="409"/>
                </a:lnTo>
                <a:lnTo>
                  <a:pt x="1345" y="409"/>
                </a:lnTo>
                <a:lnTo>
                  <a:pt x="1345" y="409"/>
                </a:lnTo>
                <a:lnTo>
                  <a:pt x="1343" y="411"/>
                </a:lnTo>
                <a:lnTo>
                  <a:pt x="1343" y="411"/>
                </a:lnTo>
                <a:lnTo>
                  <a:pt x="1343" y="411"/>
                </a:lnTo>
                <a:lnTo>
                  <a:pt x="1345" y="413"/>
                </a:lnTo>
                <a:lnTo>
                  <a:pt x="1347" y="413"/>
                </a:lnTo>
                <a:lnTo>
                  <a:pt x="1347" y="413"/>
                </a:lnTo>
                <a:lnTo>
                  <a:pt x="1349" y="413"/>
                </a:lnTo>
                <a:lnTo>
                  <a:pt x="1351" y="413"/>
                </a:lnTo>
                <a:close/>
                <a:moveTo>
                  <a:pt x="1287" y="325"/>
                </a:moveTo>
                <a:lnTo>
                  <a:pt x="1289" y="321"/>
                </a:lnTo>
                <a:lnTo>
                  <a:pt x="1289" y="321"/>
                </a:lnTo>
                <a:lnTo>
                  <a:pt x="1291" y="319"/>
                </a:lnTo>
                <a:lnTo>
                  <a:pt x="1291" y="319"/>
                </a:lnTo>
                <a:lnTo>
                  <a:pt x="1293" y="317"/>
                </a:lnTo>
                <a:lnTo>
                  <a:pt x="1295" y="315"/>
                </a:lnTo>
                <a:lnTo>
                  <a:pt x="1297" y="313"/>
                </a:lnTo>
                <a:lnTo>
                  <a:pt x="1299" y="310"/>
                </a:lnTo>
                <a:lnTo>
                  <a:pt x="1299" y="308"/>
                </a:lnTo>
                <a:lnTo>
                  <a:pt x="1297" y="308"/>
                </a:lnTo>
                <a:lnTo>
                  <a:pt x="1295" y="306"/>
                </a:lnTo>
                <a:lnTo>
                  <a:pt x="1289" y="306"/>
                </a:lnTo>
                <a:lnTo>
                  <a:pt x="1280" y="304"/>
                </a:lnTo>
                <a:lnTo>
                  <a:pt x="1276" y="306"/>
                </a:lnTo>
                <a:lnTo>
                  <a:pt x="1272" y="306"/>
                </a:lnTo>
                <a:lnTo>
                  <a:pt x="1270" y="306"/>
                </a:lnTo>
                <a:lnTo>
                  <a:pt x="1268" y="304"/>
                </a:lnTo>
                <a:lnTo>
                  <a:pt x="1266" y="304"/>
                </a:lnTo>
                <a:lnTo>
                  <a:pt x="1263" y="302"/>
                </a:lnTo>
                <a:lnTo>
                  <a:pt x="1257" y="302"/>
                </a:lnTo>
                <a:lnTo>
                  <a:pt x="1255" y="300"/>
                </a:lnTo>
                <a:lnTo>
                  <a:pt x="1253" y="300"/>
                </a:lnTo>
                <a:lnTo>
                  <a:pt x="1249" y="302"/>
                </a:lnTo>
                <a:lnTo>
                  <a:pt x="1247" y="302"/>
                </a:lnTo>
                <a:lnTo>
                  <a:pt x="1238" y="302"/>
                </a:lnTo>
                <a:lnTo>
                  <a:pt x="1236" y="304"/>
                </a:lnTo>
                <a:lnTo>
                  <a:pt x="1232" y="304"/>
                </a:lnTo>
                <a:lnTo>
                  <a:pt x="1230" y="304"/>
                </a:lnTo>
                <a:lnTo>
                  <a:pt x="1230" y="306"/>
                </a:lnTo>
                <a:lnTo>
                  <a:pt x="1230" y="306"/>
                </a:lnTo>
                <a:lnTo>
                  <a:pt x="1230" y="308"/>
                </a:lnTo>
                <a:lnTo>
                  <a:pt x="1230" y="308"/>
                </a:lnTo>
                <a:lnTo>
                  <a:pt x="1230" y="308"/>
                </a:lnTo>
                <a:lnTo>
                  <a:pt x="1230" y="310"/>
                </a:lnTo>
                <a:lnTo>
                  <a:pt x="1232" y="313"/>
                </a:lnTo>
                <a:lnTo>
                  <a:pt x="1234" y="315"/>
                </a:lnTo>
                <a:lnTo>
                  <a:pt x="1236" y="315"/>
                </a:lnTo>
                <a:lnTo>
                  <a:pt x="1236" y="315"/>
                </a:lnTo>
                <a:lnTo>
                  <a:pt x="1234" y="315"/>
                </a:lnTo>
                <a:lnTo>
                  <a:pt x="1232" y="315"/>
                </a:lnTo>
                <a:lnTo>
                  <a:pt x="1226" y="313"/>
                </a:lnTo>
                <a:lnTo>
                  <a:pt x="1226" y="313"/>
                </a:lnTo>
                <a:lnTo>
                  <a:pt x="1224" y="313"/>
                </a:lnTo>
                <a:lnTo>
                  <a:pt x="1222" y="315"/>
                </a:lnTo>
                <a:lnTo>
                  <a:pt x="1222" y="315"/>
                </a:lnTo>
                <a:lnTo>
                  <a:pt x="1222" y="317"/>
                </a:lnTo>
                <a:lnTo>
                  <a:pt x="1222" y="319"/>
                </a:lnTo>
                <a:lnTo>
                  <a:pt x="1224" y="325"/>
                </a:lnTo>
                <a:lnTo>
                  <a:pt x="1224" y="329"/>
                </a:lnTo>
                <a:lnTo>
                  <a:pt x="1224" y="329"/>
                </a:lnTo>
                <a:lnTo>
                  <a:pt x="1222" y="333"/>
                </a:lnTo>
                <a:lnTo>
                  <a:pt x="1222" y="336"/>
                </a:lnTo>
                <a:lnTo>
                  <a:pt x="1224" y="336"/>
                </a:lnTo>
                <a:lnTo>
                  <a:pt x="1224" y="338"/>
                </a:lnTo>
                <a:lnTo>
                  <a:pt x="1224" y="340"/>
                </a:lnTo>
                <a:lnTo>
                  <a:pt x="1228" y="346"/>
                </a:lnTo>
                <a:lnTo>
                  <a:pt x="1228" y="350"/>
                </a:lnTo>
                <a:lnTo>
                  <a:pt x="1230" y="357"/>
                </a:lnTo>
                <a:lnTo>
                  <a:pt x="1228" y="359"/>
                </a:lnTo>
                <a:lnTo>
                  <a:pt x="1232" y="361"/>
                </a:lnTo>
                <a:lnTo>
                  <a:pt x="1236" y="359"/>
                </a:lnTo>
                <a:lnTo>
                  <a:pt x="1238" y="359"/>
                </a:lnTo>
                <a:lnTo>
                  <a:pt x="1245" y="361"/>
                </a:lnTo>
                <a:lnTo>
                  <a:pt x="1245" y="359"/>
                </a:lnTo>
                <a:lnTo>
                  <a:pt x="1247" y="357"/>
                </a:lnTo>
                <a:lnTo>
                  <a:pt x="1249" y="354"/>
                </a:lnTo>
                <a:lnTo>
                  <a:pt x="1253" y="348"/>
                </a:lnTo>
                <a:lnTo>
                  <a:pt x="1253" y="348"/>
                </a:lnTo>
                <a:lnTo>
                  <a:pt x="1253" y="346"/>
                </a:lnTo>
                <a:lnTo>
                  <a:pt x="1253" y="346"/>
                </a:lnTo>
                <a:lnTo>
                  <a:pt x="1253" y="346"/>
                </a:lnTo>
                <a:lnTo>
                  <a:pt x="1249" y="342"/>
                </a:lnTo>
                <a:lnTo>
                  <a:pt x="1247" y="342"/>
                </a:lnTo>
                <a:lnTo>
                  <a:pt x="1245" y="340"/>
                </a:lnTo>
                <a:lnTo>
                  <a:pt x="1243" y="340"/>
                </a:lnTo>
                <a:lnTo>
                  <a:pt x="1253" y="340"/>
                </a:lnTo>
                <a:lnTo>
                  <a:pt x="1255" y="340"/>
                </a:lnTo>
                <a:lnTo>
                  <a:pt x="1270" y="342"/>
                </a:lnTo>
                <a:lnTo>
                  <a:pt x="1272" y="340"/>
                </a:lnTo>
                <a:lnTo>
                  <a:pt x="1274" y="340"/>
                </a:lnTo>
                <a:lnTo>
                  <a:pt x="1276" y="338"/>
                </a:lnTo>
                <a:lnTo>
                  <a:pt x="1278" y="336"/>
                </a:lnTo>
                <a:lnTo>
                  <a:pt x="1280" y="333"/>
                </a:lnTo>
                <a:lnTo>
                  <a:pt x="1282" y="329"/>
                </a:lnTo>
                <a:lnTo>
                  <a:pt x="1282" y="327"/>
                </a:lnTo>
                <a:lnTo>
                  <a:pt x="1282" y="327"/>
                </a:lnTo>
                <a:lnTo>
                  <a:pt x="1282" y="327"/>
                </a:lnTo>
                <a:lnTo>
                  <a:pt x="1284" y="325"/>
                </a:lnTo>
                <a:lnTo>
                  <a:pt x="1287" y="325"/>
                </a:lnTo>
                <a:close/>
                <a:moveTo>
                  <a:pt x="17" y="1895"/>
                </a:moveTo>
                <a:lnTo>
                  <a:pt x="17" y="1895"/>
                </a:lnTo>
                <a:lnTo>
                  <a:pt x="17" y="1895"/>
                </a:lnTo>
                <a:lnTo>
                  <a:pt x="17" y="1895"/>
                </a:lnTo>
                <a:lnTo>
                  <a:pt x="19" y="1895"/>
                </a:lnTo>
                <a:lnTo>
                  <a:pt x="19" y="1895"/>
                </a:lnTo>
                <a:lnTo>
                  <a:pt x="17" y="1895"/>
                </a:lnTo>
                <a:close/>
                <a:moveTo>
                  <a:pt x="2" y="1870"/>
                </a:moveTo>
                <a:lnTo>
                  <a:pt x="2" y="1868"/>
                </a:lnTo>
                <a:lnTo>
                  <a:pt x="0" y="1870"/>
                </a:lnTo>
                <a:lnTo>
                  <a:pt x="0" y="1870"/>
                </a:lnTo>
                <a:lnTo>
                  <a:pt x="0" y="1870"/>
                </a:lnTo>
                <a:lnTo>
                  <a:pt x="0" y="1870"/>
                </a:lnTo>
                <a:lnTo>
                  <a:pt x="2" y="1870"/>
                </a:lnTo>
                <a:close/>
                <a:moveTo>
                  <a:pt x="2" y="1906"/>
                </a:moveTo>
                <a:lnTo>
                  <a:pt x="2" y="1906"/>
                </a:lnTo>
                <a:lnTo>
                  <a:pt x="2" y="1906"/>
                </a:lnTo>
                <a:lnTo>
                  <a:pt x="2" y="1906"/>
                </a:lnTo>
                <a:lnTo>
                  <a:pt x="2" y="1908"/>
                </a:lnTo>
                <a:lnTo>
                  <a:pt x="2" y="1908"/>
                </a:lnTo>
                <a:lnTo>
                  <a:pt x="2" y="1908"/>
                </a:lnTo>
                <a:lnTo>
                  <a:pt x="2" y="1906"/>
                </a:lnTo>
                <a:lnTo>
                  <a:pt x="2" y="1906"/>
                </a:lnTo>
                <a:lnTo>
                  <a:pt x="2" y="1906"/>
                </a:lnTo>
                <a:lnTo>
                  <a:pt x="2" y="1906"/>
                </a:lnTo>
                <a:lnTo>
                  <a:pt x="2" y="1906"/>
                </a:lnTo>
                <a:lnTo>
                  <a:pt x="2" y="1906"/>
                </a:lnTo>
                <a:lnTo>
                  <a:pt x="2" y="1906"/>
                </a:lnTo>
                <a:close/>
                <a:moveTo>
                  <a:pt x="15" y="1881"/>
                </a:moveTo>
                <a:lnTo>
                  <a:pt x="15" y="1881"/>
                </a:lnTo>
                <a:lnTo>
                  <a:pt x="15" y="1881"/>
                </a:lnTo>
                <a:lnTo>
                  <a:pt x="15" y="1881"/>
                </a:lnTo>
                <a:lnTo>
                  <a:pt x="15" y="1881"/>
                </a:lnTo>
                <a:lnTo>
                  <a:pt x="15" y="1881"/>
                </a:lnTo>
                <a:lnTo>
                  <a:pt x="15" y="1883"/>
                </a:lnTo>
                <a:lnTo>
                  <a:pt x="15" y="1883"/>
                </a:lnTo>
                <a:lnTo>
                  <a:pt x="15" y="1881"/>
                </a:lnTo>
                <a:lnTo>
                  <a:pt x="15" y="1881"/>
                </a:lnTo>
                <a:lnTo>
                  <a:pt x="17" y="1881"/>
                </a:lnTo>
                <a:lnTo>
                  <a:pt x="15" y="1881"/>
                </a:lnTo>
                <a:lnTo>
                  <a:pt x="15" y="1881"/>
                </a:lnTo>
                <a:close/>
                <a:moveTo>
                  <a:pt x="15" y="1891"/>
                </a:moveTo>
                <a:lnTo>
                  <a:pt x="13" y="1891"/>
                </a:lnTo>
                <a:lnTo>
                  <a:pt x="13" y="1891"/>
                </a:lnTo>
                <a:lnTo>
                  <a:pt x="15" y="1891"/>
                </a:lnTo>
                <a:lnTo>
                  <a:pt x="15" y="1891"/>
                </a:lnTo>
                <a:lnTo>
                  <a:pt x="15" y="1891"/>
                </a:lnTo>
                <a:lnTo>
                  <a:pt x="15" y="1891"/>
                </a:lnTo>
                <a:lnTo>
                  <a:pt x="15" y="1891"/>
                </a:lnTo>
                <a:close/>
                <a:moveTo>
                  <a:pt x="2" y="1872"/>
                </a:moveTo>
                <a:lnTo>
                  <a:pt x="2" y="1872"/>
                </a:lnTo>
                <a:lnTo>
                  <a:pt x="0" y="1874"/>
                </a:lnTo>
                <a:lnTo>
                  <a:pt x="0" y="1877"/>
                </a:lnTo>
                <a:lnTo>
                  <a:pt x="0" y="1877"/>
                </a:lnTo>
                <a:lnTo>
                  <a:pt x="2" y="1874"/>
                </a:lnTo>
                <a:lnTo>
                  <a:pt x="2" y="1874"/>
                </a:lnTo>
                <a:lnTo>
                  <a:pt x="2" y="1872"/>
                </a:lnTo>
                <a:close/>
                <a:moveTo>
                  <a:pt x="593" y="424"/>
                </a:moveTo>
                <a:lnTo>
                  <a:pt x="593" y="424"/>
                </a:lnTo>
                <a:lnTo>
                  <a:pt x="595" y="424"/>
                </a:lnTo>
                <a:lnTo>
                  <a:pt x="595" y="424"/>
                </a:lnTo>
                <a:lnTo>
                  <a:pt x="593" y="422"/>
                </a:lnTo>
                <a:lnTo>
                  <a:pt x="593" y="422"/>
                </a:lnTo>
                <a:lnTo>
                  <a:pt x="589" y="424"/>
                </a:lnTo>
                <a:lnTo>
                  <a:pt x="591" y="424"/>
                </a:lnTo>
                <a:lnTo>
                  <a:pt x="593" y="424"/>
                </a:lnTo>
                <a:close/>
                <a:moveTo>
                  <a:pt x="113" y="1696"/>
                </a:moveTo>
                <a:lnTo>
                  <a:pt x="113" y="1696"/>
                </a:lnTo>
                <a:lnTo>
                  <a:pt x="113" y="1696"/>
                </a:lnTo>
                <a:lnTo>
                  <a:pt x="113" y="1696"/>
                </a:lnTo>
                <a:lnTo>
                  <a:pt x="113" y="1696"/>
                </a:lnTo>
                <a:lnTo>
                  <a:pt x="113" y="1696"/>
                </a:lnTo>
                <a:lnTo>
                  <a:pt x="113" y="1696"/>
                </a:lnTo>
                <a:lnTo>
                  <a:pt x="113" y="1696"/>
                </a:lnTo>
                <a:lnTo>
                  <a:pt x="113" y="1696"/>
                </a:lnTo>
                <a:lnTo>
                  <a:pt x="113" y="1696"/>
                </a:lnTo>
                <a:lnTo>
                  <a:pt x="113" y="1696"/>
                </a:lnTo>
                <a:lnTo>
                  <a:pt x="113" y="1696"/>
                </a:lnTo>
                <a:lnTo>
                  <a:pt x="113" y="1696"/>
                </a:lnTo>
                <a:lnTo>
                  <a:pt x="113" y="1696"/>
                </a:lnTo>
                <a:close/>
                <a:moveTo>
                  <a:pt x="0" y="1864"/>
                </a:moveTo>
                <a:lnTo>
                  <a:pt x="0" y="1864"/>
                </a:lnTo>
                <a:lnTo>
                  <a:pt x="0" y="1866"/>
                </a:lnTo>
                <a:lnTo>
                  <a:pt x="0" y="1866"/>
                </a:lnTo>
                <a:lnTo>
                  <a:pt x="0" y="1864"/>
                </a:lnTo>
                <a:lnTo>
                  <a:pt x="0" y="1864"/>
                </a:lnTo>
                <a:close/>
                <a:moveTo>
                  <a:pt x="52" y="814"/>
                </a:moveTo>
                <a:lnTo>
                  <a:pt x="54" y="814"/>
                </a:lnTo>
                <a:lnTo>
                  <a:pt x="54" y="814"/>
                </a:lnTo>
                <a:lnTo>
                  <a:pt x="52" y="811"/>
                </a:lnTo>
                <a:lnTo>
                  <a:pt x="52" y="811"/>
                </a:lnTo>
                <a:lnTo>
                  <a:pt x="52" y="814"/>
                </a:lnTo>
                <a:lnTo>
                  <a:pt x="52" y="814"/>
                </a:lnTo>
                <a:close/>
                <a:moveTo>
                  <a:pt x="19" y="1931"/>
                </a:moveTo>
                <a:lnTo>
                  <a:pt x="19" y="1931"/>
                </a:lnTo>
                <a:lnTo>
                  <a:pt x="19" y="1931"/>
                </a:lnTo>
                <a:lnTo>
                  <a:pt x="19" y="1931"/>
                </a:lnTo>
                <a:lnTo>
                  <a:pt x="19" y="1931"/>
                </a:lnTo>
                <a:lnTo>
                  <a:pt x="19" y="1931"/>
                </a:lnTo>
                <a:lnTo>
                  <a:pt x="19" y="1931"/>
                </a:lnTo>
                <a:lnTo>
                  <a:pt x="19" y="1931"/>
                </a:lnTo>
                <a:lnTo>
                  <a:pt x="19" y="1931"/>
                </a:lnTo>
                <a:lnTo>
                  <a:pt x="19" y="1931"/>
                </a:lnTo>
                <a:lnTo>
                  <a:pt x="19" y="1931"/>
                </a:lnTo>
                <a:close/>
                <a:moveTo>
                  <a:pt x="46" y="816"/>
                </a:moveTo>
                <a:lnTo>
                  <a:pt x="50" y="814"/>
                </a:lnTo>
                <a:lnTo>
                  <a:pt x="50" y="814"/>
                </a:lnTo>
                <a:lnTo>
                  <a:pt x="50" y="814"/>
                </a:lnTo>
                <a:lnTo>
                  <a:pt x="52" y="814"/>
                </a:lnTo>
                <a:lnTo>
                  <a:pt x="52" y="814"/>
                </a:lnTo>
                <a:lnTo>
                  <a:pt x="52" y="811"/>
                </a:lnTo>
                <a:lnTo>
                  <a:pt x="50" y="811"/>
                </a:lnTo>
                <a:lnTo>
                  <a:pt x="50" y="811"/>
                </a:lnTo>
                <a:lnTo>
                  <a:pt x="50" y="811"/>
                </a:lnTo>
                <a:lnTo>
                  <a:pt x="50" y="811"/>
                </a:lnTo>
                <a:lnTo>
                  <a:pt x="50" y="809"/>
                </a:lnTo>
                <a:lnTo>
                  <a:pt x="50" y="809"/>
                </a:lnTo>
                <a:lnTo>
                  <a:pt x="48" y="809"/>
                </a:lnTo>
                <a:lnTo>
                  <a:pt x="48" y="811"/>
                </a:lnTo>
                <a:lnTo>
                  <a:pt x="48" y="811"/>
                </a:lnTo>
                <a:lnTo>
                  <a:pt x="46" y="811"/>
                </a:lnTo>
                <a:lnTo>
                  <a:pt x="46" y="814"/>
                </a:lnTo>
                <a:lnTo>
                  <a:pt x="44" y="816"/>
                </a:lnTo>
                <a:lnTo>
                  <a:pt x="46" y="816"/>
                </a:lnTo>
                <a:lnTo>
                  <a:pt x="46" y="816"/>
                </a:lnTo>
                <a:close/>
                <a:moveTo>
                  <a:pt x="54" y="2302"/>
                </a:moveTo>
                <a:lnTo>
                  <a:pt x="54" y="2302"/>
                </a:lnTo>
                <a:lnTo>
                  <a:pt x="54" y="2302"/>
                </a:lnTo>
                <a:lnTo>
                  <a:pt x="50" y="2302"/>
                </a:lnTo>
                <a:lnTo>
                  <a:pt x="48" y="2302"/>
                </a:lnTo>
                <a:lnTo>
                  <a:pt x="46" y="2302"/>
                </a:lnTo>
                <a:lnTo>
                  <a:pt x="46" y="2304"/>
                </a:lnTo>
                <a:lnTo>
                  <a:pt x="46" y="2304"/>
                </a:lnTo>
                <a:lnTo>
                  <a:pt x="48" y="2304"/>
                </a:lnTo>
                <a:lnTo>
                  <a:pt x="50" y="2304"/>
                </a:lnTo>
                <a:lnTo>
                  <a:pt x="50" y="2304"/>
                </a:lnTo>
                <a:lnTo>
                  <a:pt x="50" y="2306"/>
                </a:lnTo>
                <a:lnTo>
                  <a:pt x="48" y="2306"/>
                </a:lnTo>
                <a:lnTo>
                  <a:pt x="48" y="2306"/>
                </a:lnTo>
                <a:lnTo>
                  <a:pt x="50" y="2308"/>
                </a:lnTo>
                <a:lnTo>
                  <a:pt x="50" y="2308"/>
                </a:lnTo>
                <a:lnTo>
                  <a:pt x="50" y="2308"/>
                </a:lnTo>
                <a:lnTo>
                  <a:pt x="52" y="2308"/>
                </a:lnTo>
                <a:lnTo>
                  <a:pt x="52" y="2308"/>
                </a:lnTo>
                <a:lnTo>
                  <a:pt x="52" y="2306"/>
                </a:lnTo>
                <a:lnTo>
                  <a:pt x="52" y="2306"/>
                </a:lnTo>
                <a:lnTo>
                  <a:pt x="52" y="2306"/>
                </a:lnTo>
                <a:lnTo>
                  <a:pt x="50" y="2304"/>
                </a:lnTo>
                <a:lnTo>
                  <a:pt x="52" y="2304"/>
                </a:lnTo>
                <a:lnTo>
                  <a:pt x="52" y="2304"/>
                </a:lnTo>
                <a:lnTo>
                  <a:pt x="50" y="2302"/>
                </a:lnTo>
                <a:lnTo>
                  <a:pt x="50" y="2302"/>
                </a:lnTo>
                <a:lnTo>
                  <a:pt x="52" y="2302"/>
                </a:lnTo>
                <a:lnTo>
                  <a:pt x="52" y="2302"/>
                </a:lnTo>
                <a:lnTo>
                  <a:pt x="52" y="2304"/>
                </a:lnTo>
                <a:lnTo>
                  <a:pt x="54" y="2302"/>
                </a:lnTo>
                <a:close/>
                <a:moveTo>
                  <a:pt x="42" y="809"/>
                </a:moveTo>
                <a:lnTo>
                  <a:pt x="42" y="811"/>
                </a:lnTo>
                <a:lnTo>
                  <a:pt x="40" y="811"/>
                </a:lnTo>
                <a:lnTo>
                  <a:pt x="40" y="814"/>
                </a:lnTo>
                <a:lnTo>
                  <a:pt x="38" y="814"/>
                </a:lnTo>
                <a:lnTo>
                  <a:pt x="34" y="814"/>
                </a:lnTo>
                <a:lnTo>
                  <a:pt x="34" y="814"/>
                </a:lnTo>
                <a:lnTo>
                  <a:pt x="34" y="816"/>
                </a:lnTo>
                <a:lnTo>
                  <a:pt x="36" y="816"/>
                </a:lnTo>
                <a:lnTo>
                  <a:pt x="36" y="814"/>
                </a:lnTo>
                <a:lnTo>
                  <a:pt x="38" y="814"/>
                </a:lnTo>
                <a:lnTo>
                  <a:pt x="40" y="816"/>
                </a:lnTo>
                <a:lnTo>
                  <a:pt x="42" y="814"/>
                </a:lnTo>
                <a:lnTo>
                  <a:pt x="42" y="814"/>
                </a:lnTo>
                <a:lnTo>
                  <a:pt x="42" y="814"/>
                </a:lnTo>
                <a:lnTo>
                  <a:pt x="42" y="811"/>
                </a:lnTo>
                <a:lnTo>
                  <a:pt x="42" y="811"/>
                </a:lnTo>
                <a:lnTo>
                  <a:pt x="42" y="811"/>
                </a:lnTo>
                <a:lnTo>
                  <a:pt x="42" y="809"/>
                </a:lnTo>
                <a:lnTo>
                  <a:pt x="42" y="809"/>
                </a:lnTo>
                <a:close/>
                <a:moveTo>
                  <a:pt x="57" y="1824"/>
                </a:moveTo>
                <a:lnTo>
                  <a:pt x="57" y="1822"/>
                </a:lnTo>
                <a:lnTo>
                  <a:pt x="57" y="1822"/>
                </a:lnTo>
                <a:lnTo>
                  <a:pt x="54" y="1822"/>
                </a:lnTo>
                <a:lnTo>
                  <a:pt x="54" y="1824"/>
                </a:lnTo>
                <a:lnTo>
                  <a:pt x="54" y="1824"/>
                </a:lnTo>
                <a:lnTo>
                  <a:pt x="57" y="1824"/>
                </a:lnTo>
                <a:close/>
                <a:moveTo>
                  <a:pt x="25" y="1891"/>
                </a:moveTo>
                <a:lnTo>
                  <a:pt x="25" y="1891"/>
                </a:lnTo>
                <a:lnTo>
                  <a:pt x="23" y="1891"/>
                </a:lnTo>
                <a:lnTo>
                  <a:pt x="25" y="1891"/>
                </a:lnTo>
                <a:lnTo>
                  <a:pt x="25" y="1891"/>
                </a:lnTo>
                <a:lnTo>
                  <a:pt x="25" y="1891"/>
                </a:lnTo>
                <a:lnTo>
                  <a:pt x="25" y="1891"/>
                </a:lnTo>
                <a:close/>
                <a:moveTo>
                  <a:pt x="31" y="811"/>
                </a:moveTo>
                <a:lnTo>
                  <a:pt x="31" y="811"/>
                </a:lnTo>
                <a:lnTo>
                  <a:pt x="29" y="811"/>
                </a:lnTo>
                <a:lnTo>
                  <a:pt x="27" y="811"/>
                </a:lnTo>
                <a:lnTo>
                  <a:pt x="27" y="811"/>
                </a:lnTo>
                <a:lnTo>
                  <a:pt x="25" y="811"/>
                </a:lnTo>
                <a:lnTo>
                  <a:pt x="27" y="811"/>
                </a:lnTo>
                <a:lnTo>
                  <a:pt x="29" y="814"/>
                </a:lnTo>
                <a:lnTo>
                  <a:pt x="29" y="814"/>
                </a:lnTo>
                <a:lnTo>
                  <a:pt x="29" y="814"/>
                </a:lnTo>
                <a:lnTo>
                  <a:pt x="29" y="814"/>
                </a:lnTo>
                <a:lnTo>
                  <a:pt x="27" y="816"/>
                </a:lnTo>
                <a:lnTo>
                  <a:pt x="27" y="816"/>
                </a:lnTo>
                <a:lnTo>
                  <a:pt x="29" y="816"/>
                </a:lnTo>
                <a:lnTo>
                  <a:pt x="31" y="816"/>
                </a:lnTo>
                <a:lnTo>
                  <a:pt x="31" y="816"/>
                </a:lnTo>
                <a:lnTo>
                  <a:pt x="31" y="816"/>
                </a:lnTo>
                <a:lnTo>
                  <a:pt x="31" y="814"/>
                </a:lnTo>
                <a:lnTo>
                  <a:pt x="34" y="814"/>
                </a:lnTo>
                <a:lnTo>
                  <a:pt x="34" y="811"/>
                </a:lnTo>
                <a:lnTo>
                  <a:pt x="31" y="811"/>
                </a:lnTo>
                <a:close/>
                <a:moveTo>
                  <a:pt x="786" y="361"/>
                </a:moveTo>
                <a:lnTo>
                  <a:pt x="792" y="361"/>
                </a:lnTo>
                <a:lnTo>
                  <a:pt x="794" y="361"/>
                </a:lnTo>
                <a:lnTo>
                  <a:pt x="794" y="363"/>
                </a:lnTo>
                <a:lnTo>
                  <a:pt x="800" y="365"/>
                </a:lnTo>
                <a:lnTo>
                  <a:pt x="811" y="369"/>
                </a:lnTo>
                <a:lnTo>
                  <a:pt x="813" y="369"/>
                </a:lnTo>
                <a:lnTo>
                  <a:pt x="815" y="373"/>
                </a:lnTo>
                <a:lnTo>
                  <a:pt x="815" y="373"/>
                </a:lnTo>
                <a:lnTo>
                  <a:pt x="817" y="375"/>
                </a:lnTo>
                <a:lnTo>
                  <a:pt x="819" y="382"/>
                </a:lnTo>
                <a:lnTo>
                  <a:pt x="821" y="382"/>
                </a:lnTo>
                <a:lnTo>
                  <a:pt x="823" y="384"/>
                </a:lnTo>
                <a:lnTo>
                  <a:pt x="823" y="384"/>
                </a:lnTo>
                <a:lnTo>
                  <a:pt x="828" y="384"/>
                </a:lnTo>
                <a:lnTo>
                  <a:pt x="828" y="384"/>
                </a:lnTo>
                <a:lnTo>
                  <a:pt x="830" y="384"/>
                </a:lnTo>
                <a:lnTo>
                  <a:pt x="832" y="382"/>
                </a:lnTo>
                <a:lnTo>
                  <a:pt x="838" y="380"/>
                </a:lnTo>
                <a:lnTo>
                  <a:pt x="844" y="375"/>
                </a:lnTo>
                <a:lnTo>
                  <a:pt x="844" y="375"/>
                </a:lnTo>
                <a:lnTo>
                  <a:pt x="847" y="375"/>
                </a:lnTo>
                <a:lnTo>
                  <a:pt x="847" y="375"/>
                </a:lnTo>
                <a:lnTo>
                  <a:pt x="849" y="378"/>
                </a:lnTo>
                <a:lnTo>
                  <a:pt x="853" y="375"/>
                </a:lnTo>
                <a:lnTo>
                  <a:pt x="855" y="375"/>
                </a:lnTo>
                <a:lnTo>
                  <a:pt x="861" y="373"/>
                </a:lnTo>
                <a:lnTo>
                  <a:pt x="861" y="371"/>
                </a:lnTo>
                <a:lnTo>
                  <a:pt x="863" y="371"/>
                </a:lnTo>
                <a:lnTo>
                  <a:pt x="863" y="371"/>
                </a:lnTo>
                <a:lnTo>
                  <a:pt x="863" y="363"/>
                </a:lnTo>
                <a:lnTo>
                  <a:pt x="865" y="361"/>
                </a:lnTo>
                <a:lnTo>
                  <a:pt x="867" y="357"/>
                </a:lnTo>
                <a:lnTo>
                  <a:pt x="867" y="354"/>
                </a:lnTo>
                <a:lnTo>
                  <a:pt x="867" y="354"/>
                </a:lnTo>
                <a:lnTo>
                  <a:pt x="872" y="354"/>
                </a:lnTo>
                <a:lnTo>
                  <a:pt x="876" y="352"/>
                </a:lnTo>
                <a:lnTo>
                  <a:pt x="878" y="350"/>
                </a:lnTo>
                <a:lnTo>
                  <a:pt x="882" y="344"/>
                </a:lnTo>
                <a:lnTo>
                  <a:pt x="882" y="344"/>
                </a:lnTo>
                <a:lnTo>
                  <a:pt x="884" y="342"/>
                </a:lnTo>
                <a:lnTo>
                  <a:pt x="899" y="336"/>
                </a:lnTo>
                <a:lnTo>
                  <a:pt x="905" y="331"/>
                </a:lnTo>
                <a:lnTo>
                  <a:pt x="911" y="331"/>
                </a:lnTo>
                <a:lnTo>
                  <a:pt x="920" y="327"/>
                </a:lnTo>
                <a:lnTo>
                  <a:pt x="924" y="325"/>
                </a:lnTo>
                <a:lnTo>
                  <a:pt x="928" y="325"/>
                </a:lnTo>
                <a:lnTo>
                  <a:pt x="935" y="321"/>
                </a:lnTo>
                <a:lnTo>
                  <a:pt x="935" y="321"/>
                </a:lnTo>
                <a:lnTo>
                  <a:pt x="937" y="321"/>
                </a:lnTo>
                <a:lnTo>
                  <a:pt x="937" y="319"/>
                </a:lnTo>
                <a:lnTo>
                  <a:pt x="937" y="319"/>
                </a:lnTo>
                <a:lnTo>
                  <a:pt x="935" y="317"/>
                </a:lnTo>
                <a:lnTo>
                  <a:pt x="935" y="317"/>
                </a:lnTo>
                <a:lnTo>
                  <a:pt x="932" y="315"/>
                </a:lnTo>
                <a:lnTo>
                  <a:pt x="928" y="313"/>
                </a:lnTo>
                <a:lnTo>
                  <a:pt x="918" y="304"/>
                </a:lnTo>
                <a:lnTo>
                  <a:pt x="914" y="302"/>
                </a:lnTo>
                <a:lnTo>
                  <a:pt x="909" y="300"/>
                </a:lnTo>
                <a:lnTo>
                  <a:pt x="905" y="300"/>
                </a:lnTo>
                <a:lnTo>
                  <a:pt x="903" y="298"/>
                </a:lnTo>
                <a:lnTo>
                  <a:pt x="899" y="298"/>
                </a:lnTo>
                <a:lnTo>
                  <a:pt x="895" y="298"/>
                </a:lnTo>
                <a:lnTo>
                  <a:pt x="891" y="298"/>
                </a:lnTo>
                <a:lnTo>
                  <a:pt x="888" y="300"/>
                </a:lnTo>
                <a:lnTo>
                  <a:pt x="888" y="300"/>
                </a:lnTo>
                <a:lnTo>
                  <a:pt x="884" y="304"/>
                </a:lnTo>
                <a:lnTo>
                  <a:pt x="882" y="304"/>
                </a:lnTo>
                <a:lnTo>
                  <a:pt x="882" y="304"/>
                </a:lnTo>
                <a:lnTo>
                  <a:pt x="882" y="304"/>
                </a:lnTo>
                <a:lnTo>
                  <a:pt x="882" y="302"/>
                </a:lnTo>
                <a:lnTo>
                  <a:pt x="882" y="300"/>
                </a:lnTo>
                <a:lnTo>
                  <a:pt x="882" y="300"/>
                </a:lnTo>
                <a:lnTo>
                  <a:pt x="880" y="300"/>
                </a:lnTo>
                <a:lnTo>
                  <a:pt x="880" y="300"/>
                </a:lnTo>
                <a:lnTo>
                  <a:pt x="878" y="300"/>
                </a:lnTo>
                <a:lnTo>
                  <a:pt x="874" y="302"/>
                </a:lnTo>
                <a:lnTo>
                  <a:pt x="874" y="302"/>
                </a:lnTo>
                <a:lnTo>
                  <a:pt x="874" y="302"/>
                </a:lnTo>
                <a:lnTo>
                  <a:pt x="874" y="302"/>
                </a:lnTo>
                <a:lnTo>
                  <a:pt x="876" y="300"/>
                </a:lnTo>
                <a:lnTo>
                  <a:pt x="870" y="298"/>
                </a:lnTo>
                <a:lnTo>
                  <a:pt x="861" y="296"/>
                </a:lnTo>
                <a:lnTo>
                  <a:pt x="857" y="294"/>
                </a:lnTo>
                <a:lnTo>
                  <a:pt x="853" y="292"/>
                </a:lnTo>
                <a:lnTo>
                  <a:pt x="851" y="292"/>
                </a:lnTo>
                <a:lnTo>
                  <a:pt x="847" y="289"/>
                </a:lnTo>
                <a:lnTo>
                  <a:pt x="844" y="289"/>
                </a:lnTo>
                <a:lnTo>
                  <a:pt x="832" y="292"/>
                </a:lnTo>
                <a:lnTo>
                  <a:pt x="819" y="294"/>
                </a:lnTo>
                <a:lnTo>
                  <a:pt x="800" y="296"/>
                </a:lnTo>
                <a:lnTo>
                  <a:pt x="800" y="296"/>
                </a:lnTo>
                <a:lnTo>
                  <a:pt x="803" y="298"/>
                </a:lnTo>
                <a:lnTo>
                  <a:pt x="803" y="298"/>
                </a:lnTo>
                <a:lnTo>
                  <a:pt x="803" y="298"/>
                </a:lnTo>
                <a:lnTo>
                  <a:pt x="807" y="306"/>
                </a:lnTo>
                <a:lnTo>
                  <a:pt x="809" y="308"/>
                </a:lnTo>
                <a:lnTo>
                  <a:pt x="811" y="310"/>
                </a:lnTo>
                <a:lnTo>
                  <a:pt x="813" y="310"/>
                </a:lnTo>
                <a:lnTo>
                  <a:pt x="815" y="313"/>
                </a:lnTo>
                <a:lnTo>
                  <a:pt x="815" y="313"/>
                </a:lnTo>
                <a:lnTo>
                  <a:pt x="811" y="315"/>
                </a:lnTo>
                <a:lnTo>
                  <a:pt x="809" y="319"/>
                </a:lnTo>
                <a:lnTo>
                  <a:pt x="805" y="321"/>
                </a:lnTo>
                <a:lnTo>
                  <a:pt x="803" y="327"/>
                </a:lnTo>
                <a:lnTo>
                  <a:pt x="803" y="327"/>
                </a:lnTo>
                <a:lnTo>
                  <a:pt x="800" y="329"/>
                </a:lnTo>
                <a:lnTo>
                  <a:pt x="798" y="331"/>
                </a:lnTo>
                <a:lnTo>
                  <a:pt x="800" y="331"/>
                </a:lnTo>
                <a:lnTo>
                  <a:pt x="800" y="333"/>
                </a:lnTo>
                <a:lnTo>
                  <a:pt x="803" y="333"/>
                </a:lnTo>
                <a:lnTo>
                  <a:pt x="803" y="333"/>
                </a:lnTo>
                <a:lnTo>
                  <a:pt x="803" y="333"/>
                </a:lnTo>
                <a:lnTo>
                  <a:pt x="803" y="333"/>
                </a:lnTo>
                <a:lnTo>
                  <a:pt x="803" y="336"/>
                </a:lnTo>
                <a:lnTo>
                  <a:pt x="803" y="336"/>
                </a:lnTo>
                <a:lnTo>
                  <a:pt x="798" y="338"/>
                </a:lnTo>
                <a:lnTo>
                  <a:pt x="796" y="338"/>
                </a:lnTo>
                <a:lnTo>
                  <a:pt x="796" y="338"/>
                </a:lnTo>
                <a:lnTo>
                  <a:pt x="796" y="340"/>
                </a:lnTo>
                <a:lnTo>
                  <a:pt x="796" y="340"/>
                </a:lnTo>
                <a:lnTo>
                  <a:pt x="796" y="344"/>
                </a:lnTo>
                <a:lnTo>
                  <a:pt x="796" y="344"/>
                </a:lnTo>
                <a:lnTo>
                  <a:pt x="796" y="344"/>
                </a:lnTo>
                <a:lnTo>
                  <a:pt x="796" y="344"/>
                </a:lnTo>
                <a:lnTo>
                  <a:pt x="796" y="346"/>
                </a:lnTo>
                <a:lnTo>
                  <a:pt x="794" y="346"/>
                </a:lnTo>
                <a:lnTo>
                  <a:pt x="792" y="348"/>
                </a:lnTo>
                <a:lnTo>
                  <a:pt x="792" y="348"/>
                </a:lnTo>
                <a:lnTo>
                  <a:pt x="790" y="350"/>
                </a:lnTo>
                <a:lnTo>
                  <a:pt x="790" y="352"/>
                </a:lnTo>
                <a:lnTo>
                  <a:pt x="788" y="352"/>
                </a:lnTo>
                <a:lnTo>
                  <a:pt x="788" y="354"/>
                </a:lnTo>
                <a:lnTo>
                  <a:pt x="788" y="354"/>
                </a:lnTo>
                <a:lnTo>
                  <a:pt x="788" y="354"/>
                </a:lnTo>
                <a:lnTo>
                  <a:pt x="788" y="354"/>
                </a:lnTo>
                <a:lnTo>
                  <a:pt x="788" y="354"/>
                </a:lnTo>
                <a:lnTo>
                  <a:pt x="786" y="357"/>
                </a:lnTo>
                <a:lnTo>
                  <a:pt x="786" y="357"/>
                </a:lnTo>
                <a:lnTo>
                  <a:pt x="786" y="359"/>
                </a:lnTo>
                <a:lnTo>
                  <a:pt x="786" y="359"/>
                </a:lnTo>
                <a:lnTo>
                  <a:pt x="786" y="361"/>
                </a:lnTo>
                <a:lnTo>
                  <a:pt x="784" y="361"/>
                </a:lnTo>
                <a:lnTo>
                  <a:pt x="786" y="361"/>
                </a:lnTo>
                <a:lnTo>
                  <a:pt x="786" y="361"/>
                </a:lnTo>
                <a:close/>
                <a:moveTo>
                  <a:pt x="21" y="1910"/>
                </a:moveTo>
                <a:lnTo>
                  <a:pt x="21" y="1910"/>
                </a:lnTo>
                <a:lnTo>
                  <a:pt x="21" y="1908"/>
                </a:lnTo>
                <a:lnTo>
                  <a:pt x="21" y="1908"/>
                </a:lnTo>
                <a:lnTo>
                  <a:pt x="21" y="1908"/>
                </a:lnTo>
                <a:lnTo>
                  <a:pt x="21" y="1908"/>
                </a:lnTo>
                <a:lnTo>
                  <a:pt x="21" y="1908"/>
                </a:lnTo>
                <a:lnTo>
                  <a:pt x="21" y="1910"/>
                </a:lnTo>
                <a:lnTo>
                  <a:pt x="21" y="1910"/>
                </a:lnTo>
                <a:lnTo>
                  <a:pt x="21" y="1910"/>
                </a:lnTo>
                <a:lnTo>
                  <a:pt x="21" y="1910"/>
                </a:lnTo>
                <a:lnTo>
                  <a:pt x="21" y="1910"/>
                </a:lnTo>
                <a:lnTo>
                  <a:pt x="21" y="1910"/>
                </a:lnTo>
                <a:lnTo>
                  <a:pt x="21" y="1910"/>
                </a:lnTo>
                <a:close/>
                <a:moveTo>
                  <a:pt x="27" y="1837"/>
                </a:moveTo>
                <a:lnTo>
                  <a:pt x="27" y="1837"/>
                </a:lnTo>
                <a:lnTo>
                  <a:pt x="25" y="1837"/>
                </a:lnTo>
                <a:lnTo>
                  <a:pt x="27" y="1839"/>
                </a:lnTo>
                <a:lnTo>
                  <a:pt x="27" y="1839"/>
                </a:lnTo>
                <a:lnTo>
                  <a:pt x="29" y="1839"/>
                </a:lnTo>
                <a:lnTo>
                  <a:pt x="29" y="1839"/>
                </a:lnTo>
                <a:lnTo>
                  <a:pt x="27" y="1837"/>
                </a:lnTo>
                <a:lnTo>
                  <a:pt x="27" y="1837"/>
                </a:lnTo>
                <a:close/>
                <a:moveTo>
                  <a:pt x="1012" y="191"/>
                </a:moveTo>
                <a:lnTo>
                  <a:pt x="1018" y="189"/>
                </a:lnTo>
                <a:lnTo>
                  <a:pt x="1018" y="189"/>
                </a:lnTo>
                <a:lnTo>
                  <a:pt x="1020" y="187"/>
                </a:lnTo>
                <a:lnTo>
                  <a:pt x="1020" y="185"/>
                </a:lnTo>
                <a:lnTo>
                  <a:pt x="1018" y="185"/>
                </a:lnTo>
                <a:lnTo>
                  <a:pt x="1008" y="185"/>
                </a:lnTo>
                <a:lnTo>
                  <a:pt x="1004" y="185"/>
                </a:lnTo>
                <a:lnTo>
                  <a:pt x="1002" y="185"/>
                </a:lnTo>
                <a:lnTo>
                  <a:pt x="997" y="185"/>
                </a:lnTo>
                <a:lnTo>
                  <a:pt x="981" y="187"/>
                </a:lnTo>
                <a:lnTo>
                  <a:pt x="974" y="189"/>
                </a:lnTo>
                <a:lnTo>
                  <a:pt x="970" y="191"/>
                </a:lnTo>
                <a:lnTo>
                  <a:pt x="968" y="191"/>
                </a:lnTo>
                <a:lnTo>
                  <a:pt x="968" y="191"/>
                </a:lnTo>
                <a:lnTo>
                  <a:pt x="966" y="193"/>
                </a:lnTo>
                <a:lnTo>
                  <a:pt x="966" y="193"/>
                </a:lnTo>
                <a:lnTo>
                  <a:pt x="966" y="193"/>
                </a:lnTo>
                <a:lnTo>
                  <a:pt x="966" y="195"/>
                </a:lnTo>
                <a:lnTo>
                  <a:pt x="968" y="197"/>
                </a:lnTo>
                <a:lnTo>
                  <a:pt x="968" y="197"/>
                </a:lnTo>
                <a:lnTo>
                  <a:pt x="968" y="199"/>
                </a:lnTo>
                <a:lnTo>
                  <a:pt x="968" y="199"/>
                </a:lnTo>
                <a:lnTo>
                  <a:pt x="968" y="199"/>
                </a:lnTo>
                <a:lnTo>
                  <a:pt x="968" y="201"/>
                </a:lnTo>
                <a:lnTo>
                  <a:pt x="968" y="201"/>
                </a:lnTo>
                <a:lnTo>
                  <a:pt x="968" y="201"/>
                </a:lnTo>
                <a:lnTo>
                  <a:pt x="970" y="204"/>
                </a:lnTo>
                <a:lnTo>
                  <a:pt x="972" y="204"/>
                </a:lnTo>
                <a:lnTo>
                  <a:pt x="976" y="206"/>
                </a:lnTo>
                <a:lnTo>
                  <a:pt x="981" y="208"/>
                </a:lnTo>
                <a:lnTo>
                  <a:pt x="983" y="208"/>
                </a:lnTo>
                <a:lnTo>
                  <a:pt x="985" y="208"/>
                </a:lnTo>
                <a:lnTo>
                  <a:pt x="997" y="206"/>
                </a:lnTo>
                <a:lnTo>
                  <a:pt x="999" y="206"/>
                </a:lnTo>
                <a:lnTo>
                  <a:pt x="1002" y="206"/>
                </a:lnTo>
                <a:lnTo>
                  <a:pt x="1004" y="206"/>
                </a:lnTo>
                <a:lnTo>
                  <a:pt x="1008" y="204"/>
                </a:lnTo>
                <a:lnTo>
                  <a:pt x="1012" y="201"/>
                </a:lnTo>
                <a:lnTo>
                  <a:pt x="1012" y="201"/>
                </a:lnTo>
                <a:lnTo>
                  <a:pt x="1012" y="199"/>
                </a:lnTo>
                <a:lnTo>
                  <a:pt x="1012" y="197"/>
                </a:lnTo>
                <a:lnTo>
                  <a:pt x="1012" y="195"/>
                </a:lnTo>
                <a:lnTo>
                  <a:pt x="1012" y="195"/>
                </a:lnTo>
                <a:lnTo>
                  <a:pt x="1012" y="195"/>
                </a:lnTo>
                <a:lnTo>
                  <a:pt x="1010" y="195"/>
                </a:lnTo>
                <a:lnTo>
                  <a:pt x="1004" y="195"/>
                </a:lnTo>
                <a:lnTo>
                  <a:pt x="1002" y="193"/>
                </a:lnTo>
                <a:lnTo>
                  <a:pt x="1002" y="193"/>
                </a:lnTo>
                <a:lnTo>
                  <a:pt x="1002" y="193"/>
                </a:lnTo>
                <a:lnTo>
                  <a:pt x="1004" y="193"/>
                </a:lnTo>
                <a:lnTo>
                  <a:pt x="1012" y="191"/>
                </a:lnTo>
                <a:close/>
                <a:moveTo>
                  <a:pt x="1463" y="243"/>
                </a:moveTo>
                <a:lnTo>
                  <a:pt x="1460" y="245"/>
                </a:lnTo>
                <a:lnTo>
                  <a:pt x="1458" y="248"/>
                </a:lnTo>
                <a:lnTo>
                  <a:pt x="1456" y="250"/>
                </a:lnTo>
                <a:lnTo>
                  <a:pt x="1452" y="252"/>
                </a:lnTo>
                <a:lnTo>
                  <a:pt x="1454" y="254"/>
                </a:lnTo>
                <a:lnTo>
                  <a:pt x="1456" y="254"/>
                </a:lnTo>
                <a:lnTo>
                  <a:pt x="1458" y="254"/>
                </a:lnTo>
                <a:lnTo>
                  <a:pt x="1460" y="252"/>
                </a:lnTo>
                <a:lnTo>
                  <a:pt x="1463" y="252"/>
                </a:lnTo>
                <a:lnTo>
                  <a:pt x="1463" y="250"/>
                </a:lnTo>
                <a:lnTo>
                  <a:pt x="1463" y="250"/>
                </a:lnTo>
                <a:lnTo>
                  <a:pt x="1465" y="248"/>
                </a:lnTo>
                <a:lnTo>
                  <a:pt x="1465" y="245"/>
                </a:lnTo>
                <a:lnTo>
                  <a:pt x="1465" y="243"/>
                </a:lnTo>
                <a:lnTo>
                  <a:pt x="1463" y="243"/>
                </a:lnTo>
                <a:close/>
                <a:moveTo>
                  <a:pt x="1236" y="122"/>
                </a:moveTo>
                <a:lnTo>
                  <a:pt x="1226" y="122"/>
                </a:lnTo>
                <a:lnTo>
                  <a:pt x="1219" y="122"/>
                </a:lnTo>
                <a:lnTo>
                  <a:pt x="1205" y="120"/>
                </a:lnTo>
                <a:lnTo>
                  <a:pt x="1207" y="124"/>
                </a:lnTo>
                <a:lnTo>
                  <a:pt x="1209" y="124"/>
                </a:lnTo>
                <a:lnTo>
                  <a:pt x="1209" y="126"/>
                </a:lnTo>
                <a:lnTo>
                  <a:pt x="1211" y="130"/>
                </a:lnTo>
                <a:lnTo>
                  <a:pt x="1217" y="134"/>
                </a:lnTo>
                <a:lnTo>
                  <a:pt x="1219" y="134"/>
                </a:lnTo>
                <a:lnTo>
                  <a:pt x="1222" y="134"/>
                </a:lnTo>
                <a:lnTo>
                  <a:pt x="1224" y="136"/>
                </a:lnTo>
                <a:lnTo>
                  <a:pt x="1228" y="136"/>
                </a:lnTo>
                <a:lnTo>
                  <a:pt x="1232" y="134"/>
                </a:lnTo>
                <a:lnTo>
                  <a:pt x="1238" y="132"/>
                </a:lnTo>
                <a:lnTo>
                  <a:pt x="1240" y="132"/>
                </a:lnTo>
                <a:lnTo>
                  <a:pt x="1238" y="134"/>
                </a:lnTo>
                <a:lnTo>
                  <a:pt x="1238" y="134"/>
                </a:lnTo>
                <a:lnTo>
                  <a:pt x="1228" y="139"/>
                </a:lnTo>
                <a:lnTo>
                  <a:pt x="1224" y="139"/>
                </a:lnTo>
                <a:lnTo>
                  <a:pt x="1222" y="139"/>
                </a:lnTo>
                <a:lnTo>
                  <a:pt x="1222" y="143"/>
                </a:lnTo>
                <a:lnTo>
                  <a:pt x="1222" y="145"/>
                </a:lnTo>
                <a:lnTo>
                  <a:pt x="1228" y="145"/>
                </a:lnTo>
                <a:lnTo>
                  <a:pt x="1230" y="147"/>
                </a:lnTo>
                <a:lnTo>
                  <a:pt x="1230" y="147"/>
                </a:lnTo>
                <a:lnTo>
                  <a:pt x="1234" y="145"/>
                </a:lnTo>
                <a:lnTo>
                  <a:pt x="1240" y="145"/>
                </a:lnTo>
                <a:lnTo>
                  <a:pt x="1243" y="143"/>
                </a:lnTo>
                <a:lnTo>
                  <a:pt x="1245" y="143"/>
                </a:lnTo>
                <a:lnTo>
                  <a:pt x="1247" y="143"/>
                </a:lnTo>
                <a:lnTo>
                  <a:pt x="1247" y="145"/>
                </a:lnTo>
                <a:lnTo>
                  <a:pt x="1245" y="145"/>
                </a:lnTo>
                <a:lnTo>
                  <a:pt x="1245" y="147"/>
                </a:lnTo>
                <a:lnTo>
                  <a:pt x="1245" y="147"/>
                </a:lnTo>
                <a:lnTo>
                  <a:pt x="1245" y="147"/>
                </a:lnTo>
                <a:lnTo>
                  <a:pt x="1247" y="147"/>
                </a:lnTo>
                <a:lnTo>
                  <a:pt x="1253" y="145"/>
                </a:lnTo>
                <a:lnTo>
                  <a:pt x="1255" y="145"/>
                </a:lnTo>
                <a:lnTo>
                  <a:pt x="1259" y="143"/>
                </a:lnTo>
                <a:lnTo>
                  <a:pt x="1263" y="143"/>
                </a:lnTo>
                <a:lnTo>
                  <a:pt x="1266" y="143"/>
                </a:lnTo>
                <a:lnTo>
                  <a:pt x="1268" y="143"/>
                </a:lnTo>
                <a:lnTo>
                  <a:pt x="1272" y="145"/>
                </a:lnTo>
                <a:lnTo>
                  <a:pt x="1280" y="145"/>
                </a:lnTo>
                <a:lnTo>
                  <a:pt x="1284" y="145"/>
                </a:lnTo>
                <a:lnTo>
                  <a:pt x="1284" y="145"/>
                </a:lnTo>
                <a:lnTo>
                  <a:pt x="1276" y="147"/>
                </a:lnTo>
                <a:lnTo>
                  <a:pt x="1268" y="147"/>
                </a:lnTo>
                <a:lnTo>
                  <a:pt x="1266" y="151"/>
                </a:lnTo>
                <a:lnTo>
                  <a:pt x="1263" y="151"/>
                </a:lnTo>
                <a:lnTo>
                  <a:pt x="1259" y="151"/>
                </a:lnTo>
                <a:lnTo>
                  <a:pt x="1257" y="151"/>
                </a:lnTo>
                <a:lnTo>
                  <a:pt x="1247" y="155"/>
                </a:lnTo>
                <a:lnTo>
                  <a:pt x="1243" y="157"/>
                </a:lnTo>
                <a:lnTo>
                  <a:pt x="1243" y="157"/>
                </a:lnTo>
                <a:lnTo>
                  <a:pt x="1245" y="157"/>
                </a:lnTo>
                <a:lnTo>
                  <a:pt x="1245" y="159"/>
                </a:lnTo>
                <a:lnTo>
                  <a:pt x="1247" y="159"/>
                </a:lnTo>
                <a:lnTo>
                  <a:pt x="1255" y="162"/>
                </a:lnTo>
                <a:lnTo>
                  <a:pt x="1257" y="164"/>
                </a:lnTo>
                <a:lnTo>
                  <a:pt x="1257" y="164"/>
                </a:lnTo>
                <a:lnTo>
                  <a:pt x="1253" y="164"/>
                </a:lnTo>
                <a:lnTo>
                  <a:pt x="1251" y="164"/>
                </a:lnTo>
                <a:lnTo>
                  <a:pt x="1251" y="164"/>
                </a:lnTo>
                <a:lnTo>
                  <a:pt x="1253" y="166"/>
                </a:lnTo>
                <a:lnTo>
                  <a:pt x="1255" y="168"/>
                </a:lnTo>
                <a:lnTo>
                  <a:pt x="1257" y="168"/>
                </a:lnTo>
                <a:lnTo>
                  <a:pt x="1259" y="170"/>
                </a:lnTo>
                <a:lnTo>
                  <a:pt x="1261" y="168"/>
                </a:lnTo>
                <a:lnTo>
                  <a:pt x="1263" y="168"/>
                </a:lnTo>
                <a:lnTo>
                  <a:pt x="1276" y="170"/>
                </a:lnTo>
                <a:lnTo>
                  <a:pt x="1276" y="170"/>
                </a:lnTo>
                <a:lnTo>
                  <a:pt x="1270" y="172"/>
                </a:lnTo>
                <a:lnTo>
                  <a:pt x="1263" y="172"/>
                </a:lnTo>
                <a:lnTo>
                  <a:pt x="1263" y="174"/>
                </a:lnTo>
                <a:lnTo>
                  <a:pt x="1263" y="174"/>
                </a:lnTo>
                <a:lnTo>
                  <a:pt x="1266" y="176"/>
                </a:lnTo>
                <a:lnTo>
                  <a:pt x="1270" y="178"/>
                </a:lnTo>
                <a:lnTo>
                  <a:pt x="1276" y="180"/>
                </a:lnTo>
                <a:lnTo>
                  <a:pt x="1284" y="183"/>
                </a:lnTo>
                <a:lnTo>
                  <a:pt x="1291" y="183"/>
                </a:lnTo>
                <a:lnTo>
                  <a:pt x="1295" y="183"/>
                </a:lnTo>
                <a:lnTo>
                  <a:pt x="1299" y="183"/>
                </a:lnTo>
                <a:lnTo>
                  <a:pt x="1299" y="183"/>
                </a:lnTo>
                <a:lnTo>
                  <a:pt x="1299" y="180"/>
                </a:lnTo>
                <a:lnTo>
                  <a:pt x="1297" y="180"/>
                </a:lnTo>
                <a:lnTo>
                  <a:pt x="1297" y="180"/>
                </a:lnTo>
                <a:lnTo>
                  <a:pt x="1295" y="178"/>
                </a:lnTo>
                <a:lnTo>
                  <a:pt x="1295" y="178"/>
                </a:lnTo>
                <a:lnTo>
                  <a:pt x="1297" y="178"/>
                </a:lnTo>
                <a:lnTo>
                  <a:pt x="1299" y="178"/>
                </a:lnTo>
                <a:lnTo>
                  <a:pt x="1301" y="178"/>
                </a:lnTo>
                <a:lnTo>
                  <a:pt x="1303" y="178"/>
                </a:lnTo>
                <a:lnTo>
                  <a:pt x="1305" y="180"/>
                </a:lnTo>
                <a:lnTo>
                  <a:pt x="1305" y="180"/>
                </a:lnTo>
                <a:lnTo>
                  <a:pt x="1310" y="183"/>
                </a:lnTo>
                <a:lnTo>
                  <a:pt x="1310" y="183"/>
                </a:lnTo>
                <a:lnTo>
                  <a:pt x="1312" y="183"/>
                </a:lnTo>
                <a:lnTo>
                  <a:pt x="1312" y="183"/>
                </a:lnTo>
                <a:lnTo>
                  <a:pt x="1312" y="180"/>
                </a:lnTo>
                <a:lnTo>
                  <a:pt x="1310" y="178"/>
                </a:lnTo>
                <a:lnTo>
                  <a:pt x="1307" y="176"/>
                </a:lnTo>
                <a:lnTo>
                  <a:pt x="1303" y="172"/>
                </a:lnTo>
                <a:lnTo>
                  <a:pt x="1303" y="170"/>
                </a:lnTo>
                <a:lnTo>
                  <a:pt x="1303" y="168"/>
                </a:lnTo>
                <a:lnTo>
                  <a:pt x="1303" y="170"/>
                </a:lnTo>
                <a:lnTo>
                  <a:pt x="1305" y="170"/>
                </a:lnTo>
                <a:lnTo>
                  <a:pt x="1310" y="174"/>
                </a:lnTo>
                <a:lnTo>
                  <a:pt x="1312" y="176"/>
                </a:lnTo>
                <a:lnTo>
                  <a:pt x="1318" y="180"/>
                </a:lnTo>
                <a:lnTo>
                  <a:pt x="1318" y="183"/>
                </a:lnTo>
                <a:lnTo>
                  <a:pt x="1320" y="183"/>
                </a:lnTo>
                <a:lnTo>
                  <a:pt x="1322" y="183"/>
                </a:lnTo>
                <a:lnTo>
                  <a:pt x="1322" y="180"/>
                </a:lnTo>
                <a:lnTo>
                  <a:pt x="1324" y="178"/>
                </a:lnTo>
                <a:lnTo>
                  <a:pt x="1324" y="176"/>
                </a:lnTo>
                <a:lnTo>
                  <a:pt x="1324" y="174"/>
                </a:lnTo>
                <a:lnTo>
                  <a:pt x="1322" y="170"/>
                </a:lnTo>
                <a:lnTo>
                  <a:pt x="1322" y="170"/>
                </a:lnTo>
                <a:lnTo>
                  <a:pt x="1322" y="170"/>
                </a:lnTo>
                <a:lnTo>
                  <a:pt x="1324" y="170"/>
                </a:lnTo>
                <a:lnTo>
                  <a:pt x="1328" y="172"/>
                </a:lnTo>
                <a:lnTo>
                  <a:pt x="1331" y="172"/>
                </a:lnTo>
                <a:lnTo>
                  <a:pt x="1333" y="172"/>
                </a:lnTo>
                <a:lnTo>
                  <a:pt x="1333" y="172"/>
                </a:lnTo>
                <a:lnTo>
                  <a:pt x="1333" y="170"/>
                </a:lnTo>
                <a:lnTo>
                  <a:pt x="1333" y="170"/>
                </a:lnTo>
                <a:lnTo>
                  <a:pt x="1333" y="168"/>
                </a:lnTo>
                <a:lnTo>
                  <a:pt x="1333" y="168"/>
                </a:lnTo>
                <a:lnTo>
                  <a:pt x="1331" y="168"/>
                </a:lnTo>
                <a:lnTo>
                  <a:pt x="1328" y="166"/>
                </a:lnTo>
                <a:lnTo>
                  <a:pt x="1331" y="166"/>
                </a:lnTo>
                <a:lnTo>
                  <a:pt x="1331" y="164"/>
                </a:lnTo>
                <a:lnTo>
                  <a:pt x="1331" y="162"/>
                </a:lnTo>
                <a:lnTo>
                  <a:pt x="1331" y="159"/>
                </a:lnTo>
                <a:lnTo>
                  <a:pt x="1331" y="157"/>
                </a:lnTo>
                <a:lnTo>
                  <a:pt x="1333" y="157"/>
                </a:lnTo>
                <a:lnTo>
                  <a:pt x="1335" y="155"/>
                </a:lnTo>
                <a:lnTo>
                  <a:pt x="1335" y="155"/>
                </a:lnTo>
                <a:lnTo>
                  <a:pt x="1335" y="155"/>
                </a:lnTo>
                <a:lnTo>
                  <a:pt x="1335" y="157"/>
                </a:lnTo>
                <a:lnTo>
                  <a:pt x="1333" y="159"/>
                </a:lnTo>
                <a:lnTo>
                  <a:pt x="1333" y="159"/>
                </a:lnTo>
                <a:lnTo>
                  <a:pt x="1333" y="162"/>
                </a:lnTo>
                <a:lnTo>
                  <a:pt x="1335" y="164"/>
                </a:lnTo>
                <a:lnTo>
                  <a:pt x="1335" y="166"/>
                </a:lnTo>
                <a:lnTo>
                  <a:pt x="1339" y="166"/>
                </a:lnTo>
                <a:lnTo>
                  <a:pt x="1341" y="166"/>
                </a:lnTo>
                <a:lnTo>
                  <a:pt x="1343" y="162"/>
                </a:lnTo>
                <a:lnTo>
                  <a:pt x="1345" y="162"/>
                </a:lnTo>
                <a:lnTo>
                  <a:pt x="1347" y="159"/>
                </a:lnTo>
                <a:lnTo>
                  <a:pt x="1347" y="157"/>
                </a:lnTo>
                <a:lnTo>
                  <a:pt x="1349" y="157"/>
                </a:lnTo>
                <a:lnTo>
                  <a:pt x="1351" y="157"/>
                </a:lnTo>
                <a:lnTo>
                  <a:pt x="1354" y="157"/>
                </a:lnTo>
                <a:lnTo>
                  <a:pt x="1356" y="155"/>
                </a:lnTo>
                <a:lnTo>
                  <a:pt x="1360" y="153"/>
                </a:lnTo>
                <a:lnTo>
                  <a:pt x="1372" y="149"/>
                </a:lnTo>
                <a:lnTo>
                  <a:pt x="1375" y="149"/>
                </a:lnTo>
                <a:lnTo>
                  <a:pt x="1377" y="147"/>
                </a:lnTo>
                <a:lnTo>
                  <a:pt x="1375" y="147"/>
                </a:lnTo>
                <a:lnTo>
                  <a:pt x="1375" y="145"/>
                </a:lnTo>
                <a:lnTo>
                  <a:pt x="1368" y="139"/>
                </a:lnTo>
                <a:lnTo>
                  <a:pt x="1366" y="136"/>
                </a:lnTo>
                <a:lnTo>
                  <a:pt x="1366" y="136"/>
                </a:lnTo>
                <a:lnTo>
                  <a:pt x="1366" y="136"/>
                </a:lnTo>
                <a:lnTo>
                  <a:pt x="1364" y="139"/>
                </a:lnTo>
                <a:lnTo>
                  <a:pt x="1362" y="141"/>
                </a:lnTo>
                <a:lnTo>
                  <a:pt x="1362" y="141"/>
                </a:lnTo>
                <a:lnTo>
                  <a:pt x="1360" y="139"/>
                </a:lnTo>
                <a:lnTo>
                  <a:pt x="1360" y="136"/>
                </a:lnTo>
                <a:lnTo>
                  <a:pt x="1358" y="136"/>
                </a:lnTo>
                <a:lnTo>
                  <a:pt x="1358" y="136"/>
                </a:lnTo>
                <a:lnTo>
                  <a:pt x="1351" y="136"/>
                </a:lnTo>
                <a:lnTo>
                  <a:pt x="1349" y="136"/>
                </a:lnTo>
                <a:lnTo>
                  <a:pt x="1349" y="136"/>
                </a:lnTo>
                <a:lnTo>
                  <a:pt x="1343" y="139"/>
                </a:lnTo>
                <a:lnTo>
                  <a:pt x="1343" y="139"/>
                </a:lnTo>
                <a:lnTo>
                  <a:pt x="1343" y="136"/>
                </a:lnTo>
                <a:lnTo>
                  <a:pt x="1345" y="134"/>
                </a:lnTo>
                <a:lnTo>
                  <a:pt x="1347" y="130"/>
                </a:lnTo>
                <a:lnTo>
                  <a:pt x="1347" y="128"/>
                </a:lnTo>
                <a:lnTo>
                  <a:pt x="1345" y="126"/>
                </a:lnTo>
                <a:lnTo>
                  <a:pt x="1345" y="122"/>
                </a:lnTo>
                <a:lnTo>
                  <a:pt x="1343" y="122"/>
                </a:lnTo>
                <a:lnTo>
                  <a:pt x="1339" y="122"/>
                </a:lnTo>
                <a:lnTo>
                  <a:pt x="1335" y="122"/>
                </a:lnTo>
                <a:lnTo>
                  <a:pt x="1335" y="122"/>
                </a:lnTo>
                <a:lnTo>
                  <a:pt x="1335" y="120"/>
                </a:lnTo>
                <a:lnTo>
                  <a:pt x="1339" y="118"/>
                </a:lnTo>
                <a:lnTo>
                  <a:pt x="1339" y="118"/>
                </a:lnTo>
                <a:lnTo>
                  <a:pt x="1339" y="113"/>
                </a:lnTo>
                <a:lnTo>
                  <a:pt x="1339" y="113"/>
                </a:lnTo>
                <a:lnTo>
                  <a:pt x="1337" y="111"/>
                </a:lnTo>
                <a:lnTo>
                  <a:pt x="1333" y="111"/>
                </a:lnTo>
                <a:lnTo>
                  <a:pt x="1331" y="109"/>
                </a:lnTo>
                <a:lnTo>
                  <a:pt x="1326" y="109"/>
                </a:lnTo>
                <a:lnTo>
                  <a:pt x="1324" y="111"/>
                </a:lnTo>
                <a:lnTo>
                  <a:pt x="1324" y="111"/>
                </a:lnTo>
                <a:lnTo>
                  <a:pt x="1324" y="113"/>
                </a:lnTo>
                <a:lnTo>
                  <a:pt x="1324" y="115"/>
                </a:lnTo>
                <a:lnTo>
                  <a:pt x="1324" y="115"/>
                </a:lnTo>
                <a:lnTo>
                  <a:pt x="1326" y="118"/>
                </a:lnTo>
                <a:lnTo>
                  <a:pt x="1328" y="120"/>
                </a:lnTo>
                <a:lnTo>
                  <a:pt x="1331" y="120"/>
                </a:lnTo>
                <a:lnTo>
                  <a:pt x="1331" y="120"/>
                </a:lnTo>
                <a:lnTo>
                  <a:pt x="1328" y="120"/>
                </a:lnTo>
                <a:lnTo>
                  <a:pt x="1324" y="120"/>
                </a:lnTo>
                <a:lnTo>
                  <a:pt x="1320" y="120"/>
                </a:lnTo>
                <a:lnTo>
                  <a:pt x="1318" y="118"/>
                </a:lnTo>
                <a:lnTo>
                  <a:pt x="1316" y="115"/>
                </a:lnTo>
                <a:lnTo>
                  <a:pt x="1316" y="115"/>
                </a:lnTo>
                <a:lnTo>
                  <a:pt x="1316" y="111"/>
                </a:lnTo>
                <a:lnTo>
                  <a:pt x="1316" y="111"/>
                </a:lnTo>
                <a:lnTo>
                  <a:pt x="1316" y="111"/>
                </a:lnTo>
                <a:lnTo>
                  <a:pt x="1316" y="111"/>
                </a:lnTo>
                <a:lnTo>
                  <a:pt x="1316" y="109"/>
                </a:lnTo>
                <a:lnTo>
                  <a:pt x="1316" y="109"/>
                </a:lnTo>
                <a:lnTo>
                  <a:pt x="1316" y="109"/>
                </a:lnTo>
                <a:lnTo>
                  <a:pt x="1316" y="107"/>
                </a:lnTo>
                <a:lnTo>
                  <a:pt x="1314" y="107"/>
                </a:lnTo>
                <a:lnTo>
                  <a:pt x="1312" y="107"/>
                </a:lnTo>
                <a:lnTo>
                  <a:pt x="1310" y="107"/>
                </a:lnTo>
                <a:lnTo>
                  <a:pt x="1307" y="107"/>
                </a:lnTo>
                <a:lnTo>
                  <a:pt x="1305" y="107"/>
                </a:lnTo>
                <a:lnTo>
                  <a:pt x="1301" y="107"/>
                </a:lnTo>
                <a:lnTo>
                  <a:pt x="1297" y="105"/>
                </a:lnTo>
                <a:lnTo>
                  <a:pt x="1295" y="105"/>
                </a:lnTo>
                <a:lnTo>
                  <a:pt x="1295" y="103"/>
                </a:lnTo>
                <a:lnTo>
                  <a:pt x="1295" y="103"/>
                </a:lnTo>
                <a:lnTo>
                  <a:pt x="1295" y="101"/>
                </a:lnTo>
                <a:lnTo>
                  <a:pt x="1289" y="99"/>
                </a:lnTo>
                <a:lnTo>
                  <a:pt x="1284" y="97"/>
                </a:lnTo>
                <a:lnTo>
                  <a:pt x="1278" y="88"/>
                </a:lnTo>
                <a:lnTo>
                  <a:pt x="1276" y="86"/>
                </a:lnTo>
                <a:lnTo>
                  <a:pt x="1274" y="84"/>
                </a:lnTo>
                <a:lnTo>
                  <a:pt x="1272" y="82"/>
                </a:lnTo>
                <a:lnTo>
                  <a:pt x="1270" y="82"/>
                </a:lnTo>
                <a:lnTo>
                  <a:pt x="1259" y="80"/>
                </a:lnTo>
                <a:lnTo>
                  <a:pt x="1255" y="78"/>
                </a:lnTo>
                <a:lnTo>
                  <a:pt x="1251" y="80"/>
                </a:lnTo>
                <a:lnTo>
                  <a:pt x="1245" y="80"/>
                </a:lnTo>
                <a:lnTo>
                  <a:pt x="1243" y="80"/>
                </a:lnTo>
                <a:lnTo>
                  <a:pt x="1243" y="80"/>
                </a:lnTo>
                <a:lnTo>
                  <a:pt x="1243" y="80"/>
                </a:lnTo>
                <a:lnTo>
                  <a:pt x="1243" y="82"/>
                </a:lnTo>
                <a:lnTo>
                  <a:pt x="1243" y="82"/>
                </a:lnTo>
                <a:lnTo>
                  <a:pt x="1243" y="82"/>
                </a:lnTo>
                <a:lnTo>
                  <a:pt x="1245" y="84"/>
                </a:lnTo>
                <a:lnTo>
                  <a:pt x="1247" y="84"/>
                </a:lnTo>
                <a:lnTo>
                  <a:pt x="1255" y="84"/>
                </a:lnTo>
                <a:lnTo>
                  <a:pt x="1257" y="84"/>
                </a:lnTo>
                <a:lnTo>
                  <a:pt x="1257" y="86"/>
                </a:lnTo>
                <a:lnTo>
                  <a:pt x="1257" y="86"/>
                </a:lnTo>
                <a:lnTo>
                  <a:pt x="1257" y="88"/>
                </a:lnTo>
                <a:lnTo>
                  <a:pt x="1255" y="88"/>
                </a:lnTo>
                <a:lnTo>
                  <a:pt x="1253" y="88"/>
                </a:lnTo>
                <a:lnTo>
                  <a:pt x="1249" y="88"/>
                </a:lnTo>
                <a:lnTo>
                  <a:pt x="1243" y="88"/>
                </a:lnTo>
                <a:lnTo>
                  <a:pt x="1238" y="90"/>
                </a:lnTo>
                <a:lnTo>
                  <a:pt x="1232" y="88"/>
                </a:lnTo>
                <a:lnTo>
                  <a:pt x="1228" y="90"/>
                </a:lnTo>
                <a:lnTo>
                  <a:pt x="1224" y="95"/>
                </a:lnTo>
                <a:lnTo>
                  <a:pt x="1224" y="97"/>
                </a:lnTo>
                <a:lnTo>
                  <a:pt x="1228" y="97"/>
                </a:lnTo>
                <a:lnTo>
                  <a:pt x="1234" y="99"/>
                </a:lnTo>
                <a:lnTo>
                  <a:pt x="1236" y="103"/>
                </a:lnTo>
                <a:lnTo>
                  <a:pt x="1243" y="105"/>
                </a:lnTo>
                <a:lnTo>
                  <a:pt x="1245" y="105"/>
                </a:lnTo>
                <a:lnTo>
                  <a:pt x="1247" y="105"/>
                </a:lnTo>
                <a:lnTo>
                  <a:pt x="1238" y="105"/>
                </a:lnTo>
                <a:lnTo>
                  <a:pt x="1236" y="105"/>
                </a:lnTo>
                <a:lnTo>
                  <a:pt x="1232" y="105"/>
                </a:lnTo>
                <a:lnTo>
                  <a:pt x="1232" y="103"/>
                </a:lnTo>
                <a:lnTo>
                  <a:pt x="1228" y="101"/>
                </a:lnTo>
                <a:lnTo>
                  <a:pt x="1224" y="101"/>
                </a:lnTo>
                <a:lnTo>
                  <a:pt x="1222" y="101"/>
                </a:lnTo>
                <a:lnTo>
                  <a:pt x="1217" y="101"/>
                </a:lnTo>
                <a:lnTo>
                  <a:pt x="1215" y="101"/>
                </a:lnTo>
                <a:lnTo>
                  <a:pt x="1215" y="105"/>
                </a:lnTo>
                <a:lnTo>
                  <a:pt x="1217" y="109"/>
                </a:lnTo>
                <a:lnTo>
                  <a:pt x="1222" y="111"/>
                </a:lnTo>
                <a:lnTo>
                  <a:pt x="1224" y="111"/>
                </a:lnTo>
                <a:lnTo>
                  <a:pt x="1222" y="111"/>
                </a:lnTo>
                <a:lnTo>
                  <a:pt x="1217" y="111"/>
                </a:lnTo>
                <a:lnTo>
                  <a:pt x="1215" y="111"/>
                </a:lnTo>
                <a:lnTo>
                  <a:pt x="1211" y="113"/>
                </a:lnTo>
                <a:lnTo>
                  <a:pt x="1211" y="113"/>
                </a:lnTo>
                <a:lnTo>
                  <a:pt x="1211" y="113"/>
                </a:lnTo>
                <a:lnTo>
                  <a:pt x="1211" y="115"/>
                </a:lnTo>
                <a:lnTo>
                  <a:pt x="1213" y="115"/>
                </a:lnTo>
                <a:lnTo>
                  <a:pt x="1213" y="115"/>
                </a:lnTo>
                <a:lnTo>
                  <a:pt x="1217" y="118"/>
                </a:lnTo>
                <a:lnTo>
                  <a:pt x="1217" y="118"/>
                </a:lnTo>
                <a:lnTo>
                  <a:pt x="1222" y="118"/>
                </a:lnTo>
                <a:lnTo>
                  <a:pt x="1226" y="120"/>
                </a:lnTo>
                <a:lnTo>
                  <a:pt x="1228" y="120"/>
                </a:lnTo>
                <a:lnTo>
                  <a:pt x="1238" y="118"/>
                </a:lnTo>
                <a:lnTo>
                  <a:pt x="1243" y="118"/>
                </a:lnTo>
                <a:lnTo>
                  <a:pt x="1243" y="118"/>
                </a:lnTo>
                <a:lnTo>
                  <a:pt x="1238" y="120"/>
                </a:lnTo>
                <a:lnTo>
                  <a:pt x="1236" y="120"/>
                </a:lnTo>
                <a:lnTo>
                  <a:pt x="1236" y="122"/>
                </a:lnTo>
                <a:lnTo>
                  <a:pt x="1236" y="122"/>
                </a:lnTo>
                <a:lnTo>
                  <a:pt x="1236" y="122"/>
                </a:lnTo>
                <a:lnTo>
                  <a:pt x="1236" y="122"/>
                </a:lnTo>
                <a:close/>
                <a:moveTo>
                  <a:pt x="1159" y="128"/>
                </a:moveTo>
                <a:lnTo>
                  <a:pt x="1159" y="128"/>
                </a:lnTo>
                <a:lnTo>
                  <a:pt x="1161" y="128"/>
                </a:lnTo>
                <a:lnTo>
                  <a:pt x="1165" y="128"/>
                </a:lnTo>
                <a:lnTo>
                  <a:pt x="1169" y="130"/>
                </a:lnTo>
                <a:lnTo>
                  <a:pt x="1169" y="130"/>
                </a:lnTo>
                <a:lnTo>
                  <a:pt x="1169" y="130"/>
                </a:lnTo>
                <a:lnTo>
                  <a:pt x="1171" y="132"/>
                </a:lnTo>
                <a:lnTo>
                  <a:pt x="1173" y="132"/>
                </a:lnTo>
                <a:lnTo>
                  <a:pt x="1175" y="132"/>
                </a:lnTo>
                <a:lnTo>
                  <a:pt x="1175" y="132"/>
                </a:lnTo>
                <a:lnTo>
                  <a:pt x="1178" y="130"/>
                </a:lnTo>
                <a:lnTo>
                  <a:pt x="1178" y="128"/>
                </a:lnTo>
                <a:lnTo>
                  <a:pt x="1175" y="124"/>
                </a:lnTo>
                <a:lnTo>
                  <a:pt x="1175" y="124"/>
                </a:lnTo>
                <a:lnTo>
                  <a:pt x="1175" y="122"/>
                </a:lnTo>
                <a:lnTo>
                  <a:pt x="1173" y="120"/>
                </a:lnTo>
                <a:lnTo>
                  <a:pt x="1171" y="120"/>
                </a:lnTo>
                <a:lnTo>
                  <a:pt x="1167" y="120"/>
                </a:lnTo>
                <a:lnTo>
                  <a:pt x="1163" y="120"/>
                </a:lnTo>
                <a:lnTo>
                  <a:pt x="1161" y="120"/>
                </a:lnTo>
                <a:lnTo>
                  <a:pt x="1159" y="122"/>
                </a:lnTo>
                <a:lnTo>
                  <a:pt x="1159" y="122"/>
                </a:lnTo>
                <a:lnTo>
                  <a:pt x="1157" y="124"/>
                </a:lnTo>
                <a:lnTo>
                  <a:pt x="1157" y="124"/>
                </a:lnTo>
                <a:lnTo>
                  <a:pt x="1157" y="126"/>
                </a:lnTo>
                <a:lnTo>
                  <a:pt x="1159" y="128"/>
                </a:lnTo>
                <a:close/>
                <a:moveTo>
                  <a:pt x="1186" y="170"/>
                </a:moveTo>
                <a:lnTo>
                  <a:pt x="1188" y="170"/>
                </a:lnTo>
                <a:lnTo>
                  <a:pt x="1184" y="172"/>
                </a:lnTo>
                <a:lnTo>
                  <a:pt x="1184" y="172"/>
                </a:lnTo>
                <a:lnTo>
                  <a:pt x="1184" y="172"/>
                </a:lnTo>
                <a:lnTo>
                  <a:pt x="1184" y="174"/>
                </a:lnTo>
                <a:lnTo>
                  <a:pt x="1184" y="174"/>
                </a:lnTo>
                <a:lnTo>
                  <a:pt x="1186" y="176"/>
                </a:lnTo>
                <a:lnTo>
                  <a:pt x="1186" y="176"/>
                </a:lnTo>
                <a:lnTo>
                  <a:pt x="1188" y="178"/>
                </a:lnTo>
                <a:lnTo>
                  <a:pt x="1190" y="180"/>
                </a:lnTo>
                <a:lnTo>
                  <a:pt x="1190" y="180"/>
                </a:lnTo>
                <a:lnTo>
                  <a:pt x="1199" y="180"/>
                </a:lnTo>
                <a:lnTo>
                  <a:pt x="1203" y="183"/>
                </a:lnTo>
                <a:lnTo>
                  <a:pt x="1203" y="183"/>
                </a:lnTo>
                <a:lnTo>
                  <a:pt x="1203" y="183"/>
                </a:lnTo>
                <a:lnTo>
                  <a:pt x="1203" y="185"/>
                </a:lnTo>
                <a:lnTo>
                  <a:pt x="1199" y="185"/>
                </a:lnTo>
                <a:lnTo>
                  <a:pt x="1192" y="185"/>
                </a:lnTo>
                <a:lnTo>
                  <a:pt x="1192" y="185"/>
                </a:lnTo>
                <a:lnTo>
                  <a:pt x="1194" y="187"/>
                </a:lnTo>
                <a:lnTo>
                  <a:pt x="1196" y="189"/>
                </a:lnTo>
                <a:lnTo>
                  <a:pt x="1201" y="189"/>
                </a:lnTo>
                <a:lnTo>
                  <a:pt x="1203" y="191"/>
                </a:lnTo>
                <a:lnTo>
                  <a:pt x="1203" y="191"/>
                </a:lnTo>
                <a:lnTo>
                  <a:pt x="1201" y="193"/>
                </a:lnTo>
                <a:lnTo>
                  <a:pt x="1203" y="193"/>
                </a:lnTo>
                <a:lnTo>
                  <a:pt x="1203" y="193"/>
                </a:lnTo>
                <a:lnTo>
                  <a:pt x="1205" y="193"/>
                </a:lnTo>
                <a:lnTo>
                  <a:pt x="1209" y="193"/>
                </a:lnTo>
                <a:lnTo>
                  <a:pt x="1209" y="191"/>
                </a:lnTo>
                <a:lnTo>
                  <a:pt x="1217" y="191"/>
                </a:lnTo>
                <a:lnTo>
                  <a:pt x="1222" y="191"/>
                </a:lnTo>
                <a:lnTo>
                  <a:pt x="1226" y="189"/>
                </a:lnTo>
                <a:lnTo>
                  <a:pt x="1226" y="189"/>
                </a:lnTo>
                <a:lnTo>
                  <a:pt x="1228" y="189"/>
                </a:lnTo>
                <a:lnTo>
                  <a:pt x="1230" y="189"/>
                </a:lnTo>
                <a:lnTo>
                  <a:pt x="1232" y="185"/>
                </a:lnTo>
                <a:lnTo>
                  <a:pt x="1232" y="185"/>
                </a:lnTo>
                <a:lnTo>
                  <a:pt x="1232" y="183"/>
                </a:lnTo>
                <a:lnTo>
                  <a:pt x="1230" y="183"/>
                </a:lnTo>
                <a:lnTo>
                  <a:pt x="1226" y="180"/>
                </a:lnTo>
                <a:lnTo>
                  <a:pt x="1228" y="180"/>
                </a:lnTo>
                <a:lnTo>
                  <a:pt x="1232" y="178"/>
                </a:lnTo>
                <a:lnTo>
                  <a:pt x="1232" y="176"/>
                </a:lnTo>
                <a:lnTo>
                  <a:pt x="1232" y="176"/>
                </a:lnTo>
                <a:lnTo>
                  <a:pt x="1232" y="176"/>
                </a:lnTo>
                <a:lnTo>
                  <a:pt x="1230" y="174"/>
                </a:lnTo>
                <a:lnTo>
                  <a:pt x="1226" y="172"/>
                </a:lnTo>
                <a:lnTo>
                  <a:pt x="1224" y="172"/>
                </a:lnTo>
                <a:lnTo>
                  <a:pt x="1217" y="172"/>
                </a:lnTo>
                <a:lnTo>
                  <a:pt x="1213" y="172"/>
                </a:lnTo>
                <a:lnTo>
                  <a:pt x="1213" y="170"/>
                </a:lnTo>
                <a:lnTo>
                  <a:pt x="1213" y="170"/>
                </a:lnTo>
                <a:lnTo>
                  <a:pt x="1213" y="170"/>
                </a:lnTo>
                <a:lnTo>
                  <a:pt x="1211" y="168"/>
                </a:lnTo>
                <a:lnTo>
                  <a:pt x="1209" y="166"/>
                </a:lnTo>
                <a:lnTo>
                  <a:pt x="1203" y="166"/>
                </a:lnTo>
                <a:lnTo>
                  <a:pt x="1201" y="164"/>
                </a:lnTo>
                <a:lnTo>
                  <a:pt x="1196" y="164"/>
                </a:lnTo>
                <a:lnTo>
                  <a:pt x="1194" y="164"/>
                </a:lnTo>
                <a:lnTo>
                  <a:pt x="1188" y="162"/>
                </a:lnTo>
                <a:lnTo>
                  <a:pt x="1184" y="162"/>
                </a:lnTo>
                <a:lnTo>
                  <a:pt x="1184" y="164"/>
                </a:lnTo>
                <a:lnTo>
                  <a:pt x="1184" y="164"/>
                </a:lnTo>
                <a:lnTo>
                  <a:pt x="1184" y="166"/>
                </a:lnTo>
                <a:lnTo>
                  <a:pt x="1186" y="170"/>
                </a:lnTo>
                <a:close/>
                <a:moveTo>
                  <a:pt x="1173" y="231"/>
                </a:moveTo>
                <a:lnTo>
                  <a:pt x="1173" y="233"/>
                </a:lnTo>
                <a:lnTo>
                  <a:pt x="1175" y="235"/>
                </a:lnTo>
                <a:lnTo>
                  <a:pt x="1171" y="235"/>
                </a:lnTo>
                <a:lnTo>
                  <a:pt x="1169" y="233"/>
                </a:lnTo>
                <a:lnTo>
                  <a:pt x="1163" y="229"/>
                </a:lnTo>
                <a:lnTo>
                  <a:pt x="1161" y="229"/>
                </a:lnTo>
                <a:lnTo>
                  <a:pt x="1159" y="229"/>
                </a:lnTo>
                <a:lnTo>
                  <a:pt x="1152" y="231"/>
                </a:lnTo>
                <a:lnTo>
                  <a:pt x="1150" y="231"/>
                </a:lnTo>
                <a:lnTo>
                  <a:pt x="1146" y="233"/>
                </a:lnTo>
                <a:lnTo>
                  <a:pt x="1146" y="235"/>
                </a:lnTo>
                <a:lnTo>
                  <a:pt x="1146" y="235"/>
                </a:lnTo>
                <a:lnTo>
                  <a:pt x="1146" y="235"/>
                </a:lnTo>
                <a:lnTo>
                  <a:pt x="1150" y="237"/>
                </a:lnTo>
                <a:lnTo>
                  <a:pt x="1157" y="237"/>
                </a:lnTo>
                <a:lnTo>
                  <a:pt x="1159" y="237"/>
                </a:lnTo>
                <a:lnTo>
                  <a:pt x="1159" y="239"/>
                </a:lnTo>
                <a:lnTo>
                  <a:pt x="1159" y="239"/>
                </a:lnTo>
                <a:lnTo>
                  <a:pt x="1159" y="239"/>
                </a:lnTo>
                <a:lnTo>
                  <a:pt x="1155" y="239"/>
                </a:lnTo>
                <a:lnTo>
                  <a:pt x="1152" y="241"/>
                </a:lnTo>
                <a:lnTo>
                  <a:pt x="1152" y="241"/>
                </a:lnTo>
                <a:lnTo>
                  <a:pt x="1157" y="243"/>
                </a:lnTo>
                <a:lnTo>
                  <a:pt x="1159" y="243"/>
                </a:lnTo>
                <a:lnTo>
                  <a:pt x="1161" y="243"/>
                </a:lnTo>
                <a:lnTo>
                  <a:pt x="1165" y="243"/>
                </a:lnTo>
                <a:lnTo>
                  <a:pt x="1163" y="243"/>
                </a:lnTo>
                <a:lnTo>
                  <a:pt x="1159" y="243"/>
                </a:lnTo>
                <a:lnTo>
                  <a:pt x="1159" y="243"/>
                </a:lnTo>
                <a:lnTo>
                  <a:pt x="1157" y="245"/>
                </a:lnTo>
                <a:lnTo>
                  <a:pt x="1159" y="245"/>
                </a:lnTo>
                <a:lnTo>
                  <a:pt x="1159" y="248"/>
                </a:lnTo>
                <a:lnTo>
                  <a:pt x="1163" y="250"/>
                </a:lnTo>
                <a:lnTo>
                  <a:pt x="1163" y="250"/>
                </a:lnTo>
                <a:lnTo>
                  <a:pt x="1163" y="250"/>
                </a:lnTo>
                <a:lnTo>
                  <a:pt x="1161" y="250"/>
                </a:lnTo>
                <a:lnTo>
                  <a:pt x="1159" y="250"/>
                </a:lnTo>
                <a:lnTo>
                  <a:pt x="1157" y="250"/>
                </a:lnTo>
                <a:lnTo>
                  <a:pt x="1157" y="248"/>
                </a:lnTo>
                <a:lnTo>
                  <a:pt x="1146" y="241"/>
                </a:lnTo>
                <a:lnTo>
                  <a:pt x="1144" y="241"/>
                </a:lnTo>
                <a:lnTo>
                  <a:pt x="1144" y="239"/>
                </a:lnTo>
                <a:lnTo>
                  <a:pt x="1144" y="239"/>
                </a:lnTo>
                <a:lnTo>
                  <a:pt x="1142" y="237"/>
                </a:lnTo>
                <a:lnTo>
                  <a:pt x="1140" y="237"/>
                </a:lnTo>
                <a:lnTo>
                  <a:pt x="1138" y="235"/>
                </a:lnTo>
                <a:lnTo>
                  <a:pt x="1136" y="235"/>
                </a:lnTo>
                <a:lnTo>
                  <a:pt x="1134" y="235"/>
                </a:lnTo>
                <a:lnTo>
                  <a:pt x="1131" y="235"/>
                </a:lnTo>
                <a:lnTo>
                  <a:pt x="1131" y="237"/>
                </a:lnTo>
                <a:lnTo>
                  <a:pt x="1129" y="239"/>
                </a:lnTo>
                <a:lnTo>
                  <a:pt x="1127" y="239"/>
                </a:lnTo>
                <a:lnTo>
                  <a:pt x="1129" y="241"/>
                </a:lnTo>
                <a:lnTo>
                  <a:pt x="1131" y="241"/>
                </a:lnTo>
                <a:lnTo>
                  <a:pt x="1136" y="241"/>
                </a:lnTo>
                <a:lnTo>
                  <a:pt x="1138" y="241"/>
                </a:lnTo>
                <a:lnTo>
                  <a:pt x="1134" y="243"/>
                </a:lnTo>
                <a:lnTo>
                  <a:pt x="1131" y="245"/>
                </a:lnTo>
                <a:lnTo>
                  <a:pt x="1131" y="245"/>
                </a:lnTo>
                <a:lnTo>
                  <a:pt x="1134" y="248"/>
                </a:lnTo>
                <a:lnTo>
                  <a:pt x="1134" y="248"/>
                </a:lnTo>
                <a:lnTo>
                  <a:pt x="1138" y="248"/>
                </a:lnTo>
                <a:lnTo>
                  <a:pt x="1138" y="250"/>
                </a:lnTo>
                <a:lnTo>
                  <a:pt x="1138" y="250"/>
                </a:lnTo>
                <a:lnTo>
                  <a:pt x="1138" y="252"/>
                </a:lnTo>
                <a:lnTo>
                  <a:pt x="1138" y="252"/>
                </a:lnTo>
                <a:lnTo>
                  <a:pt x="1140" y="254"/>
                </a:lnTo>
                <a:lnTo>
                  <a:pt x="1140" y="254"/>
                </a:lnTo>
                <a:lnTo>
                  <a:pt x="1144" y="254"/>
                </a:lnTo>
                <a:lnTo>
                  <a:pt x="1144" y="254"/>
                </a:lnTo>
                <a:lnTo>
                  <a:pt x="1142" y="256"/>
                </a:lnTo>
                <a:lnTo>
                  <a:pt x="1140" y="256"/>
                </a:lnTo>
                <a:lnTo>
                  <a:pt x="1138" y="254"/>
                </a:lnTo>
                <a:lnTo>
                  <a:pt x="1136" y="254"/>
                </a:lnTo>
                <a:lnTo>
                  <a:pt x="1131" y="252"/>
                </a:lnTo>
                <a:lnTo>
                  <a:pt x="1127" y="252"/>
                </a:lnTo>
                <a:lnTo>
                  <a:pt x="1125" y="254"/>
                </a:lnTo>
                <a:lnTo>
                  <a:pt x="1127" y="254"/>
                </a:lnTo>
                <a:lnTo>
                  <a:pt x="1123" y="256"/>
                </a:lnTo>
                <a:lnTo>
                  <a:pt x="1119" y="258"/>
                </a:lnTo>
                <a:lnTo>
                  <a:pt x="1119" y="260"/>
                </a:lnTo>
                <a:lnTo>
                  <a:pt x="1119" y="262"/>
                </a:lnTo>
                <a:lnTo>
                  <a:pt x="1121" y="262"/>
                </a:lnTo>
                <a:lnTo>
                  <a:pt x="1123" y="262"/>
                </a:lnTo>
                <a:lnTo>
                  <a:pt x="1138" y="260"/>
                </a:lnTo>
                <a:lnTo>
                  <a:pt x="1142" y="260"/>
                </a:lnTo>
                <a:lnTo>
                  <a:pt x="1146" y="260"/>
                </a:lnTo>
                <a:lnTo>
                  <a:pt x="1161" y="258"/>
                </a:lnTo>
                <a:lnTo>
                  <a:pt x="1171" y="258"/>
                </a:lnTo>
                <a:lnTo>
                  <a:pt x="1171" y="258"/>
                </a:lnTo>
                <a:lnTo>
                  <a:pt x="1165" y="258"/>
                </a:lnTo>
                <a:lnTo>
                  <a:pt x="1163" y="258"/>
                </a:lnTo>
                <a:lnTo>
                  <a:pt x="1163" y="260"/>
                </a:lnTo>
                <a:lnTo>
                  <a:pt x="1159" y="260"/>
                </a:lnTo>
                <a:lnTo>
                  <a:pt x="1155" y="264"/>
                </a:lnTo>
                <a:lnTo>
                  <a:pt x="1148" y="266"/>
                </a:lnTo>
                <a:lnTo>
                  <a:pt x="1148" y="266"/>
                </a:lnTo>
                <a:lnTo>
                  <a:pt x="1148" y="266"/>
                </a:lnTo>
                <a:lnTo>
                  <a:pt x="1150" y="269"/>
                </a:lnTo>
                <a:lnTo>
                  <a:pt x="1155" y="269"/>
                </a:lnTo>
                <a:lnTo>
                  <a:pt x="1157" y="271"/>
                </a:lnTo>
                <a:lnTo>
                  <a:pt x="1157" y="271"/>
                </a:lnTo>
                <a:lnTo>
                  <a:pt x="1152" y="271"/>
                </a:lnTo>
                <a:lnTo>
                  <a:pt x="1152" y="273"/>
                </a:lnTo>
                <a:lnTo>
                  <a:pt x="1155" y="275"/>
                </a:lnTo>
                <a:lnTo>
                  <a:pt x="1155" y="277"/>
                </a:lnTo>
                <a:lnTo>
                  <a:pt x="1157" y="277"/>
                </a:lnTo>
                <a:lnTo>
                  <a:pt x="1161" y="277"/>
                </a:lnTo>
                <a:lnTo>
                  <a:pt x="1165" y="277"/>
                </a:lnTo>
                <a:lnTo>
                  <a:pt x="1167" y="277"/>
                </a:lnTo>
                <a:lnTo>
                  <a:pt x="1169" y="275"/>
                </a:lnTo>
                <a:lnTo>
                  <a:pt x="1169" y="277"/>
                </a:lnTo>
                <a:lnTo>
                  <a:pt x="1171" y="277"/>
                </a:lnTo>
                <a:lnTo>
                  <a:pt x="1173" y="277"/>
                </a:lnTo>
                <a:lnTo>
                  <a:pt x="1175" y="277"/>
                </a:lnTo>
                <a:lnTo>
                  <a:pt x="1178" y="277"/>
                </a:lnTo>
                <a:lnTo>
                  <a:pt x="1180" y="277"/>
                </a:lnTo>
                <a:lnTo>
                  <a:pt x="1184" y="277"/>
                </a:lnTo>
                <a:lnTo>
                  <a:pt x="1186" y="277"/>
                </a:lnTo>
                <a:lnTo>
                  <a:pt x="1188" y="277"/>
                </a:lnTo>
                <a:lnTo>
                  <a:pt x="1188" y="275"/>
                </a:lnTo>
                <a:lnTo>
                  <a:pt x="1188" y="275"/>
                </a:lnTo>
                <a:lnTo>
                  <a:pt x="1186" y="273"/>
                </a:lnTo>
                <a:lnTo>
                  <a:pt x="1186" y="273"/>
                </a:lnTo>
                <a:lnTo>
                  <a:pt x="1186" y="271"/>
                </a:lnTo>
                <a:lnTo>
                  <a:pt x="1188" y="271"/>
                </a:lnTo>
                <a:lnTo>
                  <a:pt x="1188" y="273"/>
                </a:lnTo>
                <a:lnTo>
                  <a:pt x="1190" y="275"/>
                </a:lnTo>
                <a:lnTo>
                  <a:pt x="1190" y="275"/>
                </a:lnTo>
                <a:lnTo>
                  <a:pt x="1192" y="273"/>
                </a:lnTo>
                <a:lnTo>
                  <a:pt x="1192" y="273"/>
                </a:lnTo>
                <a:lnTo>
                  <a:pt x="1192" y="273"/>
                </a:lnTo>
                <a:lnTo>
                  <a:pt x="1190" y="271"/>
                </a:lnTo>
                <a:lnTo>
                  <a:pt x="1190" y="264"/>
                </a:lnTo>
                <a:lnTo>
                  <a:pt x="1192" y="262"/>
                </a:lnTo>
                <a:lnTo>
                  <a:pt x="1196" y="264"/>
                </a:lnTo>
                <a:lnTo>
                  <a:pt x="1196" y="264"/>
                </a:lnTo>
                <a:lnTo>
                  <a:pt x="1199" y="264"/>
                </a:lnTo>
                <a:lnTo>
                  <a:pt x="1196" y="262"/>
                </a:lnTo>
                <a:lnTo>
                  <a:pt x="1196" y="258"/>
                </a:lnTo>
                <a:lnTo>
                  <a:pt x="1196" y="258"/>
                </a:lnTo>
                <a:lnTo>
                  <a:pt x="1190" y="256"/>
                </a:lnTo>
                <a:lnTo>
                  <a:pt x="1190" y="256"/>
                </a:lnTo>
                <a:lnTo>
                  <a:pt x="1192" y="254"/>
                </a:lnTo>
                <a:lnTo>
                  <a:pt x="1194" y="252"/>
                </a:lnTo>
                <a:lnTo>
                  <a:pt x="1194" y="252"/>
                </a:lnTo>
                <a:lnTo>
                  <a:pt x="1192" y="250"/>
                </a:lnTo>
                <a:lnTo>
                  <a:pt x="1192" y="250"/>
                </a:lnTo>
                <a:lnTo>
                  <a:pt x="1194" y="248"/>
                </a:lnTo>
                <a:lnTo>
                  <a:pt x="1194" y="245"/>
                </a:lnTo>
                <a:lnTo>
                  <a:pt x="1194" y="243"/>
                </a:lnTo>
                <a:lnTo>
                  <a:pt x="1194" y="243"/>
                </a:lnTo>
                <a:lnTo>
                  <a:pt x="1194" y="241"/>
                </a:lnTo>
                <a:lnTo>
                  <a:pt x="1192" y="239"/>
                </a:lnTo>
                <a:lnTo>
                  <a:pt x="1192" y="239"/>
                </a:lnTo>
                <a:lnTo>
                  <a:pt x="1192" y="237"/>
                </a:lnTo>
                <a:lnTo>
                  <a:pt x="1192" y="237"/>
                </a:lnTo>
                <a:lnTo>
                  <a:pt x="1192" y="235"/>
                </a:lnTo>
                <a:lnTo>
                  <a:pt x="1192" y="235"/>
                </a:lnTo>
                <a:lnTo>
                  <a:pt x="1192" y="233"/>
                </a:lnTo>
                <a:lnTo>
                  <a:pt x="1190" y="233"/>
                </a:lnTo>
                <a:lnTo>
                  <a:pt x="1188" y="233"/>
                </a:lnTo>
                <a:lnTo>
                  <a:pt x="1184" y="231"/>
                </a:lnTo>
                <a:lnTo>
                  <a:pt x="1184" y="231"/>
                </a:lnTo>
                <a:lnTo>
                  <a:pt x="1180" y="229"/>
                </a:lnTo>
                <a:lnTo>
                  <a:pt x="1178" y="227"/>
                </a:lnTo>
                <a:lnTo>
                  <a:pt x="1173" y="229"/>
                </a:lnTo>
                <a:lnTo>
                  <a:pt x="1173" y="231"/>
                </a:lnTo>
                <a:close/>
                <a:moveTo>
                  <a:pt x="1502" y="331"/>
                </a:moveTo>
                <a:lnTo>
                  <a:pt x="1500" y="329"/>
                </a:lnTo>
                <a:lnTo>
                  <a:pt x="1498" y="329"/>
                </a:lnTo>
                <a:lnTo>
                  <a:pt x="1498" y="327"/>
                </a:lnTo>
                <a:lnTo>
                  <a:pt x="1498" y="327"/>
                </a:lnTo>
                <a:lnTo>
                  <a:pt x="1496" y="325"/>
                </a:lnTo>
                <a:lnTo>
                  <a:pt x="1492" y="323"/>
                </a:lnTo>
                <a:lnTo>
                  <a:pt x="1492" y="323"/>
                </a:lnTo>
                <a:lnTo>
                  <a:pt x="1490" y="321"/>
                </a:lnTo>
                <a:lnTo>
                  <a:pt x="1490" y="319"/>
                </a:lnTo>
                <a:lnTo>
                  <a:pt x="1488" y="319"/>
                </a:lnTo>
                <a:lnTo>
                  <a:pt x="1477" y="315"/>
                </a:lnTo>
                <a:lnTo>
                  <a:pt x="1473" y="315"/>
                </a:lnTo>
                <a:lnTo>
                  <a:pt x="1458" y="315"/>
                </a:lnTo>
                <a:lnTo>
                  <a:pt x="1456" y="315"/>
                </a:lnTo>
                <a:lnTo>
                  <a:pt x="1450" y="315"/>
                </a:lnTo>
                <a:lnTo>
                  <a:pt x="1448" y="315"/>
                </a:lnTo>
                <a:lnTo>
                  <a:pt x="1444" y="313"/>
                </a:lnTo>
                <a:lnTo>
                  <a:pt x="1439" y="313"/>
                </a:lnTo>
                <a:lnTo>
                  <a:pt x="1437" y="313"/>
                </a:lnTo>
                <a:lnTo>
                  <a:pt x="1437" y="313"/>
                </a:lnTo>
                <a:lnTo>
                  <a:pt x="1437" y="313"/>
                </a:lnTo>
                <a:lnTo>
                  <a:pt x="1435" y="315"/>
                </a:lnTo>
                <a:lnTo>
                  <a:pt x="1435" y="317"/>
                </a:lnTo>
                <a:lnTo>
                  <a:pt x="1437" y="319"/>
                </a:lnTo>
                <a:lnTo>
                  <a:pt x="1437" y="321"/>
                </a:lnTo>
                <a:lnTo>
                  <a:pt x="1437" y="321"/>
                </a:lnTo>
                <a:lnTo>
                  <a:pt x="1437" y="321"/>
                </a:lnTo>
                <a:lnTo>
                  <a:pt x="1437" y="321"/>
                </a:lnTo>
                <a:lnTo>
                  <a:pt x="1437" y="323"/>
                </a:lnTo>
                <a:lnTo>
                  <a:pt x="1437" y="325"/>
                </a:lnTo>
                <a:lnTo>
                  <a:pt x="1437" y="325"/>
                </a:lnTo>
                <a:lnTo>
                  <a:pt x="1439" y="325"/>
                </a:lnTo>
                <a:lnTo>
                  <a:pt x="1444" y="327"/>
                </a:lnTo>
                <a:lnTo>
                  <a:pt x="1446" y="327"/>
                </a:lnTo>
                <a:lnTo>
                  <a:pt x="1446" y="329"/>
                </a:lnTo>
                <a:lnTo>
                  <a:pt x="1448" y="331"/>
                </a:lnTo>
                <a:lnTo>
                  <a:pt x="1448" y="333"/>
                </a:lnTo>
                <a:lnTo>
                  <a:pt x="1450" y="336"/>
                </a:lnTo>
                <a:lnTo>
                  <a:pt x="1450" y="338"/>
                </a:lnTo>
                <a:lnTo>
                  <a:pt x="1452" y="338"/>
                </a:lnTo>
                <a:lnTo>
                  <a:pt x="1456" y="340"/>
                </a:lnTo>
                <a:lnTo>
                  <a:pt x="1458" y="340"/>
                </a:lnTo>
                <a:lnTo>
                  <a:pt x="1460" y="340"/>
                </a:lnTo>
                <a:lnTo>
                  <a:pt x="1469" y="338"/>
                </a:lnTo>
                <a:lnTo>
                  <a:pt x="1473" y="336"/>
                </a:lnTo>
                <a:lnTo>
                  <a:pt x="1479" y="336"/>
                </a:lnTo>
                <a:lnTo>
                  <a:pt x="1492" y="338"/>
                </a:lnTo>
                <a:lnTo>
                  <a:pt x="1500" y="338"/>
                </a:lnTo>
                <a:lnTo>
                  <a:pt x="1504" y="338"/>
                </a:lnTo>
                <a:lnTo>
                  <a:pt x="1504" y="336"/>
                </a:lnTo>
                <a:lnTo>
                  <a:pt x="1504" y="336"/>
                </a:lnTo>
                <a:lnTo>
                  <a:pt x="1502" y="333"/>
                </a:lnTo>
                <a:lnTo>
                  <a:pt x="1502" y="333"/>
                </a:lnTo>
                <a:lnTo>
                  <a:pt x="1502" y="331"/>
                </a:lnTo>
                <a:lnTo>
                  <a:pt x="1502" y="331"/>
                </a:lnTo>
                <a:close/>
                <a:moveTo>
                  <a:pt x="1217" y="204"/>
                </a:moveTo>
                <a:lnTo>
                  <a:pt x="1240" y="204"/>
                </a:lnTo>
                <a:lnTo>
                  <a:pt x="1249" y="206"/>
                </a:lnTo>
                <a:lnTo>
                  <a:pt x="1249" y="204"/>
                </a:lnTo>
                <a:lnTo>
                  <a:pt x="1253" y="204"/>
                </a:lnTo>
                <a:lnTo>
                  <a:pt x="1253" y="204"/>
                </a:lnTo>
                <a:lnTo>
                  <a:pt x="1255" y="199"/>
                </a:lnTo>
                <a:lnTo>
                  <a:pt x="1259" y="199"/>
                </a:lnTo>
                <a:lnTo>
                  <a:pt x="1257" y="197"/>
                </a:lnTo>
                <a:lnTo>
                  <a:pt x="1255" y="195"/>
                </a:lnTo>
                <a:lnTo>
                  <a:pt x="1253" y="195"/>
                </a:lnTo>
                <a:lnTo>
                  <a:pt x="1253" y="195"/>
                </a:lnTo>
                <a:lnTo>
                  <a:pt x="1247" y="195"/>
                </a:lnTo>
                <a:lnTo>
                  <a:pt x="1236" y="195"/>
                </a:lnTo>
                <a:lnTo>
                  <a:pt x="1232" y="195"/>
                </a:lnTo>
                <a:lnTo>
                  <a:pt x="1228" y="195"/>
                </a:lnTo>
                <a:lnTo>
                  <a:pt x="1224" y="195"/>
                </a:lnTo>
                <a:lnTo>
                  <a:pt x="1222" y="195"/>
                </a:lnTo>
                <a:lnTo>
                  <a:pt x="1215" y="197"/>
                </a:lnTo>
                <a:lnTo>
                  <a:pt x="1213" y="197"/>
                </a:lnTo>
                <a:lnTo>
                  <a:pt x="1213" y="197"/>
                </a:lnTo>
                <a:lnTo>
                  <a:pt x="1213" y="199"/>
                </a:lnTo>
                <a:lnTo>
                  <a:pt x="1213" y="199"/>
                </a:lnTo>
                <a:lnTo>
                  <a:pt x="1215" y="204"/>
                </a:lnTo>
                <a:lnTo>
                  <a:pt x="1217" y="204"/>
                </a:lnTo>
                <a:close/>
                <a:moveTo>
                  <a:pt x="1305" y="289"/>
                </a:moveTo>
                <a:lnTo>
                  <a:pt x="1310" y="289"/>
                </a:lnTo>
                <a:lnTo>
                  <a:pt x="1312" y="289"/>
                </a:lnTo>
                <a:lnTo>
                  <a:pt x="1314" y="287"/>
                </a:lnTo>
                <a:lnTo>
                  <a:pt x="1316" y="287"/>
                </a:lnTo>
                <a:lnTo>
                  <a:pt x="1316" y="287"/>
                </a:lnTo>
                <a:lnTo>
                  <a:pt x="1316" y="285"/>
                </a:lnTo>
                <a:lnTo>
                  <a:pt x="1316" y="285"/>
                </a:lnTo>
                <a:lnTo>
                  <a:pt x="1316" y="285"/>
                </a:lnTo>
                <a:lnTo>
                  <a:pt x="1316" y="285"/>
                </a:lnTo>
                <a:lnTo>
                  <a:pt x="1318" y="285"/>
                </a:lnTo>
                <a:lnTo>
                  <a:pt x="1318" y="283"/>
                </a:lnTo>
                <a:lnTo>
                  <a:pt x="1318" y="283"/>
                </a:lnTo>
                <a:lnTo>
                  <a:pt x="1320" y="283"/>
                </a:lnTo>
                <a:lnTo>
                  <a:pt x="1320" y="283"/>
                </a:lnTo>
                <a:lnTo>
                  <a:pt x="1320" y="285"/>
                </a:lnTo>
                <a:lnTo>
                  <a:pt x="1320" y="285"/>
                </a:lnTo>
                <a:lnTo>
                  <a:pt x="1322" y="285"/>
                </a:lnTo>
                <a:lnTo>
                  <a:pt x="1322" y="283"/>
                </a:lnTo>
                <a:lnTo>
                  <a:pt x="1324" y="281"/>
                </a:lnTo>
                <a:lnTo>
                  <a:pt x="1326" y="283"/>
                </a:lnTo>
                <a:lnTo>
                  <a:pt x="1326" y="283"/>
                </a:lnTo>
                <a:lnTo>
                  <a:pt x="1328" y="283"/>
                </a:lnTo>
                <a:lnTo>
                  <a:pt x="1328" y="285"/>
                </a:lnTo>
                <a:lnTo>
                  <a:pt x="1326" y="287"/>
                </a:lnTo>
                <a:lnTo>
                  <a:pt x="1324" y="289"/>
                </a:lnTo>
                <a:lnTo>
                  <a:pt x="1324" y="289"/>
                </a:lnTo>
                <a:lnTo>
                  <a:pt x="1324" y="289"/>
                </a:lnTo>
                <a:lnTo>
                  <a:pt x="1326" y="292"/>
                </a:lnTo>
                <a:lnTo>
                  <a:pt x="1326" y="292"/>
                </a:lnTo>
                <a:lnTo>
                  <a:pt x="1333" y="292"/>
                </a:lnTo>
                <a:lnTo>
                  <a:pt x="1339" y="292"/>
                </a:lnTo>
                <a:lnTo>
                  <a:pt x="1343" y="292"/>
                </a:lnTo>
                <a:lnTo>
                  <a:pt x="1347" y="292"/>
                </a:lnTo>
                <a:lnTo>
                  <a:pt x="1351" y="292"/>
                </a:lnTo>
                <a:lnTo>
                  <a:pt x="1351" y="292"/>
                </a:lnTo>
                <a:lnTo>
                  <a:pt x="1351" y="289"/>
                </a:lnTo>
                <a:lnTo>
                  <a:pt x="1351" y="289"/>
                </a:lnTo>
                <a:lnTo>
                  <a:pt x="1358" y="292"/>
                </a:lnTo>
                <a:lnTo>
                  <a:pt x="1358" y="289"/>
                </a:lnTo>
                <a:lnTo>
                  <a:pt x="1360" y="289"/>
                </a:lnTo>
                <a:lnTo>
                  <a:pt x="1362" y="292"/>
                </a:lnTo>
                <a:lnTo>
                  <a:pt x="1364" y="292"/>
                </a:lnTo>
                <a:lnTo>
                  <a:pt x="1368" y="292"/>
                </a:lnTo>
                <a:lnTo>
                  <a:pt x="1368" y="289"/>
                </a:lnTo>
                <a:lnTo>
                  <a:pt x="1368" y="289"/>
                </a:lnTo>
                <a:lnTo>
                  <a:pt x="1370" y="289"/>
                </a:lnTo>
                <a:lnTo>
                  <a:pt x="1370" y="289"/>
                </a:lnTo>
                <a:lnTo>
                  <a:pt x="1370" y="289"/>
                </a:lnTo>
                <a:lnTo>
                  <a:pt x="1372" y="292"/>
                </a:lnTo>
                <a:lnTo>
                  <a:pt x="1375" y="292"/>
                </a:lnTo>
                <a:lnTo>
                  <a:pt x="1375" y="292"/>
                </a:lnTo>
                <a:lnTo>
                  <a:pt x="1375" y="289"/>
                </a:lnTo>
                <a:lnTo>
                  <a:pt x="1377" y="289"/>
                </a:lnTo>
                <a:lnTo>
                  <a:pt x="1377" y="289"/>
                </a:lnTo>
                <a:lnTo>
                  <a:pt x="1379" y="289"/>
                </a:lnTo>
                <a:lnTo>
                  <a:pt x="1381" y="292"/>
                </a:lnTo>
                <a:lnTo>
                  <a:pt x="1385" y="292"/>
                </a:lnTo>
                <a:lnTo>
                  <a:pt x="1387" y="292"/>
                </a:lnTo>
                <a:lnTo>
                  <a:pt x="1393" y="289"/>
                </a:lnTo>
                <a:lnTo>
                  <a:pt x="1395" y="289"/>
                </a:lnTo>
                <a:lnTo>
                  <a:pt x="1398" y="289"/>
                </a:lnTo>
                <a:lnTo>
                  <a:pt x="1400" y="287"/>
                </a:lnTo>
                <a:lnTo>
                  <a:pt x="1400" y="287"/>
                </a:lnTo>
                <a:lnTo>
                  <a:pt x="1400" y="283"/>
                </a:lnTo>
                <a:lnTo>
                  <a:pt x="1400" y="283"/>
                </a:lnTo>
                <a:lnTo>
                  <a:pt x="1398" y="281"/>
                </a:lnTo>
                <a:lnTo>
                  <a:pt x="1398" y="281"/>
                </a:lnTo>
                <a:lnTo>
                  <a:pt x="1398" y="281"/>
                </a:lnTo>
                <a:lnTo>
                  <a:pt x="1398" y="281"/>
                </a:lnTo>
                <a:lnTo>
                  <a:pt x="1400" y="281"/>
                </a:lnTo>
                <a:lnTo>
                  <a:pt x="1402" y="283"/>
                </a:lnTo>
                <a:lnTo>
                  <a:pt x="1404" y="283"/>
                </a:lnTo>
                <a:lnTo>
                  <a:pt x="1404" y="283"/>
                </a:lnTo>
                <a:lnTo>
                  <a:pt x="1404" y="283"/>
                </a:lnTo>
                <a:lnTo>
                  <a:pt x="1404" y="285"/>
                </a:lnTo>
                <a:lnTo>
                  <a:pt x="1404" y="285"/>
                </a:lnTo>
                <a:lnTo>
                  <a:pt x="1404" y="287"/>
                </a:lnTo>
                <a:lnTo>
                  <a:pt x="1406" y="289"/>
                </a:lnTo>
                <a:lnTo>
                  <a:pt x="1406" y="289"/>
                </a:lnTo>
                <a:lnTo>
                  <a:pt x="1410" y="292"/>
                </a:lnTo>
                <a:lnTo>
                  <a:pt x="1410" y="292"/>
                </a:lnTo>
                <a:lnTo>
                  <a:pt x="1414" y="292"/>
                </a:lnTo>
                <a:lnTo>
                  <a:pt x="1419" y="292"/>
                </a:lnTo>
                <a:lnTo>
                  <a:pt x="1421" y="292"/>
                </a:lnTo>
                <a:lnTo>
                  <a:pt x="1423" y="292"/>
                </a:lnTo>
                <a:lnTo>
                  <a:pt x="1425" y="292"/>
                </a:lnTo>
                <a:lnTo>
                  <a:pt x="1429" y="289"/>
                </a:lnTo>
                <a:lnTo>
                  <a:pt x="1431" y="289"/>
                </a:lnTo>
                <a:lnTo>
                  <a:pt x="1444" y="289"/>
                </a:lnTo>
                <a:lnTo>
                  <a:pt x="1446" y="289"/>
                </a:lnTo>
                <a:lnTo>
                  <a:pt x="1446" y="287"/>
                </a:lnTo>
                <a:lnTo>
                  <a:pt x="1446" y="285"/>
                </a:lnTo>
                <a:lnTo>
                  <a:pt x="1446" y="285"/>
                </a:lnTo>
                <a:lnTo>
                  <a:pt x="1446" y="283"/>
                </a:lnTo>
                <a:lnTo>
                  <a:pt x="1446" y="283"/>
                </a:lnTo>
                <a:lnTo>
                  <a:pt x="1446" y="283"/>
                </a:lnTo>
                <a:lnTo>
                  <a:pt x="1444" y="281"/>
                </a:lnTo>
                <a:lnTo>
                  <a:pt x="1444" y="279"/>
                </a:lnTo>
                <a:lnTo>
                  <a:pt x="1444" y="279"/>
                </a:lnTo>
                <a:lnTo>
                  <a:pt x="1446" y="281"/>
                </a:lnTo>
                <a:lnTo>
                  <a:pt x="1450" y="281"/>
                </a:lnTo>
                <a:lnTo>
                  <a:pt x="1456" y="281"/>
                </a:lnTo>
                <a:lnTo>
                  <a:pt x="1458" y="279"/>
                </a:lnTo>
                <a:lnTo>
                  <a:pt x="1456" y="279"/>
                </a:lnTo>
                <a:lnTo>
                  <a:pt x="1456" y="277"/>
                </a:lnTo>
                <a:lnTo>
                  <a:pt x="1454" y="277"/>
                </a:lnTo>
                <a:lnTo>
                  <a:pt x="1452" y="277"/>
                </a:lnTo>
                <a:lnTo>
                  <a:pt x="1448" y="277"/>
                </a:lnTo>
                <a:lnTo>
                  <a:pt x="1446" y="277"/>
                </a:lnTo>
                <a:lnTo>
                  <a:pt x="1446" y="277"/>
                </a:lnTo>
                <a:lnTo>
                  <a:pt x="1444" y="277"/>
                </a:lnTo>
                <a:lnTo>
                  <a:pt x="1444" y="275"/>
                </a:lnTo>
                <a:lnTo>
                  <a:pt x="1450" y="275"/>
                </a:lnTo>
                <a:lnTo>
                  <a:pt x="1454" y="271"/>
                </a:lnTo>
                <a:lnTo>
                  <a:pt x="1456" y="271"/>
                </a:lnTo>
                <a:lnTo>
                  <a:pt x="1456" y="269"/>
                </a:lnTo>
                <a:lnTo>
                  <a:pt x="1454" y="266"/>
                </a:lnTo>
                <a:lnTo>
                  <a:pt x="1454" y="264"/>
                </a:lnTo>
                <a:lnTo>
                  <a:pt x="1452" y="264"/>
                </a:lnTo>
                <a:lnTo>
                  <a:pt x="1448" y="264"/>
                </a:lnTo>
                <a:lnTo>
                  <a:pt x="1446" y="264"/>
                </a:lnTo>
                <a:lnTo>
                  <a:pt x="1444" y="262"/>
                </a:lnTo>
                <a:lnTo>
                  <a:pt x="1448" y="262"/>
                </a:lnTo>
                <a:lnTo>
                  <a:pt x="1448" y="260"/>
                </a:lnTo>
                <a:lnTo>
                  <a:pt x="1446" y="260"/>
                </a:lnTo>
                <a:lnTo>
                  <a:pt x="1444" y="258"/>
                </a:lnTo>
                <a:lnTo>
                  <a:pt x="1442" y="258"/>
                </a:lnTo>
                <a:lnTo>
                  <a:pt x="1433" y="258"/>
                </a:lnTo>
                <a:lnTo>
                  <a:pt x="1433" y="258"/>
                </a:lnTo>
                <a:lnTo>
                  <a:pt x="1431" y="258"/>
                </a:lnTo>
                <a:lnTo>
                  <a:pt x="1431" y="258"/>
                </a:lnTo>
                <a:lnTo>
                  <a:pt x="1431" y="256"/>
                </a:lnTo>
                <a:lnTo>
                  <a:pt x="1431" y="256"/>
                </a:lnTo>
                <a:lnTo>
                  <a:pt x="1425" y="254"/>
                </a:lnTo>
                <a:lnTo>
                  <a:pt x="1419" y="254"/>
                </a:lnTo>
                <a:lnTo>
                  <a:pt x="1414" y="254"/>
                </a:lnTo>
                <a:lnTo>
                  <a:pt x="1412" y="254"/>
                </a:lnTo>
                <a:lnTo>
                  <a:pt x="1404" y="256"/>
                </a:lnTo>
                <a:lnTo>
                  <a:pt x="1402" y="256"/>
                </a:lnTo>
                <a:lnTo>
                  <a:pt x="1395" y="254"/>
                </a:lnTo>
                <a:lnTo>
                  <a:pt x="1391" y="254"/>
                </a:lnTo>
                <a:lnTo>
                  <a:pt x="1391" y="254"/>
                </a:lnTo>
                <a:lnTo>
                  <a:pt x="1389" y="256"/>
                </a:lnTo>
                <a:lnTo>
                  <a:pt x="1383" y="258"/>
                </a:lnTo>
                <a:lnTo>
                  <a:pt x="1381" y="258"/>
                </a:lnTo>
                <a:lnTo>
                  <a:pt x="1377" y="258"/>
                </a:lnTo>
                <a:lnTo>
                  <a:pt x="1370" y="260"/>
                </a:lnTo>
                <a:lnTo>
                  <a:pt x="1368" y="260"/>
                </a:lnTo>
                <a:lnTo>
                  <a:pt x="1362" y="262"/>
                </a:lnTo>
                <a:lnTo>
                  <a:pt x="1360" y="262"/>
                </a:lnTo>
                <a:lnTo>
                  <a:pt x="1364" y="264"/>
                </a:lnTo>
                <a:lnTo>
                  <a:pt x="1362" y="266"/>
                </a:lnTo>
                <a:lnTo>
                  <a:pt x="1358" y="266"/>
                </a:lnTo>
                <a:lnTo>
                  <a:pt x="1356" y="264"/>
                </a:lnTo>
                <a:lnTo>
                  <a:pt x="1354" y="264"/>
                </a:lnTo>
                <a:lnTo>
                  <a:pt x="1349" y="262"/>
                </a:lnTo>
                <a:lnTo>
                  <a:pt x="1343" y="260"/>
                </a:lnTo>
                <a:lnTo>
                  <a:pt x="1341" y="260"/>
                </a:lnTo>
                <a:lnTo>
                  <a:pt x="1339" y="262"/>
                </a:lnTo>
                <a:lnTo>
                  <a:pt x="1339" y="262"/>
                </a:lnTo>
                <a:lnTo>
                  <a:pt x="1339" y="262"/>
                </a:lnTo>
                <a:lnTo>
                  <a:pt x="1337" y="260"/>
                </a:lnTo>
                <a:lnTo>
                  <a:pt x="1331" y="262"/>
                </a:lnTo>
                <a:lnTo>
                  <a:pt x="1324" y="258"/>
                </a:lnTo>
                <a:lnTo>
                  <a:pt x="1324" y="258"/>
                </a:lnTo>
                <a:lnTo>
                  <a:pt x="1322" y="258"/>
                </a:lnTo>
                <a:lnTo>
                  <a:pt x="1322" y="258"/>
                </a:lnTo>
                <a:lnTo>
                  <a:pt x="1320" y="260"/>
                </a:lnTo>
                <a:lnTo>
                  <a:pt x="1320" y="260"/>
                </a:lnTo>
                <a:lnTo>
                  <a:pt x="1320" y="262"/>
                </a:lnTo>
                <a:lnTo>
                  <a:pt x="1322" y="262"/>
                </a:lnTo>
                <a:lnTo>
                  <a:pt x="1320" y="264"/>
                </a:lnTo>
                <a:lnTo>
                  <a:pt x="1320" y="264"/>
                </a:lnTo>
                <a:lnTo>
                  <a:pt x="1320" y="264"/>
                </a:lnTo>
                <a:lnTo>
                  <a:pt x="1314" y="260"/>
                </a:lnTo>
                <a:lnTo>
                  <a:pt x="1314" y="260"/>
                </a:lnTo>
                <a:lnTo>
                  <a:pt x="1310" y="260"/>
                </a:lnTo>
                <a:lnTo>
                  <a:pt x="1310" y="260"/>
                </a:lnTo>
                <a:lnTo>
                  <a:pt x="1314" y="258"/>
                </a:lnTo>
                <a:lnTo>
                  <a:pt x="1314" y="258"/>
                </a:lnTo>
                <a:lnTo>
                  <a:pt x="1316" y="256"/>
                </a:lnTo>
                <a:lnTo>
                  <a:pt x="1316" y="256"/>
                </a:lnTo>
                <a:lnTo>
                  <a:pt x="1314" y="254"/>
                </a:lnTo>
                <a:lnTo>
                  <a:pt x="1312" y="252"/>
                </a:lnTo>
                <a:lnTo>
                  <a:pt x="1310" y="252"/>
                </a:lnTo>
                <a:lnTo>
                  <a:pt x="1307" y="252"/>
                </a:lnTo>
                <a:lnTo>
                  <a:pt x="1307" y="250"/>
                </a:lnTo>
                <a:lnTo>
                  <a:pt x="1305" y="250"/>
                </a:lnTo>
                <a:lnTo>
                  <a:pt x="1303" y="250"/>
                </a:lnTo>
                <a:lnTo>
                  <a:pt x="1301" y="248"/>
                </a:lnTo>
                <a:lnTo>
                  <a:pt x="1301" y="248"/>
                </a:lnTo>
                <a:lnTo>
                  <a:pt x="1293" y="245"/>
                </a:lnTo>
                <a:lnTo>
                  <a:pt x="1293" y="245"/>
                </a:lnTo>
                <a:lnTo>
                  <a:pt x="1289" y="243"/>
                </a:lnTo>
                <a:lnTo>
                  <a:pt x="1284" y="243"/>
                </a:lnTo>
                <a:lnTo>
                  <a:pt x="1284" y="241"/>
                </a:lnTo>
                <a:lnTo>
                  <a:pt x="1287" y="241"/>
                </a:lnTo>
                <a:lnTo>
                  <a:pt x="1293" y="243"/>
                </a:lnTo>
                <a:lnTo>
                  <a:pt x="1299" y="243"/>
                </a:lnTo>
                <a:lnTo>
                  <a:pt x="1312" y="243"/>
                </a:lnTo>
                <a:lnTo>
                  <a:pt x="1314" y="241"/>
                </a:lnTo>
                <a:lnTo>
                  <a:pt x="1316" y="241"/>
                </a:lnTo>
                <a:lnTo>
                  <a:pt x="1316" y="241"/>
                </a:lnTo>
                <a:lnTo>
                  <a:pt x="1314" y="239"/>
                </a:lnTo>
                <a:lnTo>
                  <a:pt x="1291" y="235"/>
                </a:lnTo>
                <a:lnTo>
                  <a:pt x="1284" y="235"/>
                </a:lnTo>
                <a:lnTo>
                  <a:pt x="1282" y="235"/>
                </a:lnTo>
                <a:lnTo>
                  <a:pt x="1282" y="233"/>
                </a:lnTo>
                <a:lnTo>
                  <a:pt x="1284" y="233"/>
                </a:lnTo>
                <a:lnTo>
                  <a:pt x="1284" y="233"/>
                </a:lnTo>
                <a:lnTo>
                  <a:pt x="1287" y="233"/>
                </a:lnTo>
                <a:lnTo>
                  <a:pt x="1291" y="233"/>
                </a:lnTo>
                <a:lnTo>
                  <a:pt x="1295" y="235"/>
                </a:lnTo>
                <a:lnTo>
                  <a:pt x="1297" y="233"/>
                </a:lnTo>
                <a:lnTo>
                  <a:pt x="1295" y="233"/>
                </a:lnTo>
                <a:lnTo>
                  <a:pt x="1295" y="233"/>
                </a:lnTo>
                <a:lnTo>
                  <a:pt x="1293" y="231"/>
                </a:lnTo>
                <a:lnTo>
                  <a:pt x="1289" y="229"/>
                </a:lnTo>
                <a:lnTo>
                  <a:pt x="1284" y="229"/>
                </a:lnTo>
                <a:lnTo>
                  <a:pt x="1282" y="229"/>
                </a:lnTo>
                <a:lnTo>
                  <a:pt x="1278" y="229"/>
                </a:lnTo>
                <a:lnTo>
                  <a:pt x="1270" y="231"/>
                </a:lnTo>
                <a:lnTo>
                  <a:pt x="1263" y="231"/>
                </a:lnTo>
                <a:lnTo>
                  <a:pt x="1261" y="231"/>
                </a:lnTo>
                <a:lnTo>
                  <a:pt x="1255" y="235"/>
                </a:lnTo>
                <a:lnTo>
                  <a:pt x="1253" y="235"/>
                </a:lnTo>
                <a:lnTo>
                  <a:pt x="1253" y="233"/>
                </a:lnTo>
                <a:lnTo>
                  <a:pt x="1255" y="233"/>
                </a:lnTo>
                <a:lnTo>
                  <a:pt x="1255" y="231"/>
                </a:lnTo>
                <a:lnTo>
                  <a:pt x="1257" y="229"/>
                </a:lnTo>
                <a:lnTo>
                  <a:pt x="1257" y="229"/>
                </a:lnTo>
                <a:lnTo>
                  <a:pt x="1257" y="229"/>
                </a:lnTo>
                <a:lnTo>
                  <a:pt x="1257" y="227"/>
                </a:lnTo>
                <a:lnTo>
                  <a:pt x="1257" y="227"/>
                </a:lnTo>
                <a:lnTo>
                  <a:pt x="1257" y="224"/>
                </a:lnTo>
                <a:lnTo>
                  <a:pt x="1257" y="224"/>
                </a:lnTo>
                <a:lnTo>
                  <a:pt x="1255" y="224"/>
                </a:lnTo>
                <a:lnTo>
                  <a:pt x="1251" y="222"/>
                </a:lnTo>
                <a:lnTo>
                  <a:pt x="1249" y="220"/>
                </a:lnTo>
                <a:lnTo>
                  <a:pt x="1247" y="220"/>
                </a:lnTo>
                <a:lnTo>
                  <a:pt x="1245" y="220"/>
                </a:lnTo>
                <a:lnTo>
                  <a:pt x="1243" y="220"/>
                </a:lnTo>
                <a:lnTo>
                  <a:pt x="1236" y="220"/>
                </a:lnTo>
                <a:lnTo>
                  <a:pt x="1230" y="218"/>
                </a:lnTo>
                <a:lnTo>
                  <a:pt x="1222" y="216"/>
                </a:lnTo>
                <a:lnTo>
                  <a:pt x="1219" y="216"/>
                </a:lnTo>
                <a:lnTo>
                  <a:pt x="1215" y="216"/>
                </a:lnTo>
                <a:lnTo>
                  <a:pt x="1211" y="218"/>
                </a:lnTo>
                <a:lnTo>
                  <a:pt x="1209" y="218"/>
                </a:lnTo>
                <a:lnTo>
                  <a:pt x="1207" y="218"/>
                </a:lnTo>
                <a:lnTo>
                  <a:pt x="1207" y="220"/>
                </a:lnTo>
                <a:lnTo>
                  <a:pt x="1205" y="220"/>
                </a:lnTo>
                <a:lnTo>
                  <a:pt x="1205" y="220"/>
                </a:lnTo>
                <a:lnTo>
                  <a:pt x="1205" y="222"/>
                </a:lnTo>
                <a:lnTo>
                  <a:pt x="1207" y="222"/>
                </a:lnTo>
                <a:lnTo>
                  <a:pt x="1211" y="224"/>
                </a:lnTo>
                <a:lnTo>
                  <a:pt x="1211" y="224"/>
                </a:lnTo>
                <a:lnTo>
                  <a:pt x="1211" y="224"/>
                </a:lnTo>
                <a:lnTo>
                  <a:pt x="1209" y="227"/>
                </a:lnTo>
                <a:lnTo>
                  <a:pt x="1207" y="224"/>
                </a:lnTo>
                <a:lnTo>
                  <a:pt x="1205" y="224"/>
                </a:lnTo>
                <a:lnTo>
                  <a:pt x="1205" y="224"/>
                </a:lnTo>
                <a:lnTo>
                  <a:pt x="1205" y="227"/>
                </a:lnTo>
                <a:lnTo>
                  <a:pt x="1205" y="227"/>
                </a:lnTo>
                <a:lnTo>
                  <a:pt x="1205" y="227"/>
                </a:lnTo>
                <a:lnTo>
                  <a:pt x="1207" y="227"/>
                </a:lnTo>
                <a:lnTo>
                  <a:pt x="1217" y="231"/>
                </a:lnTo>
                <a:lnTo>
                  <a:pt x="1219" y="231"/>
                </a:lnTo>
                <a:lnTo>
                  <a:pt x="1222" y="231"/>
                </a:lnTo>
                <a:lnTo>
                  <a:pt x="1222" y="231"/>
                </a:lnTo>
                <a:lnTo>
                  <a:pt x="1219" y="233"/>
                </a:lnTo>
                <a:lnTo>
                  <a:pt x="1217" y="233"/>
                </a:lnTo>
                <a:lnTo>
                  <a:pt x="1217" y="233"/>
                </a:lnTo>
                <a:lnTo>
                  <a:pt x="1217" y="235"/>
                </a:lnTo>
                <a:lnTo>
                  <a:pt x="1219" y="235"/>
                </a:lnTo>
                <a:lnTo>
                  <a:pt x="1226" y="237"/>
                </a:lnTo>
                <a:lnTo>
                  <a:pt x="1228" y="241"/>
                </a:lnTo>
                <a:lnTo>
                  <a:pt x="1232" y="241"/>
                </a:lnTo>
                <a:lnTo>
                  <a:pt x="1236" y="239"/>
                </a:lnTo>
                <a:lnTo>
                  <a:pt x="1238" y="239"/>
                </a:lnTo>
                <a:lnTo>
                  <a:pt x="1240" y="239"/>
                </a:lnTo>
                <a:lnTo>
                  <a:pt x="1249" y="241"/>
                </a:lnTo>
                <a:lnTo>
                  <a:pt x="1251" y="239"/>
                </a:lnTo>
                <a:lnTo>
                  <a:pt x="1251" y="239"/>
                </a:lnTo>
                <a:lnTo>
                  <a:pt x="1253" y="239"/>
                </a:lnTo>
                <a:lnTo>
                  <a:pt x="1255" y="237"/>
                </a:lnTo>
                <a:lnTo>
                  <a:pt x="1257" y="237"/>
                </a:lnTo>
                <a:lnTo>
                  <a:pt x="1259" y="237"/>
                </a:lnTo>
                <a:lnTo>
                  <a:pt x="1261" y="241"/>
                </a:lnTo>
                <a:lnTo>
                  <a:pt x="1266" y="245"/>
                </a:lnTo>
                <a:lnTo>
                  <a:pt x="1268" y="250"/>
                </a:lnTo>
                <a:lnTo>
                  <a:pt x="1270" y="252"/>
                </a:lnTo>
                <a:lnTo>
                  <a:pt x="1272" y="252"/>
                </a:lnTo>
                <a:lnTo>
                  <a:pt x="1272" y="254"/>
                </a:lnTo>
                <a:lnTo>
                  <a:pt x="1274" y="256"/>
                </a:lnTo>
                <a:lnTo>
                  <a:pt x="1274" y="258"/>
                </a:lnTo>
                <a:lnTo>
                  <a:pt x="1274" y="258"/>
                </a:lnTo>
                <a:lnTo>
                  <a:pt x="1274" y="260"/>
                </a:lnTo>
                <a:lnTo>
                  <a:pt x="1270" y="264"/>
                </a:lnTo>
                <a:lnTo>
                  <a:pt x="1270" y="266"/>
                </a:lnTo>
                <a:lnTo>
                  <a:pt x="1268" y="266"/>
                </a:lnTo>
                <a:lnTo>
                  <a:pt x="1268" y="266"/>
                </a:lnTo>
                <a:lnTo>
                  <a:pt x="1270" y="269"/>
                </a:lnTo>
                <a:lnTo>
                  <a:pt x="1270" y="271"/>
                </a:lnTo>
                <a:lnTo>
                  <a:pt x="1270" y="271"/>
                </a:lnTo>
                <a:lnTo>
                  <a:pt x="1272" y="273"/>
                </a:lnTo>
                <a:lnTo>
                  <a:pt x="1274" y="273"/>
                </a:lnTo>
                <a:lnTo>
                  <a:pt x="1274" y="275"/>
                </a:lnTo>
                <a:lnTo>
                  <a:pt x="1272" y="275"/>
                </a:lnTo>
                <a:lnTo>
                  <a:pt x="1272" y="275"/>
                </a:lnTo>
                <a:lnTo>
                  <a:pt x="1274" y="279"/>
                </a:lnTo>
                <a:lnTo>
                  <a:pt x="1276" y="283"/>
                </a:lnTo>
                <a:lnTo>
                  <a:pt x="1276" y="285"/>
                </a:lnTo>
                <a:lnTo>
                  <a:pt x="1280" y="285"/>
                </a:lnTo>
                <a:lnTo>
                  <a:pt x="1282" y="287"/>
                </a:lnTo>
                <a:lnTo>
                  <a:pt x="1282" y="287"/>
                </a:lnTo>
                <a:lnTo>
                  <a:pt x="1284" y="287"/>
                </a:lnTo>
                <a:lnTo>
                  <a:pt x="1287" y="287"/>
                </a:lnTo>
                <a:lnTo>
                  <a:pt x="1287" y="287"/>
                </a:lnTo>
                <a:lnTo>
                  <a:pt x="1287" y="285"/>
                </a:lnTo>
                <a:lnTo>
                  <a:pt x="1287" y="285"/>
                </a:lnTo>
                <a:lnTo>
                  <a:pt x="1291" y="283"/>
                </a:lnTo>
                <a:lnTo>
                  <a:pt x="1291" y="283"/>
                </a:lnTo>
                <a:lnTo>
                  <a:pt x="1291" y="285"/>
                </a:lnTo>
                <a:lnTo>
                  <a:pt x="1291" y="285"/>
                </a:lnTo>
                <a:lnTo>
                  <a:pt x="1293" y="285"/>
                </a:lnTo>
                <a:lnTo>
                  <a:pt x="1295" y="287"/>
                </a:lnTo>
                <a:lnTo>
                  <a:pt x="1299" y="287"/>
                </a:lnTo>
                <a:lnTo>
                  <a:pt x="1303" y="289"/>
                </a:lnTo>
                <a:lnTo>
                  <a:pt x="1305" y="289"/>
                </a:lnTo>
                <a:close/>
                <a:moveTo>
                  <a:pt x="1307" y="208"/>
                </a:moveTo>
                <a:lnTo>
                  <a:pt x="1307" y="206"/>
                </a:lnTo>
                <a:lnTo>
                  <a:pt x="1305" y="204"/>
                </a:lnTo>
                <a:lnTo>
                  <a:pt x="1301" y="199"/>
                </a:lnTo>
                <a:lnTo>
                  <a:pt x="1297" y="199"/>
                </a:lnTo>
                <a:lnTo>
                  <a:pt x="1295" y="199"/>
                </a:lnTo>
                <a:lnTo>
                  <a:pt x="1291" y="199"/>
                </a:lnTo>
                <a:lnTo>
                  <a:pt x="1289" y="199"/>
                </a:lnTo>
                <a:lnTo>
                  <a:pt x="1289" y="199"/>
                </a:lnTo>
                <a:lnTo>
                  <a:pt x="1287" y="199"/>
                </a:lnTo>
                <a:lnTo>
                  <a:pt x="1287" y="201"/>
                </a:lnTo>
                <a:lnTo>
                  <a:pt x="1287" y="204"/>
                </a:lnTo>
                <a:lnTo>
                  <a:pt x="1287" y="206"/>
                </a:lnTo>
                <a:lnTo>
                  <a:pt x="1287" y="206"/>
                </a:lnTo>
                <a:lnTo>
                  <a:pt x="1289" y="208"/>
                </a:lnTo>
                <a:lnTo>
                  <a:pt x="1301" y="212"/>
                </a:lnTo>
                <a:lnTo>
                  <a:pt x="1303" y="212"/>
                </a:lnTo>
                <a:lnTo>
                  <a:pt x="1305" y="210"/>
                </a:lnTo>
                <a:lnTo>
                  <a:pt x="1307" y="210"/>
                </a:lnTo>
                <a:lnTo>
                  <a:pt x="1307" y="210"/>
                </a:lnTo>
                <a:lnTo>
                  <a:pt x="1307" y="208"/>
                </a:lnTo>
                <a:lnTo>
                  <a:pt x="1307" y="208"/>
                </a:lnTo>
                <a:close/>
                <a:moveTo>
                  <a:pt x="1307" y="227"/>
                </a:moveTo>
                <a:lnTo>
                  <a:pt x="1307" y="227"/>
                </a:lnTo>
                <a:lnTo>
                  <a:pt x="1307" y="227"/>
                </a:lnTo>
                <a:lnTo>
                  <a:pt x="1307" y="224"/>
                </a:lnTo>
                <a:lnTo>
                  <a:pt x="1307" y="224"/>
                </a:lnTo>
                <a:lnTo>
                  <a:pt x="1305" y="222"/>
                </a:lnTo>
                <a:lnTo>
                  <a:pt x="1301" y="222"/>
                </a:lnTo>
                <a:lnTo>
                  <a:pt x="1297" y="224"/>
                </a:lnTo>
                <a:lnTo>
                  <a:pt x="1297" y="224"/>
                </a:lnTo>
                <a:lnTo>
                  <a:pt x="1295" y="227"/>
                </a:lnTo>
                <a:lnTo>
                  <a:pt x="1295" y="227"/>
                </a:lnTo>
                <a:lnTo>
                  <a:pt x="1297" y="229"/>
                </a:lnTo>
                <a:lnTo>
                  <a:pt x="1299" y="231"/>
                </a:lnTo>
                <a:lnTo>
                  <a:pt x="1301" y="233"/>
                </a:lnTo>
                <a:lnTo>
                  <a:pt x="1303" y="233"/>
                </a:lnTo>
                <a:lnTo>
                  <a:pt x="1303" y="233"/>
                </a:lnTo>
                <a:lnTo>
                  <a:pt x="1305" y="233"/>
                </a:lnTo>
                <a:lnTo>
                  <a:pt x="1307" y="233"/>
                </a:lnTo>
                <a:lnTo>
                  <a:pt x="1307" y="233"/>
                </a:lnTo>
                <a:lnTo>
                  <a:pt x="1307" y="233"/>
                </a:lnTo>
                <a:lnTo>
                  <a:pt x="1307" y="233"/>
                </a:lnTo>
                <a:lnTo>
                  <a:pt x="1307" y="231"/>
                </a:lnTo>
                <a:lnTo>
                  <a:pt x="1307" y="231"/>
                </a:lnTo>
                <a:lnTo>
                  <a:pt x="1307" y="229"/>
                </a:lnTo>
                <a:lnTo>
                  <a:pt x="1307" y="229"/>
                </a:lnTo>
                <a:lnTo>
                  <a:pt x="1307" y="227"/>
                </a:lnTo>
                <a:close/>
                <a:moveTo>
                  <a:pt x="832" y="243"/>
                </a:moveTo>
                <a:lnTo>
                  <a:pt x="832" y="243"/>
                </a:lnTo>
                <a:lnTo>
                  <a:pt x="832" y="243"/>
                </a:lnTo>
                <a:lnTo>
                  <a:pt x="832" y="243"/>
                </a:lnTo>
                <a:lnTo>
                  <a:pt x="832" y="245"/>
                </a:lnTo>
                <a:lnTo>
                  <a:pt x="832" y="245"/>
                </a:lnTo>
                <a:lnTo>
                  <a:pt x="832" y="245"/>
                </a:lnTo>
                <a:lnTo>
                  <a:pt x="832" y="248"/>
                </a:lnTo>
                <a:lnTo>
                  <a:pt x="832" y="248"/>
                </a:lnTo>
                <a:lnTo>
                  <a:pt x="832" y="248"/>
                </a:lnTo>
                <a:lnTo>
                  <a:pt x="832" y="250"/>
                </a:lnTo>
                <a:lnTo>
                  <a:pt x="832" y="250"/>
                </a:lnTo>
                <a:lnTo>
                  <a:pt x="834" y="250"/>
                </a:lnTo>
                <a:lnTo>
                  <a:pt x="836" y="250"/>
                </a:lnTo>
                <a:lnTo>
                  <a:pt x="840" y="248"/>
                </a:lnTo>
                <a:lnTo>
                  <a:pt x="842" y="248"/>
                </a:lnTo>
                <a:lnTo>
                  <a:pt x="844" y="248"/>
                </a:lnTo>
                <a:lnTo>
                  <a:pt x="849" y="250"/>
                </a:lnTo>
                <a:lnTo>
                  <a:pt x="851" y="250"/>
                </a:lnTo>
                <a:lnTo>
                  <a:pt x="851" y="250"/>
                </a:lnTo>
                <a:lnTo>
                  <a:pt x="855" y="248"/>
                </a:lnTo>
                <a:lnTo>
                  <a:pt x="857" y="243"/>
                </a:lnTo>
                <a:lnTo>
                  <a:pt x="857" y="243"/>
                </a:lnTo>
                <a:lnTo>
                  <a:pt x="857" y="243"/>
                </a:lnTo>
                <a:lnTo>
                  <a:pt x="859" y="243"/>
                </a:lnTo>
                <a:lnTo>
                  <a:pt x="859" y="243"/>
                </a:lnTo>
                <a:lnTo>
                  <a:pt x="859" y="248"/>
                </a:lnTo>
                <a:lnTo>
                  <a:pt x="861" y="248"/>
                </a:lnTo>
                <a:lnTo>
                  <a:pt x="861" y="250"/>
                </a:lnTo>
                <a:lnTo>
                  <a:pt x="863" y="252"/>
                </a:lnTo>
                <a:lnTo>
                  <a:pt x="863" y="254"/>
                </a:lnTo>
                <a:lnTo>
                  <a:pt x="863" y="254"/>
                </a:lnTo>
                <a:lnTo>
                  <a:pt x="867" y="252"/>
                </a:lnTo>
                <a:lnTo>
                  <a:pt x="870" y="252"/>
                </a:lnTo>
                <a:lnTo>
                  <a:pt x="874" y="250"/>
                </a:lnTo>
                <a:lnTo>
                  <a:pt x="874" y="250"/>
                </a:lnTo>
                <a:lnTo>
                  <a:pt x="876" y="250"/>
                </a:lnTo>
                <a:lnTo>
                  <a:pt x="876" y="250"/>
                </a:lnTo>
                <a:lnTo>
                  <a:pt x="876" y="248"/>
                </a:lnTo>
                <a:lnTo>
                  <a:pt x="876" y="248"/>
                </a:lnTo>
                <a:lnTo>
                  <a:pt x="876" y="248"/>
                </a:lnTo>
                <a:lnTo>
                  <a:pt x="874" y="245"/>
                </a:lnTo>
                <a:lnTo>
                  <a:pt x="874" y="245"/>
                </a:lnTo>
                <a:lnTo>
                  <a:pt x="874" y="243"/>
                </a:lnTo>
                <a:lnTo>
                  <a:pt x="874" y="243"/>
                </a:lnTo>
                <a:lnTo>
                  <a:pt x="874" y="241"/>
                </a:lnTo>
                <a:lnTo>
                  <a:pt x="874" y="239"/>
                </a:lnTo>
                <a:lnTo>
                  <a:pt x="876" y="239"/>
                </a:lnTo>
                <a:lnTo>
                  <a:pt x="876" y="239"/>
                </a:lnTo>
                <a:lnTo>
                  <a:pt x="876" y="239"/>
                </a:lnTo>
                <a:lnTo>
                  <a:pt x="878" y="239"/>
                </a:lnTo>
                <a:lnTo>
                  <a:pt x="878" y="241"/>
                </a:lnTo>
                <a:lnTo>
                  <a:pt x="880" y="243"/>
                </a:lnTo>
                <a:lnTo>
                  <a:pt x="882" y="245"/>
                </a:lnTo>
                <a:lnTo>
                  <a:pt x="882" y="245"/>
                </a:lnTo>
                <a:lnTo>
                  <a:pt x="884" y="243"/>
                </a:lnTo>
                <a:lnTo>
                  <a:pt x="884" y="243"/>
                </a:lnTo>
                <a:lnTo>
                  <a:pt x="886" y="241"/>
                </a:lnTo>
                <a:lnTo>
                  <a:pt x="886" y="239"/>
                </a:lnTo>
                <a:lnTo>
                  <a:pt x="888" y="239"/>
                </a:lnTo>
                <a:lnTo>
                  <a:pt x="888" y="237"/>
                </a:lnTo>
                <a:lnTo>
                  <a:pt x="888" y="235"/>
                </a:lnTo>
                <a:lnTo>
                  <a:pt x="886" y="235"/>
                </a:lnTo>
                <a:lnTo>
                  <a:pt x="886" y="233"/>
                </a:lnTo>
                <a:lnTo>
                  <a:pt x="886" y="233"/>
                </a:lnTo>
                <a:lnTo>
                  <a:pt x="888" y="233"/>
                </a:lnTo>
                <a:lnTo>
                  <a:pt x="891" y="233"/>
                </a:lnTo>
                <a:lnTo>
                  <a:pt x="891" y="233"/>
                </a:lnTo>
                <a:lnTo>
                  <a:pt x="893" y="231"/>
                </a:lnTo>
                <a:lnTo>
                  <a:pt x="893" y="229"/>
                </a:lnTo>
                <a:lnTo>
                  <a:pt x="893" y="227"/>
                </a:lnTo>
                <a:lnTo>
                  <a:pt x="895" y="227"/>
                </a:lnTo>
                <a:lnTo>
                  <a:pt x="895" y="227"/>
                </a:lnTo>
                <a:lnTo>
                  <a:pt x="897" y="224"/>
                </a:lnTo>
                <a:lnTo>
                  <a:pt x="901" y="224"/>
                </a:lnTo>
                <a:lnTo>
                  <a:pt x="901" y="224"/>
                </a:lnTo>
                <a:lnTo>
                  <a:pt x="901" y="224"/>
                </a:lnTo>
                <a:lnTo>
                  <a:pt x="901" y="227"/>
                </a:lnTo>
                <a:lnTo>
                  <a:pt x="899" y="229"/>
                </a:lnTo>
                <a:lnTo>
                  <a:pt x="899" y="231"/>
                </a:lnTo>
                <a:lnTo>
                  <a:pt x="899" y="233"/>
                </a:lnTo>
                <a:lnTo>
                  <a:pt x="899" y="235"/>
                </a:lnTo>
                <a:lnTo>
                  <a:pt x="899" y="237"/>
                </a:lnTo>
                <a:lnTo>
                  <a:pt x="901" y="237"/>
                </a:lnTo>
                <a:lnTo>
                  <a:pt x="903" y="239"/>
                </a:lnTo>
                <a:lnTo>
                  <a:pt x="905" y="239"/>
                </a:lnTo>
                <a:lnTo>
                  <a:pt x="907" y="239"/>
                </a:lnTo>
                <a:lnTo>
                  <a:pt x="909" y="239"/>
                </a:lnTo>
                <a:lnTo>
                  <a:pt x="911" y="239"/>
                </a:lnTo>
                <a:lnTo>
                  <a:pt x="911" y="239"/>
                </a:lnTo>
                <a:lnTo>
                  <a:pt x="911" y="237"/>
                </a:lnTo>
                <a:lnTo>
                  <a:pt x="911" y="237"/>
                </a:lnTo>
                <a:lnTo>
                  <a:pt x="914" y="235"/>
                </a:lnTo>
                <a:lnTo>
                  <a:pt x="911" y="233"/>
                </a:lnTo>
                <a:lnTo>
                  <a:pt x="914" y="233"/>
                </a:lnTo>
                <a:lnTo>
                  <a:pt x="920" y="231"/>
                </a:lnTo>
                <a:lnTo>
                  <a:pt x="924" y="231"/>
                </a:lnTo>
                <a:lnTo>
                  <a:pt x="926" y="229"/>
                </a:lnTo>
                <a:lnTo>
                  <a:pt x="928" y="229"/>
                </a:lnTo>
                <a:lnTo>
                  <a:pt x="928" y="227"/>
                </a:lnTo>
                <a:lnTo>
                  <a:pt x="928" y="227"/>
                </a:lnTo>
                <a:lnTo>
                  <a:pt x="926" y="224"/>
                </a:lnTo>
                <a:lnTo>
                  <a:pt x="924" y="222"/>
                </a:lnTo>
                <a:lnTo>
                  <a:pt x="924" y="222"/>
                </a:lnTo>
                <a:lnTo>
                  <a:pt x="924" y="220"/>
                </a:lnTo>
                <a:lnTo>
                  <a:pt x="926" y="220"/>
                </a:lnTo>
                <a:lnTo>
                  <a:pt x="928" y="220"/>
                </a:lnTo>
                <a:lnTo>
                  <a:pt x="930" y="220"/>
                </a:lnTo>
                <a:lnTo>
                  <a:pt x="928" y="220"/>
                </a:lnTo>
                <a:lnTo>
                  <a:pt x="926" y="218"/>
                </a:lnTo>
                <a:lnTo>
                  <a:pt x="924" y="216"/>
                </a:lnTo>
                <a:lnTo>
                  <a:pt x="922" y="214"/>
                </a:lnTo>
                <a:lnTo>
                  <a:pt x="924" y="214"/>
                </a:lnTo>
                <a:lnTo>
                  <a:pt x="932" y="210"/>
                </a:lnTo>
                <a:lnTo>
                  <a:pt x="935" y="210"/>
                </a:lnTo>
                <a:lnTo>
                  <a:pt x="935" y="210"/>
                </a:lnTo>
                <a:lnTo>
                  <a:pt x="935" y="208"/>
                </a:lnTo>
                <a:lnTo>
                  <a:pt x="935" y="208"/>
                </a:lnTo>
                <a:lnTo>
                  <a:pt x="926" y="204"/>
                </a:lnTo>
                <a:lnTo>
                  <a:pt x="924" y="204"/>
                </a:lnTo>
                <a:lnTo>
                  <a:pt x="922" y="201"/>
                </a:lnTo>
                <a:lnTo>
                  <a:pt x="920" y="201"/>
                </a:lnTo>
                <a:lnTo>
                  <a:pt x="916" y="201"/>
                </a:lnTo>
                <a:lnTo>
                  <a:pt x="914" y="204"/>
                </a:lnTo>
                <a:lnTo>
                  <a:pt x="911" y="204"/>
                </a:lnTo>
                <a:lnTo>
                  <a:pt x="911" y="206"/>
                </a:lnTo>
                <a:lnTo>
                  <a:pt x="911" y="206"/>
                </a:lnTo>
                <a:lnTo>
                  <a:pt x="916" y="206"/>
                </a:lnTo>
                <a:lnTo>
                  <a:pt x="918" y="208"/>
                </a:lnTo>
                <a:lnTo>
                  <a:pt x="916" y="208"/>
                </a:lnTo>
                <a:lnTo>
                  <a:pt x="916" y="208"/>
                </a:lnTo>
                <a:lnTo>
                  <a:pt x="911" y="208"/>
                </a:lnTo>
                <a:lnTo>
                  <a:pt x="911" y="208"/>
                </a:lnTo>
                <a:lnTo>
                  <a:pt x="909" y="208"/>
                </a:lnTo>
                <a:lnTo>
                  <a:pt x="909" y="210"/>
                </a:lnTo>
                <a:lnTo>
                  <a:pt x="907" y="210"/>
                </a:lnTo>
                <a:lnTo>
                  <a:pt x="899" y="208"/>
                </a:lnTo>
                <a:lnTo>
                  <a:pt x="886" y="208"/>
                </a:lnTo>
                <a:lnTo>
                  <a:pt x="882" y="210"/>
                </a:lnTo>
                <a:lnTo>
                  <a:pt x="880" y="212"/>
                </a:lnTo>
                <a:lnTo>
                  <a:pt x="876" y="214"/>
                </a:lnTo>
                <a:lnTo>
                  <a:pt x="872" y="216"/>
                </a:lnTo>
                <a:lnTo>
                  <a:pt x="865" y="220"/>
                </a:lnTo>
                <a:lnTo>
                  <a:pt x="865" y="220"/>
                </a:lnTo>
                <a:lnTo>
                  <a:pt x="863" y="222"/>
                </a:lnTo>
                <a:lnTo>
                  <a:pt x="863" y="224"/>
                </a:lnTo>
                <a:lnTo>
                  <a:pt x="861" y="224"/>
                </a:lnTo>
                <a:lnTo>
                  <a:pt x="855" y="229"/>
                </a:lnTo>
                <a:lnTo>
                  <a:pt x="853" y="229"/>
                </a:lnTo>
                <a:lnTo>
                  <a:pt x="853" y="231"/>
                </a:lnTo>
                <a:lnTo>
                  <a:pt x="847" y="235"/>
                </a:lnTo>
                <a:lnTo>
                  <a:pt x="847" y="235"/>
                </a:lnTo>
                <a:lnTo>
                  <a:pt x="834" y="237"/>
                </a:lnTo>
                <a:lnTo>
                  <a:pt x="834" y="237"/>
                </a:lnTo>
                <a:lnTo>
                  <a:pt x="832" y="237"/>
                </a:lnTo>
                <a:lnTo>
                  <a:pt x="830" y="241"/>
                </a:lnTo>
                <a:lnTo>
                  <a:pt x="828" y="243"/>
                </a:lnTo>
                <a:lnTo>
                  <a:pt x="828" y="243"/>
                </a:lnTo>
                <a:lnTo>
                  <a:pt x="830" y="243"/>
                </a:lnTo>
                <a:lnTo>
                  <a:pt x="832" y="243"/>
                </a:lnTo>
                <a:close/>
                <a:moveTo>
                  <a:pt x="947" y="195"/>
                </a:moveTo>
                <a:lnTo>
                  <a:pt x="951" y="197"/>
                </a:lnTo>
                <a:lnTo>
                  <a:pt x="955" y="197"/>
                </a:lnTo>
                <a:lnTo>
                  <a:pt x="958" y="195"/>
                </a:lnTo>
                <a:lnTo>
                  <a:pt x="960" y="195"/>
                </a:lnTo>
                <a:lnTo>
                  <a:pt x="962" y="193"/>
                </a:lnTo>
                <a:lnTo>
                  <a:pt x="962" y="193"/>
                </a:lnTo>
                <a:lnTo>
                  <a:pt x="960" y="191"/>
                </a:lnTo>
                <a:lnTo>
                  <a:pt x="960" y="191"/>
                </a:lnTo>
                <a:lnTo>
                  <a:pt x="960" y="191"/>
                </a:lnTo>
                <a:lnTo>
                  <a:pt x="958" y="191"/>
                </a:lnTo>
                <a:lnTo>
                  <a:pt x="955" y="189"/>
                </a:lnTo>
                <a:lnTo>
                  <a:pt x="953" y="189"/>
                </a:lnTo>
                <a:lnTo>
                  <a:pt x="951" y="187"/>
                </a:lnTo>
                <a:lnTo>
                  <a:pt x="951" y="187"/>
                </a:lnTo>
                <a:lnTo>
                  <a:pt x="951" y="187"/>
                </a:lnTo>
                <a:lnTo>
                  <a:pt x="951" y="185"/>
                </a:lnTo>
                <a:lnTo>
                  <a:pt x="947" y="187"/>
                </a:lnTo>
                <a:lnTo>
                  <a:pt x="945" y="187"/>
                </a:lnTo>
                <a:lnTo>
                  <a:pt x="945" y="189"/>
                </a:lnTo>
                <a:lnTo>
                  <a:pt x="943" y="189"/>
                </a:lnTo>
                <a:lnTo>
                  <a:pt x="941" y="189"/>
                </a:lnTo>
                <a:lnTo>
                  <a:pt x="943" y="191"/>
                </a:lnTo>
                <a:lnTo>
                  <a:pt x="947" y="195"/>
                </a:lnTo>
                <a:close/>
                <a:moveTo>
                  <a:pt x="958" y="222"/>
                </a:moveTo>
                <a:lnTo>
                  <a:pt x="949" y="222"/>
                </a:lnTo>
                <a:lnTo>
                  <a:pt x="947" y="222"/>
                </a:lnTo>
                <a:lnTo>
                  <a:pt x="945" y="224"/>
                </a:lnTo>
                <a:lnTo>
                  <a:pt x="945" y="224"/>
                </a:lnTo>
                <a:lnTo>
                  <a:pt x="945" y="227"/>
                </a:lnTo>
                <a:lnTo>
                  <a:pt x="960" y="227"/>
                </a:lnTo>
                <a:lnTo>
                  <a:pt x="962" y="227"/>
                </a:lnTo>
                <a:lnTo>
                  <a:pt x="964" y="224"/>
                </a:lnTo>
                <a:lnTo>
                  <a:pt x="964" y="224"/>
                </a:lnTo>
                <a:lnTo>
                  <a:pt x="962" y="222"/>
                </a:lnTo>
                <a:lnTo>
                  <a:pt x="960" y="222"/>
                </a:lnTo>
                <a:lnTo>
                  <a:pt x="958" y="222"/>
                </a:lnTo>
                <a:close/>
                <a:moveTo>
                  <a:pt x="851" y="254"/>
                </a:moveTo>
                <a:lnTo>
                  <a:pt x="851" y="256"/>
                </a:lnTo>
                <a:lnTo>
                  <a:pt x="853" y="256"/>
                </a:lnTo>
                <a:lnTo>
                  <a:pt x="853" y="256"/>
                </a:lnTo>
                <a:lnTo>
                  <a:pt x="855" y="256"/>
                </a:lnTo>
                <a:lnTo>
                  <a:pt x="855" y="254"/>
                </a:lnTo>
                <a:lnTo>
                  <a:pt x="855" y="254"/>
                </a:lnTo>
                <a:lnTo>
                  <a:pt x="857" y="252"/>
                </a:lnTo>
                <a:lnTo>
                  <a:pt x="857" y="252"/>
                </a:lnTo>
                <a:lnTo>
                  <a:pt x="857" y="250"/>
                </a:lnTo>
                <a:lnTo>
                  <a:pt x="857" y="250"/>
                </a:lnTo>
                <a:lnTo>
                  <a:pt x="855" y="250"/>
                </a:lnTo>
                <a:lnTo>
                  <a:pt x="855" y="252"/>
                </a:lnTo>
                <a:lnTo>
                  <a:pt x="855" y="252"/>
                </a:lnTo>
                <a:lnTo>
                  <a:pt x="855" y="252"/>
                </a:lnTo>
                <a:lnTo>
                  <a:pt x="855" y="252"/>
                </a:lnTo>
                <a:lnTo>
                  <a:pt x="851" y="254"/>
                </a:lnTo>
                <a:close/>
                <a:moveTo>
                  <a:pt x="905" y="245"/>
                </a:moveTo>
                <a:lnTo>
                  <a:pt x="903" y="245"/>
                </a:lnTo>
                <a:lnTo>
                  <a:pt x="901" y="245"/>
                </a:lnTo>
                <a:lnTo>
                  <a:pt x="899" y="245"/>
                </a:lnTo>
                <a:lnTo>
                  <a:pt x="897" y="248"/>
                </a:lnTo>
                <a:lnTo>
                  <a:pt x="893" y="250"/>
                </a:lnTo>
                <a:lnTo>
                  <a:pt x="888" y="252"/>
                </a:lnTo>
                <a:lnTo>
                  <a:pt x="884" y="256"/>
                </a:lnTo>
                <a:lnTo>
                  <a:pt x="880" y="258"/>
                </a:lnTo>
                <a:lnTo>
                  <a:pt x="880" y="258"/>
                </a:lnTo>
                <a:lnTo>
                  <a:pt x="878" y="260"/>
                </a:lnTo>
                <a:lnTo>
                  <a:pt x="878" y="260"/>
                </a:lnTo>
                <a:lnTo>
                  <a:pt x="880" y="260"/>
                </a:lnTo>
                <a:lnTo>
                  <a:pt x="882" y="260"/>
                </a:lnTo>
                <a:lnTo>
                  <a:pt x="886" y="262"/>
                </a:lnTo>
                <a:lnTo>
                  <a:pt x="888" y="262"/>
                </a:lnTo>
                <a:lnTo>
                  <a:pt x="893" y="260"/>
                </a:lnTo>
                <a:lnTo>
                  <a:pt x="895" y="260"/>
                </a:lnTo>
                <a:lnTo>
                  <a:pt x="899" y="254"/>
                </a:lnTo>
                <a:lnTo>
                  <a:pt x="903" y="250"/>
                </a:lnTo>
                <a:lnTo>
                  <a:pt x="903" y="250"/>
                </a:lnTo>
                <a:lnTo>
                  <a:pt x="905" y="245"/>
                </a:lnTo>
                <a:lnTo>
                  <a:pt x="905" y="245"/>
                </a:lnTo>
                <a:close/>
                <a:moveTo>
                  <a:pt x="1219" y="289"/>
                </a:moveTo>
                <a:lnTo>
                  <a:pt x="1226" y="292"/>
                </a:lnTo>
                <a:lnTo>
                  <a:pt x="1226" y="292"/>
                </a:lnTo>
                <a:lnTo>
                  <a:pt x="1228" y="292"/>
                </a:lnTo>
                <a:lnTo>
                  <a:pt x="1228" y="292"/>
                </a:lnTo>
                <a:lnTo>
                  <a:pt x="1228" y="289"/>
                </a:lnTo>
                <a:lnTo>
                  <a:pt x="1226" y="289"/>
                </a:lnTo>
                <a:lnTo>
                  <a:pt x="1224" y="287"/>
                </a:lnTo>
                <a:lnTo>
                  <a:pt x="1222" y="287"/>
                </a:lnTo>
                <a:lnTo>
                  <a:pt x="1222" y="287"/>
                </a:lnTo>
                <a:lnTo>
                  <a:pt x="1219" y="289"/>
                </a:lnTo>
                <a:lnTo>
                  <a:pt x="1219" y="289"/>
                </a:lnTo>
                <a:lnTo>
                  <a:pt x="1219" y="289"/>
                </a:lnTo>
                <a:lnTo>
                  <a:pt x="1219" y="289"/>
                </a:lnTo>
                <a:close/>
                <a:moveTo>
                  <a:pt x="958" y="241"/>
                </a:moveTo>
                <a:lnTo>
                  <a:pt x="955" y="239"/>
                </a:lnTo>
                <a:lnTo>
                  <a:pt x="955" y="239"/>
                </a:lnTo>
                <a:lnTo>
                  <a:pt x="955" y="237"/>
                </a:lnTo>
                <a:lnTo>
                  <a:pt x="955" y="237"/>
                </a:lnTo>
                <a:lnTo>
                  <a:pt x="953" y="235"/>
                </a:lnTo>
                <a:lnTo>
                  <a:pt x="953" y="235"/>
                </a:lnTo>
                <a:lnTo>
                  <a:pt x="951" y="235"/>
                </a:lnTo>
                <a:lnTo>
                  <a:pt x="949" y="233"/>
                </a:lnTo>
                <a:lnTo>
                  <a:pt x="945" y="233"/>
                </a:lnTo>
                <a:lnTo>
                  <a:pt x="941" y="233"/>
                </a:lnTo>
                <a:lnTo>
                  <a:pt x="932" y="235"/>
                </a:lnTo>
                <a:lnTo>
                  <a:pt x="930" y="237"/>
                </a:lnTo>
                <a:lnTo>
                  <a:pt x="930" y="239"/>
                </a:lnTo>
                <a:lnTo>
                  <a:pt x="930" y="239"/>
                </a:lnTo>
                <a:lnTo>
                  <a:pt x="930" y="241"/>
                </a:lnTo>
                <a:lnTo>
                  <a:pt x="930" y="241"/>
                </a:lnTo>
                <a:lnTo>
                  <a:pt x="932" y="241"/>
                </a:lnTo>
                <a:lnTo>
                  <a:pt x="941" y="241"/>
                </a:lnTo>
                <a:lnTo>
                  <a:pt x="943" y="243"/>
                </a:lnTo>
                <a:lnTo>
                  <a:pt x="945" y="243"/>
                </a:lnTo>
                <a:lnTo>
                  <a:pt x="943" y="243"/>
                </a:lnTo>
                <a:lnTo>
                  <a:pt x="930" y="243"/>
                </a:lnTo>
                <a:lnTo>
                  <a:pt x="926" y="241"/>
                </a:lnTo>
                <a:lnTo>
                  <a:pt x="924" y="243"/>
                </a:lnTo>
                <a:lnTo>
                  <a:pt x="920" y="243"/>
                </a:lnTo>
                <a:lnTo>
                  <a:pt x="918" y="245"/>
                </a:lnTo>
                <a:lnTo>
                  <a:pt x="918" y="245"/>
                </a:lnTo>
                <a:lnTo>
                  <a:pt x="920" y="248"/>
                </a:lnTo>
                <a:lnTo>
                  <a:pt x="918" y="248"/>
                </a:lnTo>
                <a:lnTo>
                  <a:pt x="918" y="250"/>
                </a:lnTo>
                <a:lnTo>
                  <a:pt x="918" y="250"/>
                </a:lnTo>
                <a:lnTo>
                  <a:pt x="920" y="252"/>
                </a:lnTo>
                <a:lnTo>
                  <a:pt x="922" y="252"/>
                </a:lnTo>
                <a:lnTo>
                  <a:pt x="932" y="252"/>
                </a:lnTo>
                <a:lnTo>
                  <a:pt x="941" y="252"/>
                </a:lnTo>
                <a:lnTo>
                  <a:pt x="939" y="252"/>
                </a:lnTo>
                <a:lnTo>
                  <a:pt x="935" y="254"/>
                </a:lnTo>
                <a:lnTo>
                  <a:pt x="930" y="254"/>
                </a:lnTo>
                <a:lnTo>
                  <a:pt x="922" y="254"/>
                </a:lnTo>
                <a:lnTo>
                  <a:pt x="916" y="256"/>
                </a:lnTo>
                <a:lnTo>
                  <a:pt x="914" y="256"/>
                </a:lnTo>
                <a:lnTo>
                  <a:pt x="911" y="256"/>
                </a:lnTo>
                <a:lnTo>
                  <a:pt x="909" y="258"/>
                </a:lnTo>
                <a:lnTo>
                  <a:pt x="911" y="260"/>
                </a:lnTo>
                <a:lnTo>
                  <a:pt x="911" y="260"/>
                </a:lnTo>
                <a:lnTo>
                  <a:pt x="922" y="260"/>
                </a:lnTo>
                <a:lnTo>
                  <a:pt x="926" y="260"/>
                </a:lnTo>
                <a:lnTo>
                  <a:pt x="941" y="256"/>
                </a:lnTo>
                <a:lnTo>
                  <a:pt x="941" y="258"/>
                </a:lnTo>
                <a:lnTo>
                  <a:pt x="939" y="258"/>
                </a:lnTo>
                <a:lnTo>
                  <a:pt x="939" y="258"/>
                </a:lnTo>
                <a:lnTo>
                  <a:pt x="937" y="260"/>
                </a:lnTo>
                <a:lnTo>
                  <a:pt x="926" y="262"/>
                </a:lnTo>
                <a:lnTo>
                  <a:pt x="924" y="264"/>
                </a:lnTo>
                <a:lnTo>
                  <a:pt x="914" y="264"/>
                </a:lnTo>
                <a:lnTo>
                  <a:pt x="911" y="264"/>
                </a:lnTo>
                <a:lnTo>
                  <a:pt x="909" y="264"/>
                </a:lnTo>
                <a:lnTo>
                  <a:pt x="907" y="264"/>
                </a:lnTo>
                <a:lnTo>
                  <a:pt x="907" y="264"/>
                </a:lnTo>
                <a:lnTo>
                  <a:pt x="905" y="266"/>
                </a:lnTo>
                <a:lnTo>
                  <a:pt x="905" y="269"/>
                </a:lnTo>
                <a:lnTo>
                  <a:pt x="903" y="269"/>
                </a:lnTo>
                <a:lnTo>
                  <a:pt x="903" y="269"/>
                </a:lnTo>
                <a:lnTo>
                  <a:pt x="905" y="271"/>
                </a:lnTo>
                <a:lnTo>
                  <a:pt x="905" y="271"/>
                </a:lnTo>
                <a:lnTo>
                  <a:pt x="914" y="273"/>
                </a:lnTo>
                <a:lnTo>
                  <a:pt x="916" y="273"/>
                </a:lnTo>
                <a:lnTo>
                  <a:pt x="920" y="273"/>
                </a:lnTo>
                <a:lnTo>
                  <a:pt x="926" y="277"/>
                </a:lnTo>
                <a:lnTo>
                  <a:pt x="930" y="279"/>
                </a:lnTo>
                <a:lnTo>
                  <a:pt x="932" y="279"/>
                </a:lnTo>
                <a:lnTo>
                  <a:pt x="932" y="277"/>
                </a:lnTo>
                <a:lnTo>
                  <a:pt x="932" y="275"/>
                </a:lnTo>
                <a:lnTo>
                  <a:pt x="935" y="275"/>
                </a:lnTo>
                <a:lnTo>
                  <a:pt x="935" y="275"/>
                </a:lnTo>
                <a:lnTo>
                  <a:pt x="937" y="275"/>
                </a:lnTo>
                <a:lnTo>
                  <a:pt x="937" y="275"/>
                </a:lnTo>
                <a:lnTo>
                  <a:pt x="937" y="275"/>
                </a:lnTo>
                <a:lnTo>
                  <a:pt x="939" y="277"/>
                </a:lnTo>
                <a:lnTo>
                  <a:pt x="941" y="277"/>
                </a:lnTo>
                <a:lnTo>
                  <a:pt x="941" y="277"/>
                </a:lnTo>
                <a:lnTo>
                  <a:pt x="941" y="277"/>
                </a:lnTo>
                <a:lnTo>
                  <a:pt x="943" y="277"/>
                </a:lnTo>
                <a:lnTo>
                  <a:pt x="949" y="275"/>
                </a:lnTo>
                <a:lnTo>
                  <a:pt x="951" y="273"/>
                </a:lnTo>
                <a:lnTo>
                  <a:pt x="951" y="273"/>
                </a:lnTo>
                <a:lnTo>
                  <a:pt x="949" y="271"/>
                </a:lnTo>
                <a:lnTo>
                  <a:pt x="949" y="269"/>
                </a:lnTo>
                <a:lnTo>
                  <a:pt x="949" y="269"/>
                </a:lnTo>
                <a:lnTo>
                  <a:pt x="949" y="269"/>
                </a:lnTo>
                <a:lnTo>
                  <a:pt x="951" y="271"/>
                </a:lnTo>
                <a:lnTo>
                  <a:pt x="953" y="271"/>
                </a:lnTo>
                <a:lnTo>
                  <a:pt x="953" y="269"/>
                </a:lnTo>
                <a:lnTo>
                  <a:pt x="955" y="266"/>
                </a:lnTo>
                <a:lnTo>
                  <a:pt x="955" y="264"/>
                </a:lnTo>
                <a:lnTo>
                  <a:pt x="955" y="264"/>
                </a:lnTo>
                <a:lnTo>
                  <a:pt x="955" y="264"/>
                </a:lnTo>
                <a:lnTo>
                  <a:pt x="958" y="266"/>
                </a:lnTo>
                <a:lnTo>
                  <a:pt x="958" y="266"/>
                </a:lnTo>
                <a:lnTo>
                  <a:pt x="962" y="266"/>
                </a:lnTo>
                <a:lnTo>
                  <a:pt x="964" y="264"/>
                </a:lnTo>
                <a:lnTo>
                  <a:pt x="964" y="266"/>
                </a:lnTo>
                <a:lnTo>
                  <a:pt x="960" y="269"/>
                </a:lnTo>
                <a:lnTo>
                  <a:pt x="960" y="269"/>
                </a:lnTo>
                <a:lnTo>
                  <a:pt x="958" y="271"/>
                </a:lnTo>
                <a:lnTo>
                  <a:pt x="958" y="271"/>
                </a:lnTo>
                <a:lnTo>
                  <a:pt x="958" y="273"/>
                </a:lnTo>
                <a:lnTo>
                  <a:pt x="958" y="273"/>
                </a:lnTo>
                <a:lnTo>
                  <a:pt x="958" y="275"/>
                </a:lnTo>
                <a:lnTo>
                  <a:pt x="960" y="275"/>
                </a:lnTo>
                <a:lnTo>
                  <a:pt x="960" y="275"/>
                </a:lnTo>
                <a:lnTo>
                  <a:pt x="966" y="275"/>
                </a:lnTo>
                <a:lnTo>
                  <a:pt x="972" y="275"/>
                </a:lnTo>
                <a:lnTo>
                  <a:pt x="972" y="275"/>
                </a:lnTo>
                <a:lnTo>
                  <a:pt x="974" y="273"/>
                </a:lnTo>
                <a:lnTo>
                  <a:pt x="974" y="273"/>
                </a:lnTo>
                <a:lnTo>
                  <a:pt x="976" y="271"/>
                </a:lnTo>
                <a:lnTo>
                  <a:pt x="976" y="271"/>
                </a:lnTo>
                <a:lnTo>
                  <a:pt x="979" y="271"/>
                </a:lnTo>
                <a:lnTo>
                  <a:pt x="981" y="273"/>
                </a:lnTo>
                <a:lnTo>
                  <a:pt x="983" y="273"/>
                </a:lnTo>
                <a:lnTo>
                  <a:pt x="985" y="273"/>
                </a:lnTo>
                <a:lnTo>
                  <a:pt x="989" y="273"/>
                </a:lnTo>
                <a:lnTo>
                  <a:pt x="991" y="273"/>
                </a:lnTo>
                <a:lnTo>
                  <a:pt x="993" y="273"/>
                </a:lnTo>
                <a:lnTo>
                  <a:pt x="997" y="271"/>
                </a:lnTo>
                <a:lnTo>
                  <a:pt x="997" y="271"/>
                </a:lnTo>
                <a:lnTo>
                  <a:pt x="999" y="271"/>
                </a:lnTo>
                <a:lnTo>
                  <a:pt x="999" y="271"/>
                </a:lnTo>
                <a:lnTo>
                  <a:pt x="995" y="273"/>
                </a:lnTo>
                <a:lnTo>
                  <a:pt x="993" y="275"/>
                </a:lnTo>
                <a:lnTo>
                  <a:pt x="989" y="277"/>
                </a:lnTo>
                <a:lnTo>
                  <a:pt x="989" y="277"/>
                </a:lnTo>
                <a:lnTo>
                  <a:pt x="985" y="277"/>
                </a:lnTo>
                <a:lnTo>
                  <a:pt x="983" y="277"/>
                </a:lnTo>
                <a:lnTo>
                  <a:pt x="976" y="277"/>
                </a:lnTo>
                <a:lnTo>
                  <a:pt x="972" y="279"/>
                </a:lnTo>
                <a:lnTo>
                  <a:pt x="966" y="281"/>
                </a:lnTo>
                <a:lnTo>
                  <a:pt x="958" y="283"/>
                </a:lnTo>
                <a:lnTo>
                  <a:pt x="953" y="283"/>
                </a:lnTo>
                <a:lnTo>
                  <a:pt x="951" y="285"/>
                </a:lnTo>
                <a:lnTo>
                  <a:pt x="951" y="287"/>
                </a:lnTo>
                <a:lnTo>
                  <a:pt x="951" y="289"/>
                </a:lnTo>
                <a:lnTo>
                  <a:pt x="953" y="289"/>
                </a:lnTo>
                <a:lnTo>
                  <a:pt x="958" y="292"/>
                </a:lnTo>
                <a:lnTo>
                  <a:pt x="962" y="294"/>
                </a:lnTo>
                <a:lnTo>
                  <a:pt x="964" y="294"/>
                </a:lnTo>
                <a:lnTo>
                  <a:pt x="970" y="294"/>
                </a:lnTo>
                <a:lnTo>
                  <a:pt x="979" y="294"/>
                </a:lnTo>
                <a:lnTo>
                  <a:pt x="989" y="292"/>
                </a:lnTo>
                <a:lnTo>
                  <a:pt x="995" y="289"/>
                </a:lnTo>
                <a:lnTo>
                  <a:pt x="999" y="287"/>
                </a:lnTo>
                <a:lnTo>
                  <a:pt x="1004" y="285"/>
                </a:lnTo>
                <a:lnTo>
                  <a:pt x="1006" y="285"/>
                </a:lnTo>
                <a:lnTo>
                  <a:pt x="1006" y="283"/>
                </a:lnTo>
                <a:lnTo>
                  <a:pt x="1008" y="283"/>
                </a:lnTo>
                <a:lnTo>
                  <a:pt x="1012" y="281"/>
                </a:lnTo>
                <a:lnTo>
                  <a:pt x="1020" y="281"/>
                </a:lnTo>
                <a:lnTo>
                  <a:pt x="1029" y="277"/>
                </a:lnTo>
                <a:lnTo>
                  <a:pt x="1031" y="275"/>
                </a:lnTo>
                <a:lnTo>
                  <a:pt x="1033" y="277"/>
                </a:lnTo>
                <a:lnTo>
                  <a:pt x="1033" y="277"/>
                </a:lnTo>
                <a:lnTo>
                  <a:pt x="1033" y="277"/>
                </a:lnTo>
                <a:lnTo>
                  <a:pt x="1033" y="277"/>
                </a:lnTo>
                <a:lnTo>
                  <a:pt x="1035" y="279"/>
                </a:lnTo>
                <a:lnTo>
                  <a:pt x="1037" y="279"/>
                </a:lnTo>
                <a:lnTo>
                  <a:pt x="1037" y="279"/>
                </a:lnTo>
                <a:lnTo>
                  <a:pt x="1039" y="279"/>
                </a:lnTo>
                <a:lnTo>
                  <a:pt x="1043" y="277"/>
                </a:lnTo>
                <a:lnTo>
                  <a:pt x="1046" y="277"/>
                </a:lnTo>
                <a:lnTo>
                  <a:pt x="1052" y="279"/>
                </a:lnTo>
                <a:lnTo>
                  <a:pt x="1056" y="279"/>
                </a:lnTo>
                <a:lnTo>
                  <a:pt x="1056" y="279"/>
                </a:lnTo>
                <a:lnTo>
                  <a:pt x="1058" y="279"/>
                </a:lnTo>
                <a:lnTo>
                  <a:pt x="1064" y="277"/>
                </a:lnTo>
                <a:lnTo>
                  <a:pt x="1071" y="275"/>
                </a:lnTo>
                <a:lnTo>
                  <a:pt x="1073" y="273"/>
                </a:lnTo>
                <a:lnTo>
                  <a:pt x="1075" y="273"/>
                </a:lnTo>
                <a:lnTo>
                  <a:pt x="1077" y="264"/>
                </a:lnTo>
                <a:lnTo>
                  <a:pt x="1077" y="262"/>
                </a:lnTo>
                <a:lnTo>
                  <a:pt x="1079" y="258"/>
                </a:lnTo>
                <a:lnTo>
                  <a:pt x="1079" y="256"/>
                </a:lnTo>
                <a:lnTo>
                  <a:pt x="1079" y="256"/>
                </a:lnTo>
                <a:lnTo>
                  <a:pt x="1079" y="252"/>
                </a:lnTo>
                <a:lnTo>
                  <a:pt x="1077" y="250"/>
                </a:lnTo>
                <a:lnTo>
                  <a:pt x="1077" y="250"/>
                </a:lnTo>
                <a:lnTo>
                  <a:pt x="1077" y="250"/>
                </a:lnTo>
                <a:lnTo>
                  <a:pt x="1073" y="248"/>
                </a:lnTo>
                <a:lnTo>
                  <a:pt x="1067" y="245"/>
                </a:lnTo>
                <a:lnTo>
                  <a:pt x="1064" y="248"/>
                </a:lnTo>
                <a:lnTo>
                  <a:pt x="1062" y="248"/>
                </a:lnTo>
                <a:lnTo>
                  <a:pt x="1060" y="250"/>
                </a:lnTo>
                <a:lnTo>
                  <a:pt x="1060" y="250"/>
                </a:lnTo>
                <a:lnTo>
                  <a:pt x="1060" y="250"/>
                </a:lnTo>
                <a:lnTo>
                  <a:pt x="1060" y="252"/>
                </a:lnTo>
                <a:lnTo>
                  <a:pt x="1060" y="254"/>
                </a:lnTo>
                <a:lnTo>
                  <a:pt x="1062" y="254"/>
                </a:lnTo>
                <a:lnTo>
                  <a:pt x="1062" y="254"/>
                </a:lnTo>
                <a:lnTo>
                  <a:pt x="1058" y="254"/>
                </a:lnTo>
                <a:lnTo>
                  <a:pt x="1058" y="256"/>
                </a:lnTo>
                <a:lnTo>
                  <a:pt x="1058" y="258"/>
                </a:lnTo>
                <a:lnTo>
                  <a:pt x="1058" y="258"/>
                </a:lnTo>
                <a:lnTo>
                  <a:pt x="1058" y="254"/>
                </a:lnTo>
                <a:lnTo>
                  <a:pt x="1056" y="252"/>
                </a:lnTo>
                <a:lnTo>
                  <a:pt x="1056" y="252"/>
                </a:lnTo>
                <a:lnTo>
                  <a:pt x="1056" y="252"/>
                </a:lnTo>
                <a:lnTo>
                  <a:pt x="1054" y="252"/>
                </a:lnTo>
                <a:lnTo>
                  <a:pt x="1052" y="252"/>
                </a:lnTo>
                <a:lnTo>
                  <a:pt x="1050" y="252"/>
                </a:lnTo>
                <a:lnTo>
                  <a:pt x="1048" y="252"/>
                </a:lnTo>
                <a:lnTo>
                  <a:pt x="1043" y="254"/>
                </a:lnTo>
                <a:lnTo>
                  <a:pt x="1043" y="254"/>
                </a:lnTo>
                <a:lnTo>
                  <a:pt x="1043" y="254"/>
                </a:lnTo>
                <a:lnTo>
                  <a:pt x="1043" y="254"/>
                </a:lnTo>
                <a:lnTo>
                  <a:pt x="1048" y="250"/>
                </a:lnTo>
                <a:lnTo>
                  <a:pt x="1048" y="250"/>
                </a:lnTo>
                <a:lnTo>
                  <a:pt x="1048" y="250"/>
                </a:lnTo>
                <a:lnTo>
                  <a:pt x="1048" y="248"/>
                </a:lnTo>
                <a:lnTo>
                  <a:pt x="1046" y="248"/>
                </a:lnTo>
                <a:lnTo>
                  <a:pt x="1046" y="248"/>
                </a:lnTo>
                <a:lnTo>
                  <a:pt x="1043" y="245"/>
                </a:lnTo>
                <a:lnTo>
                  <a:pt x="1041" y="248"/>
                </a:lnTo>
                <a:lnTo>
                  <a:pt x="1039" y="248"/>
                </a:lnTo>
                <a:lnTo>
                  <a:pt x="1037" y="245"/>
                </a:lnTo>
                <a:lnTo>
                  <a:pt x="1037" y="245"/>
                </a:lnTo>
                <a:lnTo>
                  <a:pt x="1037" y="245"/>
                </a:lnTo>
                <a:lnTo>
                  <a:pt x="1039" y="243"/>
                </a:lnTo>
                <a:lnTo>
                  <a:pt x="1041" y="241"/>
                </a:lnTo>
                <a:lnTo>
                  <a:pt x="1041" y="241"/>
                </a:lnTo>
                <a:lnTo>
                  <a:pt x="1039" y="239"/>
                </a:lnTo>
                <a:lnTo>
                  <a:pt x="1037" y="237"/>
                </a:lnTo>
                <a:lnTo>
                  <a:pt x="1035" y="235"/>
                </a:lnTo>
                <a:lnTo>
                  <a:pt x="1035" y="235"/>
                </a:lnTo>
                <a:lnTo>
                  <a:pt x="1035" y="233"/>
                </a:lnTo>
                <a:lnTo>
                  <a:pt x="1035" y="233"/>
                </a:lnTo>
                <a:lnTo>
                  <a:pt x="1033" y="231"/>
                </a:lnTo>
                <a:lnTo>
                  <a:pt x="1033" y="231"/>
                </a:lnTo>
                <a:lnTo>
                  <a:pt x="1035" y="229"/>
                </a:lnTo>
                <a:lnTo>
                  <a:pt x="1035" y="229"/>
                </a:lnTo>
                <a:lnTo>
                  <a:pt x="1037" y="227"/>
                </a:lnTo>
                <a:lnTo>
                  <a:pt x="1037" y="227"/>
                </a:lnTo>
                <a:lnTo>
                  <a:pt x="1035" y="227"/>
                </a:lnTo>
                <a:lnTo>
                  <a:pt x="1035" y="227"/>
                </a:lnTo>
                <a:lnTo>
                  <a:pt x="1031" y="224"/>
                </a:lnTo>
                <a:lnTo>
                  <a:pt x="1027" y="224"/>
                </a:lnTo>
                <a:lnTo>
                  <a:pt x="1025" y="224"/>
                </a:lnTo>
                <a:lnTo>
                  <a:pt x="1025" y="227"/>
                </a:lnTo>
                <a:lnTo>
                  <a:pt x="1020" y="229"/>
                </a:lnTo>
                <a:lnTo>
                  <a:pt x="1016" y="233"/>
                </a:lnTo>
                <a:lnTo>
                  <a:pt x="1014" y="233"/>
                </a:lnTo>
                <a:lnTo>
                  <a:pt x="1010" y="235"/>
                </a:lnTo>
                <a:lnTo>
                  <a:pt x="1010" y="237"/>
                </a:lnTo>
                <a:lnTo>
                  <a:pt x="1010" y="237"/>
                </a:lnTo>
                <a:lnTo>
                  <a:pt x="1010" y="239"/>
                </a:lnTo>
                <a:lnTo>
                  <a:pt x="1010" y="239"/>
                </a:lnTo>
                <a:lnTo>
                  <a:pt x="1012" y="239"/>
                </a:lnTo>
                <a:lnTo>
                  <a:pt x="1016" y="241"/>
                </a:lnTo>
                <a:lnTo>
                  <a:pt x="1018" y="241"/>
                </a:lnTo>
                <a:lnTo>
                  <a:pt x="1023" y="243"/>
                </a:lnTo>
                <a:lnTo>
                  <a:pt x="1023" y="245"/>
                </a:lnTo>
                <a:lnTo>
                  <a:pt x="1023" y="245"/>
                </a:lnTo>
                <a:lnTo>
                  <a:pt x="1023" y="248"/>
                </a:lnTo>
                <a:lnTo>
                  <a:pt x="1023" y="248"/>
                </a:lnTo>
                <a:lnTo>
                  <a:pt x="1016" y="250"/>
                </a:lnTo>
                <a:lnTo>
                  <a:pt x="1016" y="252"/>
                </a:lnTo>
                <a:lnTo>
                  <a:pt x="1029" y="258"/>
                </a:lnTo>
                <a:lnTo>
                  <a:pt x="1029" y="258"/>
                </a:lnTo>
                <a:lnTo>
                  <a:pt x="1031" y="260"/>
                </a:lnTo>
                <a:lnTo>
                  <a:pt x="1031" y="260"/>
                </a:lnTo>
                <a:lnTo>
                  <a:pt x="1029" y="262"/>
                </a:lnTo>
                <a:lnTo>
                  <a:pt x="1029" y="262"/>
                </a:lnTo>
                <a:lnTo>
                  <a:pt x="1027" y="262"/>
                </a:lnTo>
                <a:lnTo>
                  <a:pt x="1008" y="262"/>
                </a:lnTo>
                <a:lnTo>
                  <a:pt x="1004" y="260"/>
                </a:lnTo>
                <a:lnTo>
                  <a:pt x="1002" y="262"/>
                </a:lnTo>
                <a:lnTo>
                  <a:pt x="999" y="262"/>
                </a:lnTo>
                <a:lnTo>
                  <a:pt x="997" y="260"/>
                </a:lnTo>
                <a:lnTo>
                  <a:pt x="995" y="260"/>
                </a:lnTo>
                <a:lnTo>
                  <a:pt x="993" y="258"/>
                </a:lnTo>
                <a:lnTo>
                  <a:pt x="993" y="256"/>
                </a:lnTo>
                <a:lnTo>
                  <a:pt x="993" y="254"/>
                </a:lnTo>
                <a:lnTo>
                  <a:pt x="991" y="254"/>
                </a:lnTo>
                <a:lnTo>
                  <a:pt x="989" y="254"/>
                </a:lnTo>
                <a:lnTo>
                  <a:pt x="987" y="254"/>
                </a:lnTo>
                <a:lnTo>
                  <a:pt x="985" y="254"/>
                </a:lnTo>
                <a:lnTo>
                  <a:pt x="985" y="252"/>
                </a:lnTo>
                <a:lnTo>
                  <a:pt x="985" y="252"/>
                </a:lnTo>
                <a:lnTo>
                  <a:pt x="987" y="252"/>
                </a:lnTo>
                <a:lnTo>
                  <a:pt x="987" y="250"/>
                </a:lnTo>
                <a:lnTo>
                  <a:pt x="981" y="245"/>
                </a:lnTo>
                <a:lnTo>
                  <a:pt x="974" y="241"/>
                </a:lnTo>
                <a:lnTo>
                  <a:pt x="970" y="241"/>
                </a:lnTo>
                <a:lnTo>
                  <a:pt x="968" y="241"/>
                </a:lnTo>
                <a:lnTo>
                  <a:pt x="966" y="241"/>
                </a:lnTo>
                <a:lnTo>
                  <a:pt x="960" y="241"/>
                </a:lnTo>
                <a:lnTo>
                  <a:pt x="958" y="241"/>
                </a:lnTo>
                <a:close/>
                <a:moveTo>
                  <a:pt x="1075" y="201"/>
                </a:moveTo>
                <a:lnTo>
                  <a:pt x="1075" y="201"/>
                </a:lnTo>
                <a:lnTo>
                  <a:pt x="1077" y="204"/>
                </a:lnTo>
                <a:lnTo>
                  <a:pt x="1079" y="208"/>
                </a:lnTo>
                <a:lnTo>
                  <a:pt x="1081" y="210"/>
                </a:lnTo>
                <a:lnTo>
                  <a:pt x="1083" y="212"/>
                </a:lnTo>
                <a:lnTo>
                  <a:pt x="1085" y="214"/>
                </a:lnTo>
                <a:lnTo>
                  <a:pt x="1092" y="214"/>
                </a:lnTo>
                <a:lnTo>
                  <a:pt x="1094" y="214"/>
                </a:lnTo>
                <a:lnTo>
                  <a:pt x="1094" y="214"/>
                </a:lnTo>
                <a:lnTo>
                  <a:pt x="1094" y="212"/>
                </a:lnTo>
                <a:lnTo>
                  <a:pt x="1094" y="210"/>
                </a:lnTo>
                <a:lnTo>
                  <a:pt x="1094" y="210"/>
                </a:lnTo>
                <a:lnTo>
                  <a:pt x="1094" y="208"/>
                </a:lnTo>
                <a:lnTo>
                  <a:pt x="1090" y="206"/>
                </a:lnTo>
                <a:lnTo>
                  <a:pt x="1087" y="206"/>
                </a:lnTo>
                <a:lnTo>
                  <a:pt x="1087" y="206"/>
                </a:lnTo>
                <a:lnTo>
                  <a:pt x="1087" y="204"/>
                </a:lnTo>
                <a:lnTo>
                  <a:pt x="1085" y="201"/>
                </a:lnTo>
                <a:lnTo>
                  <a:pt x="1083" y="199"/>
                </a:lnTo>
                <a:lnTo>
                  <a:pt x="1079" y="197"/>
                </a:lnTo>
                <a:lnTo>
                  <a:pt x="1077" y="195"/>
                </a:lnTo>
                <a:lnTo>
                  <a:pt x="1075" y="195"/>
                </a:lnTo>
                <a:lnTo>
                  <a:pt x="1071" y="195"/>
                </a:lnTo>
                <a:lnTo>
                  <a:pt x="1071" y="197"/>
                </a:lnTo>
                <a:lnTo>
                  <a:pt x="1073" y="199"/>
                </a:lnTo>
                <a:lnTo>
                  <a:pt x="1075" y="201"/>
                </a:lnTo>
                <a:close/>
                <a:moveTo>
                  <a:pt x="968" y="178"/>
                </a:moveTo>
                <a:lnTo>
                  <a:pt x="970" y="178"/>
                </a:lnTo>
                <a:lnTo>
                  <a:pt x="976" y="176"/>
                </a:lnTo>
                <a:lnTo>
                  <a:pt x="983" y="176"/>
                </a:lnTo>
                <a:lnTo>
                  <a:pt x="989" y="178"/>
                </a:lnTo>
                <a:lnTo>
                  <a:pt x="991" y="178"/>
                </a:lnTo>
                <a:lnTo>
                  <a:pt x="993" y="178"/>
                </a:lnTo>
                <a:lnTo>
                  <a:pt x="995" y="178"/>
                </a:lnTo>
                <a:lnTo>
                  <a:pt x="995" y="176"/>
                </a:lnTo>
                <a:lnTo>
                  <a:pt x="997" y="176"/>
                </a:lnTo>
                <a:lnTo>
                  <a:pt x="999" y="176"/>
                </a:lnTo>
                <a:lnTo>
                  <a:pt x="1002" y="178"/>
                </a:lnTo>
                <a:lnTo>
                  <a:pt x="1004" y="178"/>
                </a:lnTo>
                <a:lnTo>
                  <a:pt x="1008" y="178"/>
                </a:lnTo>
                <a:lnTo>
                  <a:pt x="1010" y="178"/>
                </a:lnTo>
                <a:lnTo>
                  <a:pt x="1014" y="178"/>
                </a:lnTo>
                <a:lnTo>
                  <a:pt x="1018" y="178"/>
                </a:lnTo>
                <a:lnTo>
                  <a:pt x="1023" y="178"/>
                </a:lnTo>
                <a:lnTo>
                  <a:pt x="1023" y="178"/>
                </a:lnTo>
                <a:lnTo>
                  <a:pt x="1023" y="176"/>
                </a:lnTo>
                <a:lnTo>
                  <a:pt x="1025" y="174"/>
                </a:lnTo>
                <a:lnTo>
                  <a:pt x="1025" y="174"/>
                </a:lnTo>
                <a:lnTo>
                  <a:pt x="1023" y="172"/>
                </a:lnTo>
                <a:lnTo>
                  <a:pt x="1023" y="170"/>
                </a:lnTo>
                <a:lnTo>
                  <a:pt x="1020" y="170"/>
                </a:lnTo>
                <a:lnTo>
                  <a:pt x="1020" y="170"/>
                </a:lnTo>
                <a:lnTo>
                  <a:pt x="1018" y="170"/>
                </a:lnTo>
                <a:lnTo>
                  <a:pt x="1016" y="168"/>
                </a:lnTo>
                <a:lnTo>
                  <a:pt x="1014" y="166"/>
                </a:lnTo>
                <a:lnTo>
                  <a:pt x="1012" y="166"/>
                </a:lnTo>
                <a:lnTo>
                  <a:pt x="1008" y="164"/>
                </a:lnTo>
                <a:lnTo>
                  <a:pt x="1006" y="164"/>
                </a:lnTo>
                <a:lnTo>
                  <a:pt x="1002" y="166"/>
                </a:lnTo>
                <a:lnTo>
                  <a:pt x="999" y="166"/>
                </a:lnTo>
                <a:lnTo>
                  <a:pt x="993" y="168"/>
                </a:lnTo>
                <a:lnTo>
                  <a:pt x="991" y="170"/>
                </a:lnTo>
                <a:lnTo>
                  <a:pt x="989" y="170"/>
                </a:lnTo>
                <a:lnTo>
                  <a:pt x="983" y="170"/>
                </a:lnTo>
                <a:lnTo>
                  <a:pt x="976" y="172"/>
                </a:lnTo>
                <a:lnTo>
                  <a:pt x="972" y="174"/>
                </a:lnTo>
                <a:lnTo>
                  <a:pt x="968" y="174"/>
                </a:lnTo>
                <a:lnTo>
                  <a:pt x="966" y="176"/>
                </a:lnTo>
                <a:lnTo>
                  <a:pt x="966" y="178"/>
                </a:lnTo>
                <a:lnTo>
                  <a:pt x="968" y="178"/>
                </a:lnTo>
                <a:lnTo>
                  <a:pt x="968" y="178"/>
                </a:lnTo>
                <a:close/>
                <a:moveTo>
                  <a:pt x="1079" y="155"/>
                </a:moveTo>
                <a:lnTo>
                  <a:pt x="1081" y="155"/>
                </a:lnTo>
                <a:lnTo>
                  <a:pt x="1087" y="155"/>
                </a:lnTo>
                <a:lnTo>
                  <a:pt x="1090" y="155"/>
                </a:lnTo>
                <a:lnTo>
                  <a:pt x="1090" y="157"/>
                </a:lnTo>
                <a:lnTo>
                  <a:pt x="1087" y="159"/>
                </a:lnTo>
                <a:lnTo>
                  <a:pt x="1087" y="162"/>
                </a:lnTo>
                <a:lnTo>
                  <a:pt x="1087" y="162"/>
                </a:lnTo>
                <a:lnTo>
                  <a:pt x="1087" y="162"/>
                </a:lnTo>
                <a:lnTo>
                  <a:pt x="1090" y="162"/>
                </a:lnTo>
                <a:lnTo>
                  <a:pt x="1090" y="162"/>
                </a:lnTo>
                <a:lnTo>
                  <a:pt x="1096" y="157"/>
                </a:lnTo>
                <a:lnTo>
                  <a:pt x="1098" y="157"/>
                </a:lnTo>
                <a:lnTo>
                  <a:pt x="1100" y="157"/>
                </a:lnTo>
                <a:lnTo>
                  <a:pt x="1100" y="157"/>
                </a:lnTo>
                <a:lnTo>
                  <a:pt x="1102" y="159"/>
                </a:lnTo>
                <a:lnTo>
                  <a:pt x="1102" y="159"/>
                </a:lnTo>
                <a:lnTo>
                  <a:pt x="1098" y="162"/>
                </a:lnTo>
                <a:lnTo>
                  <a:pt x="1098" y="164"/>
                </a:lnTo>
                <a:lnTo>
                  <a:pt x="1098" y="164"/>
                </a:lnTo>
                <a:lnTo>
                  <a:pt x="1100" y="164"/>
                </a:lnTo>
                <a:lnTo>
                  <a:pt x="1108" y="164"/>
                </a:lnTo>
                <a:lnTo>
                  <a:pt x="1111" y="164"/>
                </a:lnTo>
                <a:lnTo>
                  <a:pt x="1111" y="166"/>
                </a:lnTo>
                <a:lnTo>
                  <a:pt x="1106" y="166"/>
                </a:lnTo>
                <a:lnTo>
                  <a:pt x="1102" y="168"/>
                </a:lnTo>
                <a:lnTo>
                  <a:pt x="1100" y="168"/>
                </a:lnTo>
                <a:lnTo>
                  <a:pt x="1106" y="168"/>
                </a:lnTo>
                <a:lnTo>
                  <a:pt x="1108" y="170"/>
                </a:lnTo>
                <a:lnTo>
                  <a:pt x="1106" y="170"/>
                </a:lnTo>
                <a:lnTo>
                  <a:pt x="1104" y="172"/>
                </a:lnTo>
                <a:lnTo>
                  <a:pt x="1098" y="170"/>
                </a:lnTo>
                <a:lnTo>
                  <a:pt x="1090" y="170"/>
                </a:lnTo>
                <a:lnTo>
                  <a:pt x="1090" y="170"/>
                </a:lnTo>
                <a:lnTo>
                  <a:pt x="1087" y="170"/>
                </a:lnTo>
                <a:lnTo>
                  <a:pt x="1087" y="172"/>
                </a:lnTo>
                <a:lnTo>
                  <a:pt x="1087" y="174"/>
                </a:lnTo>
                <a:lnTo>
                  <a:pt x="1087" y="176"/>
                </a:lnTo>
                <a:lnTo>
                  <a:pt x="1090" y="176"/>
                </a:lnTo>
                <a:lnTo>
                  <a:pt x="1094" y="178"/>
                </a:lnTo>
                <a:lnTo>
                  <a:pt x="1096" y="180"/>
                </a:lnTo>
                <a:lnTo>
                  <a:pt x="1102" y="180"/>
                </a:lnTo>
                <a:lnTo>
                  <a:pt x="1106" y="178"/>
                </a:lnTo>
                <a:lnTo>
                  <a:pt x="1119" y="176"/>
                </a:lnTo>
                <a:lnTo>
                  <a:pt x="1119" y="178"/>
                </a:lnTo>
                <a:lnTo>
                  <a:pt x="1119" y="178"/>
                </a:lnTo>
                <a:lnTo>
                  <a:pt x="1119" y="178"/>
                </a:lnTo>
                <a:lnTo>
                  <a:pt x="1121" y="180"/>
                </a:lnTo>
                <a:lnTo>
                  <a:pt x="1121" y="180"/>
                </a:lnTo>
                <a:lnTo>
                  <a:pt x="1125" y="178"/>
                </a:lnTo>
                <a:lnTo>
                  <a:pt x="1129" y="178"/>
                </a:lnTo>
                <a:lnTo>
                  <a:pt x="1131" y="180"/>
                </a:lnTo>
                <a:lnTo>
                  <a:pt x="1140" y="183"/>
                </a:lnTo>
                <a:lnTo>
                  <a:pt x="1144" y="183"/>
                </a:lnTo>
                <a:lnTo>
                  <a:pt x="1146" y="185"/>
                </a:lnTo>
                <a:lnTo>
                  <a:pt x="1146" y="185"/>
                </a:lnTo>
                <a:lnTo>
                  <a:pt x="1148" y="185"/>
                </a:lnTo>
                <a:lnTo>
                  <a:pt x="1148" y="189"/>
                </a:lnTo>
                <a:lnTo>
                  <a:pt x="1148" y="189"/>
                </a:lnTo>
                <a:lnTo>
                  <a:pt x="1148" y="191"/>
                </a:lnTo>
                <a:lnTo>
                  <a:pt x="1150" y="191"/>
                </a:lnTo>
                <a:lnTo>
                  <a:pt x="1155" y="193"/>
                </a:lnTo>
                <a:lnTo>
                  <a:pt x="1159" y="195"/>
                </a:lnTo>
                <a:lnTo>
                  <a:pt x="1163" y="193"/>
                </a:lnTo>
                <a:lnTo>
                  <a:pt x="1169" y="193"/>
                </a:lnTo>
                <a:lnTo>
                  <a:pt x="1171" y="193"/>
                </a:lnTo>
                <a:lnTo>
                  <a:pt x="1171" y="191"/>
                </a:lnTo>
                <a:lnTo>
                  <a:pt x="1173" y="189"/>
                </a:lnTo>
                <a:lnTo>
                  <a:pt x="1173" y="189"/>
                </a:lnTo>
                <a:lnTo>
                  <a:pt x="1173" y="187"/>
                </a:lnTo>
                <a:lnTo>
                  <a:pt x="1173" y="185"/>
                </a:lnTo>
                <a:lnTo>
                  <a:pt x="1171" y="185"/>
                </a:lnTo>
                <a:lnTo>
                  <a:pt x="1165" y="178"/>
                </a:lnTo>
                <a:lnTo>
                  <a:pt x="1163" y="178"/>
                </a:lnTo>
                <a:lnTo>
                  <a:pt x="1163" y="178"/>
                </a:lnTo>
                <a:lnTo>
                  <a:pt x="1163" y="176"/>
                </a:lnTo>
                <a:lnTo>
                  <a:pt x="1163" y="176"/>
                </a:lnTo>
                <a:lnTo>
                  <a:pt x="1161" y="174"/>
                </a:lnTo>
                <a:lnTo>
                  <a:pt x="1161" y="174"/>
                </a:lnTo>
                <a:lnTo>
                  <a:pt x="1163" y="172"/>
                </a:lnTo>
                <a:lnTo>
                  <a:pt x="1165" y="170"/>
                </a:lnTo>
                <a:lnTo>
                  <a:pt x="1165" y="170"/>
                </a:lnTo>
                <a:lnTo>
                  <a:pt x="1165" y="170"/>
                </a:lnTo>
                <a:lnTo>
                  <a:pt x="1163" y="168"/>
                </a:lnTo>
                <a:lnTo>
                  <a:pt x="1159" y="166"/>
                </a:lnTo>
                <a:lnTo>
                  <a:pt x="1152" y="162"/>
                </a:lnTo>
                <a:lnTo>
                  <a:pt x="1146" y="164"/>
                </a:lnTo>
                <a:lnTo>
                  <a:pt x="1142" y="164"/>
                </a:lnTo>
                <a:lnTo>
                  <a:pt x="1142" y="162"/>
                </a:lnTo>
                <a:lnTo>
                  <a:pt x="1142" y="162"/>
                </a:lnTo>
                <a:lnTo>
                  <a:pt x="1144" y="159"/>
                </a:lnTo>
                <a:lnTo>
                  <a:pt x="1144" y="157"/>
                </a:lnTo>
                <a:lnTo>
                  <a:pt x="1144" y="157"/>
                </a:lnTo>
                <a:lnTo>
                  <a:pt x="1142" y="157"/>
                </a:lnTo>
                <a:lnTo>
                  <a:pt x="1140" y="157"/>
                </a:lnTo>
                <a:lnTo>
                  <a:pt x="1134" y="153"/>
                </a:lnTo>
                <a:lnTo>
                  <a:pt x="1131" y="153"/>
                </a:lnTo>
                <a:lnTo>
                  <a:pt x="1129" y="153"/>
                </a:lnTo>
                <a:lnTo>
                  <a:pt x="1127" y="155"/>
                </a:lnTo>
                <a:lnTo>
                  <a:pt x="1125" y="155"/>
                </a:lnTo>
                <a:lnTo>
                  <a:pt x="1123" y="157"/>
                </a:lnTo>
                <a:lnTo>
                  <a:pt x="1123" y="159"/>
                </a:lnTo>
                <a:lnTo>
                  <a:pt x="1123" y="159"/>
                </a:lnTo>
                <a:lnTo>
                  <a:pt x="1121" y="159"/>
                </a:lnTo>
                <a:lnTo>
                  <a:pt x="1121" y="159"/>
                </a:lnTo>
                <a:lnTo>
                  <a:pt x="1121" y="159"/>
                </a:lnTo>
                <a:lnTo>
                  <a:pt x="1121" y="157"/>
                </a:lnTo>
                <a:lnTo>
                  <a:pt x="1119" y="157"/>
                </a:lnTo>
                <a:lnTo>
                  <a:pt x="1121" y="157"/>
                </a:lnTo>
                <a:lnTo>
                  <a:pt x="1121" y="155"/>
                </a:lnTo>
                <a:lnTo>
                  <a:pt x="1121" y="155"/>
                </a:lnTo>
                <a:lnTo>
                  <a:pt x="1121" y="153"/>
                </a:lnTo>
                <a:lnTo>
                  <a:pt x="1121" y="153"/>
                </a:lnTo>
                <a:lnTo>
                  <a:pt x="1117" y="149"/>
                </a:lnTo>
                <a:lnTo>
                  <a:pt x="1113" y="147"/>
                </a:lnTo>
                <a:lnTo>
                  <a:pt x="1108" y="147"/>
                </a:lnTo>
                <a:lnTo>
                  <a:pt x="1106" y="145"/>
                </a:lnTo>
                <a:lnTo>
                  <a:pt x="1102" y="145"/>
                </a:lnTo>
                <a:lnTo>
                  <a:pt x="1090" y="147"/>
                </a:lnTo>
                <a:lnTo>
                  <a:pt x="1081" y="147"/>
                </a:lnTo>
                <a:lnTo>
                  <a:pt x="1081" y="147"/>
                </a:lnTo>
                <a:lnTo>
                  <a:pt x="1079" y="149"/>
                </a:lnTo>
                <a:lnTo>
                  <a:pt x="1079" y="151"/>
                </a:lnTo>
                <a:lnTo>
                  <a:pt x="1079" y="153"/>
                </a:lnTo>
                <a:lnTo>
                  <a:pt x="1079" y="155"/>
                </a:lnTo>
                <a:lnTo>
                  <a:pt x="1079" y="155"/>
                </a:lnTo>
                <a:close/>
                <a:moveTo>
                  <a:pt x="1196" y="292"/>
                </a:moveTo>
                <a:lnTo>
                  <a:pt x="1199" y="289"/>
                </a:lnTo>
                <a:lnTo>
                  <a:pt x="1199" y="289"/>
                </a:lnTo>
                <a:lnTo>
                  <a:pt x="1199" y="289"/>
                </a:lnTo>
                <a:lnTo>
                  <a:pt x="1196" y="287"/>
                </a:lnTo>
                <a:lnTo>
                  <a:pt x="1194" y="289"/>
                </a:lnTo>
                <a:lnTo>
                  <a:pt x="1192" y="292"/>
                </a:lnTo>
                <a:lnTo>
                  <a:pt x="1192" y="292"/>
                </a:lnTo>
                <a:lnTo>
                  <a:pt x="1192" y="292"/>
                </a:lnTo>
                <a:lnTo>
                  <a:pt x="1196" y="292"/>
                </a:lnTo>
                <a:close/>
                <a:moveTo>
                  <a:pt x="5016" y="2426"/>
                </a:moveTo>
                <a:lnTo>
                  <a:pt x="5014" y="2426"/>
                </a:lnTo>
                <a:lnTo>
                  <a:pt x="5014" y="2426"/>
                </a:lnTo>
                <a:lnTo>
                  <a:pt x="5014" y="2428"/>
                </a:lnTo>
                <a:lnTo>
                  <a:pt x="5012" y="2430"/>
                </a:lnTo>
                <a:lnTo>
                  <a:pt x="5012" y="2430"/>
                </a:lnTo>
                <a:lnTo>
                  <a:pt x="5012" y="2430"/>
                </a:lnTo>
                <a:lnTo>
                  <a:pt x="5012" y="2430"/>
                </a:lnTo>
                <a:lnTo>
                  <a:pt x="5012" y="2430"/>
                </a:lnTo>
                <a:lnTo>
                  <a:pt x="5014" y="2430"/>
                </a:lnTo>
                <a:lnTo>
                  <a:pt x="5014" y="2430"/>
                </a:lnTo>
                <a:lnTo>
                  <a:pt x="5016" y="2432"/>
                </a:lnTo>
                <a:lnTo>
                  <a:pt x="5016" y="2432"/>
                </a:lnTo>
                <a:lnTo>
                  <a:pt x="5016" y="2430"/>
                </a:lnTo>
                <a:lnTo>
                  <a:pt x="5016" y="2430"/>
                </a:lnTo>
                <a:lnTo>
                  <a:pt x="5016" y="2428"/>
                </a:lnTo>
                <a:lnTo>
                  <a:pt x="5016" y="2428"/>
                </a:lnTo>
                <a:lnTo>
                  <a:pt x="5016" y="2428"/>
                </a:lnTo>
                <a:lnTo>
                  <a:pt x="5016" y="2428"/>
                </a:lnTo>
                <a:lnTo>
                  <a:pt x="5016" y="2426"/>
                </a:lnTo>
                <a:lnTo>
                  <a:pt x="5016" y="2426"/>
                </a:lnTo>
                <a:lnTo>
                  <a:pt x="5016" y="2426"/>
                </a:lnTo>
                <a:lnTo>
                  <a:pt x="5016" y="2426"/>
                </a:lnTo>
                <a:close/>
                <a:moveTo>
                  <a:pt x="4993" y="671"/>
                </a:moveTo>
                <a:lnTo>
                  <a:pt x="4993" y="669"/>
                </a:lnTo>
                <a:lnTo>
                  <a:pt x="4993" y="665"/>
                </a:lnTo>
                <a:lnTo>
                  <a:pt x="4991" y="663"/>
                </a:lnTo>
                <a:lnTo>
                  <a:pt x="4991" y="663"/>
                </a:lnTo>
                <a:lnTo>
                  <a:pt x="4987" y="667"/>
                </a:lnTo>
                <a:lnTo>
                  <a:pt x="4981" y="667"/>
                </a:lnTo>
                <a:lnTo>
                  <a:pt x="4981" y="669"/>
                </a:lnTo>
                <a:lnTo>
                  <a:pt x="4981" y="669"/>
                </a:lnTo>
                <a:lnTo>
                  <a:pt x="4981" y="673"/>
                </a:lnTo>
                <a:lnTo>
                  <a:pt x="4978" y="675"/>
                </a:lnTo>
                <a:lnTo>
                  <a:pt x="4974" y="677"/>
                </a:lnTo>
                <a:lnTo>
                  <a:pt x="4976" y="677"/>
                </a:lnTo>
                <a:lnTo>
                  <a:pt x="4976" y="677"/>
                </a:lnTo>
                <a:lnTo>
                  <a:pt x="4976" y="679"/>
                </a:lnTo>
                <a:lnTo>
                  <a:pt x="4978" y="677"/>
                </a:lnTo>
                <a:lnTo>
                  <a:pt x="4983" y="673"/>
                </a:lnTo>
                <a:lnTo>
                  <a:pt x="4987" y="671"/>
                </a:lnTo>
                <a:lnTo>
                  <a:pt x="4993" y="671"/>
                </a:lnTo>
                <a:close/>
                <a:moveTo>
                  <a:pt x="5022" y="1799"/>
                </a:moveTo>
                <a:lnTo>
                  <a:pt x="5025" y="1799"/>
                </a:lnTo>
                <a:lnTo>
                  <a:pt x="5025" y="1799"/>
                </a:lnTo>
                <a:lnTo>
                  <a:pt x="5027" y="1799"/>
                </a:lnTo>
                <a:lnTo>
                  <a:pt x="5025" y="1799"/>
                </a:lnTo>
                <a:lnTo>
                  <a:pt x="5025" y="1799"/>
                </a:lnTo>
                <a:lnTo>
                  <a:pt x="5025" y="1799"/>
                </a:lnTo>
                <a:lnTo>
                  <a:pt x="5022" y="1799"/>
                </a:lnTo>
                <a:close/>
                <a:moveTo>
                  <a:pt x="5016" y="744"/>
                </a:moveTo>
                <a:lnTo>
                  <a:pt x="5012" y="742"/>
                </a:lnTo>
                <a:lnTo>
                  <a:pt x="5010" y="744"/>
                </a:lnTo>
                <a:lnTo>
                  <a:pt x="5010" y="744"/>
                </a:lnTo>
                <a:lnTo>
                  <a:pt x="5012" y="747"/>
                </a:lnTo>
                <a:lnTo>
                  <a:pt x="5014" y="747"/>
                </a:lnTo>
                <a:lnTo>
                  <a:pt x="5014" y="749"/>
                </a:lnTo>
                <a:lnTo>
                  <a:pt x="5014" y="749"/>
                </a:lnTo>
                <a:lnTo>
                  <a:pt x="5016" y="751"/>
                </a:lnTo>
                <a:lnTo>
                  <a:pt x="5018" y="753"/>
                </a:lnTo>
                <a:lnTo>
                  <a:pt x="5018" y="753"/>
                </a:lnTo>
                <a:lnTo>
                  <a:pt x="5018" y="753"/>
                </a:lnTo>
                <a:lnTo>
                  <a:pt x="5020" y="755"/>
                </a:lnTo>
                <a:lnTo>
                  <a:pt x="5022" y="757"/>
                </a:lnTo>
                <a:lnTo>
                  <a:pt x="5022" y="753"/>
                </a:lnTo>
                <a:lnTo>
                  <a:pt x="5020" y="753"/>
                </a:lnTo>
                <a:lnTo>
                  <a:pt x="5020" y="751"/>
                </a:lnTo>
                <a:lnTo>
                  <a:pt x="5018" y="751"/>
                </a:lnTo>
                <a:lnTo>
                  <a:pt x="5016" y="747"/>
                </a:lnTo>
                <a:lnTo>
                  <a:pt x="5016" y="744"/>
                </a:lnTo>
                <a:lnTo>
                  <a:pt x="5016" y="744"/>
                </a:lnTo>
                <a:lnTo>
                  <a:pt x="5016" y="744"/>
                </a:lnTo>
                <a:close/>
                <a:moveTo>
                  <a:pt x="5020" y="1956"/>
                </a:moveTo>
                <a:lnTo>
                  <a:pt x="5025" y="1958"/>
                </a:lnTo>
                <a:lnTo>
                  <a:pt x="5025" y="1958"/>
                </a:lnTo>
                <a:lnTo>
                  <a:pt x="5027" y="1958"/>
                </a:lnTo>
                <a:lnTo>
                  <a:pt x="5027" y="1956"/>
                </a:lnTo>
                <a:lnTo>
                  <a:pt x="5027" y="1956"/>
                </a:lnTo>
                <a:lnTo>
                  <a:pt x="5027" y="1954"/>
                </a:lnTo>
                <a:lnTo>
                  <a:pt x="5025" y="1952"/>
                </a:lnTo>
                <a:lnTo>
                  <a:pt x="5022" y="1952"/>
                </a:lnTo>
                <a:lnTo>
                  <a:pt x="5020" y="1950"/>
                </a:lnTo>
                <a:lnTo>
                  <a:pt x="5020" y="1948"/>
                </a:lnTo>
                <a:lnTo>
                  <a:pt x="5016" y="1946"/>
                </a:lnTo>
                <a:lnTo>
                  <a:pt x="5014" y="1944"/>
                </a:lnTo>
                <a:lnTo>
                  <a:pt x="5012" y="1944"/>
                </a:lnTo>
                <a:lnTo>
                  <a:pt x="5010" y="1944"/>
                </a:lnTo>
                <a:lnTo>
                  <a:pt x="5010" y="1941"/>
                </a:lnTo>
                <a:lnTo>
                  <a:pt x="5010" y="1941"/>
                </a:lnTo>
                <a:lnTo>
                  <a:pt x="5008" y="1941"/>
                </a:lnTo>
                <a:lnTo>
                  <a:pt x="5006" y="1939"/>
                </a:lnTo>
                <a:lnTo>
                  <a:pt x="5004" y="1937"/>
                </a:lnTo>
                <a:lnTo>
                  <a:pt x="5004" y="1937"/>
                </a:lnTo>
                <a:lnTo>
                  <a:pt x="5004" y="1937"/>
                </a:lnTo>
                <a:lnTo>
                  <a:pt x="5004" y="1935"/>
                </a:lnTo>
                <a:lnTo>
                  <a:pt x="5004" y="1935"/>
                </a:lnTo>
                <a:lnTo>
                  <a:pt x="5001" y="1935"/>
                </a:lnTo>
                <a:lnTo>
                  <a:pt x="5001" y="1933"/>
                </a:lnTo>
                <a:lnTo>
                  <a:pt x="4999" y="1933"/>
                </a:lnTo>
                <a:lnTo>
                  <a:pt x="4997" y="1933"/>
                </a:lnTo>
                <a:lnTo>
                  <a:pt x="4993" y="1927"/>
                </a:lnTo>
                <a:lnTo>
                  <a:pt x="4989" y="1927"/>
                </a:lnTo>
                <a:lnTo>
                  <a:pt x="4989" y="1927"/>
                </a:lnTo>
                <a:lnTo>
                  <a:pt x="4987" y="1925"/>
                </a:lnTo>
                <a:lnTo>
                  <a:pt x="4985" y="1925"/>
                </a:lnTo>
                <a:lnTo>
                  <a:pt x="4985" y="1925"/>
                </a:lnTo>
                <a:lnTo>
                  <a:pt x="4985" y="1925"/>
                </a:lnTo>
                <a:lnTo>
                  <a:pt x="4985" y="1927"/>
                </a:lnTo>
                <a:lnTo>
                  <a:pt x="4985" y="1927"/>
                </a:lnTo>
                <a:lnTo>
                  <a:pt x="4987" y="1927"/>
                </a:lnTo>
                <a:lnTo>
                  <a:pt x="4987" y="1929"/>
                </a:lnTo>
                <a:lnTo>
                  <a:pt x="4987" y="1929"/>
                </a:lnTo>
                <a:lnTo>
                  <a:pt x="4989" y="1931"/>
                </a:lnTo>
                <a:lnTo>
                  <a:pt x="4989" y="1933"/>
                </a:lnTo>
                <a:lnTo>
                  <a:pt x="4991" y="1935"/>
                </a:lnTo>
                <a:lnTo>
                  <a:pt x="4991" y="1935"/>
                </a:lnTo>
                <a:lnTo>
                  <a:pt x="4993" y="1937"/>
                </a:lnTo>
                <a:lnTo>
                  <a:pt x="4995" y="1939"/>
                </a:lnTo>
                <a:lnTo>
                  <a:pt x="4997" y="1941"/>
                </a:lnTo>
                <a:lnTo>
                  <a:pt x="4997" y="1941"/>
                </a:lnTo>
                <a:lnTo>
                  <a:pt x="5001" y="1946"/>
                </a:lnTo>
                <a:lnTo>
                  <a:pt x="5004" y="1946"/>
                </a:lnTo>
                <a:lnTo>
                  <a:pt x="5004" y="1946"/>
                </a:lnTo>
                <a:lnTo>
                  <a:pt x="5008" y="1948"/>
                </a:lnTo>
                <a:lnTo>
                  <a:pt x="5010" y="1948"/>
                </a:lnTo>
                <a:lnTo>
                  <a:pt x="5010" y="1950"/>
                </a:lnTo>
                <a:lnTo>
                  <a:pt x="5012" y="1950"/>
                </a:lnTo>
                <a:lnTo>
                  <a:pt x="5014" y="1952"/>
                </a:lnTo>
                <a:lnTo>
                  <a:pt x="5014" y="1952"/>
                </a:lnTo>
                <a:lnTo>
                  <a:pt x="5014" y="1952"/>
                </a:lnTo>
                <a:lnTo>
                  <a:pt x="5016" y="1954"/>
                </a:lnTo>
                <a:lnTo>
                  <a:pt x="5016" y="1954"/>
                </a:lnTo>
                <a:lnTo>
                  <a:pt x="5018" y="1954"/>
                </a:lnTo>
                <a:lnTo>
                  <a:pt x="5018" y="1956"/>
                </a:lnTo>
                <a:lnTo>
                  <a:pt x="5020" y="1956"/>
                </a:lnTo>
                <a:lnTo>
                  <a:pt x="5020" y="1956"/>
                </a:lnTo>
                <a:lnTo>
                  <a:pt x="5020" y="1956"/>
                </a:lnTo>
                <a:close/>
                <a:moveTo>
                  <a:pt x="4968" y="1554"/>
                </a:moveTo>
                <a:lnTo>
                  <a:pt x="4968" y="1556"/>
                </a:lnTo>
                <a:lnTo>
                  <a:pt x="4968" y="1556"/>
                </a:lnTo>
                <a:lnTo>
                  <a:pt x="4970" y="1556"/>
                </a:lnTo>
                <a:lnTo>
                  <a:pt x="4968" y="1554"/>
                </a:lnTo>
                <a:lnTo>
                  <a:pt x="4968" y="1554"/>
                </a:lnTo>
                <a:close/>
                <a:moveTo>
                  <a:pt x="4945" y="1770"/>
                </a:moveTo>
                <a:lnTo>
                  <a:pt x="4945" y="1770"/>
                </a:lnTo>
                <a:lnTo>
                  <a:pt x="4945" y="1767"/>
                </a:lnTo>
                <a:lnTo>
                  <a:pt x="4945" y="1765"/>
                </a:lnTo>
                <a:lnTo>
                  <a:pt x="4943" y="1763"/>
                </a:lnTo>
                <a:lnTo>
                  <a:pt x="4943" y="1763"/>
                </a:lnTo>
                <a:lnTo>
                  <a:pt x="4943" y="1761"/>
                </a:lnTo>
                <a:lnTo>
                  <a:pt x="4943" y="1759"/>
                </a:lnTo>
                <a:lnTo>
                  <a:pt x="4941" y="1759"/>
                </a:lnTo>
                <a:lnTo>
                  <a:pt x="4941" y="1759"/>
                </a:lnTo>
                <a:lnTo>
                  <a:pt x="4939" y="1757"/>
                </a:lnTo>
                <a:lnTo>
                  <a:pt x="4939" y="1757"/>
                </a:lnTo>
                <a:lnTo>
                  <a:pt x="4941" y="1755"/>
                </a:lnTo>
                <a:lnTo>
                  <a:pt x="4941" y="1755"/>
                </a:lnTo>
                <a:lnTo>
                  <a:pt x="4937" y="1751"/>
                </a:lnTo>
                <a:lnTo>
                  <a:pt x="4937" y="1751"/>
                </a:lnTo>
                <a:lnTo>
                  <a:pt x="4937" y="1751"/>
                </a:lnTo>
                <a:lnTo>
                  <a:pt x="4934" y="1751"/>
                </a:lnTo>
                <a:lnTo>
                  <a:pt x="4934" y="1751"/>
                </a:lnTo>
                <a:lnTo>
                  <a:pt x="4934" y="1751"/>
                </a:lnTo>
                <a:lnTo>
                  <a:pt x="4937" y="1755"/>
                </a:lnTo>
                <a:lnTo>
                  <a:pt x="4934" y="1755"/>
                </a:lnTo>
                <a:lnTo>
                  <a:pt x="4937" y="1759"/>
                </a:lnTo>
                <a:lnTo>
                  <a:pt x="4939" y="1763"/>
                </a:lnTo>
                <a:lnTo>
                  <a:pt x="4941" y="1765"/>
                </a:lnTo>
                <a:lnTo>
                  <a:pt x="4941" y="1765"/>
                </a:lnTo>
                <a:lnTo>
                  <a:pt x="4943" y="1765"/>
                </a:lnTo>
                <a:lnTo>
                  <a:pt x="4945" y="1770"/>
                </a:lnTo>
                <a:lnTo>
                  <a:pt x="4945" y="1770"/>
                </a:lnTo>
                <a:close/>
                <a:moveTo>
                  <a:pt x="4960" y="1786"/>
                </a:moveTo>
                <a:lnTo>
                  <a:pt x="4957" y="1782"/>
                </a:lnTo>
                <a:lnTo>
                  <a:pt x="4955" y="1782"/>
                </a:lnTo>
                <a:lnTo>
                  <a:pt x="4955" y="1782"/>
                </a:lnTo>
                <a:lnTo>
                  <a:pt x="4953" y="1782"/>
                </a:lnTo>
                <a:lnTo>
                  <a:pt x="4953" y="1782"/>
                </a:lnTo>
                <a:lnTo>
                  <a:pt x="4951" y="1780"/>
                </a:lnTo>
                <a:lnTo>
                  <a:pt x="4951" y="1780"/>
                </a:lnTo>
                <a:lnTo>
                  <a:pt x="4949" y="1780"/>
                </a:lnTo>
                <a:lnTo>
                  <a:pt x="4947" y="1778"/>
                </a:lnTo>
                <a:lnTo>
                  <a:pt x="4945" y="1778"/>
                </a:lnTo>
                <a:lnTo>
                  <a:pt x="4945" y="1778"/>
                </a:lnTo>
                <a:lnTo>
                  <a:pt x="4945" y="1780"/>
                </a:lnTo>
                <a:lnTo>
                  <a:pt x="4945" y="1780"/>
                </a:lnTo>
                <a:lnTo>
                  <a:pt x="4945" y="1780"/>
                </a:lnTo>
                <a:lnTo>
                  <a:pt x="4947" y="1780"/>
                </a:lnTo>
                <a:lnTo>
                  <a:pt x="4947" y="1782"/>
                </a:lnTo>
                <a:lnTo>
                  <a:pt x="4947" y="1782"/>
                </a:lnTo>
                <a:lnTo>
                  <a:pt x="4947" y="1784"/>
                </a:lnTo>
                <a:lnTo>
                  <a:pt x="4951" y="1786"/>
                </a:lnTo>
                <a:lnTo>
                  <a:pt x="4953" y="1786"/>
                </a:lnTo>
                <a:lnTo>
                  <a:pt x="4955" y="1786"/>
                </a:lnTo>
                <a:lnTo>
                  <a:pt x="4955" y="1786"/>
                </a:lnTo>
                <a:lnTo>
                  <a:pt x="4957" y="1786"/>
                </a:lnTo>
                <a:lnTo>
                  <a:pt x="4960" y="1786"/>
                </a:lnTo>
                <a:lnTo>
                  <a:pt x="4960" y="1786"/>
                </a:lnTo>
                <a:lnTo>
                  <a:pt x="4960" y="1786"/>
                </a:lnTo>
                <a:lnTo>
                  <a:pt x="4960" y="1786"/>
                </a:lnTo>
                <a:close/>
                <a:moveTo>
                  <a:pt x="4930" y="1763"/>
                </a:moveTo>
                <a:lnTo>
                  <a:pt x="4930" y="1763"/>
                </a:lnTo>
                <a:lnTo>
                  <a:pt x="4930" y="1763"/>
                </a:lnTo>
                <a:lnTo>
                  <a:pt x="4930" y="1763"/>
                </a:lnTo>
                <a:lnTo>
                  <a:pt x="4930" y="1763"/>
                </a:lnTo>
                <a:lnTo>
                  <a:pt x="4932" y="1763"/>
                </a:lnTo>
                <a:lnTo>
                  <a:pt x="4930" y="1761"/>
                </a:lnTo>
                <a:lnTo>
                  <a:pt x="4930" y="1761"/>
                </a:lnTo>
                <a:lnTo>
                  <a:pt x="4928" y="1761"/>
                </a:lnTo>
                <a:lnTo>
                  <a:pt x="4928" y="1761"/>
                </a:lnTo>
                <a:lnTo>
                  <a:pt x="4926" y="1761"/>
                </a:lnTo>
                <a:lnTo>
                  <a:pt x="4928" y="1761"/>
                </a:lnTo>
                <a:lnTo>
                  <a:pt x="4928" y="1761"/>
                </a:lnTo>
                <a:lnTo>
                  <a:pt x="4930" y="1763"/>
                </a:lnTo>
                <a:close/>
                <a:moveTo>
                  <a:pt x="4947" y="1770"/>
                </a:moveTo>
                <a:lnTo>
                  <a:pt x="4947" y="1772"/>
                </a:lnTo>
                <a:lnTo>
                  <a:pt x="4947" y="1772"/>
                </a:lnTo>
                <a:lnTo>
                  <a:pt x="4949" y="1772"/>
                </a:lnTo>
                <a:lnTo>
                  <a:pt x="4949" y="1772"/>
                </a:lnTo>
                <a:lnTo>
                  <a:pt x="4949" y="1770"/>
                </a:lnTo>
                <a:lnTo>
                  <a:pt x="4947" y="1765"/>
                </a:lnTo>
                <a:lnTo>
                  <a:pt x="4945" y="1765"/>
                </a:lnTo>
                <a:lnTo>
                  <a:pt x="4947" y="1767"/>
                </a:lnTo>
                <a:lnTo>
                  <a:pt x="4947" y="1767"/>
                </a:lnTo>
                <a:lnTo>
                  <a:pt x="4947" y="1770"/>
                </a:lnTo>
                <a:lnTo>
                  <a:pt x="4947" y="1770"/>
                </a:lnTo>
                <a:close/>
                <a:moveTo>
                  <a:pt x="5043" y="1847"/>
                </a:moveTo>
                <a:lnTo>
                  <a:pt x="5043" y="1847"/>
                </a:lnTo>
                <a:lnTo>
                  <a:pt x="5043" y="1849"/>
                </a:lnTo>
                <a:lnTo>
                  <a:pt x="5043" y="1853"/>
                </a:lnTo>
                <a:lnTo>
                  <a:pt x="5043" y="1853"/>
                </a:lnTo>
                <a:lnTo>
                  <a:pt x="5043" y="1853"/>
                </a:lnTo>
                <a:lnTo>
                  <a:pt x="5043" y="1851"/>
                </a:lnTo>
                <a:lnTo>
                  <a:pt x="5043" y="1847"/>
                </a:lnTo>
                <a:close/>
                <a:moveTo>
                  <a:pt x="5048" y="1889"/>
                </a:moveTo>
                <a:lnTo>
                  <a:pt x="5050" y="1889"/>
                </a:lnTo>
                <a:lnTo>
                  <a:pt x="5050" y="1887"/>
                </a:lnTo>
                <a:lnTo>
                  <a:pt x="5050" y="1887"/>
                </a:lnTo>
                <a:lnTo>
                  <a:pt x="5048" y="1885"/>
                </a:lnTo>
                <a:lnTo>
                  <a:pt x="5045" y="1885"/>
                </a:lnTo>
                <a:lnTo>
                  <a:pt x="5045" y="1885"/>
                </a:lnTo>
                <a:lnTo>
                  <a:pt x="5045" y="1885"/>
                </a:lnTo>
                <a:lnTo>
                  <a:pt x="5045" y="1885"/>
                </a:lnTo>
                <a:lnTo>
                  <a:pt x="5043" y="1887"/>
                </a:lnTo>
                <a:lnTo>
                  <a:pt x="5043" y="1887"/>
                </a:lnTo>
                <a:lnTo>
                  <a:pt x="5043" y="1889"/>
                </a:lnTo>
                <a:lnTo>
                  <a:pt x="5045" y="1887"/>
                </a:lnTo>
                <a:lnTo>
                  <a:pt x="5045" y="1887"/>
                </a:lnTo>
                <a:lnTo>
                  <a:pt x="5045" y="1889"/>
                </a:lnTo>
                <a:lnTo>
                  <a:pt x="5045" y="1889"/>
                </a:lnTo>
                <a:lnTo>
                  <a:pt x="5048" y="1889"/>
                </a:lnTo>
                <a:close/>
                <a:moveTo>
                  <a:pt x="5048" y="1874"/>
                </a:moveTo>
                <a:lnTo>
                  <a:pt x="5045" y="1872"/>
                </a:lnTo>
                <a:lnTo>
                  <a:pt x="5045" y="1872"/>
                </a:lnTo>
                <a:lnTo>
                  <a:pt x="5045" y="1872"/>
                </a:lnTo>
                <a:lnTo>
                  <a:pt x="5043" y="1872"/>
                </a:lnTo>
                <a:lnTo>
                  <a:pt x="5043" y="1872"/>
                </a:lnTo>
                <a:lnTo>
                  <a:pt x="5043" y="1872"/>
                </a:lnTo>
                <a:lnTo>
                  <a:pt x="5043" y="1872"/>
                </a:lnTo>
                <a:lnTo>
                  <a:pt x="5043" y="1874"/>
                </a:lnTo>
                <a:lnTo>
                  <a:pt x="5043" y="1874"/>
                </a:lnTo>
                <a:lnTo>
                  <a:pt x="5045" y="1874"/>
                </a:lnTo>
                <a:lnTo>
                  <a:pt x="5045" y="1874"/>
                </a:lnTo>
                <a:lnTo>
                  <a:pt x="5048" y="1874"/>
                </a:lnTo>
                <a:lnTo>
                  <a:pt x="5048" y="1874"/>
                </a:lnTo>
                <a:lnTo>
                  <a:pt x="5048" y="1874"/>
                </a:lnTo>
                <a:lnTo>
                  <a:pt x="5048" y="1874"/>
                </a:lnTo>
                <a:close/>
                <a:moveTo>
                  <a:pt x="5041" y="1866"/>
                </a:moveTo>
                <a:lnTo>
                  <a:pt x="5041" y="1866"/>
                </a:lnTo>
                <a:lnTo>
                  <a:pt x="5041" y="1866"/>
                </a:lnTo>
                <a:lnTo>
                  <a:pt x="5041" y="1868"/>
                </a:lnTo>
                <a:lnTo>
                  <a:pt x="5043" y="1868"/>
                </a:lnTo>
                <a:lnTo>
                  <a:pt x="5045" y="1868"/>
                </a:lnTo>
                <a:lnTo>
                  <a:pt x="5045" y="1868"/>
                </a:lnTo>
                <a:lnTo>
                  <a:pt x="5045" y="1866"/>
                </a:lnTo>
                <a:lnTo>
                  <a:pt x="5045" y="1866"/>
                </a:lnTo>
                <a:lnTo>
                  <a:pt x="5043" y="1864"/>
                </a:lnTo>
                <a:lnTo>
                  <a:pt x="5043" y="1864"/>
                </a:lnTo>
                <a:lnTo>
                  <a:pt x="5043" y="1866"/>
                </a:lnTo>
                <a:lnTo>
                  <a:pt x="5041" y="1866"/>
                </a:lnTo>
                <a:close/>
                <a:moveTo>
                  <a:pt x="5041" y="1946"/>
                </a:moveTo>
                <a:lnTo>
                  <a:pt x="5041" y="1946"/>
                </a:lnTo>
                <a:lnTo>
                  <a:pt x="5041" y="1946"/>
                </a:lnTo>
                <a:lnTo>
                  <a:pt x="5043" y="1946"/>
                </a:lnTo>
                <a:lnTo>
                  <a:pt x="5043" y="1944"/>
                </a:lnTo>
                <a:lnTo>
                  <a:pt x="5043" y="1944"/>
                </a:lnTo>
                <a:lnTo>
                  <a:pt x="5041" y="1944"/>
                </a:lnTo>
                <a:lnTo>
                  <a:pt x="5041" y="1944"/>
                </a:lnTo>
                <a:lnTo>
                  <a:pt x="5041" y="1941"/>
                </a:lnTo>
                <a:lnTo>
                  <a:pt x="5041" y="1941"/>
                </a:lnTo>
                <a:lnTo>
                  <a:pt x="5041" y="1944"/>
                </a:lnTo>
                <a:lnTo>
                  <a:pt x="5039" y="1944"/>
                </a:lnTo>
                <a:lnTo>
                  <a:pt x="5039" y="1946"/>
                </a:lnTo>
                <a:lnTo>
                  <a:pt x="5039" y="1946"/>
                </a:lnTo>
                <a:lnTo>
                  <a:pt x="5041" y="1946"/>
                </a:lnTo>
                <a:close/>
                <a:moveTo>
                  <a:pt x="4937" y="1772"/>
                </a:moveTo>
                <a:lnTo>
                  <a:pt x="4937" y="1772"/>
                </a:lnTo>
                <a:lnTo>
                  <a:pt x="4934" y="1770"/>
                </a:lnTo>
                <a:lnTo>
                  <a:pt x="4932" y="1767"/>
                </a:lnTo>
                <a:lnTo>
                  <a:pt x="4930" y="1767"/>
                </a:lnTo>
                <a:lnTo>
                  <a:pt x="4926" y="1767"/>
                </a:lnTo>
                <a:lnTo>
                  <a:pt x="4926" y="1767"/>
                </a:lnTo>
                <a:lnTo>
                  <a:pt x="4922" y="1765"/>
                </a:lnTo>
                <a:lnTo>
                  <a:pt x="4922" y="1765"/>
                </a:lnTo>
                <a:lnTo>
                  <a:pt x="4920" y="1765"/>
                </a:lnTo>
                <a:lnTo>
                  <a:pt x="4920" y="1765"/>
                </a:lnTo>
                <a:lnTo>
                  <a:pt x="4920" y="1767"/>
                </a:lnTo>
                <a:lnTo>
                  <a:pt x="4920" y="1767"/>
                </a:lnTo>
                <a:lnTo>
                  <a:pt x="4922" y="1770"/>
                </a:lnTo>
                <a:lnTo>
                  <a:pt x="4922" y="1772"/>
                </a:lnTo>
                <a:lnTo>
                  <a:pt x="4922" y="1772"/>
                </a:lnTo>
                <a:lnTo>
                  <a:pt x="4924" y="1772"/>
                </a:lnTo>
                <a:lnTo>
                  <a:pt x="4926" y="1772"/>
                </a:lnTo>
                <a:lnTo>
                  <a:pt x="4930" y="1772"/>
                </a:lnTo>
                <a:lnTo>
                  <a:pt x="4932" y="1774"/>
                </a:lnTo>
                <a:lnTo>
                  <a:pt x="4934" y="1774"/>
                </a:lnTo>
                <a:lnTo>
                  <a:pt x="4937" y="1774"/>
                </a:lnTo>
                <a:lnTo>
                  <a:pt x="4937" y="1774"/>
                </a:lnTo>
                <a:lnTo>
                  <a:pt x="4937" y="1774"/>
                </a:lnTo>
                <a:lnTo>
                  <a:pt x="4937" y="1772"/>
                </a:lnTo>
                <a:lnTo>
                  <a:pt x="4937" y="1772"/>
                </a:lnTo>
                <a:close/>
                <a:moveTo>
                  <a:pt x="5027" y="1638"/>
                </a:moveTo>
                <a:lnTo>
                  <a:pt x="5027" y="1638"/>
                </a:lnTo>
                <a:lnTo>
                  <a:pt x="5027" y="1638"/>
                </a:lnTo>
                <a:lnTo>
                  <a:pt x="5027" y="1638"/>
                </a:lnTo>
                <a:lnTo>
                  <a:pt x="5027" y="1640"/>
                </a:lnTo>
                <a:lnTo>
                  <a:pt x="5027" y="1640"/>
                </a:lnTo>
                <a:lnTo>
                  <a:pt x="5027" y="1640"/>
                </a:lnTo>
                <a:lnTo>
                  <a:pt x="5027" y="1638"/>
                </a:lnTo>
                <a:close/>
                <a:moveTo>
                  <a:pt x="5022" y="1845"/>
                </a:moveTo>
                <a:lnTo>
                  <a:pt x="5020" y="1843"/>
                </a:lnTo>
                <a:lnTo>
                  <a:pt x="5020" y="1843"/>
                </a:lnTo>
                <a:lnTo>
                  <a:pt x="5020" y="1845"/>
                </a:lnTo>
                <a:lnTo>
                  <a:pt x="5020" y="1845"/>
                </a:lnTo>
                <a:lnTo>
                  <a:pt x="5022" y="1851"/>
                </a:lnTo>
                <a:lnTo>
                  <a:pt x="5022" y="1853"/>
                </a:lnTo>
                <a:lnTo>
                  <a:pt x="5022" y="1856"/>
                </a:lnTo>
                <a:lnTo>
                  <a:pt x="5025" y="1856"/>
                </a:lnTo>
                <a:lnTo>
                  <a:pt x="5025" y="1858"/>
                </a:lnTo>
                <a:lnTo>
                  <a:pt x="5025" y="1858"/>
                </a:lnTo>
                <a:lnTo>
                  <a:pt x="5027" y="1856"/>
                </a:lnTo>
                <a:lnTo>
                  <a:pt x="5029" y="1856"/>
                </a:lnTo>
                <a:lnTo>
                  <a:pt x="5031" y="1856"/>
                </a:lnTo>
                <a:lnTo>
                  <a:pt x="5031" y="1856"/>
                </a:lnTo>
                <a:lnTo>
                  <a:pt x="5029" y="1853"/>
                </a:lnTo>
                <a:lnTo>
                  <a:pt x="5029" y="1849"/>
                </a:lnTo>
                <a:lnTo>
                  <a:pt x="5029" y="1849"/>
                </a:lnTo>
                <a:lnTo>
                  <a:pt x="5029" y="1849"/>
                </a:lnTo>
                <a:lnTo>
                  <a:pt x="5029" y="1847"/>
                </a:lnTo>
                <a:lnTo>
                  <a:pt x="5029" y="1847"/>
                </a:lnTo>
                <a:lnTo>
                  <a:pt x="5027" y="1847"/>
                </a:lnTo>
                <a:lnTo>
                  <a:pt x="5027" y="1847"/>
                </a:lnTo>
                <a:lnTo>
                  <a:pt x="5027" y="1849"/>
                </a:lnTo>
                <a:lnTo>
                  <a:pt x="5027" y="1849"/>
                </a:lnTo>
                <a:lnTo>
                  <a:pt x="5025" y="1851"/>
                </a:lnTo>
                <a:lnTo>
                  <a:pt x="5025" y="1851"/>
                </a:lnTo>
                <a:lnTo>
                  <a:pt x="5022" y="1845"/>
                </a:lnTo>
                <a:lnTo>
                  <a:pt x="5022" y="1845"/>
                </a:lnTo>
                <a:close/>
                <a:moveTo>
                  <a:pt x="5025" y="1470"/>
                </a:moveTo>
                <a:lnTo>
                  <a:pt x="5027" y="1470"/>
                </a:lnTo>
                <a:lnTo>
                  <a:pt x="5025" y="1470"/>
                </a:lnTo>
                <a:lnTo>
                  <a:pt x="5025" y="1470"/>
                </a:lnTo>
                <a:lnTo>
                  <a:pt x="5025" y="1470"/>
                </a:lnTo>
                <a:lnTo>
                  <a:pt x="5025" y="1470"/>
                </a:lnTo>
                <a:lnTo>
                  <a:pt x="5025" y="1470"/>
                </a:lnTo>
                <a:close/>
                <a:moveTo>
                  <a:pt x="5043" y="1858"/>
                </a:moveTo>
                <a:lnTo>
                  <a:pt x="5043" y="1862"/>
                </a:lnTo>
                <a:lnTo>
                  <a:pt x="5043" y="1862"/>
                </a:lnTo>
                <a:lnTo>
                  <a:pt x="5045" y="1862"/>
                </a:lnTo>
                <a:lnTo>
                  <a:pt x="5045" y="1862"/>
                </a:lnTo>
                <a:lnTo>
                  <a:pt x="5045" y="1862"/>
                </a:lnTo>
                <a:lnTo>
                  <a:pt x="5043" y="1856"/>
                </a:lnTo>
                <a:lnTo>
                  <a:pt x="5043" y="1856"/>
                </a:lnTo>
                <a:lnTo>
                  <a:pt x="5043" y="1858"/>
                </a:lnTo>
                <a:close/>
                <a:moveTo>
                  <a:pt x="4895" y="1753"/>
                </a:moveTo>
                <a:lnTo>
                  <a:pt x="4895" y="1751"/>
                </a:lnTo>
                <a:lnTo>
                  <a:pt x="4893" y="1751"/>
                </a:lnTo>
                <a:lnTo>
                  <a:pt x="4893" y="1749"/>
                </a:lnTo>
                <a:lnTo>
                  <a:pt x="4890" y="1749"/>
                </a:lnTo>
                <a:lnTo>
                  <a:pt x="4890" y="1747"/>
                </a:lnTo>
                <a:lnTo>
                  <a:pt x="4888" y="1747"/>
                </a:lnTo>
                <a:lnTo>
                  <a:pt x="4888" y="1747"/>
                </a:lnTo>
                <a:lnTo>
                  <a:pt x="4886" y="1749"/>
                </a:lnTo>
                <a:lnTo>
                  <a:pt x="4886" y="1749"/>
                </a:lnTo>
                <a:lnTo>
                  <a:pt x="4886" y="1749"/>
                </a:lnTo>
                <a:lnTo>
                  <a:pt x="4886" y="1751"/>
                </a:lnTo>
                <a:lnTo>
                  <a:pt x="4886" y="1751"/>
                </a:lnTo>
                <a:lnTo>
                  <a:pt x="4886" y="1751"/>
                </a:lnTo>
                <a:lnTo>
                  <a:pt x="4886" y="1751"/>
                </a:lnTo>
                <a:lnTo>
                  <a:pt x="4890" y="1751"/>
                </a:lnTo>
                <a:lnTo>
                  <a:pt x="4890" y="1751"/>
                </a:lnTo>
                <a:lnTo>
                  <a:pt x="4890" y="1751"/>
                </a:lnTo>
                <a:lnTo>
                  <a:pt x="4890" y="1753"/>
                </a:lnTo>
                <a:lnTo>
                  <a:pt x="4893" y="1753"/>
                </a:lnTo>
                <a:lnTo>
                  <a:pt x="4893" y="1753"/>
                </a:lnTo>
                <a:lnTo>
                  <a:pt x="4895" y="1755"/>
                </a:lnTo>
                <a:lnTo>
                  <a:pt x="4895" y="1755"/>
                </a:lnTo>
                <a:lnTo>
                  <a:pt x="4895" y="1755"/>
                </a:lnTo>
                <a:lnTo>
                  <a:pt x="4895" y="1753"/>
                </a:lnTo>
                <a:close/>
                <a:moveTo>
                  <a:pt x="4886" y="1736"/>
                </a:moveTo>
                <a:lnTo>
                  <a:pt x="4886" y="1736"/>
                </a:lnTo>
                <a:lnTo>
                  <a:pt x="4886" y="1736"/>
                </a:lnTo>
                <a:lnTo>
                  <a:pt x="4886" y="1738"/>
                </a:lnTo>
                <a:lnTo>
                  <a:pt x="4888" y="1738"/>
                </a:lnTo>
                <a:lnTo>
                  <a:pt x="4890" y="1736"/>
                </a:lnTo>
                <a:lnTo>
                  <a:pt x="4888" y="1736"/>
                </a:lnTo>
                <a:lnTo>
                  <a:pt x="4888" y="1736"/>
                </a:lnTo>
                <a:lnTo>
                  <a:pt x="4888" y="1736"/>
                </a:lnTo>
                <a:lnTo>
                  <a:pt x="4886" y="1736"/>
                </a:lnTo>
                <a:lnTo>
                  <a:pt x="4884" y="1734"/>
                </a:lnTo>
                <a:lnTo>
                  <a:pt x="4884" y="1734"/>
                </a:lnTo>
                <a:lnTo>
                  <a:pt x="4884" y="1732"/>
                </a:lnTo>
                <a:lnTo>
                  <a:pt x="4882" y="1730"/>
                </a:lnTo>
                <a:lnTo>
                  <a:pt x="4878" y="1728"/>
                </a:lnTo>
                <a:lnTo>
                  <a:pt x="4876" y="1728"/>
                </a:lnTo>
                <a:lnTo>
                  <a:pt x="4874" y="1726"/>
                </a:lnTo>
                <a:lnTo>
                  <a:pt x="4874" y="1726"/>
                </a:lnTo>
                <a:lnTo>
                  <a:pt x="4874" y="1728"/>
                </a:lnTo>
                <a:lnTo>
                  <a:pt x="4876" y="1728"/>
                </a:lnTo>
                <a:lnTo>
                  <a:pt x="4878" y="1730"/>
                </a:lnTo>
                <a:lnTo>
                  <a:pt x="4880" y="1734"/>
                </a:lnTo>
                <a:lnTo>
                  <a:pt x="4884" y="1736"/>
                </a:lnTo>
                <a:lnTo>
                  <a:pt x="4886" y="1736"/>
                </a:lnTo>
                <a:close/>
                <a:moveTo>
                  <a:pt x="4890" y="1757"/>
                </a:moveTo>
                <a:lnTo>
                  <a:pt x="4890" y="1757"/>
                </a:lnTo>
                <a:lnTo>
                  <a:pt x="4888" y="1757"/>
                </a:lnTo>
                <a:lnTo>
                  <a:pt x="4888" y="1757"/>
                </a:lnTo>
                <a:lnTo>
                  <a:pt x="4890" y="1757"/>
                </a:lnTo>
                <a:lnTo>
                  <a:pt x="4893" y="1757"/>
                </a:lnTo>
                <a:lnTo>
                  <a:pt x="4893" y="1757"/>
                </a:lnTo>
                <a:lnTo>
                  <a:pt x="4890" y="1757"/>
                </a:lnTo>
                <a:lnTo>
                  <a:pt x="4890" y="1757"/>
                </a:lnTo>
                <a:close/>
                <a:moveTo>
                  <a:pt x="4888" y="1755"/>
                </a:moveTo>
                <a:lnTo>
                  <a:pt x="4888" y="1753"/>
                </a:lnTo>
                <a:lnTo>
                  <a:pt x="4888" y="1753"/>
                </a:lnTo>
                <a:lnTo>
                  <a:pt x="4886" y="1753"/>
                </a:lnTo>
                <a:lnTo>
                  <a:pt x="4886" y="1753"/>
                </a:lnTo>
                <a:lnTo>
                  <a:pt x="4886" y="1755"/>
                </a:lnTo>
                <a:lnTo>
                  <a:pt x="4886" y="1757"/>
                </a:lnTo>
                <a:lnTo>
                  <a:pt x="4888" y="1757"/>
                </a:lnTo>
                <a:lnTo>
                  <a:pt x="4888" y="1757"/>
                </a:lnTo>
                <a:lnTo>
                  <a:pt x="4886" y="1755"/>
                </a:lnTo>
                <a:lnTo>
                  <a:pt x="4886" y="1755"/>
                </a:lnTo>
                <a:lnTo>
                  <a:pt x="4888" y="1755"/>
                </a:lnTo>
                <a:close/>
                <a:moveTo>
                  <a:pt x="4876" y="1747"/>
                </a:moveTo>
                <a:lnTo>
                  <a:pt x="4876" y="1747"/>
                </a:lnTo>
                <a:lnTo>
                  <a:pt x="4876" y="1747"/>
                </a:lnTo>
                <a:lnTo>
                  <a:pt x="4876" y="1749"/>
                </a:lnTo>
                <a:lnTo>
                  <a:pt x="4876" y="1749"/>
                </a:lnTo>
                <a:lnTo>
                  <a:pt x="4876" y="1749"/>
                </a:lnTo>
                <a:lnTo>
                  <a:pt x="4876" y="1747"/>
                </a:lnTo>
                <a:lnTo>
                  <a:pt x="4876" y="1747"/>
                </a:lnTo>
                <a:close/>
                <a:moveTo>
                  <a:pt x="4884" y="1744"/>
                </a:moveTo>
                <a:lnTo>
                  <a:pt x="4884" y="1744"/>
                </a:lnTo>
                <a:lnTo>
                  <a:pt x="4882" y="1744"/>
                </a:lnTo>
                <a:lnTo>
                  <a:pt x="4882" y="1744"/>
                </a:lnTo>
                <a:lnTo>
                  <a:pt x="4882" y="1747"/>
                </a:lnTo>
                <a:lnTo>
                  <a:pt x="4882" y="1749"/>
                </a:lnTo>
                <a:lnTo>
                  <a:pt x="4884" y="1749"/>
                </a:lnTo>
                <a:lnTo>
                  <a:pt x="4884" y="1749"/>
                </a:lnTo>
                <a:lnTo>
                  <a:pt x="4884" y="1747"/>
                </a:lnTo>
                <a:lnTo>
                  <a:pt x="4884" y="1747"/>
                </a:lnTo>
                <a:lnTo>
                  <a:pt x="4884" y="1744"/>
                </a:lnTo>
                <a:lnTo>
                  <a:pt x="4884" y="1744"/>
                </a:lnTo>
                <a:close/>
                <a:moveTo>
                  <a:pt x="4878" y="1740"/>
                </a:moveTo>
                <a:lnTo>
                  <a:pt x="4876" y="1740"/>
                </a:lnTo>
                <a:lnTo>
                  <a:pt x="4876" y="1740"/>
                </a:lnTo>
                <a:lnTo>
                  <a:pt x="4876" y="1742"/>
                </a:lnTo>
                <a:lnTo>
                  <a:pt x="4876" y="1744"/>
                </a:lnTo>
                <a:lnTo>
                  <a:pt x="4876" y="1744"/>
                </a:lnTo>
                <a:lnTo>
                  <a:pt x="4878" y="1744"/>
                </a:lnTo>
                <a:lnTo>
                  <a:pt x="4878" y="1744"/>
                </a:lnTo>
                <a:lnTo>
                  <a:pt x="4878" y="1744"/>
                </a:lnTo>
                <a:lnTo>
                  <a:pt x="4878" y="1744"/>
                </a:lnTo>
                <a:lnTo>
                  <a:pt x="4880" y="1742"/>
                </a:lnTo>
                <a:lnTo>
                  <a:pt x="4880" y="1742"/>
                </a:lnTo>
                <a:lnTo>
                  <a:pt x="4878" y="1742"/>
                </a:lnTo>
                <a:lnTo>
                  <a:pt x="4878" y="1740"/>
                </a:lnTo>
                <a:close/>
                <a:moveTo>
                  <a:pt x="4865" y="1723"/>
                </a:moveTo>
                <a:lnTo>
                  <a:pt x="4865" y="1723"/>
                </a:lnTo>
                <a:lnTo>
                  <a:pt x="4863" y="1721"/>
                </a:lnTo>
                <a:lnTo>
                  <a:pt x="4863" y="1721"/>
                </a:lnTo>
                <a:lnTo>
                  <a:pt x="4861" y="1719"/>
                </a:lnTo>
                <a:lnTo>
                  <a:pt x="4861" y="1719"/>
                </a:lnTo>
                <a:lnTo>
                  <a:pt x="4859" y="1719"/>
                </a:lnTo>
                <a:lnTo>
                  <a:pt x="4859" y="1717"/>
                </a:lnTo>
                <a:lnTo>
                  <a:pt x="4857" y="1717"/>
                </a:lnTo>
                <a:lnTo>
                  <a:pt x="4857" y="1715"/>
                </a:lnTo>
                <a:lnTo>
                  <a:pt x="4857" y="1715"/>
                </a:lnTo>
                <a:lnTo>
                  <a:pt x="4857" y="1715"/>
                </a:lnTo>
                <a:lnTo>
                  <a:pt x="4855" y="1711"/>
                </a:lnTo>
                <a:lnTo>
                  <a:pt x="4853" y="1711"/>
                </a:lnTo>
                <a:lnTo>
                  <a:pt x="4851" y="1711"/>
                </a:lnTo>
                <a:lnTo>
                  <a:pt x="4851" y="1711"/>
                </a:lnTo>
                <a:lnTo>
                  <a:pt x="4851" y="1709"/>
                </a:lnTo>
                <a:lnTo>
                  <a:pt x="4849" y="1709"/>
                </a:lnTo>
                <a:lnTo>
                  <a:pt x="4849" y="1711"/>
                </a:lnTo>
                <a:lnTo>
                  <a:pt x="4849" y="1713"/>
                </a:lnTo>
                <a:lnTo>
                  <a:pt x="4849" y="1715"/>
                </a:lnTo>
                <a:lnTo>
                  <a:pt x="4851" y="1717"/>
                </a:lnTo>
                <a:lnTo>
                  <a:pt x="4851" y="1717"/>
                </a:lnTo>
                <a:lnTo>
                  <a:pt x="4851" y="1719"/>
                </a:lnTo>
                <a:lnTo>
                  <a:pt x="4853" y="1719"/>
                </a:lnTo>
                <a:lnTo>
                  <a:pt x="4853" y="1721"/>
                </a:lnTo>
                <a:lnTo>
                  <a:pt x="4855" y="1721"/>
                </a:lnTo>
                <a:lnTo>
                  <a:pt x="4857" y="1721"/>
                </a:lnTo>
                <a:lnTo>
                  <a:pt x="4857" y="1723"/>
                </a:lnTo>
                <a:lnTo>
                  <a:pt x="4857" y="1726"/>
                </a:lnTo>
                <a:lnTo>
                  <a:pt x="4857" y="1726"/>
                </a:lnTo>
                <a:lnTo>
                  <a:pt x="4859" y="1728"/>
                </a:lnTo>
                <a:lnTo>
                  <a:pt x="4859" y="1728"/>
                </a:lnTo>
                <a:lnTo>
                  <a:pt x="4861" y="1730"/>
                </a:lnTo>
                <a:lnTo>
                  <a:pt x="4863" y="1730"/>
                </a:lnTo>
                <a:lnTo>
                  <a:pt x="4863" y="1730"/>
                </a:lnTo>
                <a:lnTo>
                  <a:pt x="4865" y="1730"/>
                </a:lnTo>
                <a:lnTo>
                  <a:pt x="4865" y="1730"/>
                </a:lnTo>
                <a:lnTo>
                  <a:pt x="4865" y="1728"/>
                </a:lnTo>
                <a:lnTo>
                  <a:pt x="4867" y="1730"/>
                </a:lnTo>
                <a:lnTo>
                  <a:pt x="4867" y="1728"/>
                </a:lnTo>
                <a:lnTo>
                  <a:pt x="4867" y="1728"/>
                </a:lnTo>
                <a:lnTo>
                  <a:pt x="4867" y="1726"/>
                </a:lnTo>
                <a:lnTo>
                  <a:pt x="4865" y="1723"/>
                </a:lnTo>
                <a:close/>
                <a:moveTo>
                  <a:pt x="4876" y="830"/>
                </a:moveTo>
                <a:lnTo>
                  <a:pt x="4874" y="830"/>
                </a:lnTo>
                <a:lnTo>
                  <a:pt x="4874" y="830"/>
                </a:lnTo>
                <a:lnTo>
                  <a:pt x="4872" y="832"/>
                </a:lnTo>
                <a:lnTo>
                  <a:pt x="4869" y="832"/>
                </a:lnTo>
                <a:lnTo>
                  <a:pt x="4872" y="835"/>
                </a:lnTo>
                <a:lnTo>
                  <a:pt x="4872" y="835"/>
                </a:lnTo>
                <a:lnTo>
                  <a:pt x="4874" y="835"/>
                </a:lnTo>
                <a:lnTo>
                  <a:pt x="4874" y="835"/>
                </a:lnTo>
                <a:lnTo>
                  <a:pt x="4874" y="832"/>
                </a:lnTo>
                <a:lnTo>
                  <a:pt x="4876" y="830"/>
                </a:lnTo>
                <a:close/>
                <a:moveTo>
                  <a:pt x="4932" y="1799"/>
                </a:moveTo>
                <a:lnTo>
                  <a:pt x="4926" y="1797"/>
                </a:lnTo>
                <a:lnTo>
                  <a:pt x="4926" y="1797"/>
                </a:lnTo>
                <a:lnTo>
                  <a:pt x="4926" y="1797"/>
                </a:lnTo>
                <a:lnTo>
                  <a:pt x="4926" y="1797"/>
                </a:lnTo>
                <a:lnTo>
                  <a:pt x="4926" y="1799"/>
                </a:lnTo>
                <a:lnTo>
                  <a:pt x="4926" y="1799"/>
                </a:lnTo>
                <a:lnTo>
                  <a:pt x="4928" y="1799"/>
                </a:lnTo>
                <a:lnTo>
                  <a:pt x="4928" y="1799"/>
                </a:lnTo>
                <a:lnTo>
                  <a:pt x="4930" y="1799"/>
                </a:lnTo>
                <a:lnTo>
                  <a:pt x="4930" y="1801"/>
                </a:lnTo>
                <a:lnTo>
                  <a:pt x="4932" y="1801"/>
                </a:lnTo>
                <a:lnTo>
                  <a:pt x="4932" y="1801"/>
                </a:lnTo>
                <a:lnTo>
                  <a:pt x="4932" y="1801"/>
                </a:lnTo>
                <a:lnTo>
                  <a:pt x="4934" y="1801"/>
                </a:lnTo>
                <a:lnTo>
                  <a:pt x="4934" y="1801"/>
                </a:lnTo>
                <a:lnTo>
                  <a:pt x="4932" y="1799"/>
                </a:lnTo>
                <a:close/>
                <a:moveTo>
                  <a:pt x="4861" y="832"/>
                </a:moveTo>
                <a:lnTo>
                  <a:pt x="4863" y="830"/>
                </a:lnTo>
                <a:lnTo>
                  <a:pt x="4863" y="830"/>
                </a:lnTo>
                <a:lnTo>
                  <a:pt x="4863" y="830"/>
                </a:lnTo>
                <a:lnTo>
                  <a:pt x="4861" y="828"/>
                </a:lnTo>
                <a:lnTo>
                  <a:pt x="4859" y="830"/>
                </a:lnTo>
                <a:lnTo>
                  <a:pt x="4861" y="830"/>
                </a:lnTo>
                <a:lnTo>
                  <a:pt x="4861" y="830"/>
                </a:lnTo>
                <a:lnTo>
                  <a:pt x="4861" y="832"/>
                </a:lnTo>
                <a:close/>
                <a:moveTo>
                  <a:pt x="4867" y="832"/>
                </a:moveTo>
                <a:lnTo>
                  <a:pt x="4865" y="835"/>
                </a:lnTo>
                <a:lnTo>
                  <a:pt x="4865" y="839"/>
                </a:lnTo>
                <a:lnTo>
                  <a:pt x="4863" y="839"/>
                </a:lnTo>
                <a:lnTo>
                  <a:pt x="4859" y="841"/>
                </a:lnTo>
                <a:lnTo>
                  <a:pt x="4857" y="841"/>
                </a:lnTo>
                <a:lnTo>
                  <a:pt x="4857" y="841"/>
                </a:lnTo>
                <a:lnTo>
                  <a:pt x="4857" y="841"/>
                </a:lnTo>
                <a:lnTo>
                  <a:pt x="4857" y="843"/>
                </a:lnTo>
                <a:lnTo>
                  <a:pt x="4857" y="845"/>
                </a:lnTo>
                <a:lnTo>
                  <a:pt x="4857" y="845"/>
                </a:lnTo>
                <a:lnTo>
                  <a:pt x="4859" y="845"/>
                </a:lnTo>
                <a:lnTo>
                  <a:pt x="4859" y="845"/>
                </a:lnTo>
                <a:lnTo>
                  <a:pt x="4861" y="845"/>
                </a:lnTo>
                <a:lnTo>
                  <a:pt x="4861" y="843"/>
                </a:lnTo>
                <a:lnTo>
                  <a:pt x="4865" y="843"/>
                </a:lnTo>
                <a:lnTo>
                  <a:pt x="4867" y="841"/>
                </a:lnTo>
                <a:lnTo>
                  <a:pt x="4867" y="839"/>
                </a:lnTo>
                <a:lnTo>
                  <a:pt x="4869" y="837"/>
                </a:lnTo>
                <a:lnTo>
                  <a:pt x="4869" y="835"/>
                </a:lnTo>
                <a:lnTo>
                  <a:pt x="4869" y="832"/>
                </a:lnTo>
                <a:lnTo>
                  <a:pt x="4867" y="832"/>
                </a:lnTo>
                <a:close/>
                <a:moveTo>
                  <a:pt x="4922" y="1753"/>
                </a:moveTo>
                <a:lnTo>
                  <a:pt x="4924" y="1755"/>
                </a:lnTo>
                <a:lnTo>
                  <a:pt x="4924" y="1755"/>
                </a:lnTo>
                <a:lnTo>
                  <a:pt x="4924" y="1753"/>
                </a:lnTo>
                <a:lnTo>
                  <a:pt x="4922" y="1753"/>
                </a:lnTo>
                <a:lnTo>
                  <a:pt x="4924" y="1751"/>
                </a:lnTo>
                <a:lnTo>
                  <a:pt x="4918" y="1747"/>
                </a:lnTo>
                <a:lnTo>
                  <a:pt x="4916" y="1747"/>
                </a:lnTo>
                <a:lnTo>
                  <a:pt x="4916" y="1747"/>
                </a:lnTo>
                <a:lnTo>
                  <a:pt x="4913" y="1744"/>
                </a:lnTo>
                <a:lnTo>
                  <a:pt x="4913" y="1744"/>
                </a:lnTo>
                <a:lnTo>
                  <a:pt x="4911" y="1744"/>
                </a:lnTo>
                <a:lnTo>
                  <a:pt x="4911" y="1742"/>
                </a:lnTo>
                <a:lnTo>
                  <a:pt x="4909" y="1742"/>
                </a:lnTo>
                <a:lnTo>
                  <a:pt x="4907" y="1740"/>
                </a:lnTo>
                <a:lnTo>
                  <a:pt x="4903" y="1740"/>
                </a:lnTo>
                <a:lnTo>
                  <a:pt x="4903" y="1740"/>
                </a:lnTo>
                <a:lnTo>
                  <a:pt x="4905" y="1740"/>
                </a:lnTo>
                <a:lnTo>
                  <a:pt x="4905" y="1742"/>
                </a:lnTo>
                <a:lnTo>
                  <a:pt x="4907" y="1744"/>
                </a:lnTo>
                <a:lnTo>
                  <a:pt x="4907" y="1744"/>
                </a:lnTo>
                <a:lnTo>
                  <a:pt x="4909" y="1744"/>
                </a:lnTo>
                <a:lnTo>
                  <a:pt x="4909" y="1747"/>
                </a:lnTo>
                <a:lnTo>
                  <a:pt x="4911" y="1747"/>
                </a:lnTo>
                <a:lnTo>
                  <a:pt x="4913" y="1749"/>
                </a:lnTo>
                <a:lnTo>
                  <a:pt x="4916" y="1749"/>
                </a:lnTo>
                <a:lnTo>
                  <a:pt x="4916" y="1749"/>
                </a:lnTo>
                <a:lnTo>
                  <a:pt x="4916" y="1751"/>
                </a:lnTo>
                <a:lnTo>
                  <a:pt x="4920" y="1751"/>
                </a:lnTo>
                <a:lnTo>
                  <a:pt x="4922" y="1753"/>
                </a:lnTo>
                <a:close/>
                <a:moveTo>
                  <a:pt x="4863" y="1732"/>
                </a:moveTo>
                <a:lnTo>
                  <a:pt x="4863" y="1734"/>
                </a:lnTo>
                <a:lnTo>
                  <a:pt x="4863" y="1734"/>
                </a:lnTo>
                <a:lnTo>
                  <a:pt x="4865" y="1734"/>
                </a:lnTo>
                <a:lnTo>
                  <a:pt x="4865" y="1732"/>
                </a:lnTo>
                <a:lnTo>
                  <a:pt x="4863" y="1732"/>
                </a:lnTo>
                <a:lnTo>
                  <a:pt x="4863" y="1732"/>
                </a:lnTo>
                <a:close/>
                <a:moveTo>
                  <a:pt x="4922" y="1753"/>
                </a:moveTo>
                <a:lnTo>
                  <a:pt x="4920" y="1753"/>
                </a:lnTo>
                <a:lnTo>
                  <a:pt x="4920" y="1753"/>
                </a:lnTo>
                <a:lnTo>
                  <a:pt x="4920" y="1751"/>
                </a:lnTo>
                <a:lnTo>
                  <a:pt x="4920" y="1753"/>
                </a:lnTo>
                <a:lnTo>
                  <a:pt x="4920" y="1753"/>
                </a:lnTo>
                <a:lnTo>
                  <a:pt x="4920" y="1753"/>
                </a:lnTo>
                <a:lnTo>
                  <a:pt x="4920" y="1753"/>
                </a:lnTo>
                <a:lnTo>
                  <a:pt x="4922" y="1753"/>
                </a:lnTo>
                <a:close/>
                <a:moveTo>
                  <a:pt x="4924" y="1910"/>
                </a:moveTo>
                <a:lnTo>
                  <a:pt x="4924" y="1912"/>
                </a:lnTo>
                <a:lnTo>
                  <a:pt x="4924" y="1912"/>
                </a:lnTo>
                <a:lnTo>
                  <a:pt x="4926" y="1910"/>
                </a:lnTo>
                <a:lnTo>
                  <a:pt x="4926" y="1908"/>
                </a:lnTo>
                <a:lnTo>
                  <a:pt x="4924" y="1910"/>
                </a:lnTo>
                <a:close/>
                <a:moveTo>
                  <a:pt x="4899" y="1755"/>
                </a:moveTo>
                <a:lnTo>
                  <a:pt x="4897" y="1753"/>
                </a:lnTo>
                <a:lnTo>
                  <a:pt x="4897" y="1755"/>
                </a:lnTo>
                <a:lnTo>
                  <a:pt x="4897" y="1755"/>
                </a:lnTo>
                <a:lnTo>
                  <a:pt x="4895" y="1755"/>
                </a:lnTo>
                <a:lnTo>
                  <a:pt x="4895" y="1755"/>
                </a:lnTo>
                <a:lnTo>
                  <a:pt x="4895" y="1755"/>
                </a:lnTo>
                <a:lnTo>
                  <a:pt x="4897" y="1757"/>
                </a:lnTo>
                <a:lnTo>
                  <a:pt x="4897" y="1757"/>
                </a:lnTo>
                <a:lnTo>
                  <a:pt x="4899" y="1757"/>
                </a:lnTo>
                <a:lnTo>
                  <a:pt x="4899" y="1755"/>
                </a:lnTo>
                <a:lnTo>
                  <a:pt x="4899" y="1755"/>
                </a:lnTo>
                <a:lnTo>
                  <a:pt x="4897" y="1755"/>
                </a:lnTo>
                <a:lnTo>
                  <a:pt x="4899" y="1755"/>
                </a:lnTo>
                <a:lnTo>
                  <a:pt x="4899" y="1755"/>
                </a:lnTo>
                <a:close/>
                <a:moveTo>
                  <a:pt x="5039" y="1853"/>
                </a:moveTo>
                <a:lnTo>
                  <a:pt x="5037" y="1856"/>
                </a:lnTo>
                <a:lnTo>
                  <a:pt x="5037" y="1856"/>
                </a:lnTo>
                <a:lnTo>
                  <a:pt x="5039" y="1856"/>
                </a:lnTo>
                <a:lnTo>
                  <a:pt x="5041" y="1853"/>
                </a:lnTo>
                <a:lnTo>
                  <a:pt x="5041" y="1851"/>
                </a:lnTo>
                <a:lnTo>
                  <a:pt x="5039" y="1853"/>
                </a:lnTo>
                <a:close/>
                <a:moveTo>
                  <a:pt x="4899" y="1757"/>
                </a:moveTo>
                <a:lnTo>
                  <a:pt x="4899" y="1757"/>
                </a:lnTo>
                <a:lnTo>
                  <a:pt x="4899" y="1759"/>
                </a:lnTo>
                <a:lnTo>
                  <a:pt x="4899" y="1759"/>
                </a:lnTo>
                <a:lnTo>
                  <a:pt x="4901" y="1757"/>
                </a:lnTo>
                <a:lnTo>
                  <a:pt x="4901" y="1757"/>
                </a:lnTo>
                <a:lnTo>
                  <a:pt x="4899" y="1757"/>
                </a:lnTo>
                <a:close/>
                <a:moveTo>
                  <a:pt x="4909" y="2505"/>
                </a:moveTo>
                <a:lnTo>
                  <a:pt x="4909" y="2508"/>
                </a:lnTo>
                <a:lnTo>
                  <a:pt x="4909" y="2505"/>
                </a:lnTo>
                <a:lnTo>
                  <a:pt x="4911" y="2503"/>
                </a:lnTo>
                <a:lnTo>
                  <a:pt x="4911" y="2501"/>
                </a:lnTo>
                <a:lnTo>
                  <a:pt x="4909" y="2501"/>
                </a:lnTo>
                <a:lnTo>
                  <a:pt x="4909" y="2505"/>
                </a:lnTo>
                <a:close/>
                <a:moveTo>
                  <a:pt x="4901" y="1531"/>
                </a:moveTo>
                <a:lnTo>
                  <a:pt x="4899" y="1531"/>
                </a:lnTo>
                <a:lnTo>
                  <a:pt x="4899" y="1531"/>
                </a:lnTo>
                <a:lnTo>
                  <a:pt x="4899" y="1533"/>
                </a:lnTo>
                <a:lnTo>
                  <a:pt x="4899" y="1533"/>
                </a:lnTo>
                <a:lnTo>
                  <a:pt x="4899" y="1533"/>
                </a:lnTo>
                <a:lnTo>
                  <a:pt x="4901" y="1533"/>
                </a:lnTo>
                <a:lnTo>
                  <a:pt x="4901" y="1533"/>
                </a:lnTo>
                <a:lnTo>
                  <a:pt x="4901" y="1533"/>
                </a:lnTo>
                <a:lnTo>
                  <a:pt x="4901" y="1533"/>
                </a:lnTo>
                <a:lnTo>
                  <a:pt x="4901" y="1531"/>
                </a:lnTo>
                <a:close/>
                <a:moveTo>
                  <a:pt x="4913" y="1761"/>
                </a:moveTo>
                <a:lnTo>
                  <a:pt x="4913" y="1761"/>
                </a:lnTo>
                <a:lnTo>
                  <a:pt x="4913" y="1761"/>
                </a:lnTo>
                <a:lnTo>
                  <a:pt x="4911" y="1761"/>
                </a:lnTo>
                <a:lnTo>
                  <a:pt x="4911" y="1761"/>
                </a:lnTo>
                <a:lnTo>
                  <a:pt x="4911" y="1763"/>
                </a:lnTo>
                <a:lnTo>
                  <a:pt x="4913" y="1763"/>
                </a:lnTo>
                <a:lnTo>
                  <a:pt x="4913" y="1763"/>
                </a:lnTo>
                <a:lnTo>
                  <a:pt x="4913" y="1763"/>
                </a:lnTo>
                <a:lnTo>
                  <a:pt x="4916" y="1761"/>
                </a:lnTo>
                <a:lnTo>
                  <a:pt x="4913" y="1761"/>
                </a:lnTo>
                <a:lnTo>
                  <a:pt x="4913" y="1761"/>
                </a:lnTo>
                <a:close/>
                <a:moveTo>
                  <a:pt x="5117" y="1612"/>
                </a:moveTo>
                <a:lnTo>
                  <a:pt x="5117" y="1612"/>
                </a:lnTo>
                <a:lnTo>
                  <a:pt x="5117" y="1612"/>
                </a:lnTo>
                <a:lnTo>
                  <a:pt x="5117" y="1610"/>
                </a:lnTo>
                <a:lnTo>
                  <a:pt x="5117" y="1612"/>
                </a:lnTo>
                <a:lnTo>
                  <a:pt x="5115" y="1612"/>
                </a:lnTo>
                <a:lnTo>
                  <a:pt x="5115" y="1612"/>
                </a:lnTo>
                <a:lnTo>
                  <a:pt x="5115" y="1612"/>
                </a:lnTo>
                <a:lnTo>
                  <a:pt x="5115" y="1612"/>
                </a:lnTo>
                <a:lnTo>
                  <a:pt x="5115" y="1612"/>
                </a:lnTo>
                <a:lnTo>
                  <a:pt x="5117" y="1612"/>
                </a:lnTo>
                <a:close/>
                <a:moveTo>
                  <a:pt x="5113" y="1619"/>
                </a:moveTo>
                <a:lnTo>
                  <a:pt x="5115" y="1619"/>
                </a:lnTo>
                <a:lnTo>
                  <a:pt x="5115" y="1619"/>
                </a:lnTo>
                <a:lnTo>
                  <a:pt x="5115" y="1617"/>
                </a:lnTo>
                <a:lnTo>
                  <a:pt x="5115" y="1617"/>
                </a:lnTo>
                <a:lnTo>
                  <a:pt x="5115" y="1617"/>
                </a:lnTo>
                <a:lnTo>
                  <a:pt x="5115" y="1617"/>
                </a:lnTo>
                <a:lnTo>
                  <a:pt x="5115" y="1617"/>
                </a:lnTo>
                <a:lnTo>
                  <a:pt x="5115" y="1617"/>
                </a:lnTo>
                <a:lnTo>
                  <a:pt x="5115" y="1617"/>
                </a:lnTo>
                <a:lnTo>
                  <a:pt x="5115" y="1617"/>
                </a:lnTo>
                <a:lnTo>
                  <a:pt x="5115" y="1617"/>
                </a:lnTo>
                <a:lnTo>
                  <a:pt x="5115" y="1619"/>
                </a:lnTo>
                <a:lnTo>
                  <a:pt x="5113" y="1619"/>
                </a:lnTo>
                <a:close/>
                <a:moveTo>
                  <a:pt x="5110" y="1587"/>
                </a:moveTo>
                <a:lnTo>
                  <a:pt x="5110" y="1587"/>
                </a:lnTo>
                <a:lnTo>
                  <a:pt x="5113" y="1587"/>
                </a:lnTo>
                <a:lnTo>
                  <a:pt x="5113" y="1587"/>
                </a:lnTo>
                <a:lnTo>
                  <a:pt x="5113" y="1587"/>
                </a:lnTo>
                <a:lnTo>
                  <a:pt x="5110" y="1587"/>
                </a:lnTo>
                <a:lnTo>
                  <a:pt x="5110" y="1587"/>
                </a:lnTo>
                <a:lnTo>
                  <a:pt x="5110" y="1587"/>
                </a:lnTo>
                <a:close/>
                <a:moveTo>
                  <a:pt x="5127" y="2252"/>
                </a:moveTo>
                <a:lnTo>
                  <a:pt x="5127" y="2250"/>
                </a:lnTo>
                <a:lnTo>
                  <a:pt x="5127" y="2250"/>
                </a:lnTo>
                <a:lnTo>
                  <a:pt x="5127" y="2250"/>
                </a:lnTo>
                <a:lnTo>
                  <a:pt x="5125" y="2252"/>
                </a:lnTo>
                <a:lnTo>
                  <a:pt x="5125" y="2252"/>
                </a:lnTo>
                <a:lnTo>
                  <a:pt x="5125" y="2254"/>
                </a:lnTo>
                <a:lnTo>
                  <a:pt x="5127" y="2252"/>
                </a:lnTo>
                <a:lnTo>
                  <a:pt x="5127" y="2252"/>
                </a:lnTo>
                <a:close/>
                <a:moveTo>
                  <a:pt x="5115" y="1606"/>
                </a:moveTo>
                <a:lnTo>
                  <a:pt x="5115" y="1606"/>
                </a:lnTo>
                <a:lnTo>
                  <a:pt x="5115" y="1606"/>
                </a:lnTo>
                <a:lnTo>
                  <a:pt x="5115" y="1606"/>
                </a:lnTo>
                <a:lnTo>
                  <a:pt x="5115" y="1606"/>
                </a:lnTo>
                <a:lnTo>
                  <a:pt x="5115" y="1606"/>
                </a:lnTo>
                <a:lnTo>
                  <a:pt x="5115" y="1606"/>
                </a:lnTo>
                <a:lnTo>
                  <a:pt x="5115" y="1606"/>
                </a:lnTo>
                <a:lnTo>
                  <a:pt x="5115" y="1606"/>
                </a:lnTo>
                <a:close/>
                <a:moveTo>
                  <a:pt x="5123" y="801"/>
                </a:moveTo>
                <a:lnTo>
                  <a:pt x="5123" y="801"/>
                </a:lnTo>
                <a:lnTo>
                  <a:pt x="5125" y="801"/>
                </a:lnTo>
                <a:lnTo>
                  <a:pt x="5125" y="801"/>
                </a:lnTo>
                <a:lnTo>
                  <a:pt x="5125" y="799"/>
                </a:lnTo>
                <a:lnTo>
                  <a:pt x="5123" y="799"/>
                </a:lnTo>
                <a:lnTo>
                  <a:pt x="5121" y="801"/>
                </a:lnTo>
                <a:lnTo>
                  <a:pt x="5121" y="801"/>
                </a:lnTo>
                <a:lnTo>
                  <a:pt x="5119" y="801"/>
                </a:lnTo>
                <a:lnTo>
                  <a:pt x="5123" y="801"/>
                </a:lnTo>
                <a:close/>
                <a:moveTo>
                  <a:pt x="5039" y="757"/>
                </a:moveTo>
                <a:lnTo>
                  <a:pt x="5037" y="755"/>
                </a:lnTo>
                <a:lnTo>
                  <a:pt x="5035" y="755"/>
                </a:lnTo>
                <a:lnTo>
                  <a:pt x="5035" y="753"/>
                </a:lnTo>
                <a:lnTo>
                  <a:pt x="5033" y="753"/>
                </a:lnTo>
                <a:lnTo>
                  <a:pt x="5035" y="755"/>
                </a:lnTo>
                <a:lnTo>
                  <a:pt x="5037" y="757"/>
                </a:lnTo>
                <a:lnTo>
                  <a:pt x="5043" y="759"/>
                </a:lnTo>
                <a:lnTo>
                  <a:pt x="5041" y="759"/>
                </a:lnTo>
                <a:lnTo>
                  <a:pt x="5039" y="757"/>
                </a:lnTo>
                <a:close/>
                <a:moveTo>
                  <a:pt x="5115" y="1604"/>
                </a:moveTo>
                <a:lnTo>
                  <a:pt x="5115" y="1604"/>
                </a:lnTo>
                <a:lnTo>
                  <a:pt x="5115" y="1604"/>
                </a:lnTo>
                <a:lnTo>
                  <a:pt x="5113" y="1604"/>
                </a:lnTo>
                <a:lnTo>
                  <a:pt x="5113" y="1604"/>
                </a:lnTo>
                <a:lnTo>
                  <a:pt x="5113" y="1604"/>
                </a:lnTo>
                <a:lnTo>
                  <a:pt x="5113" y="1604"/>
                </a:lnTo>
                <a:lnTo>
                  <a:pt x="5113" y="1604"/>
                </a:lnTo>
                <a:lnTo>
                  <a:pt x="5115" y="1604"/>
                </a:lnTo>
                <a:close/>
                <a:moveTo>
                  <a:pt x="5192" y="2197"/>
                </a:moveTo>
                <a:lnTo>
                  <a:pt x="5190" y="2197"/>
                </a:lnTo>
                <a:lnTo>
                  <a:pt x="5186" y="2197"/>
                </a:lnTo>
                <a:lnTo>
                  <a:pt x="5186" y="2197"/>
                </a:lnTo>
                <a:lnTo>
                  <a:pt x="5186" y="2197"/>
                </a:lnTo>
                <a:lnTo>
                  <a:pt x="5184" y="2199"/>
                </a:lnTo>
                <a:lnTo>
                  <a:pt x="5182" y="2199"/>
                </a:lnTo>
                <a:lnTo>
                  <a:pt x="5182" y="2201"/>
                </a:lnTo>
                <a:lnTo>
                  <a:pt x="5180" y="2201"/>
                </a:lnTo>
                <a:lnTo>
                  <a:pt x="5177" y="2204"/>
                </a:lnTo>
                <a:lnTo>
                  <a:pt x="5177" y="2204"/>
                </a:lnTo>
                <a:lnTo>
                  <a:pt x="5175" y="2204"/>
                </a:lnTo>
                <a:lnTo>
                  <a:pt x="5173" y="2204"/>
                </a:lnTo>
                <a:lnTo>
                  <a:pt x="5169" y="2201"/>
                </a:lnTo>
                <a:lnTo>
                  <a:pt x="5167" y="2201"/>
                </a:lnTo>
                <a:lnTo>
                  <a:pt x="5161" y="2199"/>
                </a:lnTo>
                <a:lnTo>
                  <a:pt x="5161" y="2199"/>
                </a:lnTo>
                <a:lnTo>
                  <a:pt x="5161" y="2199"/>
                </a:lnTo>
                <a:lnTo>
                  <a:pt x="5159" y="2197"/>
                </a:lnTo>
                <a:lnTo>
                  <a:pt x="5159" y="2197"/>
                </a:lnTo>
                <a:lnTo>
                  <a:pt x="5159" y="2197"/>
                </a:lnTo>
                <a:lnTo>
                  <a:pt x="5159" y="2197"/>
                </a:lnTo>
                <a:lnTo>
                  <a:pt x="5159" y="2197"/>
                </a:lnTo>
                <a:lnTo>
                  <a:pt x="5159" y="2197"/>
                </a:lnTo>
                <a:lnTo>
                  <a:pt x="5157" y="2195"/>
                </a:lnTo>
                <a:lnTo>
                  <a:pt x="5157" y="2191"/>
                </a:lnTo>
                <a:lnTo>
                  <a:pt x="5157" y="2187"/>
                </a:lnTo>
                <a:lnTo>
                  <a:pt x="5154" y="2185"/>
                </a:lnTo>
                <a:lnTo>
                  <a:pt x="5154" y="2185"/>
                </a:lnTo>
                <a:lnTo>
                  <a:pt x="5154" y="2183"/>
                </a:lnTo>
                <a:lnTo>
                  <a:pt x="5152" y="2183"/>
                </a:lnTo>
                <a:lnTo>
                  <a:pt x="5150" y="2180"/>
                </a:lnTo>
                <a:lnTo>
                  <a:pt x="5150" y="2180"/>
                </a:lnTo>
                <a:lnTo>
                  <a:pt x="5150" y="2178"/>
                </a:lnTo>
                <a:lnTo>
                  <a:pt x="5148" y="2178"/>
                </a:lnTo>
                <a:lnTo>
                  <a:pt x="5148" y="2180"/>
                </a:lnTo>
                <a:lnTo>
                  <a:pt x="5148" y="2180"/>
                </a:lnTo>
                <a:lnTo>
                  <a:pt x="5150" y="2183"/>
                </a:lnTo>
                <a:lnTo>
                  <a:pt x="5150" y="2183"/>
                </a:lnTo>
                <a:lnTo>
                  <a:pt x="5150" y="2183"/>
                </a:lnTo>
                <a:lnTo>
                  <a:pt x="5150" y="2185"/>
                </a:lnTo>
                <a:lnTo>
                  <a:pt x="5150" y="2185"/>
                </a:lnTo>
                <a:lnTo>
                  <a:pt x="5150" y="2189"/>
                </a:lnTo>
                <a:lnTo>
                  <a:pt x="5150" y="2191"/>
                </a:lnTo>
                <a:lnTo>
                  <a:pt x="5150" y="2191"/>
                </a:lnTo>
                <a:lnTo>
                  <a:pt x="5150" y="2191"/>
                </a:lnTo>
                <a:lnTo>
                  <a:pt x="5148" y="2191"/>
                </a:lnTo>
                <a:lnTo>
                  <a:pt x="5148" y="2191"/>
                </a:lnTo>
                <a:lnTo>
                  <a:pt x="5148" y="2189"/>
                </a:lnTo>
                <a:lnTo>
                  <a:pt x="5148" y="2187"/>
                </a:lnTo>
                <a:lnTo>
                  <a:pt x="5146" y="2187"/>
                </a:lnTo>
                <a:lnTo>
                  <a:pt x="5144" y="2187"/>
                </a:lnTo>
                <a:lnTo>
                  <a:pt x="5142" y="2185"/>
                </a:lnTo>
                <a:lnTo>
                  <a:pt x="5142" y="2185"/>
                </a:lnTo>
                <a:lnTo>
                  <a:pt x="5142" y="2187"/>
                </a:lnTo>
                <a:lnTo>
                  <a:pt x="5140" y="2185"/>
                </a:lnTo>
                <a:lnTo>
                  <a:pt x="5140" y="2185"/>
                </a:lnTo>
                <a:lnTo>
                  <a:pt x="5140" y="2185"/>
                </a:lnTo>
                <a:lnTo>
                  <a:pt x="5140" y="2185"/>
                </a:lnTo>
                <a:lnTo>
                  <a:pt x="5140" y="2185"/>
                </a:lnTo>
                <a:lnTo>
                  <a:pt x="5140" y="2183"/>
                </a:lnTo>
                <a:lnTo>
                  <a:pt x="5140" y="2180"/>
                </a:lnTo>
                <a:lnTo>
                  <a:pt x="5140" y="2178"/>
                </a:lnTo>
                <a:lnTo>
                  <a:pt x="5140" y="2178"/>
                </a:lnTo>
                <a:lnTo>
                  <a:pt x="5140" y="2178"/>
                </a:lnTo>
                <a:lnTo>
                  <a:pt x="5140" y="2176"/>
                </a:lnTo>
                <a:lnTo>
                  <a:pt x="5138" y="2172"/>
                </a:lnTo>
                <a:lnTo>
                  <a:pt x="5136" y="2172"/>
                </a:lnTo>
                <a:lnTo>
                  <a:pt x="5136" y="2170"/>
                </a:lnTo>
                <a:lnTo>
                  <a:pt x="5133" y="2168"/>
                </a:lnTo>
                <a:lnTo>
                  <a:pt x="5133" y="2168"/>
                </a:lnTo>
                <a:lnTo>
                  <a:pt x="5136" y="2168"/>
                </a:lnTo>
                <a:lnTo>
                  <a:pt x="5138" y="2168"/>
                </a:lnTo>
                <a:lnTo>
                  <a:pt x="5136" y="2166"/>
                </a:lnTo>
                <a:lnTo>
                  <a:pt x="5136" y="2166"/>
                </a:lnTo>
                <a:lnTo>
                  <a:pt x="5136" y="2164"/>
                </a:lnTo>
                <a:lnTo>
                  <a:pt x="5136" y="2162"/>
                </a:lnTo>
                <a:lnTo>
                  <a:pt x="5136" y="2162"/>
                </a:lnTo>
                <a:lnTo>
                  <a:pt x="5133" y="2162"/>
                </a:lnTo>
                <a:lnTo>
                  <a:pt x="5133" y="2162"/>
                </a:lnTo>
                <a:lnTo>
                  <a:pt x="5133" y="2160"/>
                </a:lnTo>
                <a:lnTo>
                  <a:pt x="5133" y="2160"/>
                </a:lnTo>
                <a:lnTo>
                  <a:pt x="5133" y="2160"/>
                </a:lnTo>
                <a:lnTo>
                  <a:pt x="5131" y="2160"/>
                </a:lnTo>
                <a:lnTo>
                  <a:pt x="5131" y="2160"/>
                </a:lnTo>
                <a:lnTo>
                  <a:pt x="5129" y="2160"/>
                </a:lnTo>
                <a:lnTo>
                  <a:pt x="5129" y="2157"/>
                </a:lnTo>
                <a:lnTo>
                  <a:pt x="5129" y="2157"/>
                </a:lnTo>
                <a:lnTo>
                  <a:pt x="5129" y="2157"/>
                </a:lnTo>
                <a:lnTo>
                  <a:pt x="5127" y="2155"/>
                </a:lnTo>
                <a:lnTo>
                  <a:pt x="5127" y="2155"/>
                </a:lnTo>
                <a:lnTo>
                  <a:pt x="5125" y="2155"/>
                </a:lnTo>
                <a:lnTo>
                  <a:pt x="5125" y="2155"/>
                </a:lnTo>
                <a:lnTo>
                  <a:pt x="5125" y="2155"/>
                </a:lnTo>
                <a:lnTo>
                  <a:pt x="5123" y="2155"/>
                </a:lnTo>
                <a:lnTo>
                  <a:pt x="5121" y="2153"/>
                </a:lnTo>
                <a:lnTo>
                  <a:pt x="5121" y="2153"/>
                </a:lnTo>
                <a:lnTo>
                  <a:pt x="5121" y="2153"/>
                </a:lnTo>
                <a:lnTo>
                  <a:pt x="5119" y="2153"/>
                </a:lnTo>
                <a:lnTo>
                  <a:pt x="5119" y="2153"/>
                </a:lnTo>
                <a:lnTo>
                  <a:pt x="5119" y="2155"/>
                </a:lnTo>
                <a:lnTo>
                  <a:pt x="5119" y="2153"/>
                </a:lnTo>
                <a:lnTo>
                  <a:pt x="5117" y="2153"/>
                </a:lnTo>
                <a:lnTo>
                  <a:pt x="5117" y="2153"/>
                </a:lnTo>
                <a:lnTo>
                  <a:pt x="5117" y="2151"/>
                </a:lnTo>
                <a:lnTo>
                  <a:pt x="5115" y="2149"/>
                </a:lnTo>
                <a:lnTo>
                  <a:pt x="5115" y="2149"/>
                </a:lnTo>
                <a:lnTo>
                  <a:pt x="5113" y="2147"/>
                </a:lnTo>
                <a:lnTo>
                  <a:pt x="5115" y="2145"/>
                </a:lnTo>
                <a:lnTo>
                  <a:pt x="5113" y="2145"/>
                </a:lnTo>
                <a:lnTo>
                  <a:pt x="5110" y="2147"/>
                </a:lnTo>
                <a:lnTo>
                  <a:pt x="5113" y="2149"/>
                </a:lnTo>
                <a:lnTo>
                  <a:pt x="5115" y="2151"/>
                </a:lnTo>
                <a:lnTo>
                  <a:pt x="5117" y="2153"/>
                </a:lnTo>
                <a:lnTo>
                  <a:pt x="5117" y="2155"/>
                </a:lnTo>
                <a:lnTo>
                  <a:pt x="5117" y="2157"/>
                </a:lnTo>
                <a:lnTo>
                  <a:pt x="5115" y="2157"/>
                </a:lnTo>
                <a:lnTo>
                  <a:pt x="5117" y="2160"/>
                </a:lnTo>
                <a:lnTo>
                  <a:pt x="5117" y="2160"/>
                </a:lnTo>
                <a:lnTo>
                  <a:pt x="5119" y="2160"/>
                </a:lnTo>
                <a:lnTo>
                  <a:pt x="5119" y="2162"/>
                </a:lnTo>
                <a:lnTo>
                  <a:pt x="5119" y="2162"/>
                </a:lnTo>
                <a:lnTo>
                  <a:pt x="5119" y="2162"/>
                </a:lnTo>
                <a:lnTo>
                  <a:pt x="5119" y="2164"/>
                </a:lnTo>
                <a:lnTo>
                  <a:pt x="5119" y="2162"/>
                </a:lnTo>
                <a:lnTo>
                  <a:pt x="5121" y="2162"/>
                </a:lnTo>
                <a:lnTo>
                  <a:pt x="5121" y="2162"/>
                </a:lnTo>
                <a:lnTo>
                  <a:pt x="5121" y="2160"/>
                </a:lnTo>
                <a:lnTo>
                  <a:pt x="5123" y="2160"/>
                </a:lnTo>
                <a:lnTo>
                  <a:pt x="5123" y="2160"/>
                </a:lnTo>
                <a:lnTo>
                  <a:pt x="5123" y="2162"/>
                </a:lnTo>
                <a:lnTo>
                  <a:pt x="5123" y="2162"/>
                </a:lnTo>
                <a:lnTo>
                  <a:pt x="5121" y="2162"/>
                </a:lnTo>
                <a:lnTo>
                  <a:pt x="5121" y="2164"/>
                </a:lnTo>
                <a:lnTo>
                  <a:pt x="5127" y="2174"/>
                </a:lnTo>
                <a:lnTo>
                  <a:pt x="5129" y="2174"/>
                </a:lnTo>
                <a:lnTo>
                  <a:pt x="5129" y="2176"/>
                </a:lnTo>
                <a:lnTo>
                  <a:pt x="5129" y="2178"/>
                </a:lnTo>
                <a:lnTo>
                  <a:pt x="5131" y="2176"/>
                </a:lnTo>
                <a:lnTo>
                  <a:pt x="5131" y="2176"/>
                </a:lnTo>
                <a:lnTo>
                  <a:pt x="5131" y="2176"/>
                </a:lnTo>
                <a:lnTo>
                  <a:pt x="5129" y="2174"/>
                </a:lnTo>
                <a:lnTo>
                  <a:pt x="5127" y="2172"/>
                </a:lnTo>
                <a:lnTo>
                  <a:pt x="5127" y="2170"/>
                </a:lnTo>
                <a:lnTo>
                  <a:pt x="5127" y="2170"/>
                </a:lnTo>
                <a:lnTo>
                  <a:pt x="5127" y="2172"/>
                </a:lnTo>
                <a:lnTo>
                  <a:pt x="5129" y="2172"/>
                </a:lnTo>
                <a:lnTo>
                  <a:pt x="5131" y="2174"/>
                </a:lnTo>
                <a:lnTo>
                  <a:pt x="5133" y="2174"/>
                </a:lnTo>
                <a:lnTo>
                  <a:pt x="5131" y="2174"/>
                </a:lnTo>
                <a:lnTo>
                  <a:pt x="5131" y="2174"/>
                </a:lnTo>
                <a:lnTo>
                  <a:pt x="5133" y="2174"/>
                </a:lnTo>
                <a:lnTo>
                  <a:pt x="5133" y="2174"/>
                </a:lnTo>
                <a:lnTo>
                  <a:pt x="5133" y="2176"/>
                </a:lnTo>
                <a:lnTo>
                  <a:pt x="5133" y="2176"/>
                </a:lnTo>
                <a:lnTo>
                  <a:pt x="5133" y="2176"/>
                </a:lnTo>
                <a:lnTo>
                  <a:pt x="5133" y="2178"/>
                </a:lnTo>
                <a:lnTo>
                  <a:pt x="5136" y="2178"/>
                </a:lnTo>
                <a:lnTo>
                  <a:pt x="5136" y="2180"/>
                </a:lnTo>
                <a:lnTo>
                  <a:pt x="5136" y="2180"/>
                </a:lnTo>
                <a:lnTo>
                  <a:pt x="5133" y="2180"/>
                </a:lnTo>
                <a:lnTo>
                  <a:pt x="5131" y="2178"/>
                </a:lnTo>
                <a:lnTo>
                  <a:pt x="5131" y="2178"/>
                </a:lnTo>
                <a:lnTo>
                  <a:pt x="5133" y="2183"/>
                </a:lnTo>
                <a:lnTo>
                  <a:pt x="5133" y="2185"/>
                </a:lnTo>
                <a:lnTo>
                  <a:pt x="5136" y="2185"/>
                </a:lnTo>
                <a:lnTo>
                  <a:pt x="5136" y="2187"/>
                </a:lnTo>
                <a:lnTo>
                  <a:pt x="5136" y="2187"/>
                </a:lnTo>
                <a:lnTo>
                  <a:pt x="5138" y="2187"/>
                </a:lnTo>
                <a:lnTo>
                  <a:pt x="5138" y="2187"/>
                </a:lnTo>
                <a:lnTo>
                  <a:pt x="5140" y="2187"/>
                </a:lnTo>
                <a:lnTo>
                  <a:pt x="5140" y="2187"/>
                </a:lnTo>
                <a:lnTo>
                  <a:pt x="5142" y="2189"/>
                </a:lnTo>
                <a:lnTo>
                  <a:pt x="5142" y="2189"/>
                </a:lnTo>
                <a:lnTo>
                  <a:pt x="5140" y="2189"/>
                </a:lnTo>
                <a:lnTo>
                  <a:pt x="5140" y="2191"/>
                </a:lnTo>
                <a:lnTo>
                  <a:pt x="5140" y="2191"/>
                </a:lnTo>
                <a:lnTo>
                  <a:pt x="5138" y="2189"/>
                </a:lnTo>
                <a:lnTo>
                  <a:pt x="5138" y="2189"/>
                </a:lnTo>
                <a:lnTo>
                  <a:pt x="5138" y="2189"/>
                </a:lnTo>
                <a:lnTo>
                  <a:pt x="5138" y="2193"/>
                </a:lnTo>
                <a:lnTo>
                  <a:pt x="5138" y="2193"/>
                </a:lnTo>
                <a:lnTo>
                  <a:pt x="5140" y="2193"/>
                </a:lnTo>
                <a:lnTo>
                  <a:pt x="5140" y="2193"/>
                </a:lnTo>
                <a:lnTo>
                  <a:pt x="5140" y="2195"/>
                </a:lnTo>
                <a:lnTo>
                  <a:pt x="5140" y="2195"/>
                </a:lnTo>
                <a:lnTo>
                  <a:pt x="5140" y="2199"/>
                </a:lnTo>
                <a:lnTo>
                  <a:pt x="5142" y="2201"/>
                </a:lnTo>
                <a:lnTo>
                  <a:pt x="5142" y="2201"/>
                </a:lnTo>
                <a:lnTo>
                  <a:pt x="5140" y="2201"/>
                </a:lnTo>
                <a:lnTo>
                  <a:pt x="5140" y="2201"/>
                </a:lnTo>
                <a:lnTo>
                  <a:pt x="5140" y="2204"/>
                </a:lnTo>
                <a:lnTo>
                  <a:pt x="5140" y="2206"/>
                </a:lnTo>
                <a:lnTo>
                  <a:pt x="5140" y="2208"/>
                </a:lnTo>
                <a:lnTo>
                  <a:pt x="5138" y="2212"/>
                </a:lnTo>
                <a:lnTo>
                  <a:pt x="5138" y="2214"/>
                </a:lnTo>
                <a:lnTo>
                  <a:pt x="5138" y="2218"/>
                </a:lnTo>
                <a:lnTo>
                  <a:pt x="5138" y="2218"/>
                </a:lnTo>
                <a:lnTo>
                  <a:pt x="5136" y="2220"/>
                </a:lnTo>
                <a:lnTo>
                  <a:pt x="5133" y="2220"/>
                </a:lnTo>
                <a:lnTo>
                  <a:pt x="5133" y="2220"/>
                </a:lnTo>
                <a:lnTo>
                  <a:pt x="5133" y="2220"/>
                </a:lnTo>
                <a:lnTo>
                  <a:pt x="5129" y="2222"/>
                </a:lnTo>
                <a:lnTo>
                  <a:pt x="5127" y="2222"/>
                </a:lnTo>
                <a:lnTo>
                  <a:pt x="5125" y="2225"/>
                </a:lnTo>
                <a:lnTo>
                  <a:pt x="5125" y="2225"/>
                </a:lnTo>
                <a:lnTo>
                  <a:pt x="5125" y="2225"/>
                </a:lnTo>
                <a:lnTo>
                  <a:pt x="5125" y="2227"/>
                </a:lnTo>
                <a:lnTo>
                  <a:pt x="5125" y="2227"/>
                </a:lnTo>
                <a:lnTo>
                  <a:pt x="5125" y="2229"/>
                </a:lnTo>
                <a:lnTo>
                  <a:pt x="5127" y="2229"/>
                </a:lnTo>
                <a:lnTo>
                  <a:pt x="5131" y="2231"/>
                </a:lnTo>
                <a:lnTo>
                  <a:pt x="5133" y="2231"/>
                </a:lnTo>
                <a:lnTo>
                  <a:pt x="5136" y="2233"/>
                </a:lnTo>
                <a:lnTo>
                  <a:pt x="5138" y="2235"/>
                </a:lnTo>
                <a:lnTo>
                  <a:pt x="5138" y="2235"/>
                </a:lnTo>
                <a:lnTo>
                  <a:pt x="5140" y="2235"/>
                </a:lnTo>
                <a:lnTo>
                  <a:pt x="5144" y="2237"/>
                </a:lnTo>
                <a:lnTo>
                  <a:pt x="5146" y="2239"/>
                </a:lnTo>
                <a:lnTo>
                  <a:pt x="5146" y="2241"/>
                </a:lnTo>
                <a:lnTo>
                  <a:pt x="5146" y="2243"/>
                </a:lnTo>
                <a:lnTo>
                  <a:pt x="5146" y="2245"/>
                </a:lnTo>
                <a:lnTo>
                  <a:pt x="5146" y="2248"/>
                </a:lnTo>
                <a:lnTo>
                  <a:pt x="5144" y="2252"/>
                </a:lnTo>
                <a:lnTo>
                  <a:pt x="5140" y="2256"/>
                </a:lnTo>
                <a:lnTo>
                  <a:pt x="5138" y="2258"/>
                </a:lnTo>
                <a:lnTo>
                  <a:pt x="5138" y="2258"/>
                </a:lnTo>
                <a:lnTo>
                  <a:pt x="5138" y="2260"/>
                </a:lnTo>
                <a:lnTo>
                  <a:pt x="5138" y="2260"/>
                </a:lnTo>
                <a:lnTo>
                  <a:pt x="5138" y="2260"/>
                </a:lnTo>
                <a:lnTo>
                  <a:pt x="5140" y="2260"/>
                </a:lnTo>
                <a:lnTo>
                  <a:pt x="5140" y="2260"/>
                </a:lnTo>
                <a:lnTo>
                  <a:pt x="5140" y="2260"/>
                </a:lnTo>
                <a:lnTo>
                  <a:pt x="5140" y="2258"/>
                </a:lnTo>
                <a:lnTo>
                  <a:pt x="5142" y="2258"/>
                </a:lnTo>
                <a:lnTo>
                  <a:pt x="5142" y="2258"/>
                </a:lnTo>
                <a:lnTo>
                  <a:pt x="5142" y="2260"/>
                </a:lnTo>
                <a:lnTo>
                  <a:pt x="5142" y="2262"/>
                </a:lnTo>
                <a:lnTo>
                  <a:pt x="5142" y="2262"/>
                </a:lnTo>
                <a:lnTo>
                  <a:pt x="5142" y="2262"/>
                </a:lnTo>
                <a:lnTo>
                  <a:pt x="5144" y="2262"/>
                </a:lnTo>
                <a:lnTo>
                  <a:pt x="5146" y="2262"/>
                </a:lnTo>
                <a:lnTo>
                  <a:pt x="5146" y="2262"/>
                </a:lnTo>
                <a:lnTo>
                  <a:pt x="5146" y="2264"/>
                </a:lnTo>
                <a:lnTo>
                  <a:pt x="5146" y="2264"/>
                </a:lnTo>
                <a:lnTo>
                  <a:pt x="5148" y="2264"/>
                </a:lnTo>
                <a:lnTo>
                  <a:pt x="5148" y="2264"/>
                </a:lnTo>
                <a:lnTo>
                  <a:pt x="5150" y="2264"/>
                </a:lnTo>
                <a:lnTo>
                  <a:pt x="5152" y="2262"/>
                </a:lnTo>
                <a:lnTo>
                  <a:pt x="5154" y="2260"/>
                </a:lnTo>
                <a:lnTo>
                  <a:pt x="5157" y="2258"/>
                </a:lnTo>
                <a:lnTo>
                  <a:pt x="5159" y="2256"/>
                </a:lnTo>
                <a:lnTo>
                  <a:pt x="5159" y="2256"/>
                </a:lnTo>
                <a:lnTo>
                  <a:pt x="5161" y="2252"/>
                </a:lnTo>
                <a:lnTo>
                  <a:pt x="5163" y="2252"/>
                </a:lnTo>
                <a:lnTo>
                  <a:pt x="5163" y="2250"/>
                </a:lnTo>
                <a:lnTo>
                  <a:pt x="5165" y="2248"/>
                </a:lnTo>
                <a:lnTo>
                  <a:pt x="5167" y="2245"/>
                </a:lnTo>
                <a:lnTo>
                  <a:pt x="5167" y="2243"/>
                </a:lnTo>
                <a:lnTo>
                  <a:pt x="5169" y="2241"/>
                </a:lnTo>
                <a:lnTo>
                  <a:pt x="5169" y="2241"/>
                </a:lnTo>
                <a:lnTo>
                  <a:pt x="5171" y="2237"/>
                </a:lnTo>
                <a:lnTo>
                  <a:pt x="5173" y="2233"/>
                </a:lnTo>
                <a:lnTo>
                  <a:pt x="5171" y="2231"/>
                </a:lnTo>
                <a:lnTo>
                  <a:pt x="5171" y="2231"/>
                </a:lnTo>
                <a:lnTo>
                  <a:pt x="5171" y="2229"/>
                </a:lnTo>
                <a:lnTo>
                  <a:pt x="5171" y="2227"/>
                </a:lnTo>
                <a:lnTo>
                  <a:pt x="5173" y="2225"/>
                </a:lnTo>
                <a:lnTo>
                  <a:pt x="5173" y="2225"/>
                </a:lnTo>
                <a:lnTo>
                  <a:pt x="5173" y="2225"/>
                </a:lnTo>
                <a:lnTo>
                  <a:pt x="5175" y="2222"/>
                </a:lnTo>
                <a:lnTo>
                  <a:pt x="5177" y="2222"/>
                </a:lnTo>
                <a:lnTo>
                  <a:pt x="5180" y="2222"/>
                </a:lnTo>
                <a:lnTo>
                  <a:pt x="5182" y="2222"/>
                </a:lnTo>
                <a:lnTo>
                  <a:pt x="5184" y="2222"/>
                </a:lnTo>
                <a:lnTo>
                  <a:pt x="5184" y="2222"/>
                </a:lnTo>
                <a:lnTo>
                  <a:pt x="5184" y="2225"/>
                </a:lnTo>
                <a:lnTo>
                  <a:pt x="5186" y="2225"/>
                </a:lnTo>
                <a:lnTo>
                  <a:pt x="5186" y="2222"/>
                </a:lnTo>
                <a:lnTo>
                  <a:pt x="5186" y="2222"/>
                </a:lnTo>
                <a:lnTo>
                  <a:pt x="5186" y="2222"/>
                </a:lnTo>
                <a:lnTo>
                  <a:pt x="5186" y="2220"/>
                </a:lnTo>
                <a:lnTo>
                  <a:pt x="5186" y="2218"/>
                </a:lnTo>
                <a:lnTo>
                  <a:pt x="5186" y="2216"/>
                </a:lnTo>
                <a:lnTo>
                  <a:pt x="5188" y="2216"/>
                </a:lnTo>
                <a:lnTo>
                  <a:pt x="5190" y="2214"/>
                </a:lnTo>
                <a:lnTo>
                  <a:pt x="5190" y="2214"/>
                </a:lnTo>
                <a:lnTo>
                  <a:pt x="5190" y="2212"/>
                </a:lnTo>
                <a:lnTo>
                  <a:pt x="5192" y="2208"/>
                </a:lnTo>
                <a:lnTo>
                  <a:pt x="5192" y="2204"/>
                </a:lnTo>
                <a:lnTo>
                  <a:pt x="5192" y="2201"/>
                </a:lnTo>
                <a:lnTo>
                  <a:pt x="5194" y="2199"/>
                </a:lnTo>
                <a:lnTo>
                  <a:pt x="5194" y="2199"/>
                </a:lnTo>
                <a:lnTo>
                  <a:pt x="5194" y="2199"/>
                </a:lnTo>
                <a:lnTo>
                  <a:pt x="5192" y="2197"/>
                </a:lnTo>
                <a:close/>
                <a:moveTo>
                  <a:pt x="5113" y="1587"/>
                </a:moveTo>
                <a:lnTo>
                  <a:pt x="5113" y="1587"/>
                </a:lnTo>
                <a:lnTo>
                  <a:pt x="5113" y="1587"/>
                </a:lnTo>
                <a:lnTo>
                  <a:pt x="5113" y="1585"/>
                </a:lnTo>
                <a:lnTo>
                  <a:pt x="5113" y="1585"/>
                </a:lnTo>
                <a:lnTo>
                  <a:pt x="5113" y="1587"/>
                </a:lnTo>
                <a:close/>
                <a:moveTo>
                  <a:pt x="5138" y="1948"/>
                </a:moveTo>
                <a:lnTo>
                  <a:pt x="5138" y="1948"/>
                </a:lnTo>
                <a:lnTo>
                  <a:pt x="5138" y="1948"/>
                </a:lnTo>
                <a:lnTo>
                  <a:pt x="5138" y="1948"/>
                </a:lnTo>
                <a:lnTo>
                  <a:pt x="5138" y="1948"/>
                </a:lnTo>
                <a:lnTo>
                  <a:pt x="5138" y="1948"/>
                </a:lnTo>
                <a:lnTo>
                  <a:pt x="5138" y="1948"/>
                </a:lnTo>
                <a:close/>
                <a:moveTo>
                  <a:pt x="5175" y="1879"/>
                </a:moveTo>
                <a:lnTo>
                  <a:pt x="5175" y="1881"/>
                </a:lnTo>
                <a:lnTo>
                  <a:pt x="5175" y="1881"/>
                </a:lnTo>
                <a:lnTo>
                  <a:pt x="5175" y="1879"/>
                </a:lnTo>
                <a:lnTo>
                  <a:pt x="5175" y="1879"/>
                </a:lnTo>
                <a:lnTo>
                  <a:pt x="5175" y="1879"/>
                </a:lnTo>
                <a:lnTo>
                  <a:pt x="5175" y="1879"/>
                </a:lnTo>
                <a:lnTo>
                  <a:pt x="5175" y="1879"/>
                </a:lnTo>
                <a:close/>
                <a:moveTo>
                  <a:pt x="5177" y="811"/>
                </a:moveTo>
                <a:lnTo>
                  <a:pt x="5177" y="811"/>
                </a:lnTo>
                <a:lnTo>
                  <a:pt x="5180" y="809"/>
                </a:lnTo>
                <a:lnTo>
                  <a:pt x="5180" y="809"/>
                </a:lnTo>
                <a:lnTo>
                  <a:pt x="5182" y="807"/>
                </a:lnTo>
                <a:lnTo>
                  <a:pt x="5182" y="807"/>
                </a:lnTo>
                <a:lnTo>
                  <a:pt x="5182" y="807"/>
                </a:lnTo>
                <a:lnTo>
                  <a:pt x="5180" y="807"/>
                </a:lnTo>
                <a:lnTo>
                  <a:pt x="5180" y="809"/>
                </a:lnTo>
                <a:lnTo>
                  <a:pt x="5180" y="809"/>
                </a:lnTo>
                <a:lnTo>
                  <a:pt x="5177" y="809"/>
                </a:lnTo>
                <a:lnTo>
                  <a:pt x="5175" y="811"/>
                </a:lnTo>
                <a:lnTo>
                  <a:pt x="5175" y="811"/>
                </a:lnTo>
                <a:lnTo>
                  <a:pt x="5177" y="811"/>
                </a:lnTo>
                <a:close/>
                <a:moveTo>
                  <a:pt x="5188" y="1908"/>
                </a:moveTo>
                <a:lnTo>
                  <a:pt x="5190" y="1908"/>
                </a:lnTo>
                <a:lnTo>
                  <a:pt x="5190" y="1908"/>
                </a:lnTo>
                <a:lnTo>
                  <a:pt x="5190" y="1908"/>
                </a:lnTo>
                <a:lnTo>
                  <a:pt x="5190" y="1908"/>
                </a:lnTo>
                <a:lnTo>
                  <a:pt x="5190" y="1908"/>
                </a:lnTo>
                <a:lnTo>
                  <a:pt x="5192" y="1908"/>
                </a:lnTo>
                <a:lnTo>
                  <a:pt x="5194" y="1908"/>
                </a:lnTo>
                <a:lnTo>
                  <a:pt x="5194" y="1906"/>
                </a:lnTo>
                <a:lnTo>
                  <a:pt x="5192" y="1906"/>
                </a:lnTo>
                <a:lnTo>
                  <a:pt x="5192" y="1906"/>
                </a:lnTo>
                <a:lnTo>
                  <a:pt x="5190" y="1906"/>
                </a:lnTo>
                <a:lnTo>
                  <a:pt x="5190" y="1906"/>
                </a:lnTo>
                <a:lnTo>
                  <a:pt x="5188" y="1908"/>
                </a:lnTo>
                <a:lnTo>
                  <a:pt x="5188" y="1908"/>
                </a:lnTo>
                <a:lnTo>
                  <a:pt x="5188" y="1908"/>
                </a:lnTo>
                <a:lnTo>
                  <a:pt x="5186" y="1908"/>
                </a:lnTo>
                <a:lnTo>
                  <a:pt x="5186" y="1908"/>
                </a:lnTo>
                <a:lnTo>
                  <a:pt x="5186" y="1910"/>
                </a:lnTo>
                <a:lnTo>
                  <a:pt x="5188" y="1908"/>
                </a:lnTo>
                <a:close/>
                <a:moveTo>
                  <a:pt x="5194" y="1889"/>
                </a:moveTo>
                <a:lnTo>
                  <a:pt x="5194" y="1889"/>
                </a:lnTo>
                <a:lnTo>
                  <a:pt x="5194" y="1887"/>
                </a:lnTo>
                <a:lnTo>
                  <a:pt x="5194" y="1887"/>
                </a:lnTo>
                <a:lnTo>
                  <a:pt x="5194" y="1887"/>
                </a:lnTo>
                <a:lnTo>
                  <a:pt x="5192" y="1885"/>
                </a:lnTo>
                <a:lnTo>
                  <a:pt x="5192" y="1885"/>
                </a:lnTo>
                <a:lnTo>
                  <a:pt x="5190" y="1885"/>
                </a:lnTo>
                <a:lnTo>
                  <a:pt x="5190" y="1883"/>
                </a:lnTo>
                <a:lnTo>
                  <a:pt x="5190" y="1883"/>
                </a:lnTo>
                <a:lnTo>
                  <a:pt x="5190" y="1883"/>
                </a:lnTo>
                <a:lnTo>
                  <a:pt x="5190" y="1883"/>
                </a:lnTo>
                <a:lnTo>
                  <a:pt x="5188" y="1883"/>
                </a:lnTo>
                <a:lnTo>
                  <a:pt x="5186" y="1883"/>
                </a:lnTo>
                <a:lnTo>
                  <a:pt x="5184" y="1883"/>
                </a:lnTo>
                <a:lnTo>
                  <a:pt x="5182" y="1885"/>
                </a:lnTo>
                <a:lnTo>
                  <a:pt x="5180" y="1885"/>
                </a:lnTo>
                <a:lnTo>
                  <a:pt x="5177" y="1887"/>
                </a:lnTo>
                <a:lnTo>
                  <a:pt x="5177" y="1887"/>
                </a:lnTo>
                <a:lnTo>
                  <a:pt x="5177" y="1889"/>
                </a:lnTo>
                <a:lnTo>
                  <a:pt x="5177" y="1889"/>
                </a:lnTo>
                <a:lnTo>
                  <a:pt x="5177" y="1889"/>
                </a:lnTo>
                <a:lnTo>
                  <a:pt x="5177" y="1889"/>
                </a:lnTo>
                <a:lnTo>
                  <a:pt x="5177" y="1889"/>
                </a:lnTo>
                <a:lnTo>
                  <a:pt x="5177" y="1889"/>
                </a:lnTo>
                <a:lnTo>
                  <a:pt x="5175" y="1891"/>
                </a:lnTo>
                <a:lnTo>
                  <a:pt x="5175" y="1891"/>
                </a:lnTo>
                <a:lnTo>
                  <a:pt x="5175" y="1891"/>
                </a:lnTo>
                <a:lnTo>
                  <a:pt x="5177" y="1893"/>
                </a:lnTo>
                <a:lnTo>
                  <a:pt x="5177" y="1893"/>
                </a:lnTo>
                <a:lnTo>
                  <a:pt x="5180" y="1895"/>
                </a:lnTo>
                <a:lnTo>
                  <a:pt x="5182" y="1895"/>
                </a:lnTo>
                <a:lnTo>
                  <a:pt x="5184" y="1895"/>
                </a:lnTo>
                <a:lnTo>
                  <a:pt x="5184" y="1895"/>
                </a:lnTo>
                <a:lnTo>
                  <a:pt x="5186" y="1895"/>
                </a:lnTo>
                <a:lnTo>
                  <a:pt x="5188" y="1895"/>
                </a:lnTo>
                <a:lnTo>
                  <a:pt x="5188" y="1895"/>
                </a:lnTo>
                <a:lnTo>
                  <a:pt x="5190" y="1895"/>
                </a:lnTo>
                <a:lnTo>
                  <a:pt x="5192" y="1893"/>
                </a:lnTo>
                <a:lnTo>
                  <a:pt x="5192" y="1893"/>
                </a:lnTo>
                <a:lnTo>
                  <a:pt x="5192" y="1895"/>
                </a:lnTo>
                <a:lnTo>
                  <a:pt x="5194" y="1893"/>
                </a:lnTo>
                <a:lnTo>
                  <a:pt x="5194" y="1893"/>
                </a:lnTo>
                <a:lnTo>
                  <a:pt x="5196" y="1893"/>
                </a:lnTo>
                <a:lnTo>
                  <a:pt x="5196" y="1891"/>
                </a:lnTo>
                <a:lnTo>
                  <a:pt x="5194" y="1889"/>
                </a:lnTo>
                <a:close/>
                <a:moveTo>
                  <a:pt x="5173" y="1812"/>
                </a:moveTo>
                <a:lnTo>
                  <a:pt x="5173" y="1812"/>
                </a:lnTo>
                <a:lnTo>
                  <a:pt x="5173" y="1812"/>
                </a:lnTo>
                <a:lnTo>
                  <a:pt x="5173" y="1812"/>
                </a:lnTo>
                <a:lnTo>
                  <a:pt x="5173" y="1812"/>
                </a:lnTo>
                <a:lnTo>
                  <a:pt x="5171" y="1812"/>
                </a:lnTo>
                <a:lnTo>
                  <a:pt x="5171" y="1812"/>
                </a:lnTo>
                <a:lnTo>
                  <a:pt x="5173" y="1812"/>
                </a:lnTo>
                <a:lnTo>
                  <a:pt x="5173" y="1812"/>
                </a:lnTo>
                <a:close/>
                <a:moveTo>
                  <a:pt x="5140" y="1650"/>
                </a:moveTo>
                <a:lnTo>
                  <a:pt x="5140" y="1650"/>
                </a:lnTo>
                <a:lnTo>
                  <a:pt x="5140" y="1648"/>
                </a:lnTo>
                <a:lnTo>
                  <a:pt x="5140" y="1648"/>
                </a:lnTo>
                <a:lnTo>
                  <a:pt x="5140" y="1648"/>
                </a:lnTo>
                <a:lnTo>
                  <a:pt x="5140" y="1648"/>
                </a:lnTo>
                <a:lnTo>
                  <a:pt x="5140" y="1648"/>
                </a:lnTo>
                <a:lnTo>
                  <a:pt x="5140" y="1648"/>
                </a:lnTo>
                <a:lnTo>
                  <a:pt x="5140" y="1650"/>
                </a:lnTo>
                <a:close/>
                <a:moveTo>
                  <a:pt x="5094" y="1531"/>
                </a:moveTo>
                <a:lnTo>
                  <a:pt x="5096" y="1531"/>
                </a:lnTo>
                <a:lnTo>
                  <a:pt x="5096" y="1531"/>
                </a:lnTo>
                <a:lnTo>
                  <a:pt x="5096" y="1531"/>
                </a:lnTo>
                <a:lnTo>
                  <a:pt x="5096" y="1531"/>
                </a:lnTo>
                <a:lnTo>
                  <a:pt x="5094" y="1531"/>
                </a:lnTo>
                <a:lnTo>
                  <a:pt x="5094" y="1531"/>
                </a:lnTo>
                <a:lnTo>
                  <a:pt x="5094" y="1531"/>
                </a:lnTo>
                <a:lnTo>
                  <a:pt x="5094" y="1531"/>
                </a:lnTo>
                <a:lnTo>
                  <a:pt x="5094" y="1531"/>
                </a:lnTo>
                <a:close/>
                <a:moveTo>
                  <a:pt x="5150" y="2176"/>
                </a:moveTo>
                <a:lnTo>
                  <a:pt x="5150" y="2176"/>
                </a:lnTo>
                <a:lnTo>
                  <a:pt x="5150" y="2176"/>
                </a:lnTo>
                <a:lnTo>
                  <a:pt x="5150" y="2176"/>
                </a:lnTo>
                <a:lnTo>
                  <a:pt x="5150" y="2174"/>
                </a:lnTo>
                <a:lnTo>
                  <a:pt x="5150" y="2172"/>
                </a:lnTo>
                <a:lnTo>
                  <a:pt x="5148" y="2172"/>
                </a:lnTo>
                <a:lnTo>
                  <a:pt x="5148" y="2172"/>
                </a:lnTo>
                <a:lnTo>
                  <a:pt x="5148" y="2172"/>
                </a:lnTo>
                <a:lnTo>
                  <a:pt x="5148" y="2174"/>
                </a:lnTo>
                <a:lnTo>
                  <a:pt x="5148" y="2174"/>
                </a:lnTo>
                <a:lnTo>
                  <a:pt x="5148" y="2174"/>
                </a:lnTo>
                <a:lnTo>
                  <a:pt x="5150" y="2176"/>
                </a:lnTo>
                <a:close/>
                <a:moveTo>
                  <a:pt x="5136" y="1644"/>
                </a:moveTo>
                <a:lnTo>
                  <a:pt x="5136" y="1642"/>
                </a:lnTo>
                <a:lnTo>
                  <a:pt x="5136" y="1642"/>
                </a:lnTo>
                <a:lnTo>
                  <a:pt x="5136" y="1640"/>
                </a:lnTo>
                <a:lnTo>
                  <a:pt x="5136" y="1640"/>
                </a:lnTo>
                <a:lnTo>
                  <a:pt x="5133" y="1640"/>
                </a:lnTo>
                <a:lnTo>
                  <a:pt x="5133" y="1640"/>
                </a:lnTo>
                <a:lnTo>
                  <a:pt x="5133" y="1640"/>
                </a:lnTo>
                <a:lnTo>
                  <a:pt x="5136" y="1640"/>
                </a:lnTo>
                <a:lnTo>
                  <a:pt x="5136" y="1642"/>
                </a:lnTo>
                <a:lnTo>
                  <a:pt x="5136" y="1642"/>
                </a:lnTo>
                <a:lnTo>
                  <a:pt x="5136" y="1644"/>
                </a:lnTo>
                <a:close/>
                <a:moveTo>
                  <a:pt x="5115" y="791"/>
                </a:moveTo>
                <a:lnTo>
                  <a:pt x="5115" y="791"/>
                </a:lnTo>
                <a:lnTo>
                  <a:pt x="5110" y="788"/>
                </a:lnTo>
                <a:lnTo>
                  <a:pt x="5108" y="788"/>
                </a:lnTo>
                <a:lnTo>
                  <a:pt x="5106" y="791"/>
                </a:lnTo>
                <a:lnTo>
                  <a:pt x="5108" y="791"/>
                </a:lnTo>
                <a:lnTo>
                  <a:pt x="5110" y="793"/>
                </a:lnTo>
                <a:lnTo>
                  <a:pt x="5110" y="793"/>
                </a:lnTo>
                <a:lnTo>
                  <a:pt x="5113" y="795"/>
                </a:lnTo>
                <a:lnTo>
                  <a:pt x="5115" y="793"/>
                </a:lnTo>
                <a:lnTo>
                  <a:pt x="5117" y="793"/>
                </a:lnTo>
                <a:lnTo>
                  <a:pt x="5119" y="793"/>
                </a:lnTo>
                <a:lnTo>
                  <a:pt x="5119" y="793"/>
                </a:lnTo>
                <a:lnTo>
                  <a:pt x="5119" y="793"/>
                </a:lnTo>
                <a:lnTo>
                  <a:pt x="5121" y="793"/>
                </a:lnTo>
                <a:lnTo>
                  <a:pt x="5117" y="791"/>
                </a:lnTo>
                <a:lnTo>
                  <a:pt x="5115" y="791"/>
                </a:lnTo>
                <a:close/>
                <a:moveTo>
                  <a:pt x="5022" y="1929"/>
                </a:moveTo>
                <a:lnTo>
                  <a:pt x="5022" y="1929"/>
                </a:lnTo>
                <a:lnTo>
                  <a:pt x="5020" y="1929"/>
                </a:lnTo>
                <a:lnTo>
                  <a:pt x="5020" y="1929"/>
                </a:lnTo>
                <a:lnTo>
                  <a:pt x="5020" y="1931"/>
                </a:lnTo>
                <a:lnTo>
                  <a:pt x="5020" y="1931"/>
                </a:lnTo>
                <a:lnTo>
                  <a:pt x="5020" y="1933"/>
                </a:lnTo>
                <a:lnTo>
                  <a:pt x="5020" y="1933"/>
                </a:lnTo>
                <a:lnTo>
                  <a:pt x="5020" y="1931"/>
                </a:lnTo>
                <a:lnTo>
                  <a:pt x="5022" y="1931"/>
                </a:lnTo>
                <a:lnTo>
                  <a:pt x="5020" y="1931"/>
                </a:lnTo>
                <a:lnTo>
                  <a:pt x="5020" y="1929"/>
                </a:lnTo>
                <a:lnTo>
                  <a:pt x="5022" y="1929"/>
                </a:lnTo>
                <a:lnTo>
                  <a:pt x="5022" y="1929"/>
                </a:lnTo>
                <a:close/>
                <a:moveTo>
                  <a:pt x="5029" y="1858"/>
                </a:moveTo>
                <a:lnTo>
                  <a:pt x="5031" y="1860"/>
                </a:lnTo>
                <a:lnTo>
                  <a:pt x="5031" y="1858"/>
                </a:lnTo>
                <a:lnTo>
                  <a:pt x="5031" y="1858"/>
                </a:lnTo>
                <a:lnTo>
                  <a:pt x="5029" y="1858"/>
                </a:lnTo>
                <a:lnTo>
                  <a:pt x="5029" y="1858"/>
                </a:lnTo>
                <a:close/>
                <a:moveTo>
                  <a:pt x="5027" y="2327"/>
                </a:moveTo>
                <a:lnTo>
                  <a:pt x="5025" y="2329"/>
                </a:lnTo>
                <a:lnTo>
                  <a:pt x="5027" y="2329"/>
                </a:lnTo>
                <a:lnTo>
                  <a:pt x="5027" y="2329"/>
                </a:lnTo>
                <a:lnTo>
                  <a:pt x="5027" y="2327"/>
                </a:lnTo>
                <a:lnTo>
                  <a:pt x="5027" y="2327"/>
                </a:lnTo>
                <a:close/>
                <a:moveTo>
                  <a:pt x="5033" y="1962"/>
                </a:moveTo>
                <a:lnTo>
                  <a:pt x="5035" y="1962"/>
                </a:lnTo>
                <a:lnTo>
                  <a:pt x="5035" y="1962"/>
                </a:lnTo>
                <a:lnTo>
                  <a:pt x="5035" y="1960"/>
                </a:lnTo>
                <a:lnTo>
                  <a:pt x="5033" y="1960"/>
                </a:lnTo>
                <a:lnTo>
                  <a:pt x="5033" y="1960"/>
                </a:lnTo>
                <a:lnTo>
                  <a:pt x="5033" y="1962"/>
                </a:lnTo>
                <a:lnTo>
                  <a:pt x="5033" y="1962"/>
                </a:lnTo>
                <a:close/>
                <a:moveTo>
                  <a:pt x="5014" y="1784"/>
                </a:moveTo>
                <a:lnTo>
                  <a:pt x="5012" y="1784"/>
                </a:lnTo>
                <a:lnTo>
                  <a:pt x="5012" y="1784"/>
                </a:lnTo>
                <a:lnTo>
                  <a:pt x="5010" y="1786"/>
                </a:lnTo>
                <a:lnTo>
                  <a:pt x="5010" y="1786"/>
                </a:lnTo>
                <a:lnTo>
                  <a:pt x="5010" y="1786"/>
                </a:lnTo>
                <a:lnTo>
                  <a:pt x="5010" y="1786"/>
                </a:lnTo>
                <a:lnTo>
                  <a:pt x="5010" y="1786"/>
                </a:lnTo>
                <a:lnTo>
                  <a:pt x="5010" y="1786"/>
                </a:lnTo>
                <a:lnTo>
                  <a:pt x="5012" y="1788"/>
                </a:lnTo>
                <a:lnTo>
                  <a:pt x="5012" y="1786"/>
                </a:lnTo>
                <a:lnTo>
                  <a:pt x="5012" y="1786"/>
                </a:lnTo>
                <a:lnTo>
                  <a:pt x="5014" y="1786"/>
                </a:lnTo>
                <a:lnTo>
                  <a:pt x="5014" y="1786"/>
                </a:lnTo>
                <a:lnTo>
                  <a:pt x="5014" y="1786"/>
                </a:lnTo>
                <a:lnTo>
                  <a:pt x="5014" y="1784"/>
                </a:lnTo>
                <a:lnTo>
                  <a:pt x="5014" y="1784"/>
                </a:lnTo>
                <a:close/>
                <a:moveTo>
                  <a:pt x="5031" y="1862"/>
                </a:moveTo>
                <a:lnTo>
                  <a:pt x="5031" y="1862"/>
                </a:lnTo>
                <a:lnTo>
                  <a:pt x="5029" y="1862"/>
                </a:lnTo>
                <a:lnTo>
                  <a:pt x="5029" y="1864"/>
                </a:lnTo>
                <a:lnTo>
                  <a:pt x="5031" y="1866"/>
                </a:lnTo>
                <a:lnTo>
                  <a:pt x="5031" y="1864"/>
                </a:lnTo>
                <a:lnTo>
                  <a:pt x="5031" y="1864"/>
                </a:lnTo>
                <a:lnTo>
                  <a:pt x="5033" y="1866"/>
                </a:lnTo>
                <a:lnTo>
                  <a:pt x="5033" y="1866"/>
                </a:lnTo>
                <a:lnTo>
                  <a:pt x="5033" y="1868"/>
                </a:lnTo>
                <a:lnTo>
                  <a:pt x="5033" y="1870"/>
                </a:lnTo>
                <a:lnTo>
                  <a:pt x="5033" y="1870"/>
                </a:lnTo>
                <a:lnTo>
                  <a:pt x="5033" y="1870"/>
                </a:lnTo>
                <a:lnTo>
                  <a:pt x="5035" y="1870"/>
                </a:lnTo>
                <a:lnTo>
                  <a:pt x="5035" y="1870"/>
                </a:lnTo>
                <a:lnTo>
                  <a:pt x="5037" y="1870"/>
                </a:lnTo>
                <a:lnTo>
                  <a:pt x="5039" y="1870"/>
                </a:lnTo>
                <a:lnTo>
                  <a:pt x="5039" y="1868"/>
                </a:lnTo>
                <a:lnTo>
                  <a:pt x="5039" y="1868"/>
                </a:lnTo>
                <a:lnTo>
                  <a:pt x="5037" y="1868"/>
                </a:lnTo>
                <a:lnTo>
                  <a:pt x="5037" y="1866"/>
                </a:lnTo>
                <a:lnTo>
                  <a:pt x="5037" y="1866"/>
                </a:lnTo>
                <a:lnTo>
                  <a:pt x="5035" y="1866"/>
                </a:lnTo>
                <a:lnTo>
                  <a:pt x="5035" y="1864"/>
                </a:lnTo>
                <a:lnTo>
                  <a:pt x="5033" y="1864"/>
                </a:lnTo>
                <a:lnTo>
                  <a:pt x="5033" y="1864"/>
                </a:lnTo>
                <a:lnTo>
                  <a:pt x="5033" y="1862"/>
                </a:lnTo>
                <a:lnTo>
                  <a:pt x="5031" y="1862"/>
                </a:lnTo>
                <a:close/>
                <a:moveTo>
                  <a:pt x="5033" y="1830"/>
                </a:moveTo>
                <a:lnTo>
                  <a:pt x="5033" y="1832"/>
                </a:lnTo>
                <a:lnTo>
                  <a:pt x="5033" y="1832"/>
                </a:lnTo>
                <a:lnTo>
                  <a:pt x="5035" y="1832"/>
                </a:lnTo>
                <a:lnTo>
                  <a:pt x="5035" y="1832"/>
                </a:lnTo>
                <a:lnTo>
                  <a:pt x="5035" y="1832"/>
                </a:lnTo>
                <a:lnTo>
                  <a:pt x="5035" y="1830"/>
                </a:lnTo>
                <a:lnTo>
                  <a:pt x="5035" y="1830"/>
                </a:lnTo>
                <a:lnTo>
                  <a:pt x="5035" y="1830"/>
                </a:lnTo>
                <a:lnTo>
                  <a:pt x="5035" y="1828"/>
                </a:lnTo>
                <a:lnTo>
                  <a:pt x="5033" y="1830"/>
                </a:lnTo>
                <a:lnTo>
                  <a:pt x="5033" y="1830"/>
                </a:lnTo>
                <a:close/>
                <a:moveTo>
                  <a:pt x="5033" y="1837"/>
                </a:moveTo>
                <a:lnTo>
                  <a:pt x="5033" y="1837"/>
                </a:lnTo>
                <a:lnTo>
                  <a:pt x="5033" y="1837"/>
                </a:lnTo>
                <a:lnTo>
                  <a:pt x="5033" y="1837"/>
                </a:lnTo>
                <a:lnTo>
                  <a:pt x="5035" y="1839"/>
                </a:lnTo>
                <a:lnTo>
                  <a:pt x="5035" y="1837"/>
                </a:lnTo>
                <a:lnTo>
                  <a:pt x="5035" y="1837"/>
                </a:lnTo>
                <a:lnTo>
                  <a:pt x="5035" y="1835"/>
                </a:lnTo>
                <a:lnTo>
                  <a:pt x="5033" y="1837"/>
                </a:lnTo>
                <a:close/>
                <a:moveTo>
                  <a:pt x="5027" y="1935"/>
                </a:moveTo>
                <a:lnTo>
                  <a:pt x="5029" y="1937"/>
                </a:lnTo>
                <a:lnTo>
                  <a:pt x="5029" y="1937"/>
                </a:lnTo>
                <a:lnTo>
                  <a:pt x="5031" y="1939"/>
                </a:lnTo>
                <a:lnTo>
                  <a:pt x="5033" y="1939"/>
                </a:lnTo>
                <a:lnTo>
                  <a:pt x="5033" y="1939"/>
                </a:lnTo>
                <a:lnTo>
                  <a:pt x="5033" y="1937"/>
                </a:lnTo>
                <a:lnTo>
                  <a:pt x="5033" y="1937"/>
                </a:lnTo>
                <a:lnTo>
                  <a:pt x="5033" y="1935"/>
                </a:lnTo>
                <a:lnTo>
                  <a:pt x="5031" y="1935"/>
                </a:lnTo>
                <a:lnTo>
                  <a:pt x="5031" y="1933"/>
                </a:lnTo>
                <a:lnTo>
                  <a:pt x="5031" y="1933"/>
                </a:lnTo>
                <a:lnTo>
                  <a:pt x="5031" y="1933"/>
                </a:lnTo>
                <a:lnTo>
                  <a:pt x="5029" y="1933"/>
                </a:lnTo>
                <a:lnTo>
                  <a:pt x="5029" y="1933"/>
                </a:lnTo>
                <a:lnTo>
                  <a:pt x="5029" y="1933"/>
                </a:lnTo>
                <a:lnTo>
                  <a:pt x="5031" y="1933"/>
                </a:lnTo>
                <a:lnTo>
                  <a:pt x="5029" y="1935"/>
                </a:lnTo>
                <a:lnTo>
                  <a:pt x="5027" y="1935"/>
                </a:lnTo>
                <a:close/>
                <a:moveTo>
                  <a:pt x="5087" y="1528"/>
                </a:moveTo>
                <a:lnTo>
                  <a:pt x="5089" y="1528"/>
                </a:lnTo>
                <a:lnTo>
                  <a:pt x="5089" y="1528"/>
                </a:lnTo>
                <a:lnTo>
                  <a:pt x="5089" y="1528"/>
                </a:lnTo>
                <a:lnTo>
                  <a:pt x="5092" y="1528"/>
                </a:lnTo>
                <a:lnTo>
                  <a:pt x="5087" y="1528"/>
                </a:lnTo>
                <a:lnTo>
                  <a:pt x="5087" y="1528"/>
                </a:lnTo>
                <a:lnTo>
                  <a:pt x="5085" y="1528"/>
                </a:lnTo>
                <a:lnTo>
                  <a:pt x="5085" y="1528"/>
                </a:lnTo>
                <a:lnTo>
                  <a:pt x="5087" y="1528"/>
                </a:lnTo>
                <a:lnTo>
                  <a:pt x="5087" y="1528"/>
                </a:lnTo>
                <a:lnTo>
                  <a:pt x="5087" y="1528"/>
                </a:lnTo>
                <a:close/>
                <a:moveTo>
                  <a:pt x="5020" y="2338"/>
                </a:moveTo>
                <a:lnTo>
                  <a:pt x="5020" y="2338"/>
                </a:lnTo>
                <a:lnTo>
                  <a:pt x="5020" y="2338"/>
                </a:lnTo>
                <a:lnTo>
                  <a:pt x="5022" y="2338"/>
                </a:lnTo>
                <a:lnTo>
                  <a:pt x="5022" y="2338"/>
                </a:lnTo>
                <a:lnTo>
                  <a:pt x="5022" y="2338"/>
                </a:lnTo>
                <a:lnTo>
                  <a:pt x="5022" y="2338"/>
                </a:lnTo>
                <a:lnTo>
                  <a:pt x="5022" y="2336"/>
                </a:lnTo>
                <a:lnTo>
                  <a:pt x="5022" y="2336"/>
                </a:lnTo>
                <a:lnTo>
                  <a:pt x="5022" y="2336"/>
                </a:lnTo>
                <a:lnTo>
                  <a:pt x="5020" y="2336"/>
                </a:lnTo>
                <a:lnTo>
                  <a:pt x="5020" y="2338"/>
                </a:lnTo>
                <a:close/>
                <a:moveTo>
                  <a:pt x="5066" y="1545"/>
                </a:moveTo>
                <a:lnTo>
                  <a:pt x="5066" y="1545"/>
                </a:lnTo>
                <a:lnTo>
                  <a:pt x="5066" y="1545"/>
                </a:lnTo>
                <a:lnTo>
                  <a:pt x="5066" y="1545"/>
                </a:lnTo>
                <a:lnTo>
                  <a:pt x="5066" y="1545"/>
                </a:lnTo>
                <a:lnTo>
                  <a:pt x="5064" y="1547"/>
                </a:lnTo>
                <a:lnTo>
                  <a:pt x="5064" y="1547"/>
                </a:lnTo>
                <a:lnTo>
                  <a:pt x="5064" y="1547"/>
                </a:lnTo>
                <a:lnTo>
                  <a:pt x="5064" y="1547"/>
                </a:lnTo>
                <a:lnTo>
                  <a:pt x="5064" y="1547"/>
                </a:lnTo>
                <a:lnTo>
                  <a:pt x="5066" y="1545"/>
                </a:lnTo>
                <a:close/>
                <a:moveTo>
                  <a:pt x="5060" y="1914"/>
                </a:moveTo>
                <a:lnTo>
                  <a:pt x="5060" y="1914"/>
                </a:lnTo>
                <a:lnTo>
                  <a:pt x="5060" y="1916"/>
                </a:lnTo>
                <a:lnTo>
                  <a:pt x="5062" y="1916"/>
                </a:lnTo>
                <a:lnTo>
                  <a:pt x="5062" y="1914"/>
                </a:lnTo>
                <a:lnTo>
                  <a:pt x="5062" y="1914"/>
                </a:lnTo>
                <a:lnTo>
                  <a:pt x="5060" y="1912"/>
                </a:lnTo>
                <a:lnTo>
                  <a:pt x="5060" y="1912"/>
                </a:lnTo>
                <a:lnTo>
                  <a:pt x="5060" y="1912"/>
                </a:lnTo>
                <a:lnTo>
                  <a:pt x="5060" y="1914"/>
                </a:lnTo>
                <a:close/>
                <a:moveTo>
                  <a:pt x="5064" y="1644"/>
                </a:moveTo>
                <a:lnTo>
                  <a:pt x="5064" y="1644"/>
                </a:lnTo>
                <a:lnTo>
                  <a:pt x="5064" y="1644"/>
                </a:lnTo>
                <a:lnTo>
                  <a:pt x="5064" y="1644"/>
                </a:lnTo>
                <a:lnTo>
                  <a:pt x="5064" y="1644"/>
                </a:lnTo>
                <a:lnTo>
                  <a:pt x="5064" y="1644"/>
                </a:lnTo>
                <a:lnTo>
                  <a:pt x="5064" y="1644"/>
                </a:lnTo>
                <a:close/>
                <a:moveTo>
                  <a:pt x="5069" y="1925"/>
                </a:moveTo>
                <a:lnTo>
                  <a:pt x="5069" y="1925"/>
                </a:lnTo>
                <a:lnTo>
                  <a:pt x="5069" y="1925"/>
                </a:lnTo>
                <a:lnTo>
                  <a:pt x="5069" y="1925"/>
                </a:lnTo>
                <a:lnTo>
                  <a:pt x="5066" y="1925"/>
                </a:lnTo>
                <a:lnTo>
                  <a:pt x="5066" y="1925"/>
                </a:lnTo>
                <a:lnTo>
                  <a:pt x="5069" y="1925"/>
                </a:lnTo>
                <a:lnTo>
                  <a:pt x="5069" y="1925"/>
                </a:lnTo>
                <a:close/>
                <a:moveTo>
                  <a:pt x="5131" y="2258"/>
                </a:moveTo>
                <a:lnTo>
                  <a:pt x="5129" y="2258"/>
                </a:lnTo>
                <a:lnTo>
                  <a:pt x="5129" y="2258"/>
                </a:lnTo>
                <a:lnTo>
                  <a:pt x="5131" y="2258"/>
                </a:lnTo>
                <a:lnTo>
                  <a:pt x="5131" y="2256"/>
                </a:lnTo>
                <a:lnTo>
                  <a:pt x="5131" y="2256"/>
                </a:lnTo>
                <a:lnTo>
                  <a:pt x="5133" y="2256"/>
                </a:lnTo>
                <a:lnTo>
                  <a:pt x="5131" y="2256"/>
                </a:lnTo>
                <a:lnTo>
                  <a:pt x="5131" y="2254"/>
                </a:lnTo>
                <a:lnTo>
                  <a:pt x="5131" y="2254"/>
                </a:lnTo>
                <a:lnTo>
                  <a:pt x="5129" y="2254"/>
                </a:lnTo>
                <a:lnTo>
                  <a:pt x="5129" y="2254"/>
                </a:lnTo>
                <a:lnTo>
                  <a:pt x="5129" y="2254"/>
                </a:lnTo>
                <a:lnTo>
                  <a:pt x="5129" y="2256"/>
                </a:lnTo>
                <a:lnTo>
                  <a:pt x="5129" y="2256"/>
                </a:lnTo>
                <a:lnTo>
                  <a:pt x="5127" y="2256"/>
                </a:lnTo>
                <a:lnTo>
                  <a:pt x="5127" y="2258"/>
                </a:lnTo>
                <a:lnTo>
                  <a:pt x="5127" y="2258"/>
                </a:lnTo>
                <a:lnTo>
                  <a:pt x="5127" y="2258"/>
                </a:lnTo>
                <a:lnTo>
                  <a:pt x="5125" y="2260"/>
                </a:lnTo>
                <a:lnTo>
                  <a:pt x="5127" y="2258"/>
                </a:lnTo>
                <a:lnTo>
                  <a:pt x="5127" y="2256"/>
                </a:lnTo>
                <a:lnTo>
                  <a:pt x="5127" y="2256"/>
                </a:lnTo>
                <a:lnTo>
                  <a:pt x="5127" y="2256"/>
                </a:lnTo>
                <a:lnTo>
                  <a:pt x="5127" y="2254"/>
                </a:lnTo>
                <a:lnTo>
                  <a:pt x="5127" y="2254"/>
                </a:lnTo>
                <a:lnTo>
                  <a:pt x="5129" y="2254"/>
                </a:lnTo>
                <a:lnTo>
                  <a:pt x="5127" y="2254"/>
                </a:lnTo>
                <a:lnTo>
                  <a:pt x="5127" y="2254"/>
                </a:lnTo>
                <a:lnTo>
                  <a:pt x="5125" y="2254"/>
                </a:lnTo>
                <a:lnTo>
                  <a:pt x="5125" y="2254"/>
                </a:lnTo>
                <a:lnTo>
                  <a:pt x="5123" y="2256"/>
                </a:lnTo>
                <a:lnTo>
                  <a:pt x="5121" y="2258"/>
                </a:lnTo>
                <a:lnTo>
                  <a:pt x="5119" y="2258"/>
                </a:lnTo>
                <a:lnTo>
                  <a:pt x="5117" y="2260"/>
                </a:lnTo>
                <a:lnTo>
                  <a:pt x="5115" y="2260"/>
                </a:lnTo>
                <a:lnTo>
                  <a:pt x="5115" y="2258"/>
                </a:lnTo>
                <a:lnTo>
                  <a:pt x="5115" y="2256"/>
                </a:lnTo>
                <a:lnTo>
                  <a:pt x="5115" y="2254"/>
                </a:lnTo>
                <a:lnTo>
                  <a:pt x="5115" y="2252"/>
                </a:lnTo>
                <a:lnTo>
                  <a:pt x="5113" y="2252"/>
                </a:lnTo>
                <a:lnTo>
                  <a:pt x="5110" y="2252"/>
                </a:lnTo>
                <a:lnTo>
                  <a:pt x="5110" y="2250"/>
                </a:lnTo>
                <a:lnTo>
                  <a:pt x="5110" y="2250"/>
                </a:lnTo>
                <a:lnTo>
                  <a:pt x="5110" y="2248"/>
                </a:lnTo>
                <a:lnTo>
                  <a:pt x="5110" y="2248"/>
                </a:lnTo>
                <a:lnTo>
                  <a:pt x="5113" y="2245"/>
                </a:lnTo>
                <a:lnTo>
                  <a:pt x="5113" y="2245"/>
                </a:lnTo>
                <a:lnTo>
                  <a:pt x="5110" y="2245"/>
                </a:lnTo>
                <a:lnTo>
                  <a:pt x="5108" y="2245"/>
                </a:lnTo>
                <a:lnTo>
                  <a:pt x="5106" y="2248"/>
                </a:lnTo>
                <a:lnTo>
                  <a:pt x="5104" y="2250"/>
                </a:lnTo>
                <a:lnTo>
                  <a:pt x="5102" y="2254"/>
                </a:lnTo>
                <a:lnTo>
                  <a:pt x="5100" y="2258"/>
                </a:lnTo>
                <a:lnTo>
                  <a:pt x="5100" y="2262"/>
                </a:lnTo>
                <a:lnTo>
                  <a:pt x="5098" y="2264"/>
                </a:lnTo>
                <a:lnTo>
                  <a:pt x="5098" y="2266"/>
                </a:lnTo>
                <a:lnTo>
                  <a:pt x="5096" y="2266"/>
                </a:lnTo>
                <a:lnTo>
                  <a:pt x="5096" y="2266"/>
                </a:lnTo>
                <a:lnTo>
                  <a:pt x="5094" y="2269"/>
                </a:lnTo>
                <a:lnTo>
                  <a:pt x="5092" y="2269"/>
                </a:lnTo>
                <a:lnTo>
                  <a:pt x="5092" y="2271"/>
                </a:lnTo>
                <a:lnTo>
                  <a:pt x="5089" y="2273"/>
                </a:lnTo>
                <a:lnTo>
                  <a:pt x="5089" y="2275"/>
                </a:lnTo>
                <a:lnTo>
                  <a:pt x="5089" y="2277"/>
                </a:lnTo>
                <a:lnTo>
                  <a:pt x="5089" y="2279"/>
                </a:lnTo>
                <a:lnTo>
                  <a:pt x="5089" y="2279"/>
                </a:lnTo>
                <a:lnTo>
                  <a:pt x="5089" y="2279"/>
                </a:lnTo>
                <a:lnTo>
                  <a:pt x="5089" y="2279"/>
                </a:lnTo>
                <a:lnTo>
                  <a:pt x="5087" y="2281"/>
                </a:lnTo>
                <a:lnTo>
                  <a:pt x="5087" y="2281"/>
                </a:lnTo>
                <a:lnTo>
                  <a:pt x="5085" y="2283"/>
                </a:lnTo>
                <a:lnTo>
                  <a:pt x="5085" y="2285"/>
                </a:lnTo>
                <a:lnTo>
                  <a:pt x="5085" y="2287"/>
                </a:lnTo>
                <a:lnTo>
                  <a:pt x="5085" y="2287"/>
                </a:lnTo>
                <a:lnTo>
                  <a:pt x="5085" y="2285"/>
                </a:lnTo>
                <a:lnTo>
                  <a:pt x="5085" y="2285"/>
                </a:lnTo>
                <a:lnTo>
                  <a:pt x="5085" y="2285"/>
                </a:lnTo>
                <a:lnTo>
                  <a:pt x="5083" y="2287"/>
                </a:lnTo>
                <a:lnTo>
                  <a:pt x="5081" y="2287"/>
                </a:lnTo>
                <a:lnTo>
                  <a:pt x="5081" y="2290"/>
                </a:lnTo>
                <a:lnTo>
                  <a:pt x="5081" y="2290"/>
                </a:lnTo>
                <a:lnTo>
                  <a:pt x="5081" y="2290"/>
                </a:lnTo>
                <a:lnTo>
                  <a:pt x="5079" y="2290"/>
                </a:lnTo>
                <a:lnTo>
                  <a:pt x="5079" y="2290"/>
                </a:lnTo>
                <a:lnTo>
                  <a:pt x="5079" y="2290"/>
                </a:lnTo>
                <a:lnTo>
                  <a:pt x="5079" y="2292"/>
                </a:lnTo>
                <a:lnTo>
                  <a:pt x="5079" y="2290"/>
                </a:lnTo>
                <a:lnTo>
                  <a:pt x="5077" y="2290"/>
                </a:lnTo>
                <a:lnTo>
                  <a:pt x="5077" y="2290"/>
                </a:lnTo>
                <a:lnTo>
                  <a:pt x="5075" y="2292"/>
                </a:lnTo>
                <a:lnTo>
                  <a:pt x="5077" y="2292"/>
                </a:lnTo>
                <a:lnTo>
                  <a:pt x="5077" y="2292"/>
                </a:lnTo>
                <a:lnTo>
                  <a:pt x="5075" y="2292"/>
                </a:lnTo>
                <a:lnTo>
                  <a:pt x="5075" y="2292"/>
                </a:lnTo>
                <a:lnTo>
                  <a:pt x="5075" y="2292"/>
                </a:lnTo>
                <a:lnTo>
                  <a:pt x="5073" y="2294"/>
                </a:lnTo>
                <a:lnTo>
                  <a:pt x="5073" y="2294"/>
                </a:lnTo>
                <a:lnTo>
                  <a:pt x="5073" y="2294"/>
                </a:lnTo>
                <a:lnTo>
                  <a:pt x="5071" y="2296"/>
                </a:lnTo>
                <a:lnTo>
                  <a:pt x="5069" y="2296"/>
                </a:lnTo>
                <a:lnTo>
                  <a:pt x="5069" y="2298"/>
                </a:lnTo>
                <a:lnTo>
                  <a:pt x="5069" y="2298"/>
                </a:lnTo>
                <a:lnTo>
                  <a:pt x="5069" y="2298"/>
                </a:lnTo>
                <a:lnTo>
                  <a:pt x="5069" y="2298"/>
                </a:lnTo>
                <a:lnTo>
                  <a:pt x="5069" y="2298"/>
                </a:lnTo>
                <a:lnTo>
                  <a:pt x="5066" y="2298"/>
                </a:lnTo>
                <a:lnTo>
                  <a:pt x="5066" y="2300"/>
                </a:lnTo>
                <a:lnTo>
                  <a:pt x="5064" y="2300"/>
                </a:lnTo>
                <a:lnTo>
                  <a:pt x="5060" y="2302"/>
                </a:lnTo>
                <a:lnTo>
                  <a:pt x="5058" y="2302"/>
                </a:lnTo>
                <a:lnTo>
                  <a:pt x="5058" y="2304"/>
                </a:lnTo>
                <a:lnTo>
                  <a:pt x="5058" y="2304"/>
                </a:lnTo>
                <a:lnTo>
                  <a:pt x="5058" y="2304"/>
                </a:lnTo>
                <a:lnTo>
                  <a:pt x="5056" y="2304"/>
                </a:lnTo>
                <a:lnTo>
                  <a:pt x="5056" y="2304"/>
                </a:lnTo>
                <a:lnTo>
                  <a:pt x="5054" y="2306"/>
                </a:lnTo>
                <a:lnTo>
                  <a:pt x="5052" y="2306"/>
                </a:lnTo>
                <a:lnTo>
                  <a:pt x="5052" y="2306"/>
                </a:lnTo>
                <a:lnTo>
                  <a:pt x="5048" y="2306"/>
                </a:lnTo>
                <a:lnTo>
                  <a:pt x="5048" y="2308"/>
                </a:lnTo>
                <a:lnTo>
                  <a:pt x="5043" y="2310"/>
                </a:lnTo>
                <a:lnTo>
                  <a:pt x="5041" y="2313"/>
                </a:lnTo>
                <a:lnTo>
                  <a:pt x="5039" y="2315"/>
                </a:lnTo>
                <a:lnTo>
                  <a:pt x="5039" y="2317"/>
                </a:lnTo>
                <a:lnTo>
                  <a:pt x="5039" y="2317"/>
                </a:lnTo>
                <a:lnTo>
                  <a:pt x="5039" y="2319"/>
                </a:lnTo>
                <a:lnTo>
                  <a:pt x="5039" y="2317"/>
                </a:lnTo>
                <a:lnTo>
                  <a:pt x="5039" y="2317"/>
                </a:lnTo>
                <a:lnTo>
                  <a:pt x="5037" y="2319"/>
                </a:lnTo>
                <a:lnTo>
                  <a:pt x="5035" y="2319"/>
                </a:lnTo>
                <a:lnTo>
                  <a:pt x="5035" y="2321"/>
                </a:lnTo>
                <a:lnTo>
                  <a:pt x="5033" y="2321"/>
                </a:lnTo>
                <a:lnTo>
                  <a:pt x="5033" y="2321"/>
                </a:lnTo>
                <a:lnTo>
                  <a:pt x="5035" y="2323"/>
                </a:lnTo>
                <a:lnTo>
                  <a:pt x="5035" y="2323"/>
                </a:lnTo>
                <a:lnTo>
                  <a:pt x="5033" y="2323"/>
                </a:lnTo>
                <a:lnTo>
                  <a:pt x="5033" y="2321"/>
                </a:lnTo>
                <a:lnTo>
                  <a:pt x="5031" y="2323"/>
                </a:lnTo>
                <a:lnTo>
                  <a:pt x="5029" y="2325"/>
                </a:lnTo>
                <a:lnTo>
                  <a:pt x="5031" y="2325"/>
                </a:lnTo>
                <a:lnTo>
                  <a:pt x="5031" y="2325"/>
                </a:lnTo>
                <a:lnTo>
                  <a:pt x="5031" y="2325"/>
                </a:lnTo>
                <a:lnTo>
                  <a:pt x="5029" y="2325"/>
                </a:lnTo>
                <a:lnTo>
                  <a:pt x="5027" y="2327"/>
                </a:lnTo>
                <a:lnTo>
                  <a:pt x="5027" y="2327"/>
                </a:lnTo>
                <a:lnTo>
                  <a:pt x="5027" y="2327"/>
                </a:lnTo>
                <a:lnTo>
                  <a:pt x="5029" y="2329"/>
                </a:lnTo>
                <a:lnTo>
                  <a:pt x="5031" y="2329"/>
                </a:lnTo>
                <a:lnTo>
                  <a:pt x="5031" y="2329"/>
                </a:lnTo>
                <a:lnTo>
                  <a:pt x="5029" y="2329"/>
                </a:lnTo>
                <a:lnTo>
                  <a:pt x="5029" y="2329"/>
                </a:lnTo>
                <a:lnTo>
                  <a:pt x="5029" y="2331"/>
                </a:lnTo>
                <a:lnTo>
                  <a:pt x="5029" y="2331"/>
                </a:lnTo>
                <a:lnTo>
                  <a:pt x="5029" y="2331"/>
                </a:lnTo>
                <a:lnTo>
                  <a:pt x="5027" y="2329"/>
                </a:lnTo>
                <a:lnTo>
                  <a:pt x="5025" y="2329"/>
                </a:lnTo>
                <a:lnTo>
                  <a:pt x="5025" y="2331"/>
                </a:lnTo>
                <a:lnTo>
                  <a:pt x="5027" y="2331"/>
                </a:lnTo>
                <a:lnTo>
                  <a:pt x="5025" y="2331"/>
                </a:lnTo>
                <a:lnTo>
                  <a:pt x="5022" y="2334"/>
                </a:lnTo>
                <a:lnTo>
                  <a:pt x="5022" y="2334"/>
                </a:lnTo>
                <a:lnTo>
                  <a:pt x="5025" y="2334"/>
                </a:lnTo>
                <a:lnTo>
                  <a:pt x="5027" y="2334"/>
                </a:lnTo>
                <a:lnTo>
                  <a:pt x="5025" y="2336"/>
                </a:lnTo>
                <a:lnTo>
                  <a:pt x="5025" y="2336"/>
                </a:lnTo>
                <a:lnTo>
                  <a:pt x="5025" y="2338"/>
                </a:lnTo>
                <a:lnTo>
                  <a:pt x="5027" y="2338"/>
                </a:lnTo>
                <a:lnTo>
                  <a:pt x="5027" y="2338"/>
                </a:lnTo>
                <a:lnTo>
                  <a:pt x="5025" y="2338"/>
                </a:lnTo>
                <a:lnTo>
                  <a:pt x="5020" y="2340"/>
                </a:lnTo>
                <a:lnTo>
                  <a:pt x="5020" y="2340"/>
                </a:lnTo>
                <a:lnTo>
                  <a:pt x="5020" y="2340"/>
                </a:lnTo>
                <a:lnTo>
                  <a:pt x="5020" y="2342"/>
                </a:lnTo>
                <a:lnTo>
                  <a:pt x="5022" y="2342"/>
                </a:lnTo>
                <a:lnTo>
                  <a:pt x="5022" y="2340"/>
                </a:lnTo>
                <a:lnTo>
                  <a:pt x="5022" y="2340"/>
                </a:lnTo>
                <a:lnTo>
                  <a:pt x="5022" y="2342"/>
                </a:lnTo>
                <a:lnTo>
                  <a:pt x="5022" y="2342"/>
                </a:lnTo>
                <a:lnTo>
                  <a:pt x="5022" y="2344"/>
                </a:lnTo>
                <a:lnTo>
                  <a:pt x="5025" y="2342"/>
                </a:lnTo>
                <a:lnTo>
                  <a:pt x="5027" y="2342"/>
                </a:lnTo>
                <a:lnTo>
                  <a:pt x="5022" y="2344"/>
                </a:lnTo>
                <a:lnTo>
                  <a:pt x="5022" y="2346"/>
                </a:lnTo>
                <a:lnTo>
                  <a:pt x="5025" y="2346"/>
                </a:lnTo>
                <a:lnTo>
                  <a:pt x="5029" y="2346"/>
                </a:lnTo>
                <a:lnTo>
                  <a:pt x="5033" y="2346"/>
                </a:lnTo>
                <a:lnTo>
                  <a:pt x="5033" y="2346"/>
                </a:lnTo>
                <a:lnTo>
                  <a:pt x="5035" y="2344"/>
                </a:lnTo>
                <a:lnTo>
                  <a:pt x="5035" y="2344"/>
                </a:lnTo>
                <a:lnTo>
                  <a:pt x="5037" y="2346"/>
                </a:lnTo>
                <a:lnTo>
                  <a:pt x="5037" y="2346"/>
                </a:lnTo>
                <a:lnTo>
                  <a:pt x="5039" y="2348"/>
                </a:lnTo>
                <a:lnTo>
                  <a:pt x="5039" y="2348"/>
                </a:lnTo>
                <a:lnTo>
                  <a:pt x="5043" y="2348"/>
                </a:lnTo>
                <a:lnTo>
                  <a:pt x="5043" y="2348"/>
                </a:lnTo>
                <a:lnTo>
                  <a:pt x="5045" y="2348"/>
                </a:lnTo>
                <a:lnTo>
                  <a:pt x="5045" y="2350"/>
                </a:lnTo>
                <a:lnTo>
                  <a:pt x="5045" y="2350"/>
                </a:lnTo>
                <a:lnTo>
                  <a:pt x="5045" y="2350"/>
                </a:lnTo>
                <a:lnTo>
                  <a:pt x="5045" y="2352"/>
                </a:lnTo>
                <a:lnTo>
                  <a:pt x="5048" y="2352"/>
                </a:lnTo>
                <a:lnTo>
                  <a:pt x="5048" y="2352"/>
                </a:lnTo>
                <a:lnTo>
                  <a:pt x="5048" y="2352"/>
                </a:lnTo>
                <a:lnTo>
                  <a:pt x="5050" y="2352"/>
                </a:lnTo>
                <a:lnTo>
                  <a:pt x="5050" y="2352"/>
                </a:lnTo>
                <a:lnTo>
                  <a:pt x="5052" y="2352"/>
                </a:lnTo>
                <a:lnTo>
                  <a:pt x="5054" y="2352"/>
                </a:lnTo>
                <a:lnTo>
                  <a:pt x="5056" y="2352"/>
                </a:lnTo>
                <a:lnTo>
                  <a:pt x="5058" y="2354"/>
                </a:lnTo>
                <a:lnTo>
                  <a:pt x="5060" y="2352"/>
                </a:lnTo>
                <a:lnTo>
                  <a:pt x="5066" y="2352"/>
                </a:lnTo>
                <a:lnTo>
                  <a:pt x="5066" y="2352"/>
                </a:lnTo>
                <a:lnTo>
                  <a:pt x="5066" y="2350"/>
                </a:lnTo>
                <a:lnTo>
                  <a:pt x="5069" y="2348"/>
                </a:lnTo>
                <a:lnTo>
                  <a:pt x="5073" y="2344"/>
                </a:lnTo>
                <a:lnTo>
                  <a:pt x="5075" y="2344"/>
                </a:lnTo>
                <a:lnTo>
                  <a:pt x="5075" y="2342"/>
                </a:lnTo>
                <a:lnTo>
                  <a:pt x="5077" y="2342"/>
                </a:lnTo>
                <a:lnTo>
                  <a:pt x="5081" y="2340"/>
                </a:lnTo>
                <a:lnTo>
                  <a:pt x="5081" y="2340"/>
                </a:lnTo>
                <a:lnTo>
                  <a:pt x="5081" y="2340"/>
                </a:lnTo>
                <a:lnTo>
                  <a:pt x="5081" y="2340"/>
                </a:lnTo>
                <a:lnTo>
                  <a:pt x="5081" y="2338"/>
                </a:lnTo>
                <a:lnTo>
                  <a:pt x="5081" y="2338"/>
                </a:lnTo>
                <a:lnTo>
                  <a:pt x="5081" y="2338"/>
                </a:lnTo>
                <a:lnTo>
                  <a:pt x="5081" y="2336"/>
                </a:lnTo>
                <a:lnTo>
                  <a:pt x="5083" y="2334"/>
                </a:lnTo>
                <a:lnTo>
                  <a:pt x="5083" y="2331"/>
                </a:lnTo>
                <a:lnTo>
                  <a:pt x="5083" y="2327"/>
                </a:lnTo>
                <a:lnTo>
                  <a:pt x="5085" y="2327"/>
                </a:lnTo>
                <a:lnTo>
                  <a:pt x="5087" y="2325"/>
                </a:lnTo>
                <a:lnTo>
                  <a:pt x="5087" y="2323"/>
                </a:lnTo>
                <a:lnTo>
                  <a:pt x="5085" y="2323"/>
                </a:lnTo>
                <a:lnTo>
                  <a:pt x="5085" y="2323"/>
                </a:lnTo>
                <a:lnTo>
                  <a:pt x="5087" y="2323"/>
                </a:lnTo>
                <a:lnTo>
                  <a:pt x="5087" y="2321"/>
                </a:lnTo>
                <a:lnTo>
                  <a:pt x="5087" y="2317"/>
                </a:lnTo>
                <a:lnTo>
                  <a:pt x="5087" y="2317"/>
                </a:lnTo>
                <a:lnTo>
                  <a:pt x="5089" y="2313"/>
                </a:lnTo>
                <a:lnTo>
                  <a:pt x="5089" y="2313"/>
                </a:lnTo>
                <a:lnTo>
                  <a:pt x="5089" y="2310"/>
                </a:lnTo>
                <a:lnTo>
                  <a:pt x="5089" y="2310"/>
                </a:lnTo>
                <a:lnTo>
                  <a:pt x="5092" y="2310"/>
                </a:lnTo>
                <a:lnTo>
                  <a:pt x="5092" y="2308"/>
                </a:lnTo>
                <a:lnTo>
                  <a:pt x="5092" y="2308"/>
                </a:lnTo>
                <a:lnTo>
                  <a:pt x="5094" y="2308"/>
                </a:lnTo>
                <a:lnTo>
                  <a:pt x="5096" y="2308"/>
                </a:lnTo>
                <a:lnTo>
                  <a:pt x="5096" y="2308"/>
                </a:lnTo>
                <a:lnTo>
                  <a:pt x="5098" y="2306"/>
                </a:lnTo>
                <a:lnTo>
                  <a:pt x="5100" y="2306"/>
                </a:lnTo>
                <a:lnTo>
                  <a:pt x="5100" y="2306"/>
                </a:lnTo>
                <a:lnTo>
                  <a:pt x="5102" y="2304"/>
                </a:lnTo>
                <a:lnTo>
                  <a:pt x="5102" y="2304"/>
                </a:lnTo>
                <a:lnTo>
                  <a:pt x="5100" y="2302"/>
                </a:lnTo>
                <a:lnTo>
                  <a:pt x="5100" y="2302"/>
                </a:lnTo>
                <a:lnTo>
                  <a:pt x="5102" y="2302"/>
                </a:lnTo>
                <a:lnTo>
                  <a:pt x="5102" y="2304"/>
                </a:lnTo>
                <a:lnTo>
                  <a:pt x="5104" y="2304"/>
                </a:lnTo>
                <a:lnTo>
                  <a:pt x="5104" y="2304"/>
                </a:lnTo>
                <a:lnTo>
                  <a:pt x="5104" y="2304"/>
                </a:lnTo>
                <a:lnTo>
                  <a:pt x="5106" y="2302"/>
                </a:lnTo>
                <a:lnTo>
                  <a:pt x="5106" y="2302"/>
                </a:lnTo>
                <a:lnTo>
                  <a:pt x="5106" y="2302"/>
                </a:lnTo>
                <a:lnTo>
                  <a:pt x="5106" y="2302"/>
                </a:lnTo>
                <a:lnTo>
                  <a:pt x="5108" y="2302"/>
                </a:lnTo>
                <a:lnTo>
                  <a:pt x="5106" y="2304"/>
                </a:lnTo>
                <a:lnTo>
                  <a:pt x="5106" y="2304"/>
                </a:lnTo>
                <a:lnTo>
                  <a:pt x="5108" y="2304"/>
                </a:lnTo>
                <a:lnTo>
                  <a:pt x="5110" y="2304"/>
                </a:lnTo>
                <a:lnTo>
                  <a:pt x="5110" y="2304"/>
                </a:lnTo>
                <a:lnTo>
                  <a:pt x="5113" y="2304"/>
                </a:lnTo>
                <a:lnTo>
                  <a:pt x="5115" y="2304"/>
                </a:lnTo>
                <a:lnTo>
                  <a:pt x="5115" y="2304"/>
                </a:lnTo>
                <a:lnTo>
                  <a:pt x="5115" y="2304"/>
                </a:lnTo>
                <a:lnTo>
                  <a:pt x="5115" y="2302"/>
                </a:lnTo>
                <a:lnTo>
                  <a:pt x="5115" y="2302"/>
                </a:lnTo>
                <a:lnTo>
                  <a:pt x="5115" y="2300"/>
                </a:lnTo>
                <a:lnTo>
                  <a:pt x="5113" y="2300"/>
                </a:lnTo>
                <a:lnTo>
                  <a:pt x="5110" y="2300"/>
                </a:lnTo>
                <a:lnTo>
                  <a:pt x="5110" y="2300"/>
                </a:lnTo>
                <a:lnTo>
                  <a:pt x="5110" y="2298"/>
                </a:lnTo>
                <a:lnTo>
                  <a:pt x="5110" y="2298"/>
                </a:lnTo>
                <a:lnTo>
                  <a:pt x="5110" y="2298"/>
                </a:lnTo>
                <a:lnTo>
                  <a:pt x="5106" y="2298"/>
                </a:lnTo>
                <a:lnTo>
                  <a:pt x="5108" y="2296"/>
                </a:lnTo>
                <a:lnTo>
                  <a:pt x="5108" y="2296"/>
                </a:lnTo>
                <a:lnTo>
                  <a:pt x="5110" y="2296"/>
                </a:lnTo>
                <a:lnTo>
                  <a:pt x="5110" y="2296"/>
                </a:lnTo>
                <a:lnTo>
                  <a:pt x="5110" y="2294"/>
                </a:lnTo>
                <a:lnTo>
                  <a:pt x="5108" y="2294"/>
                </a:lnTo>
                <a:lnTo>
                  <a:pt x="5108" y="2294"/>
                </a:lnTo>
                <a:lnTo>
                  <a:pt x="5110" y="2294"/>
                </a:lnTo>
                <a:lnTo>
                  <a:pt x="5110" y="2292"/>
                </a:lnTo>
                <a:lnTo>
                  <a:pt x="5113" y="2292"/>
                </a:lnTo>
                <a:lnTo>
                  <a:pt x="5115" y="2290"/>
                </a:lnTo>
                <a:lnTo>
                  <a:pt x="5117" y="2290"/>
                </a:lnTo>
                <a:lnTo>
                  <a:pt x="5117" y="2290"/>
                </a:lnTo>
                <a:lnTo>
                  <a:pt x="5119" y="2287"/>
                </a:lnTo>
                <a:lnTo>
                  <a:pt x="5121" y="2281"/>
                </a:lnTo>
                <a:lnTo>
                  <a:pt x="5123" y="2279"/>
                </a:lnTo>
                <a:lnTo>
                  <a:pt x="5125" y="2277"/>
                </a:lnTo>
                <a:lnTo>
                  <a:pt x="5127" y="2275"/>
                </a:lnTo>
                <a:lnTo>
                  <a:pt x="5127" y="2275"/>
                </a:lnTo>
                <a:lnTo>
                  <a:pt x="5127" y="2273"/>
                </a:lnTo>
                <a:lnTo>
                  <a:pt x="5129" y="2273"/>
                </a:lnTo>
                <a:lnTo>
                  <a:pt x="5131" y="2269"/>
                </a:lnTo>
                <a:lnTo>
                  <a:pt x="5131" y="2269"/>
                </a:lnTo>
                <a:lnTo>
                  <a:pt x="5133" y="2266"/>
                </a:lnTo>
                <a:lnTo>
                  <a:pt x="5131" y="2266"/>
                </a:lnTo>
                <a:lnTo>
                  <a:pt x="5131" y="2266"/>
                </a:lnTo>
                <a:lnTo>
                  <a:pt x="5129" y="2266"/>
                </a:lnTo>
                <a:lnTo>
                  <a:pt x="5131" y="2264"/>
                </a:lnTo>
                <a:lnTo>
                  <a:pt x="5129" y="2264"/>
                </a:lnTo>
                <a:lnTo>
                  <a:pt x="5129" y="2262"/>
                </a:lnTo>
                <a:lnTo>
                  <a:pt x="5129" y="2262"/>
                </a:lnTo>
                <a:lnTo>
                  <a:pt x="5129" y="2260"/>
                </a:lnTo>
                <a:lnTo>
                  <a:pt x="5131" y="2260"/>
                </a:lnTo>
                <a:lnTo>
                  <a:pt x="5131" y="2260"/>
                </a:lnTo>
                <a:lnTo>
                  <a:pt x="5133" y="2260"/>
                </a:lnTo>
                <a:lnTo>
                  <a:pt x="5133" y="2258"/>
                </a:lnTo>
                <a:lnTo>
                  <a:pt x="5133" y="2256"/>
                </a:lnTo>
                <a:lnTo>
                  <a:pt x="5133" y="2258"/>
                </a:lnTo>
                <a:lnTo>
                  <a:pt x="5131" y="2258"/>
                </a:lnTo>
                <a:close/>
                <a:moveTo>
                  <a:pt x="5060" y="1906"/>
                </a:moveTo>
                <a:lnTo>
                  <a:pt x="5060" y="1908"/>
                </a:lnTo>
                <a:lnTo>
                  <a:pt x="5060" y="1906"/>
                </a:lnTo>
                <a:lnTo>
                  <a:pt x="5060" y="1906"/>
                </a:lnTo>
                <a:lnTo>
                  <a:pt x="5058" y="1904"/>
                </a:lnTo>
                <a:lnTo>
                  <a:pt x="5060" y="1904"/>
                </a:lnTo>
                <a:lnTo>
                  <a:pt x="5058" y="1904"/>
                </a:lnTo>
                <a:lnTo>
                  <a:pt x="5058" y="1902"/>
                </a:lnTo>
                <a:lnTo>
                  <a:pt x="5058" y="1902"/>
                </a:lnTo>
                <a:lnTo>
                  <a:pt x="5056" y="1902"/>
                </a:lnTo>
                <a:lnTo>
                  <a:pt x="5056" y="1904"/>
                </a:lnTo>
                <a:lnTo>
                  <a:pt x="5056" y="1904"/>
                </a:lnTo>
                <a:lnTo>
                  <a:pt x="5056" y="1906"/>
                </a:lnTo>
                <a:lnTo>
                  <a:pt x="5060" y="1906"/>
                </a:lnTo>
                <a:close/>
                <a:moveTo>
                  <a:pt x="5058" y="2464"/>
                </a:moveTo>
                <a:lnTo>
                  <a:pt x="5058" y="2464"/>
                </a:lnTo>
                <a:lnTo>
                  <a:pt x="5056" y="2464"/>
                </a:lnTo>
                <a:lnTo>
                  <a:pt x="5056" y="2464"/>
                </a:lnTo>
                <a:lnTo>
                  <a:pt x="5058" y="2464"/>
                </a:lnTo>
                <a:lnTo>
                  <a:pt x="5058" y="2464"/>
                </a:lnTo>
                <a:lnTo>
                  <a:pt x="5060" y="2464"/>
                </a:lnTo>
                <a:lnTo>
                  <a:pt x="5058" y="2464"/>
                </a:lnTo>
                <a:lnTo>
                  <a:pt x="5058" y="2464"/>
                </a:lnTo>
                <a:close/>
                <a:moveTo>
                  <a:pt x="5043" y="2361"/>
                </a:moveTo>
                <a:lnTo>
                  <a:pt x="5043" y="2359"/>
                </a:lnTo>
                <a:lnTo>
                  <a:pt x="5041" y="2359"/>
                </a:lnTo>
                <a:lnTo>
                  <a:pt x="5041" y="2359"/>
                </a:lnTo>
                <a:lnTo>
                  <a:pt x="5043" y="2359"/>
                </a:lnTo>
                <a:lnTo>
                  <a:pt x="5043" y="2359"/>
                </a:lnTo>
                <a:lnTo>
                  <a:pt x="5041" y="2354"/>
                </a:lnTo>
                <a:lnTo>
                  <a:pt x="5039" y="2354"/>
                </a:lnTo>
                <a:lnTo>
                  <a:pt x="5037" y="2357"/>
                </a:lnTo>
                <a:lnTo>
                  <a:pt x="5039" y="2359"/>
                </a:lnTo>
                <a:lnTo>
                  <a:pt x="5037" y="2359"/>
                </a:lnTo>
                <a:lnTo>
                  <a:pt x="5037" y="2361"/>
                </a:lnTo>
                <a:lnTo>
                  <a:pt x="5037" y="2361"/>
                </a:lnTo>
                <a:lnTo>
                  <a:pt x="5037" y="2361"/>
                </a:lnTo>
                <a:lnTo>
                  <a:pt x="5037" y="2363"/>
                </a:lnTo>
                <a:lnTo>
                  <a:pt x="5035" y="2363"/>
                </a:lnTo>
                <a:lnTo>
                  <a:pt x="5035" y="2365"/>
                </a:lnTo>
                <a:lnTo>
                  <a:pt x="5035" y="2365"/>
                </a:lnTo>
                <a:lnTo>
                  <a:pt x="5037" y="2365"/>
                </a:lnTo>
                <a:lnTo>
                  <a:pt x="5039" y="2363"/>
                </a:lnTo>
                <a:lnTo>
                  <a:pt x="5039" y="2363"/>
                </a:lnTo>
                <a:lnTo>
                  <a:pt x="5039" y="2363"/>
                </a:lnTo>
                <a:lnTo>
                  <a:pt x="5041" y="2363"/>
                </a:lnTo>
                <a:lnTo>
                  <a:pt x="5043" y="2363"/>
                </a:lnTo>
                <a:lnTo>
                  <a:pt x="5045" y="2361"/>
                </a:lnTo>
                <a:lnTo>
                  <a:pt x="5045" y="2361"/>
                </a:lnTo>
                <a:lnTo>
                  <a:pt x="5045" y="2361"/>
                </a:lnTo>
                <a:lnTo>
                  <a:pt x="5043" y="2361"/>
                </a:lnTo>
                <a:close/>
                <a:moveTo>
                  <a:pt x="5054" y="1526"/>
                </a:moveTo>
                <a:lnTo>
                  <a:pt x="5052" y="1526"/>
                </a:lnTo>
                <a:lnTo>
                  <a:pt x="5052" y="1526"/>
                </a:lnTo>
                <a:lnTo>
                  <a:pt x="5052" y="1526"/>
                </a:lnTo>
                <a:lnTo>
                  <a:pt x="5052" y="1526"/>
                </a:lnTo>
                <a:lnTo>
                  <a:pt x="5054" y="1526"/>
                </a:lnTo>
                <a:lnTo>
                  <a:pt x="5054" y="1526"/>
                </a:lnTo>
                <a:close/>
                <a:moveTo>
                  <a:pt x="4849" y="1705"/>
                </a:moveTo>
                <a:lnTo>
                  <a:pt x="4849" y="1705"/>
                </a:lnTo>
                <a:lnTo>
                  <a:pt x="4849" y="1702"/>
                </a:lnTo>
                <a:lnTo>
                  <a:pt x="4849" y="1702"/>
                </a:lnTo>
                <a:lnTo>
                  <a:pt x="4846" y="1705"/>
                </a:lnTo>
                <a:lnTo>
                  <a:pt x="4846" y="1705"/>
                </a:lnTo>
                <a:lnTo>
                  <a:pt x="4846" y="1707"/>
                </a:lnTo>
                <a:lnTo>
                  <a:pt x="4846" y="1707"/>
                </a:lnTo>
                <a:lnTo>
                  <a:pt x="4849" y="1709"/>
                </a:lnTo>
                <a:lnTo>
                  <a:pt x="4849" y="1709"/>
                </a:lnTo>
                <a:lnTo>
                  <a:pt x="4849" y="1709"/>
                </a:lnTo>
                <a:lnTo>
                  <a:pt x="4849" y="1707"/>
                </a:lnTo>
                <a:lnTo>
                  <a:pt x="4849" y="1705"/>
                </a:lnTo>
                <a:close/>
                <a:moveTo>
                  <a:pt x="4427" y="1480"/>
                </a:moveTo>
                <a:lnTo>
                  <a:pt x="4427" y="1480"/>
                </a:lnTo>
                <a:lnTo>
                  <a:pt x="4427" y="1482"/>
                </a:lnTo>
                <a:lnTo>
                  <a:pt x="4427" y="1482"/>
                </a:lnTo>
                <a:lnTo>
                  <a:pt x="4425" y="1482"/>
                </a:lnTo>
                <a:lnTo>
                  <a:pt x="4425" y="1484"/>
                </a:lnTo>
                <a:lnTo>
                  <a:pt x="4425" y="1484"/>
                </a:lnTo>
                <a:lnTo>
                  <a:pt x="4427" y="1487"/>
                </a:lnTo>
                <a:lnTo>
                  <a:pt x="4427" y="1487"/>
                </a:lnTo>
                <a:lnTo>
                  <a:pt x="4427" y="1489"/>
                </a:lnTo>
                <a:lnTo>
                  <a:pt x="4427" y="1489"/>
                </a:lnTo>
                <a:lnTo>
                  <a:pt x="4429" y="1489"/>
                </a:lnTo>
                <a:lnTo>
                  <a:pt x="4429" y="1489"/>
                </a:lnTo>
                <a:lnTo>
                  <a:pt x="4429" y="1489"/>
                </a:lnTo>
                <a:lnTo>
                  <a:pt x="4429" y="1487"/>
                </a:lnTo>
                <a:lnTo>
                  <a:pt x="4427" y="1484"/>
                </a:lnTo>
                <a:lnTo>
                  <a:pt x="4429" y="1482"/>
                </a:lnTo>
                <a:lnTo>
                  <a:pt x="4427" y="1480"/>
                </a:lnTo>
                <a:close/>
                <a:moveTo>
                  <a:pt x="4392" y="1445"/>
                </a:moveTo>
                <a:lnTo>
                  <a:pt x="4390" y="1443"/>
                </a:lnTo>
                <a:lnTo>
                  <a:pt x="4390" y="1443"/>
                </a:lnTo>
                <a:lnTo>
                  <a:pt x="4390" y="1443"/>
                </a:lnTo>
                <a:lnTo>
                  <a:pt x="4390" y="1443"/>
                </a:lnTo>
                <a:lnTo>
                  <a:pt x="4390" y="1443"/>
                </a:lnTo>
                <a:lnTo>
                  <a:pt x="4390" y="1445"/>
                </a:lnTo>
                <a:lnTo>
                  <a:pt x="4392" y="1445"/>
                </a:lnTo>
                <a:lnTo>
                  <a:pt x="4394" y="1447"/>
                </a:lnTo>
                <a:lnTo>
                  <a:pt x="4396" y="1449"/>
                </a:lnTo>
                <a:lnTo>
                  <a:pt x="4394" y="1445"/>
                </a:lnTo>
                <a:lnTo>
                  <a:pt x="4392" y="1445"/>
                </a:lnTo>
                <a:close/>
                <a:moveTo>
                  <a:pt x="4409" y="1478"/>
                </a:moveTo>
                <a:lnTo>
                  <a:pt x="4411" y="1478"/>
                </a:lnTo>
                <a:lnTo>
                  <a:pt x="4411" y="1478"/>
                </a:lnTo>
                <a:lnTo>
                  <a:pt x="4409" y="1476"/>
                </a:lnTo>
                <a:lnTo>
                  <a:pt x="4409" y="1476"/>
                </a:lnTo>
                <a:lnTo>
                  <a:pt x="4409" y="1478"/>
                </a:lnTo>
                <a:lnTo>
                  <a:pt x="4409" y="1478"/>
                </a:lnTo>
                <a:close/>
                <a:moveTo>
                  <a:pt x="4383" y="1480"/>
                </a:moveTo>
                <a:lnTo>
                  <a:pt x="4383" y="1480"/>
                </a:lnTo>
                <a:lnTo>
                  <a:pt x="4385" y="1480"/>
                </a:lnTo>
                <a:lnTo>
                  <a:pt x="4385" y="1480"/>
                </a:lnTo>
                <a:lnTo>
                  <a:pt x="4385" y="1478"/>
                </a:lnTo>
                <a:lnTo>
                  <a:pt x="4385" y="1476"/>
                </a:lnTo>
                <a:lnTo>
                  <a:pt x="4385" y="1476"/>
                </a:lnTo>
                <a:lnTo>
                  <a:pt x="4385" y="1476"/>
                </a:lnTo>
                <a:lnTo>
                  <a:pt x="4385" y="1476"/>
                </a:lnTo>
                <a:lnTo>
                  <a:pt x="4383" y="1476"/>
                </a:lnTo>
                <a:lnTo>
                  <a:pt x="4383" y="1478"/>
                </a:lnTo>
                <a:lnTo>
                  <a:pt x="4383" y="1480"/>
                </a:lnTo>
                <a:lnTo>
                  <a:pt x="4383" y="1480"/>
                </a:lnTo>
                <a:lnTo>
                  <a:pt x="4383" y="1480"/>
                </a:lnTo>
                <a:close/>
                <a:moveTo>
                  <a:pt x="4377" y="1449"/>
                </a:moveTo>
                <a:lnTo>
                  <a:pt x="4375" y="1449"/>
                </a:lnTo>
                <a:lnTo>
                  <a:pt x="4375" y="1451"/>
                </a:lnTo>
                <a:lnTo>
                  <a:pt x="4375" y="1453"/>
                </a:lnTo>
                <a:lnTo>
                  <a:pt x="4375" y="1453"/>
                </a:lnTo>
                <a:lnTo>
                  <a:pt x="4375" y="1453"/>
                </a:lnTo>
                <a:lnTo>
                  <a:pt x="4375" y="1455"/>
                </a:lnTo>
                <a:lnTo>
                  <a:pt x="4375" y="1455"/>
                </a:lnTo>
                <a:lnTo>
                  <a:pt x="4375" y="1457"/>
                </a:lnTo>
                <a:lnTo>
                  <a:pt x="4377" y="1453"/>
                </a:lnTo>
                <a:lnTo>
                  <a:pt x="4377" y="1451"/>
                </a:lnTo>
                <a:lnTo>
                  <a:pt x="4377" y="1449"/>
                </a:lnTo>
                <a:lnTo>
                  <a:pt x="4377" y="1449"/>
                </a:lnTo>
                <a:lnTo>
                  <a:pt x="4377" y="1449"/>
                </a:lnTo>
                <a:close/>
                <a:moveTo>
                  <a:pt x="4402" y="1470"/>
                </a:moveTo>
                <a:lnTo>
                  <a:pt x="4400" y="1468"/>
                </a:lnTo>
                <a:lnTo>
                  <a:pt x="4400" y="1468"/>
                </a:lnTo>
                <a:lnTo>
                  <a:pt x="4400" y="1470"/>
                </a:lnTo>
                <a:lnTo>
                  <a:pt x="4400" y="1470"/>
                </a:lnTo>
                <a:lnTo>
                  <a:pt x="4402" y="1470"/>
                </a:lnTo>
                <a:close/>
                <a:moveTo>
                  <a:pt x="4406" y="1487"/>
                </a:moveTo>
                <a:lnTo>
                  <a:pt x="4404" y="1487"/>
                </a:lnTo>
                <a:lnTo>
                  <a:pt x="4402" y="1489"/>
                </a:lnTo>
                <a:lnTo>
                  <a:pt x="4402" y="1489"/>
                </a:lnTo>
                <a:lnTo>
                  <a:pt x="4402" y="1491"/>
                </a:lnTo>
                <a:lnTo>
                  <a:pt x="4402" y="1491"/>
                </a:lnTo>
                <a:lnTo>
                  <a:pt x="4402" y="1493"/>
                </a:lnTo>
                <a:lnTo>
                  <a:pt x="4402" y="1493"/>
                </a:lnTo>
                <a:lnTo>
                  <a:pt x="4406" y="1493"/>
                </a:lnTo>
                <a:lnTo>
                  <a:pt x="4409" y="1493"/>
                </a:lnTo>
                <a:lnTo>
                  <a:pt x="4411" y="1493"/>
                </a:lnTo>
                <a:lnTo>
                  <a:pt x="4411" y="1491"/>
                </a:lnTo>
                <a:lnTo>
                  <a:pt x="4411" y="1491"/>
                </a:lnTo>
                <a:lnTo>
                  <a:pt x="4413" y="1491"/>
                </a:lnTo>
                <a:lnTo>
                  <a:pt x="4413" y="1491"/>
                </a:lnTo>
                <a:lnTo>
                  <a:pt x="4413" y="1489"/>
                </a:lnTo>
                <a:lnTo>
                  <a:pt x="4413" y="1489"/>
                </a:lnTo>
                <a:lnTo>
                  <a:pt x="4413" y="1487"/>
                </a:lnTo>
                <a:lnTo>
                  <a:pt x="4411" y="1487"/>
                </a:lnTo>
                <a:lnTo>
                  <a:pt x="4411" y="1484"/>
                </a:lnTo>
                <a:lnTo>
                  <a:pt x="4409" y="1484"/>
                </a:lnTo>
                <a:lnTo>
                  <a:pt x="4409" y="1484"/>
                </a:lnTo>
                <a:lnTo>
                  <a:pt x="4409" y="1484"/>
                </a:lnTo>
                <a:lnTo>
                  <a:pt x="4406" y="1484"/>
                </a:lnTo>
                <a:lnTo>
                  <a:pt x="4406" y="1487"/>
                </a:lnTo>
                <a:close/>
                <a:moveTo>
                  <a:pt x="4404" y="1468"/>
                </a:moveTo>
                <a:lnTo>
                  <a:pt x="4404" y="1470"/>
                </a:lnTo>
                <a:lnTo>
                  <a:pt x="4404" y="1470"/>
                </a:lnTo>
                <a:lnTo>
                  <a:pt x="4404" y="1472"/>
                </a:lnTo>
                <a:lnTo>
                  <a:pt x="4402" y="1472"/>
                </a:lnTo>
                <a:lnTo>
                  <a:pt x="4402" y="1474"/>
                </a:lnTo>
                <a:lnTo>
                  <a:pt x="4402" y="1476"/>
                </a:lnTo>
                <a:lnTo>
                  <a:pt x="4400" y="1478"/>
                </a:lnTo>
                <a:lnTo>
                  <a:pt x="4400" y="1480"/>
                </a:lnTo>
                <a:lnTo>
                  <a:pt x="4398" y="1482"/>
                </a:lnTo>
                <a:lnTo>
                  <a:pt x="4398" y="1484"/>
                </a:lnTo>
                <a:lnTo>
                  <a:pt x="4396" y="1489"/>
                </a:lnTo>
                <a:lnTo>
                  <a:pt x="4396" y="1489"/>
                </a:lnTo>
                <a:lnTo>
                  <a:pt x="4394" y="1493"/>
                </a:lnTo>
                <a:lnTo>
                  <a:pt x="4394" y="1495"/>
                </a:lnTo>
                <a:lnTo>
                  <a:pt x="4394" y="1495"/>
                </a:lnTo>
                <a:lnTo>
                  <a:pt x="4396" y="1495"/>
                </a:lnTo>
                <a:lnTo>
                  <a:pt x="4396" y="1493"/>
                </a:lnTo>
                <a:lnTo>
                  <a:pt x="4398" y="1489"/>
                </a:lnTo>
                <a:lnTo>
                  <a:pt x="4398" y="1487"/>
                </a:lnTo>
                <a:lnTo>
                  <a:pt x="4400" y="1484"/>
                </a:lnTo>
                <a:lnTo>
                  <a:pt x="4400" y="1484"/>
                </a:lnTo>
                <a:lnTo>
                  <a:pt x="4402" y="1482"/>
                </a:lnTo>
                <a:lnTo>
                  <a:pt x="4404" y="1482"/>
                </a:lnTo>
                <a:lnTo>
                  <a:pt x="4404" y="1482"/>
                </a:lnTo>
                <a:lnTo>
                  <a:pt x="4404" y="1478"/>
                </a:lnTo>
                <a:lnTo>
                  <a:pt x="4404" y="1476"/>
                </a:lnTo>
                <a:lnTo>
                  <a:pt x="4404" y="1474"/>
                </a:lnTo>
                <a:lnTo>
                  <a:pt x="4404" y="1472"/>
                </a:lnTo>
                <a:lnTo>
                  <a:pt x="4404" y="1472"/>
                </a:lnTo>
                <a:lnTo>
                  <a:pt x="4404" y="1472"/>
                </a:lnTo>
                <a:lnTo>
                  <a:pt x="4404" y="1470"/>
                </a:lnTo>
                <a:lnTo>
                  <a:pt x="4404" y="1468"/>
                </a:lnTo>
                <a:close/>
                <a:moveTo>
                  <a:pt x="4381" y="1489"/>
                </a:moveTo>
                <a:lnTo>
                  <a:pt x="4381" y="1489"/>
                </a:lnTo>
                <a:lnTo>
                  <a:pt x="4381" y="1491"/>
                </a:lnTo>
                <a:lnTo>
                  <a:pt x="4383" y="1495"/>
                </a:lnTo>
                <a:lnTo>
                  <a:pt x="4383" y="1495"/>
                </a:lnTo>
                <a:lnTo>
                  <a:pt x="4385" y="1495"/>
                </a:lnTo>
                <a:lnTo>
                  <a:pt x="4385" y="1497"/>
                </a:lnTo>
                <a:lnTo>
                  <a:pt x="4388" y="1497"/>
                </a:lnTo>
                <a:lnTo>
                  <a:pt x="4390" y="1499"/>
                </a:lnTo>
                <a:lnTo>
                  <a:pt x="4390" y="1501"/>
                </a:lnTo>
                <a:lnTo>
                  <a:pt x="4390" y="1501"/>
                </a:lnTo>
                <a:lnTo>
                  <a:pt x="4392" y="1501"/>
                </a:lnTo>
                <a:lnTo>
                  <a:pt x="4392" y="1501"/>
                </a:lnTo>
                <a:lnTo>
                  <a:pt x="4394" y="1499"/>
                </a:lnTo>
                <a:lnTo>
                  <a:pt x="4394" y="1499"/>
                </a:lnTo>
                <a:lnTo>
                  <a:pt x="4394" y="1497"/>
                </a:lnTo>
                <a:lnTo>
                  <a:pt x="4394" y="1497"/>
                </a:lnTo>
                <a:lnTo>
                  <a:pt x="4394" y="1497"/>
                </a:lnTo>
                <a:lnTo>
                  <a:pt x="4392" y="1493"/>
                </a:lnTo>
                <a:lnTo>
                  <a:pt x="4392" y="1493"/>
                </a:lnTo>
                <a:lnTo>
                  <a:pt x="4392" y="1491"/>
                </a:lnTo>
                <a:lnTo>
                  <a:pt x="4392" y="1489"/>
                </a:lnTo>
                <a:lnTo>
                  <a:pt x="4392" y="1489"/>
                </a:lnTo>
                <a:lnTo>
                  <a:pt x="4394" y="1487"/>
                </a:lnTo>
                <a:lnTo>
                  <a:pt x="4394" y="1484"/>
                </a:lnTo>
                <a:lnTo>
                  <a:pt x="4394" y="1482"/>
                </a:lnTo>
                <a:lnTo>
                  <a:pt x="4396" y="1480"/>
                </a:lnTo>
                <a:lnTo>
                  <a:pt x="4396" y="1478"/>
                </a:lnTo>
                <a:lnTo>
                  <a:pt x="4398" y="1478"/>
                </a:lnTo>
                <a:lnTo>
                  <a:pt x="4398" y="1476"/>
                </a:lnTo>
                <a:lnTo>
                  <a:pt x="4398" y="1476"/>
                </a:lnTo>
                <a:lnTo>
                  <a:pt x="4398" y="1474"/>
                </a:lnTo>
                <a:lnTo>
                  <a:pt x="4394" y="1472"/>
                </a:lnTo>
                <a:lnTo>
                  <a:pt x="4394" y="1472"/>
                </a:lnTo>
                <a:lnTo>
                  <a:pt x="4390" y="1474"/>
                </a:lnTo>
                <a:lnTo>
                  <a:pt x="4390" y="1474"/>
                </a:lnTo>
                <a:lnTo>
                  <a:pt x="4390" y="1474"/>
                </a:lnTo>
                <a:lnTo>
                  <a:pt x="4390" y="1476"/>
                </a:lnTo>
                <a:lnTo>
                  <a:pt x="4390" y="1476"/>
                </a:lnTo>
                <a:lnTo>
                  <a:pt x="4388" y="1478"/>
                </a:lnTo>
                <a:lnTo>
                  <a:pt x="4388" y="1478"/>
                </a:lnTo>
                <a:lnTo>
                  <a:pt x="4388" y="1480"/>
                </a:lnTo>
                <a:lnTo>
                  <a:pt x="4388" y="1482"/>
                </a:lnTo>
                <a:lnTo>
                  <a:pt x="4388" y="1482"/>
                </a:lnTo>
                <a:lnTo>
                  <a:pt x="4388" y="1484"/>
                </a:lnTo>
                <a:lnTo>
                  <a:pt x="4388" y="1487"/>
                </a:lnTo>
                <a:lnTo>
                  <a:pt x="4385" y="1487"/>
                </a:lnTo>
                <a:lnTo>
                  <a:pt x="4385" y="1487"/>
                </a:lnTo>
                <a:lnTo>
                  <a:pt x="4383" y="1487"/>
                </a:lnTo>
                <a:lnTo>
                  <a:pt x="4381" y="1489"/>
                </a:lnTo>
                <a:lnTo>
                  <a:pt x="4381" y="1489"/>
                </a:lnTo>
                <a:close/>
                <a:moveTo>
                  <a:pt x="4400" y="1497"/>
                </a:moveTo>
                <a:lnTo>
                  <a:pt x="4398" y="1497"/>
                </a:lnTo>
                <a:lnTo>
                  <a:pt x="4398" y="1499"/>
                </a:lnTo>
                <a:lnTo>
                  <a:pt x="4396" y="1499"/>
                </a:lnTo>
                <a:lnTo>
                  <a:pt x="4396" y="1499"/>
                </a:lnTo>
                <a:lnTo>
                  <a:pt x="4398" y="1499"/>
                </a:lnTo>
                <a:lnTo>
                  <a:pt x="4398" y="1499"/>
                </a:lnTo>
                <a:lnTo>
                  <a:pt x="4400" y="1499"/>
                </a:lnTo>
                <a:lnTo>
                  <a:pt x="4400" y="1499"/>
                </a:lnTo>
                <a:lnTo>
                  <a:pt x="4400" y="1497"/>
                </a:lnTo>
                <a:close/>
                <a:moveTo>
                  <a:pt x="4373" y="1537"/>
                </a:moveTo>
                <a:lnTo>
                  <a:pt x="4373" y="1537"/>
                </a:lnTo>
                <a:lnTo>
                  <a:pt x="4375" y="1539"/>
                </a:lnTo>
                <a:lnTo>
                  <a:pt x="4375" y="1539"/>
                </a:lnTo>
                <a:lnTo>
                  <a:pt x="4377" y="1539"/>
                </a:lnTo>
                <a:lnTo>
                  <a:pt x="4377" y="1539"/>
                </a:lnTo>
                <a:lnTo>
                  <a:pt x="4379" y="1537"/>
                </a:lnTo>
                <a:lnTo>
                  <a:pt x="4379" y="1537"/>
                </a:lnTo>
                <a:lnTo>
                  <a:pt x="4379" y="1535"/>
                </a:lnTo>
                <a:lnTo>
                  <a:pt x="4375" y="1535"/>
                </a:lnTo>
                <a:lnTo>
                  <a:pt x="4373" y="1535"/>
                </a:lnTo>
                <a:lnTo>
                  <a:pt x="4373" y="1535"/>
                </a:lnTo>
                <a:lnTo>
                  <a:pt x="4373" y="1537"/>
                </a:lnTo>
                <a:lnTo>
                  <a:pt x="4373" y="1537"/>
                </a:lnTo>
                <a:close/>
                <a:moveTo>
                  <a:pt x="4346" y="1558"/>
                </a:moveTo>
                <a:lnTo>
                  <a:pt x="4346" y="1558"/>
                </a:lnTo>
                <a:lnTo>
                  <a:pt x="4348" y="1558"/>
                </a:lnTo>
                <a:lnTo>
                  <a:pt x="4348" y="1556"/>
                </a:lnTo>
                <a:lnTo>
                  <a:pt x="4348" y="1556"/>
                </a:lnTo>
                <a:lnTo>
                  <a:pt x="4350" y="1558"/>
                </a:lnTo>
                <a:lnTo>
                  <a:pt x="4350" y="1556"/>
                </a:lnTo>
                <a:lnTo>
                  <a:pt x="4350" y="1556"/>
                </a:lnTo>
                <a:lnTo>
                  <a:pt x="4350" y="1556"/>
                </a:lnTo>
                <a:lnTo>
                  <a:pt x="4350" y="1554"/>
                </a:lnTo>
                <a:lnTo>
                  <a:pt x="4348" y="1554"/>
                </a:lnTo>
                <a:lnTo>
                  <a:pt x="4348" y="1556"/>
                </a:lnTo>
                <a:lnTo>
                  <a:pt x="4346" y="1556"/>
                </a:lnTo>
                <a:lnTo>
                  <a:pt x="4344" y="1558"/>
                </a:lnTo>
                <a:lnTo>
                  <a:pt x="4344" y="1558"/>
                </a:lnTo>
                <a:lnTo>
                  <a:pt x="4344" y="1558"/>
                </a:lnTo>
                <a:lnTo>
                  <a:pt x="4346" y="1558"/>
                </a:lnTo>
                <a:close/>
                <a:moveTo>
                  <a:pt x="4350" y="1434"/>
                </a:moveTo>
                <a:lnTo>
                  <a:pt x="4350" y="1432"/>
                </a:lnTo>
                <a:lnTo>
                  <a:pt x="4350" y="1432"/>
                </a:lnTo>
                <a:lnTo>
                  <a:pt x="4348" y="1430"/>
                </a:lnTo>
                <a:lnTo>
                  <a:pt x="4348" y="1432"/>
                </a:lnTo>
                <a:lnTo>
                  <a:pt x="4348" y="1432"/>
                </a:lnTo>
                <a:lnTo>
                  <a:pt x="4348" y="1432"/>
                </a:lnTo>
                <a:lnTo>
                  <a:pt x="4350" y="1434"/>
                </a:lnTo>
                <a:close/>
                <a:moveTo>
                  <a:pt x="4369" y="1449"/>
                </a:moveTo>
                <a:lnTo>
                  <a:pt x="4369" y="1449"/>
                </a:lnTo>
                <a:lnTo>
                  <a:pt x="4367" y="1447"/>
                </a:lnTo>
                <a:lnTo>
                  <a:pt x="4367" y="1445"/>
                </a:lnTo>
                <a:lnTo>
                  <a:pt x="4369" y="1443"/>
                </a:lnTo>
                <a:lnTo>
                  <a:pt x="4369" y="1443"/>
                </a:lnTo>
                <a:lnTo>
                  <a:pt x="4369" y="1443"/>
                </a:lnTo>
                <a:lnTo>
                  <a:pt x="4367" y="1440"/>
                </a:lnTo>
                <a:lnTo>
                  <a:pt x="4367" y="1440"/>
                </a:lnTo>
                <a:lnTo>
                  <a:pt x="4365" y="1438"/>
                </a:lnTo>
                <a:lnTo>
                  <a:pt x="4365" y="1436"/>
                </a:lnTo>
                <a:lnTo>
                  <a:pt x="4362" y="1438"/>
                </a:lnTo>
                <a:lnTo>
                  <a:pt x="4362" y="1438"/>
                </a:lnTo>
                <a:lnTo>
                  <a:pt x="4360" y="1436"/>
                </a:lnTo>
                <a:lnTo>
                  <a:pt x="4360" y="1436"/>
                </a:lnTo>
                <a:lnTo>
                  <a:pt x="4360" y="1436"/>
                </a:lnTo>
                <a:lnTo>
                  <a:pt x="4356" y="1436"/>
                </a:lnTo>
                <a:lnTo>
                  <a:pt x="4356" y="1436"/>
                </a:lnTo>
                <a:lnTo>
                  <a:pt x="4356" y="1436"/>
                </a:lnTo>
                <a:lnTo>
                  <a:pt x="4352" y="1436"/>
                </a:lnTo>
                <a:lnTo>
                  <a:pt x="4352" y="1436"/>
                </a:lnTo>
                <a:lnTo>
                  <a:pt x="4352" y="1436"/>
                </a:lnTo>
                <a:lnTo>
                  <a:pt x="4352" y="1438"/>
                </a:lnTo>
                <a:lnTo>
                  <a:pt x="4352" y="1438"/>
                </a:lnTo>
                <a:lnTo>
                  <a:pt x="4352" y="1438"/>
                </a:lnTo>
                <a:lnTo>
                  <a:pt x="4352" y="1438"/>
                </a:lnTo>
                <a:lnTo>
                  <a:pt x="4354" y="1438"/>
                </a:lnTo>
                <a:lnTo>
                  <a:pt x="4354" y="1440"/>
                </a:lnTo>
                <a:lnTo>
                  <a:pt x="4354" y="1440"/>
                </a:lnTo>
                <a:lnTo>
                  <a:pt x="4356" y="1440"/>
                </a:lnTo>
                <a:lnTo>
                  <a:pt x="4356" y="1443"/>
                </a:lnTo>
                <a:lnTo>
                  <a:pt x="4358" y="1445"/>
                </a:lnTo>
                <a:lnTo>
                  <a:pt x="4358" y="1447"/>
                </a:lnTo>
                <a:lnTo>
                  <a:pt x="4358" y="1447"/>
                </a:lnTo>
                <a:lnTo>
                  <a:pt x="4358" y="1447"/>
                </a:lnTo>
                <a:lnTo>
                  <a:pt x="4358" y="1449"/>
                </a:lnTo>
                <a:lnTo>
                  <a:pt x="4358" y="1449"/>
                </a:lnTo>
                <a:lnTo>
                  <a:pt x="4360" y="1449"/>
                </a:lnTo>
                <a:lnTo>
                  <a:pt x="4360" y="1451"/>
                </a:lnTo>
                <a:lnTo>
                  <a:pt x="4360" y="1451"/>
                </a:lnTo>
                <a:lnTo>
                  <a:pt x="4360" y="1453"/>
                </a:lnTo>
                <a:lnTo>
                  <a:pt x="4362" y="1453"/>
                </a:lnTo>
                <a:lnTo>
                  <a:pt x="4362" y="1453"/>
                </a:lnTo>
                <a:lnTo>
                  <a:pt x="4362" y="1455"/>
                </a:lnTo>
                <a:lnTo>
                  <a:pt x="4362" y="1455"/>
                </a:lnTo>
                <a:lnTo>
                  <a:pt x="4365" y="1455"/>
                </a:lnTo>
                <a:lnTo>
                  <a:pt x="4365" y="1453"/>
                </a:lnTo>
                <a:lnTo>
                  <a:pt x="4365" y="1453"/>
                </a:lnTo>
                <a:lnTo>
                  <a:pt x="4367" y="1453"/>
                </a:lnTo>
                <a:lnTo>
                  <a:pt x="4367" y="1453"/>
                </a:lnTo>
                <a:lnTo>
                  <a:pt x="4367" y="1453"/>
                </a:lnTo>
                <a:lnTo>
                  <a:pt x="4367" y="1453"/>
                </a:lnTo>
                <a:lnTo>
                  <a:pt x="4367" y="1451"/>
                </a:lnTo>
                <a:lnTo>
                  <a:pt x="4367" y="1451"/>
                </a:lnTo>
                <a:lnTo>
                  <a:pt x="4369" y="1449"/>
                </a:lnTo>
                <a:close/>
                <a:moveTo>
                  <a:pt x="4344" y="1256"/>
                </a:moveTo>
                <a:lnTo>
                  <a:pt x="4344" y="1254"/>
                </a:lnTo>
                <a:lnTo>
                  <a:pt x="4341" y="1256"/>
                </a:lnTo>
                <a:lnTo>
                  <a:pt x="4341" y="1256"/>
                </a:lnTo>
                <a:lnTo>
                  <a:pt x="4341" y="1256"/>
                </a:lnTo>
                <a:lnTo>
                  <a:pt x="4341" y="1258"/>
                </a:lnTo>
                <a:lnTo>
                  <a:pt x="4341" y="1258"/>
                </a:lnTo>
                <a:lnTo>
                  <a:pt x="4341" y="1258"/>
                </a:lnTo>
                <a:lnTo>
                  <a:pt x="4344" y="1258"/>
                </a:lnTo>
                <a:lnTo>
                  <a:pt x="4344" y="1258"/>
                </a:lnTo>
                <a:lnTo>
                  <a:pt x="4344" y="1258"/>
                </a:lnTo>
                <a:lnTo>
                  <a:pt x="4344" y="1256"/>
                </a:lnTo>
                <a:lnTo>
                  <a:pt x="4344" y="1256"/>
                </a:lnTo>
                <a:lnTo>
                  <a:pt x="4344" y="1256"/>
                </a:lnTo>
                <a:lnTo>
                  <a:pt x="4344" y="1256"/>
                </a:lnTo>
                <a:close/>
                <a:moveTo>
                  <a:pt x="4352" y="1457"/>
                </a:moveTo>
                <a:lnTo>
                  <a:pt x="4350" y="1455"/>
                </a:lnTo>
                <a:lnTo>
                  <a:pt x="4350" y="1455"/>
                </a:lnTo>
                <a:lnTo>
                  <a:pt x="4350" y="1455"/>
                </a:lnTo>
                <a:lnTo>
                  <a:pt x="4348" y="1455"/>
                </a:lnTo>
                <a:lnTo>
                  <a:pt x="4348" y="1455"/>
                </a:lnTo>
                <a:lnTo>
                  <a:pt x="4348" y="1455"/>
                </a:lnTo>
                <a:lnTo>
                  <a:pt x="4346" y="1455"/>
                </a:lnTo>
                <a:lnTo>
                  <a:pt x="4346" y="1453"/>
                </a:lnTo>
                <a:lnTo>
                  <a:pt x="4346" y="1453"/>
                </a:lnTo>
                <a:lnTo>
                  <a:pt x="4344" y="1453"/>
                </a:lnTo>
                <a:lnTo>
                  <a:pt x="4344" y="1453"/>
                </a:lnTo>
                <a:lnTo>
                  <a:pt x="4344" y="1455"/>
                </a:lnTo>
                <a:lnTo>
                  <a:pt x="4344" y="1455"/>
                </a:lnTo>
                <a:lnTo>
                  <a:pt x="4344" y="1455"/>
                </a:lnTo>
                <a:lnTo>
                  <a:pt x="4346" y="1455"/>
                </a:lnTo>
                <a:lnTo>
                  <a:pt x="4346" y="1457"/>
                </a:lnTo>
                <a:lnTo>
                  <a:pt x="4346" y="1457"/>
                </a:lnTo>
                <a:lnTo>
                  <a:pt x="4348" y="1457"/>
                </a:lnTo>
                <a:lnTo>
                  <a:pt x="4348" y="1457"/>
                </a:lnTo>
                <a:lnTo>
                  <a:pt x="4350" y="1457"/>
                </a:lnTo>
                <a:lnTo>
                  <a:pt x="4350" y="1457"/>
                </a:lnTo>
                <a:lnTo>
                  <a:pt x="4352" y="1457"/>
                </a:lnTo>
                <a:close/>
                <a:moveTo>
                  <a:pt x="4346" y="1459"/>
                </a:moveTo>
                <a:lnTo>
                  <a:pt x="4346" y="1459"/>
                </a:lnTo>
                <a:lnTo>
                  <a:pt x="4346" y="1459"/>
                </a:lnTo>
                <a:lnTo>
                  <a:pt x="4346" y="1459"/>
                </a:lnTo>
                <a:lnTo>
                  <a:pt x="4344" y="1459"/>
                </a:lnTo>
                <a:lnTo>
                  <a:pt x="4346" y="1461"/>
                </a:lnTo>
                <a:lnTo>
                  <a:pt x="4346" y="1461"/>
                </a:lnTo>
                <a:lnTo>
                  <a:pt x="4346" y="1463"/>
                </a:lnTo>
                <a:lnTo>
                  <a:pt x="4346" y="1463"/>
                </a:lnTo>
                <a:lnTo>
                  <a:pt x="4348" y="1461"/>
                </a:lnTo>
                <a:lnTo>
                  <a:pt x="4348" y="1461"/>
                </a:lnTo>
                <a:lnTo>
                  <a:pt x="4348" y="1461"/>
                </a:lnTo>
                <a:lnTo>
                  <a:pt x="4348" y="1459"/>
                </a:lnTo>
                <a:lnTo>
                  <a:pt x="4346" y="1459"/>
                </a:lnTo>
                <a:close/>
                <a:moveTo>
                  <a:pt x="4346" y="1480"/>
                </a:moveTo>
                <a:lnTo>
                  <a:pt x="4346" y="1480"/>
                </a:lnTo>
                <a:lnTo>
                  <a:pt x="4346" y="1478"/>
                </a:lnTo>
                <a:lnTo>
                  <a:pt x="4346" y="1478"/>
                </a:lnTo>
                <a:lnTo>
                  <a:pt x="4344" y="1478"/>
                </a:lnTo>
                <a:lnTo>
                  <a:pt x="4344" y="1478"/>
                </a:lnTo>
                <a:lnTo>
                  <a:pt x="4344" y="1480"/>
                </a:lnTo>
                <a:lnTo>
                  <a:pt x="4346" y="1480"/>
                </a:lnTo>
                <a:close/>
                <a:moveTo>
                  <a:pt x="4365" y="1545"/>
                </a:moveTo>
                <a:lnTo>
                  <a:pt x="4365" y="1545"/>
                </a:lnTo>
                <a:lnTo>
                  <a:pt x="4362" y="1543"/>
                </a:lnTo>
                <a:lnTo>
                  <a:pt x="4360" y="1543"/>
                </a:lnTo>
                <a:lnTo>
                  <a:pt x="4358" y="1545"/>
                </a:lnTo>
                <a:lnTo>
                  <a:pt x="4358" y="1545"/>
                </a:lnTo>
                <a:lnTo>
                  <a:pt x="4360" y="1547"/>
                </a:lnTo>
                <a:lnTo>
                  <a:pt x="4360" y="1545"/>
                </a:lnTo>
                <a:lnTo>
                  <a:pt x="4362" y="1547"/>
                </a:lnTo>
                <a:lnTo>
                  <a:pt x="4365" y="1545"/>
                </a:lnTo>
                <a:lnTo>
                  <a:pt x="4365" y="1547"/>
                </a:lnTo>
                <a:lnTo>
                  <a:pt x="4367" y="1545"/>
                </a:lnTo>
                <a:lnTo>
                  <a:pt x="4367" y="1545"/>
                </a:lnTo>
                <a:lnTo>
                  <a:pt x="4367" y="1545"/>
                </a:lnTo>
                <a:lnTo>
                  <a:pt x="4365" y="1545"/>
                </a:lnTo>
                <a:close/>
                <a:moveTo>
                  <a:pt x="4344" y="1466"/>
                </a:moveTo>
                <a:lnTo>
                  <a:pt x="4344" y="1466"/>
                </a:lnTo>
                <a:lnTo>
                  <a:pt x="4341" y="1466"/>
                </a:lnTo>
                <a:lnTo>
                  <a:pt x="4341" y="1466"/>
                </a:lnTo>
                <a:lnTo>
                  <a:pt x="4344" y="1468"/>
                </a:lnTo>
                <a:lnTo>
                  <a:pt x="4344" y="1468"/>
                </a:lnTo>
                <a:lnTo>
                  <a:pt x="4344" y="1468"/>
                </a:lnTo>
                <a:lnTo>
                  <a:pt x="4344" y="1466"/>
                </a:lnTo>
                <a:lnTo>
                  <a:pt x="4344" y="1466"/>
                </a:lnTo>
                <a:lnTo>
                  <a:pt x="4344" y="1466"/>
                </a:lnTo>
                <a:close/>
                <a:moveTo>
                  <a:pt x="4436" y="1115"/>
                </a:moveTo>
                <a:lnTo>
                  <a:pt x="4436" y="1115"/>
                </a:lnTo>
                <a:lnTo>
                  <a:pt x="4436" y="1115"/>
                </a:lnTo>
                <a:lnTo>
                  <a:pt x="4434" y="1118"/>
                </a:lnTo>
                <a:lnTo>
                  <a:pt x="4436" y="1118"/>
                </a:lnTo>
                <a:lnTo>
                  <a:pt x="4436" y="1118"/>
                </a:lnTo>
                <a:lnTo>
                  <a:pt x="4436" y="1118"/>
                </a:lnTo>
                <a:lnTo>
                  <a:pt x="4438" y="1118"/>
                </a:lnTo>
                <a:lnTo>
                  <a:pt x="4438" y="1115"/>
                </a:lnTo>
                <a:lnTo>
                  <a:pt x="4438" y="1115"/>
                </a:lnTo>
                <a:lnTo>
                  <a:pt x="4436" y="1115"/>
                </a:lnTo>
                <a:close/>
                <a:moveTo>
                  <a:pt x="4432" y="1491"/>
                </a:moveTo>
                <a:lnTo>
                  <a:pt x="4432" y="1493"/>
                </a:lnTo>
                <a:lnTo>
                  <a:pt x="4432" y="1493"/>
                </a:lnTo>
                <a:lnTo>
                  <a:pt x="4434" y="1493"/>
                </a:lnTo>
                <a:lnTo>
                  <a:pt x="4434" y="1491"/>
                </a:lnTo>
                <a:lnTo>
                  <a:pt x="4434" y="1491"/>
                </a:lnTo>
                <a:lnTo>
                  <a:pt x="4432" y="1491"/>
                </a:lnTo>
                <a:close/>
                <a:moveTo>
                  <a:pt x="4434" y="1489"/>
                </a:moveTo>
                <a:lnTo>
                  <a:pt x="4434" y="1491"/>
                </a:lnTo>
                <a:lnTo>
                  <a:pt x="4434" y="1491"/>
                </a:lnTo>
                <a:lnTo>
                  <a:pt x="4436" y="1491"/>
                </a:lnTo>
                <a:lnTo>
                  <a:pt x="4436" y="1491"/>
                </a:lnTo>
                <a:lnTo>
                  <a:pt x="4436" y="1489"/>
                </a:lnTo>
                <a:lnTo>
                  <a:pt x="4436" y="1489"/>
                </a:lnTo>
                <a:lnTo>
                  <a:pt x="4436" y="1489"/>
                </a:lnTo>
                <a:lnTo>
                  <a:pt x="4434" y="1487"/>
                </a:lnTo>
                <a:lnTo>
                  <a:pt x="4434" y="1489"/>
                </a:lnTo>
                <a:lnTo>
                  <a:pt x="4434" y="1489"/>
                </a:lnTo>
                <a:close/>
                <a:moveTo>
                  <a:pt x="4388" y="1524"/>
                </a:moveTo>
                <a:lnTo>
                  <a:pt x="4388" y="1524"/>
                </a:lnTo>
                <a:lnTo>
                  <a:pt x="4388" y="1524"/>
                </a:lnTo>
                <a:lnTo>
                  <a:pt x="4388" y="1526"/>
                </a:lnTo>
                <a:lnTo>
                  <a:pt x="4388" y="1526"/>
                </a:lnTo>
                <a:lnTo>
                  <a:pt x="4390" y="1524"/>
                </a:lnTo>
                <a:lnTo>
                  <a:pt x="4390" y="1524"/>
                </a:lnTo>
                <a:lnTo>
                  <a:pt x="4390" y="1524"/>
                </a:lnTo>
                <a:lnTo>
                  <a:pt x="4388" y="1524"/>
                </a:lnTo>
                <a:lnTo>
                  <a:pt x="4388" y="1524"/>
                </a:lnTo>
                <a:close/>
                <a:moveTo>
                  <a:pt x="4427" y="1493"/>
                </a:moveTo>
                <a:lnTo>
                  <a:pt x="4425" y="1491"/>
                </a:lnTo>
                <a:lnTo>
                  <a:pt x="4425" y="1491"/>
                </a:lnTo>
                <a:lnTo>
                  <a:pt x="4425" y="1493"/>
                </a:lnTo>
                <a:lnTo>
                  <a:pt x="4425" y="1497"/>
                </a:lnTo>
                <a:lnTo>
                  <a:pt x="4427" y="1499"/>
                </a:lnTo>
                <a:lnTo>
                  <a:pt x="4425" y="1501"/>
                </a:lnTo>
                <a:lnTo>
                  <a:pt x="4423" y="1501"/>
                </a:lnTo>
                <a:lnTo>
                  <a:pt x="4423" y="1501"/>
                </a:lnTo>
                <a:lnTo>
                  <a:pt x="4421" y="1501"/>
                </a:lnTo>
                <a:lnTo>
                  <a:pt x="4421" y="1503"/>
                </a:lnTo>
                <a:lnTo>
                  <a:pt x="4421" y="1503"/>
                </a:lnTo>
                <a:lnTo>
                  <a:pt x="4419" y="1503"/>
                </a:lnTo>
                <a:lnTo>
                  <a:pt x="4417" y="1501"/>
                </a:lnTo>
                <a:lnTo>
                  <a:pt x="4417" y="1501"/>
                </a:lnTo>
                <a:lnTo>
                  <a:pt x="4415" y="1503"/>
                </a:lnTo>
                <a:lnTo>
                  <a:pt x="4415" y="1503"/>
                </a:lnTo>
                <a:lnTo>
                  <a:pt x="4415" y="1505"/>
                </a:lnTo>
                <a:lnTo>
                  <a:pt x="4415" y="1508"/>
                </a:lnTo>
                <a:lnTo>
                  <a:pt x="4413" y="1508"/>
                </a:lnTo>
                <a:lnTo>
                  <a:pt x="4411" y="1508"/>
                </a:lnTo>
                <a:lnTo>
                  <a:pt x="4411" y="1508"/>
                </a:lnTo>
                <a:lnTo>
                  <a:pt x="4409" y="1508"/>
                </a:lnTo>
                <a:lnTo>
                  <a:pt x="4409" y="1510"/>
                </a:lnTo>
                <a:lnTo>
                  <a:pt x="4409" y="1510"/>
                </a:lnTo>
                <a:lnTo>
                  <a:pt x="4406" y="1512"/>
                </a:lnTo>
                <a:lnTo>
                  <a:pt x="4406" y="1512"/>
                </a:lnTo>
                <a:lnTo>
                  <a:pt x="4406" y="1514"/>
                </a:lnTo>
                <a:lnTo>
                  <a:pt x="4404" y="1514"/>
                </a:lnTo>
                <a:lnTo>
                  <a:pt x="4402" y="1514"/>
                </a:lnTo>
                <a:lnTo>
                  <a:pt x="4402" y="1516"/>
                </a:lnTo>
                <a:lnTo>
                  <a:pt x="4400" y="1516"/>
                </a:lnTo>
                <a:lnTo>
                  <a:pt x="4402" y="1514"/>
                </a:lnTo>
                <a:lnTo>
                  <a:pt x="4402" y="1514"/>
                </a:lnTo>
                <a:lnTo>
                  <a:pt x="4402" y="1510"/>
                </a:lnTo>
                <a:lnTo>
                  <a:pt x="4402" y="1510"/>
                </a:lnTo>
                <a:lnTo>
                  <a:pt x="4400" y="1508"/>
                </a:lnTo>
                <a:lnTo>
                  <a:pt x="4400" y="1508"/>
                </a:lnTo>
                <a:lnTo>
                  <a:pt x="4398" y="1508"/>
                </a:lnTo>
                <a:lnTo>
                  <a:pt x="4396" y="1505"/>
                </a:lnTo>
                <a:lnTo>
                  <a:pt x="4396" y="1505"/>
                </a:lnTo>
                <a:lnTo>
                  <a:pt x="4396" y="1508"/>
                </a:lnTo>
                <a:lnTo>
                  <a:pt x="4394" y="1508"/>
                </a:lnTo>
                <a:lnTo>
                  <a:pt x="4394" y="1508"/>
                </a:lnTo>
                <a:lnTo>
                  <a:pt x="4392" y="1510"/>
                </a:lnTo>
                <a:lnTo>
                  <a:pt x="4392" y="1510"/>
                </a:lnTo>
                <a:lnTo>
                  <a:pt x="4390" y="1510"/>
                </a:lnTo>
                <a:lnTo>
                  <a:pt x="4390" y="1510"/>
                </a:lnTo>
                <a:lnTo>
                  <a:pt x="4390" y="1512"/>
                </a:lnTo>
                <a:lnTo>
                  <a:pt x="4390" y="1512"/>
                </a:lnTo>
                <a:lnTo>
                  <a:pt x="4390" y="1514"/>
                </a:lnTo>
                <a:lnTo>
                  <a:pt x="4388" y="1514"/>
                </a:lnTo>
                <a:lnTo>
                  <a:pt x="4388" y="1514"/>
                </a:lnTo>
                <a:lnTo>
                  <a:pt x="4385" y="1514"/>
                </a:lnTo>
                <a:lnTo>
                  <a:pt x="4383" y="1514"/>
                </a:lnTo>
                <a:lnTo>
                  <a:pt x="4381" y="1516"/>
                </a:lnTo>
                <a:lnTo>
                  <a:pt x="4379" y="1516"/>
                </a:lnTo>
                <a:lnTo>
                  <a:pt x="4379" y="1516"/>
                </a:lnTo>
                <a:lnTo>
                  <a:pt x="4377" y="1518"/>
                </a:lnTo>
                <a:lnTo>
                  <a:pt x="4377" y="1520"/>
                </a:lnTo>
                <a:lnTo>
                  <a:pt x="4377" y="1520"/>
                </a:lnTo>
                <a:lnTo>
                  <a:pt x="4375" y="1524"/>
                </a:lnTo>
                <a:lnTo>
                  <a:pt x="4375" y="1526"/>
                </a:lnTo>
                <a:lnTo>
                  <a:pt x="4375" y="1528"/>
                </a:lnTo>
                <a:lnTo>
                  <a:pt x="4373" y="1528"/>
                </a:lnTo>
                <a:lnTo>
                  <a:pt x="4375" y="1531"/>
                </a:lnTo>
                <a:lnTo>
                  <a:pt x="4375" y="1531"/>
                </a:lnTo>
                <a:lnTo>
                  <a:pt x="4377" y="1533"/>
                </a:lnTo>
                <a:lnTo>
                  <a:pt x="4377" y="1531"/>
                </a:lnTo>
                <a:lnTo>
                  <a:pt x="4377" y="1531"/>
                </a:lnTo>
                <a:lnTo>
                  <a:pt x="4379" y="1528"/>
                </a:lnTo>
                <a:lnTo>
                  <a:pt x="4379" y="1526"/>
                </a:lnTo>
                <a:lnTo>
                  <a:pt x="4381" y="1522"/>
                </a:lnTo>
                <a:lnTo>
                  <a:pt x="4381" y="1522"/>
                </a:lnTo>
                <a:lnTo>
                  <a:pt x="4383" y="1520"/>
                </a:lnTo>
                <a:lnTo>
                  <a:pt x="4383" y="1520"/>
                </a:lnTo>
                <a:lnTo>
                  <a:pt x="4385" y="1520"/>
                </a:lnTo>
                <a:lnTo>
                  <a:pt x="4388" y="1520"/>
                </a:lnTo>
                <a:lnTo>
                  <a:pt x="4388" y="1522"/>
                </a:lnTo>
                <a:lnTo>
                  <a:pt x="4388" y="1522"/>
                </a:lnTo>
                <a:lnTo>
                  <a:pt x="4388" y="1522"/>
                </a:lnTo>
                <a:lnTo>
                  <a:pt x="4390" y="1522"/>
                </a:lnTo>
                <a:lnTo>
                  <a:pt x="4390" y="1522"/>
                </a:lnTo>
                <a:lnTo>
                  <a:pt x="4392" y="1520"/>
                </a:lnTo>
                <a:lnTo>
                  <a:pt x="4392" y="1520"/>
                </a:lnTo>
                <a:lnTo>
                  <a:pt x="4392" y="1522"/>
                </a:lnTo>
                <a:lnTo>
                  <a:pt x="4392" y="1522"/>
                </a:lnTo>
                <a:lnTo>
                  <a:pt x="4392" y="1522"/>
                </a:lnTo>
                <a:lnTo>
                  <a:pt x="4394" y="1524"/>
                </a:lnTo>
                <a:lnTo>
                  <a:pt x="4396" y="1524"/>
                </a:lnTo>
                <a:lnTo>
                  <a:pt x="4396" y="1520"/>
                </a:lnTo>
                <a:lnTo>
                  <a:pt x="4396" y="1520"/>
                </a:lnTo>
                <a:lnTo>
                  <a:pt x="4396" y="1520"/>
                </a:lnTo>
                <a:lnTo>
                  <a:pt x="4396" y="1518"/>
                </a:lnTo>
                <a:lnTo>
                  <a:pt x="4398" y="1518"/>
                </a:lnTo>
                <a:lnTo>
                  <a:pt x="4398" y="1518"/>
                </a:lnTo>
                <a:lnTo>
                  <a:pt x="4400" y="1518"/>
                </a:lnTo>
                <a:lnTo>
                  <a:pt x="4400" y="1520"/>
                </a:lnTo>
                <a:lnTo>
                  <a:pt x="4400" y="1520"/>
                </a:lnTo>
                <a:lnTo>
                  <a:pt x="4404" y="1520"/>
                </a:lnTo>
                <a:lnTo>
                  <a:pt x="4404" y="1522"/>
                </a:lnTo>
                <a:lnTo>
                  <a:pt x="4406" y="1524"/>
                </a:lnTo>
                <a:lnTo>
                  <a:pt x="4406" y="1524"/>
                </a:lnTo>
                <a:lnTo>
                  <a:pt x="4406" y="1526"/>
                </a:lnTo>
                <a:lnTo>
                  <a:pt x="4406" y="1526"/>
                </a:lnTo>
                <a:lnTo>
                  <a:pt x="4406" y="1526"/>
                </a:lnTo>
                <a:lnTo>
                  <a:pt x="4406" y="1528"/>
                </a:lnTo>
                <a:lnTo>
                  <a:pt x="4404" y="1528"/>
                </a:lnTo>
                <a:lnTo>
                  <a:pt x="4404" y="1531"/>
                </a:lnTo>
                <a:lnTo>
                  <a:pt x="4404" y="1531"/>
                </a:lnTo>
                <a:lnTo>
                  <a:pt x="4404" y="1533"/>
                </a:lnTo>
                <a:lnTo>
                  <a:pt x="4404" y="1535"/>
                </a:lnTo>
                <a:lnTo>
                  <a:pt x="4404" y="1537"/>
                </a:lnTo>
                <a:lnTo>
                  <a:pt x="4404" y="1539"/>
                </a:lnTo>
                <a:lnTo>
                  <a:pt x="4406" y="1541"/>
                </a:lnTo>
                <a:lnTo>
                  <a:pt x="4411" y="1543"/>
                </a:lnTo>
                <a:lnTo>
                  <a:pt x="4413" y="1545"/>
                </a:lnTo>
                <a:lnTo>
                  <a:pt x="4417" y="1547"/>
                </a:lnTo>
                <a:lnTo>
                  <a:pt x="4419" y="1547"/>
                </a:lnTo>
                <a:lnTo>
                  <a:pt x="4419" y="1547"/>
                </a:lnTo>
                <a:lnTo>
                  <a:pt x="4419" y="1545"/>
                </a:lnTo>
                <a:lnTo>
                  <a:pt x="4421" y="1545"/>
                </a:lnTo>
                <a:lnTo>
                  <a:pt x="4421" y="1543"/>
                </a:lnTo>
                <a:lnTo>
                  <a:pt x="4421" y="1543"/>
                </a:lnTo>
                <a:lnTo>
                  <a:pt x="4423" y="1545"/>
                </a:lnTo>
                <a:lnTo>
                  <a:pt x="4423" y="1545"/>
                </a:lnTo>
                <a:lnTo>
                  <a:pt x="4421" y="1547"/>
                </a:lnTo>
                <a:lnTo>
                  <a:pt x="4421" y="1549"/>
                </a:lnTo>
                <a:lnTo>
                  <a:pt x="4423" y="1549"/>
                </a:lnTo>
                <a:lnTo>
                  <a:pt x="4423" y="1552"/>
                </a:lnTo>
                <a:lnTo>
                  <a:pt x="4425" y="1549"/>
                </a:lnTo>
                <a:lnTo>
                  <a:pt x="4427" y="1547"/>
                </a:lnTo>
                <a:lnTo>
                  <a:pt x="4427" y="1545"/>
                </a:lnTo>
                <a:lnTo>
                  <a:pt x="4427" y="1541"/>
                </a:lnTo>
                <a:lnTo>
                  <a:pt x="4427" y="1539"/>
                </a:lnTo>
                <a:lnTo>
                  <a:pt x="4427" y="1537"/>
                </a:lnTo>
                <a:lnTo>
                  <a:pt x="4425" y="1537"/>
                </a:lnTo>
                <a:lnTo>
                  <a:pt x="4425" y="1537"/>
                </a:lnTo>
                <a:lnTo>
                  <a:pt x="4423" y="1535"/>
                </a:lnTo>
                <a:lnTo>
                  <a:pt x="4425" y="1533"/>
                </a:lnTo>
                <a:lnTo>
                  <a:pt x="4425" y="1533"/>
                </a:lnTo>
                <a:lnTo>
                  <a:pt x="4427" y="1531"/>
                </a:lnTo>
                <a:lnTo>
                  <a:pt x="4427" y="1528"/>
                </a:lnTo>
                <a:lnTo>
                  <a:pt x="4427" y="1528"/>
                </a:lnTo>
                <a:lnTo>
                  <a:pt x="4427" y="1526"/>
                </a:lnTo>
                <a:lnTo>
                  <a:pt x="4429" y="1526"/>
                </a:lnTo>
                <a:lnTo>
                  <a:pt x="4429" y="1526"/>
                </a:lnTo>
                <a:lnTo>
                  <a:pt x="4432" y="1526"/>
                </a:lnTo>
                <a:lnTo>
                  <a:pt x="4432" y="1528"/>
                </a:lnTo>
                <a:lnTo>
                  <a:pt x="4432" y="1531"/>
                </a:lnTo>
                <a:lnTo>
                  <a:pt x="4434" y="1531"/>
                </a:lnTo>
                <a:lnTo>
                  <a:pt x="4434" y="1533"/>
                </a:lnTo>
                <a:lnTo>
                  <a:pt x="4434" y="1535"/>
                </a:lnTo>
                <a:lnTo>
                  <a:pt x="4434" y="1537"/>
                </a:lnTo>
                <a:lnTo>
                  <a:pt x="4436" y="1539"/>
                </a:lnTo>
                <a:lnTo>
                  <a:pt x="4436" y="1541"/>
                </a:lnTo>
                <a:lnTo>
                  <a:pt x="4436" y="1539"/>
                </a:lnTo>
                <a:lnTo>
                  <a:pt x="4436" y="1535"/>
                </a:lnTo>
                <a:lnTo>
                  <a:pt x="4436" y="1533"/>
                </a:lnTo>
                <a:lnTo>
                  <a:pt x="4436" y="1533"/>
                </a:lnTo>
                <a:lnTo>
                  <a:pt x="4438" y="1533"/>
                </a:lnTo>
                <a:lnTo>
                  <a:pt x="4440" y="1531"/>
                </a:lnTo>
                <a:lnTo>
                  <a:pt x="4442" y="1528"/>
                </a:lnTo>
                <a:lnTo>
                  <a:pt x="4442" y="1526"/>
                </a:lnTo>
                <a:lnTo>
                  <a:pt x="4442" y="1526"/>
                </a:lnTo>
                <a:lnTo>
                  <a:pt x="4442" y="1522"/>
                </a:lnTo>
                <a:lnTo>
                  <a:pt x="4442" y="1520"/>
                </a:lnTo>
                <a:lnTo>
                  <a:pt x="4440" y="1520"/>
                </a:lnTo>
                <a:lnTo>
                  <a:pt x="4440" y="1520"/>
                </a:lnTo>
                <a:lnTo>
                  <a:pt x="4440" y="1518"/>
                </a:lnTo>
                <a:lnTo>
                  <a:pt x="4440" y="1518"/>
                </a:lnTo>
                <a:lnTo>
                  <a:pt x="4440" y="1514"/>
                </a:lnTo>
                <a:lnTo>
                  <a:pt x="4440" y="1514"/>
                </a:lnTo>
                <a:lnTo>
                  <a:pt x="4438" y="1512"/>
                </a:lnTo>
                <a:lnTo>
                  <a:pt x="4438" y="1510"/>
                </a:lnTo>
                <a:lnTo>
                  <a:pt x="4438" y="1508"/>
                </a:lnTo>
                <a:lnTo>
                  <a:pt x="4436" y="1508"/>
                </a:lnTo>
                <a:lnTo>
                  <a:pt x="4436" y="1508"/>
                </a:lnTo>
                <a:lnTo>
                  <a:pt x="4436" y="1508"/>
                </a:lnTo>
                <a:lnTo>
                  <a:pt x="4436" y="1505"/>
                </a:lnTo>
                <a:lnTo>
                  <a:pt x="4438" y="1505"/>
                </a:lnTo>
                <a:lnTo>
                  <a:pt x="4438" y="1503"/>
                </a:lnTo>
                <a:lnTo>
                  <a:pt x="4438" y="1503"/>
                </a:lnTo>
                <a:lnTo>
                  <a:pt x="4436" y="1501"/>
                </a:lnTo>
                <a:lnTo>
                  <a:pt x="4436" y="1499"/>
                </a:lnTo>
                <a:lnTo>
                  <a:pt x="4436" y="1497"/>
                </a:lnTo>
                <a:lnTo>
                  <a:pt x="4434" y="1497"/>
                </a:lnTo>
                <a:lnTo>
                  <a:pt x="4434" y="1497"/>
                </a:lnTo>
                <a:lnTo>
                  <a:pt x="4432" y="1495"/>
                </a:lnTo>
                <a:lnTo>
                  <a:pt x="4432" y="1495"/>
                </a:lnTo>
                <a:lnTo>
                  <a:pt x="4427" y="1493"/>
                </a:lnTo>
                <a:close/>
                <a:moveTo>
                  <a:pt x="4434" y="1109"/>
                </a:moveTo>
                <a:lnTo>
                  <a:pt x="4434" y="1109"/>
                </a:lnTo>
                <a:lnTo>
                  <a:pt x="4434" y="1109"/>
                </a:lnTo>
                <a:lnTo>
                  <a:pt x="4434" y="1111"/>
                </a:lnTo>
                <a:lnTo>
                  <a:pt x="4436" y="1111"/>
                </a:lnTo>
                <a:lnTo>
                  <a:pt x="4436" y="1111"/>
                </a:lnTo>
                <a:lnTo>
                  <a:pt x="4436" y="1111"/>
                </a:lnTo>
                <a:lnTo>
                  <a:pt x="4436" y="1109"/>
                </a:lnTo>
                <a:lnTo>
                  <a:pt x="4434" y="1109"/>
                </a:lnTo>
                <a:close/>
                <a:moveTo>
                  <a:pt x="4853" y="853"/>
                </a:moveTo>
                <a:lnTo>
                  <a:pt x="4851" y="853"/>
                </a:lnTo>
                <a:lnTo>
                  <a:pt x="4849" y="858"/>
                </a:lnTo>
                <a:lnTo>
                  <a:pt x="4849" y="860"/>
                </a:lnTo>
                <a:lnTo>
                  <a:pt x="4849" y="860"/>
                </a:lnTo>
                <a:lnTo>
                  <a:pt x="4851" y="860"/>
                </a:lnTo>
                <a:lnTo>
                  <a:pt x="4851" y="860"/>
                </a:lnTo>
                <a:lnTo>
                  <a:pt x="4851" y="858"/>
                </a:lnTo>
                <a:lnTo>
                  <a:pt x="4851" y="856"/>
                </a:lnTo>
                <a:lnTo>
                  <a:pt x="4853" y="853"/>
                </a:lnTo>
                <a:close/>
                <a:moveTo>
                  <a:pt x="4339" y="1644"/>
                </a:moveTo>
                <a:lnTo>
                  <a:pt x="4337" y="1648"/>
                </a:lnTo>
                <a:lnTo>
                  <a:pt x="4335" y="1652"/>
                </a:lnTo>
                <a:lnTo>
                  <a:pt x="4335" y="1652"/>
                </a:lnTo>
                <a:lnTo>
                  <a:pt x="4337" y="1654"/>
                </a:lnTo>
                <a:lnTo>
                  <a:pt x="4335" y="1654"/>
                </a:lnTo>
                <a:lnTo>
                  <a:pt x="4337" y="1656"/>
                </a:lnTo>
                <a:lnTo>
                  <a:pt x="4337" y="1658"/>
                </a:lnTo>
                <a:lnTo>
                  <a:pt x="4335" y="1661"/>
                </a:lnTo>
                <a:lnTo>
                  <a:pt x="4335" y="1663"/>
                </a:lnTo>
                <a:lnTo>
                  <a:pt x="4333" y="1663"/>
                </a:lnTo>
                <a:lnTo>
                  <a:pt x="4333" y="1665"/>
                </a:lnTo>
                <a:lnTo>
                  <a:pt x="4333" y="1667"/>
                </a:lnTo>
                <a:lnTo>
                  <a:pt x="4331" y="1669"/>
                </a:lnTo>
                <a:lnTo>
                  <a:pt x="4331" y="1669"/>
                </a:lnTo>
                <a:lnTo>
                  <a:pt x="4329" y="1669"/>
                </a:lnTo>
                <a:lnTo>
                  <a:pt x="4329" y="1669"/>
                </a:lnTo>
                <a:lnTo>
                  <a:pt x="4329" y="1671"/>
                </a:lnTo>
                <a:lnTo>
                  <a:pt x="4329" y="1671"/>
                </a:lnTo>
                <a:lnTo>
                  <a:pt x="4329" y="1671"/>
                </a:lnTo>
                <a:lnTo>
                  <a:pt x="4329" y="1673"/>
                </a:lnTo>
                <a:lnTo>
                  <a:pt x="4329" y="1675"/>
                </a:lnTo>
                <a:lnTo>
                  <a:pt x="4329" y="1677"/>
                </a:lnTo>
                <a:lnTo>
                  <a:pt x="4329" y="1677"/>
                </a:lnTo>
                <a:lnTo>
                  <a:pt x="4329" y="1679"/>
                </a:lnTo>
                <a:lnTo>
                  <a:pt x="4331" y="1682"/>
                </a:lnTo>
                <a:lnTo>
                  <a:pt x="4331" y="1682"/>
                </a:lnTo>
                <a:lnTo>
                  <a:pt x="4335" y="1682"/>
                </a:lnTo>
                <a:lnTo>
                  <a:pt x="4337" y="1682"/>
                </a:lnTo>
                <a:lnTo>
                  <a:pt x="4337" y="1682"/>
                </a:lnTo>
                <a:lnTo>
                  <a:pt x="4339" y="1682"/>
                </a:lnTo>
                <a:lnTo>
                  <a:pt x="4339" y="1682"/>
                </a:lnTo>
                <a:lnTo>
                  <a:pt x="4339" y="1684"/>
                </a:lnTo>
                <a:lnTo>
                  <a:pt x="4339" y="1684"/>
                </a:lnTo>
                <a:lnTo>
                  <a:pt x="4339" y="1686"/>
                </a:lnTo>
                <a:lnTo>
                  <a:pt x="4339" y="1686"/>
                </a:lnTo>
                <a:lnTo>
                  <a:pt x="4341" y="1688"/>
                </a:lnTo>
                <a:lnTo>
                  <a:pt x="4341" y="1690"/>
                </a:lnTo>
                <a:lnTo>
                  <a:pt x="4341" y="1694"/>
                </a:lnTo>
                <a:lnTo>
                  <a:pt x="4339" y="1696"/>
                </a:lnTo>
                <a:lnTo>
                  <a:pt x="4339" y="1698"/>
                </a:lnTo>
                <a:lnTo>
                  <a:pt x="4339" y="1698"/>
                </a:lnTo>
                <a:lnTo>
                  <a:pt x="4339" y="1700"/>
                </a:lnTo>
                <a:lnTo>
                  <a:pt x="4337" y="1705"/>
                </a:lnTo>
                <a:lnTo>
                  <a:pt x="4337" y="1707"/>
                </a:lnTo>
                <a:lnTo>
                  <a:pt x="4337" y="1707"/>
                </a:lnTo>
                <a:lnTo>
                  <a:pt x="4337" y="1709"/>
                </a:lnTo>
                <a:lnTo>
                  <a:pt x="4339" y="1711"/>
                </a:lnTo>
                <a:lnTo>
                  <a:pt x="4339" y="1711"/>
                </a:lnTo>
                <a:lnTo>
                  <a:pt x="4341" y="1713"/>
                </a:lnTo>
                <a:lnTo>
                  <a:pt x="4344" y="1713"/>
                </a:lnTo>
                <a:lnTo>
                  <a:pt x="4344" y="1713"/>
                </a:lnTo>
                <a:lnTo>
                  <a:pt x="4346" y="1711"/>
                </a:lnTo>
                <a:lnTo>
                  <a:pt x="4346" y="1711"/>
                </a:lnTo>
                <a:lnTo>
                  <a:pt x="4348" y="1711"/>
                </a:lnTo>
                <a:lnTo>
                  <a:pt x="4350" y="1711"/>
                </a:lnTo>
                <a:lnTo>
                  <a:pt x="4350" y="1711"/>
                </a:lnTo>
                <a:lnTo>
                  <a:pt x="4350" y="1711"/>
                </a:lnTo>
                <a:lnTo>
                  <a:pt x="4352" y="1711"/>
                </a:lnTo>
                <a:lnTo>
                  <a:pt x="4352" y="1711"/>
                </a:lnTo>
                <a:lnTo>
                  <a:pt x="4352" y="1709"/>
                </a:lnTo>
                <a:lnTo>
                  <a:pt x="4350" y="1705"/>
                </a:lnTo>
                <a:lnTo>
                  <a:pt x="4350" y="1705"/>
                </a:lnTo>
                <a:lnTo>
                  <a:pt x="4350" y="1702"/>
                </a:lnTo>
                <a:lnTo>
                  <a:pt x="4352" y="1698"/>
                </a:lnTo>
                <a:lnTo>
                  <a:pt x="4352" y="1698"/>
                </a:lnTo>
                <a:lnTo>
                  <a:pt x="4352" y="1694"/>
                </a:lnTo>
                <a:lnTo>
                  <a:pt x="4352" y="1690"/>
                </a:lnTo>
                <a:lnTo>
                  <a:pt x="4352" y="1686"/>
                </a:lnTo>
                <a:lnTo>
                  <a:pt x="4352" y="1686"/>
                </a:lnTo>
                <a:lnTo>
                  <a:pt x="4352" y="1684"/>
                </a:lnTo>
                <a:lnTo>
                  <a:pt x="4352" y="1679"/>
                </a:lnTo>
                <a:lnTo>
                  <a:pt x="4352" y="1677"/>
                </a:lnTo>
                <a:lnTo>
                  <a:pt x="4350" y="1677"/>
                </a:lnTo>
                <a:lnTo>
                  <a:pt x="4350" y="1675"/>
                </a:lnTo>
                <a:lnTo>
                  <a:pt x="4350" y="1673"/>
                </a:lnTo>
                <a:lnTo>
                  <a:pt x="4352" y="1673"/>
                </a:lnTo>
                <a:lnTo>
                  <a:pt x="4354" y="1671"/>
                </a:lnTo>
                <a:lnTo>
                  <a:pt x="4356" y="1669"/>
                </a:lnTo>
                <a:lnTo>
                  <a:pt x="4358" y="1669"/>
                </a:lnTo>
                <a:lnTo>
                  <a:pt x="4358" y="1669"/>
                </a:lnTo>
                <a:lnTo>
                  <a:pt x="4360" y="1669"/>
                </a:lnTo>
                <a:lnTo>
                  <a:pt x="4362" y="1671"/>
                </a:lnTo>
                <a:lnTo>
                  <a:pt x="4362" y="1673"/>
                </a:lnTo>
                <a:lnTo>
                  <a:pt x="4362" y="1675"/>
                </a:lnTo>
                <a:lnTo>
                  <a:pt x="4362" y="1677"/>
                </a:lnTo>
                <a:lnTo>
                  <a:pt x="4360" y="1677"/>
                </a:lnTo>
                <a:lnTo>
                  <a:pt x="4360" y="1679"/>
                </a:lnTo>
                <a:lnTo>
                  <a:pt x="4358" y="1682"/>
                </a:lnTo>
                <a:lnTo>
                  <a:pt x="4358" y="1682"/>
                </a:lnTo>
                <a:lnTo>
                  <a:pt x="4360" y="1682"/>
                </a:lnTo>
                <a:lnTo>
                  <a:pt x="4365" y="1688"/>
                </a:lnTo>
                <a:lnTo>
                  <a:pt x="4367" y="1688"/>
                </a:lnTo>
                <a:lnTo>
                  <a:pt x="4369" y="1688"/>
                </a:lnTo>
                <a:lnTo>
                  <a:pt x="4369" y="1690"/>
                </a:lnTo>
                <a:lnTo>
                  <a:pt x="4369" y="1690"/>
                </a:lnTo>
                <a:lnTo>
                  <a:pt x="4369" y="1692"/>
                </a:lnTo>
                <a:lnTo>
                  <a:pt x="4369" y="1692"/>
                </a:lnTo>
                <a:lnTo>
                  <a:pt x="4369" y="1692"/>
                </a:lnTo>
                <a:lnTo>
                  <a:pt x="4369" y="1696"/>
                </a:lnTo>
                <a:lnTo>
                  <a:pt x="4369" y="1698"/>
                </a:lnTo>
                <a:lnTo>
                  <a:pt x="4369" y="1700"/>
                </a:lnTo>
                <a:lnTo>
                  <a:pt x="4371" y="1700"/>
                </a:lnTo>
                <a:lnTo>
                  <a:pt x="4371" y="1700"/>
                </a:lnTo>
                <a:lnTo>
                  <a:pt x="4373" y="1700"/>
                </a:lnTo>
                <a:lnTo>
                  <a:pt x="4375" y="1700"/>
                </a:lnTo>
                <a:lnTo>
                  <a:pt x="4377" y="1700"/>
                </a:lnTo>
                <a:lnTo>
                  <a:pt x="4375" y="1698"/>
                </a:lnTo>
                <a:lnTo>
                  <a:pt x="4375" y="1698"/>
                </a:lnTo>
                <a:lnTo>
                  <a:pt x="4377" y="1696"/>
                </a:lnTo>
                <a:lnTo>
                  <a:pt x="4379" y="1696"/>
                </a:lnTo>
                <a:lnTo>
                  <a:pt x="4381" y="1694"/>
                </a:lnTo>
                <a:lnTo>
                  <a:pt x="4383" y="1694"/>
                </a:lnTo>
                <a:lnTo>
                  <a:pt x="4385" y="1694"/>
                </a:lnTo>
                <a:lnTo>
                  <a:pt x="4385" y="1694"/>
                </a:lnTo>
                <a:lnTo>
                  <a:pt x="4385" y="1694"/>
                </a:lnTo>
                <a:lnTo>
                  <a:pt x="4385" y="1694"/>
                </a:lnTo>
                <a:lnTo>
                  <a:pt x="4388" y="1694"/>
                </a:lnTo>
                <a:lnTo>
                  <a:pt x="4388" y="1694"/>
                </a:lnTo>
                <a:lnTo>
                  <a:pt x="4388" y="1694"/>
                </a:lnTo>
                <a:lnTo>
                  <a:pt x="4388" y="1692"/>
                </a:lnTo>
                <a:lnTo>
                  <a:pt x="4388" y="1692"/>
                </a:lnTo>
                <a:lnTo>
                  <a:pt x="4388" y="1690"/>
                </a:lnTo>
                <a:lnTo>
                  <a:pt x="4388" y="1690"/>
                </a:lnTo>
                <a:lnTo>
                  <a:pt x="4388" y="1690"/>
                </a:lnTo>
                <a:lnTo>
                  <a:pt x="4385" y="1690"/>
                </a:lnTo>
                <a:lnTo>
                  <a:pt x="4385" y="1690"/>
                </a:lnTo>
                <a:lnTo>
                  <a:pt x="4385" y="1690"/>
                </a:lnTo>
                <a:lnTo>
                  <a:pt x="4385" y="1690"/>
                </a:lnTo>
                <a:lnTo>
                  <a:pt x="4383" y="1688"/>
                </a:lnTo>
                <a:lnTo>
                  <a:pt x="4383" y="1688"/>
                </a:lnTo>
                <a:lnTo>
                  <a:pt x="4383" y="1688"/>
                </a:lnTo>
                <a:lnTo>
                  <a:pt x="4383" y="1686"/>
                </a:lnTo>
                <a:lnTo>
                  <a:pt x="4381" y="1686"/>
                </a:lnTo>
                <a:lnTo>
                  <a:pt x="4381" y="1684"/>
                </a:lnTo>
                <a:lnTo>
                  <a:pt x="4379" y="1684"/>
                </a:lnTo>
                <a:lnTo>
                  <a:pt x="4379" y="1684"/>
                </a:lnTo>
                <a:lnTo>
                  <a:pt x="4379" y="1684"/>
                </a:lnTo>
                <a:lnTo>
                  <a:pt x="4379" y="1682"/>
                </a:lnTo>
                <a:lnTo>
                  <a:pt x="4379" y="1682"/>
                </a:lnTo>
                <a:lnTo>
                  <a:pt x="4379" y="1679"/>
                </a:lnTo>
                <a:lnTo>
                  <a:pt x="4379" y="1677"/>
                </a:lnTo>
                <a:lnTo>
                  <a:pt x="4381" y="1677"/>
                </a:lnTo>
                <a:lnTo>
                  <a:pt x="4381" y="1675"/>
                </a:lnTo>
                <a:lnTo>
                  <a:pt x="4379" y="1675"/>
                </a:lnTo>
                <a:lnTo>
                  <a:pt x="4379" y="1675"/>
                </a:lnTo>
                <a:lnTo>
                  <a:pt x="4379" y="1673"/>
                </a:lnTo>
                <a:lnTo>
                  <a:pt x="4379" y="1673"/>
                </a:lnTo>
                <a:lnTo>
                  <a:pt x="4377" y="1671"/>
                </a:lnTo>
                <a:lnTo>
                  <a:pt x="4375" y="1669"/>
                </a:lnTo>
                <a:lnTo>
                  <a:pt x="4375" y="1667"/>
                </a:lnTo>
                <a:lnTo>
                  <a:pt x="4373" y="1665"/>
                </a:lnTo>
                <a:lnTo>
                  <a:pt x="4371" y="1663"/>
                </a:lnTo>
                <a:lnTo>
                  <a:pt x="4371" y="1663"/>
                </a:lnTo>
                <a:lnTo>
                  <a:pt x="4369" y="1663"/>
                </a:lnTo>
                <a:lnTo>
                  <a:pt x="4369" y="1663"/>
                </a:lnTo>
                <a:lnTo>
                  <a:pt x="4369" y="1661"/>
                </a:lnTo>
                <a:lnTo>
                  <a:pt x="4367" y="1658"/>
                </a:lnTo>
                <a:lnTo>
                  <a:pt x="4367" y="1658"/>
                </a:lnTo>
                <a:lnTo>
                  <a:pt x="4367" y="1658"/>
                </a:lnTo>
                <a:lnTo>
                  <a:pt x="4367" y="1658"/>
                </a:lnTo>
                <a:lnTo>
                  <a:pt x="4369" y="1658"/>
                </a:lnTo>
                <a:lnTo>
                  <a:pt x="4369" y="1658"/>
                </a:lnTo>
                <a:lnTo>
                  <a:pt x="4371" y="1658"/>
                </a:lnTo>
                <a:lnTo>
                  <a:pt x="4371" y="1658"/>
                </a:lnTo>
                <a:lnTo>
                  <a:pt x="4373" y="1656"/>
                </a:lnTo>
                <a:lnTo>
                  <a:pt x="4373" y="1656"/>
                </a:lnTo>
                <a:lnTo>
                  <a:pt x="4377" y="1654"/>
                </a:lnTo>
                <a:lnTo>
                  <a:pt x="4379" y="1654"/>
                </a:lnTo>
                <a:lnTo>
                  <a:pt x="4379" y="1652"/>
                </a:lnTo>
                <a:lnTo>
                  <a:pt x="4383" y="1650"/>
                </a:lnTo>
                <a:lnTo>
                  <a:pt x="4385" y="1648"/>
                </a:lnTo>
                <a:lnTo>
                  <a:pt x="4385" y="1646"/>
                </a:lnTo>
                <a:lnTo>
                  <a:pt x="4388" y="1646"/>
                </a:lnTo>
                <a:lnTo>
                  <a:pt x="4388" y="1644"/>
                </a:lnTo>
                <a:lnTo>
                  <a:pt x="4388" y="1644"/>
                </a:lnTo>
                <a:lnTo>
                  <a:pt x="4390" y="1644"/>
                </a:lnTo>
                <a:lnTo>
                  <a:pt x="4392" y="1644"/>
                </a:lnTo>
                <a:lnTo>
                  <a:pt x="4394" y="1646"/>
                </a:lnTo>
                <a:lnTo>
                  <a:pt x="4394" y="1646"/>
                </a:lnTo>
                <a:lnTo>
                  <a:pt x="4396" y="1646"/>
                </a:lnTo>
                <a:lnTo>
                  <a:pt x="4396" y="1646"/>
                </a:lnTo>
                <a:lnTo>
                  <a:pt x="4396" y="1642"/>
                </a:lnTo>
                <a:lnTo>
                  <a:pt x="4396" y="1642"/>
                </a:lnTo>
                <a:lnTo>
                  <a:pt x="4396" y="1640"/>
                </a:lnTo>
                <a:lnTo>
                  <a:pt x="4394" y="1640"/>
                </a:lnTo>
                <a:lnTo>
                  <a:pt x="4392" y="1640"/>
                </a:lnTo>
                <a:lnTo>
                  <a:pt x="4390" y="1640"/>
                </a:lnTo>
                <a:lnTo>
                  <a:pt x="4388" y="1640"/>
                </a:lnTo>
                <a:lnTo>
                  <a:pt x="4388" y="1640"/>
                </a:lnTo>
                <a:lnTo>
                  <a:pt x="4388" y="1642"/>
                </a:lnTo>
                <a:lnTo>
                  <a:pt x="4388" y="1642"/>
                </a:lnTo>
                <a:lnTo>
                  <a:pt x="4388" y="1642"/>
                </a:lnTo>
                <a:lnTo>
                  <a:pt x="4385" y="1642"/>
                </a:lnTo>
                <a:lnTo>
                  <a:pt x="4383" y="1642"/>
                </a:lnTo>
                <a:lnTo>
                  <a:pt x="4379" y="1642"/>
                </a:lnTo>
                <a:lnTo>
                  <a:pt x="4377" y="1642"/>
                </a:lnTo>
                <a:lnTo>
                  <a:pt x="4377" y="1644"/>
                </a:lnTo>
                <a:lnTo>
                  <a:pt x="4377" y="1644"/>
                </a:lnTo>
                <a:lnTo>
                  <a:pt x="4375" y="1644"/>
                </a:lnTo>
                <a:lnTo>
                  <a:pt x="4373" y="1644"/>
                </a:lnTo>
                <a:lnTo>
                  <a:pt x="4371" y="1644"/>
                </a:lnTo>
                <a:lnTo>
                  <a:pt x="4371" y="1644"/>
                </a:lnTo>
                <a:lnTo>
                  <a:pt x="4371" y="1644"/>
                </a:lnTo>
                <a:lnTo>
                  <a:pt x="4369" y="1644"/>
                </a:lnTo>
                <a:lnTo>
                  <a:pt x="4369" y="1644"/>
                </a:lnTo>
                <a:lnTo>
                  <a:pt x="4367" y="1644"/>
                </a:lnTo>
                <a:lnTo>
                  <a:pt x="4365" y="1648"/>
                </a:lnTo>
                <a:lnTo>
                  <a:pt x="4365" y="1648"/>
                </a:lnTo>
                <a:lnTo>
                  <a:pt x="4362" y="1650"/>
                </a:lnTo>
                <a:lnTo>
                  <a:pt x="4360" y="1652"/>
                </a:lnTo>
                <a:lnTo>
                  <a:pt x="4360" y="1650"/>
                </a:lnTo>
                <a:lnTo>
                  <a:pt x="4358" y="1650"/>
                </a:lnTo>
                <a:lnTo>
                  <a:pt x="4356" y="1650"/>
                </a:lnTo>
                <a:lnTo>
                  <a:pt x="4356" y="1650"/>
                </a:lnTo>
                <a:lnTo>
                  <a:pt x="4354" y="1650"/>
                </a:lnTo>
                <a:lnTo>
                  <a:pt x="4354" y="1646"/>
                </a:lnTo>
                <a:lnTo>
                  <a:pt x="4352" y="1646"/>
                </a:lnTo>
                <a:lnTo>
                  <a:pt x="4350" y="1644"/>
                </a:lnTo>
                <a:lnTo>
                  <a:pt x="4350" y="1644"/>
                </a:lnTo>
                <a:lnTo>
                  <a:pt x="4348" y="1640"/>
                </a:lnTo>
                <a:lnTo>
                  <a:pt x="4348" y="1640"/>
                </a:lnTo>
                <a:lnTo>
                  <a:pt x="4346" y="1638"/>
                </a:lnTo>
                <a:lnTo>
                  <a:pt x="4346" y="1635"/>
                </a:lnTo>
                <a:lnTo>
                  <a:pt x="4346" y="1633"/>
                </a:lnTo>
                <a:lnTo>
                  <a:pt x="4346" y="1633"/>
                </a:lnTo>
                <a:lnTo>
                  <a:pt x="4348" y="1631"/>
                </a:lnTo>
                <a:lnTo>
                  <a:pt x="4348" y="1629"/>
                </a:lnTo>
                <a:lnTo>
                  <a:pt x="4350" y="1627"/>
                </a:lnTo>
                <a:lnTo>
                  <a:pt x="4350" y="1625"/>
                </a:lnTo>
                <a:lnTo>
                  <a:pt x="4352" y="1625"/>
                </a:lnTo>
                <a:lnTo>
                  <a:pt x="4352" y="1623"/>
                </a:lnTo>
                <a:lnTo>
                  <a:pt x="4354" y="1623"/>
                </a:lnTo>
                <a:lnTo>
                  <a:pt x="4356" y="1623"/>
                </a:lnTo>
                <a:lnTo>
                  <a:pt x="4360" y="1625"/>
                </a:lnTo>
                <a:lnTo>
                  <a:pt x="4360" y="1625"/>
                </a:lnTo>
                <a:lnTo>
                  <a:pt x="4367" y="1625"/>
                </a:lnTo>
                <a:lnTo>
                  <a:pt x="4369" y="1625"/>
                </a:lnTo>
                <a:lnTo>
                  <a:pt x="4369" y="1625"/>
                </a:lnTo>
                <a:lnTo>
                  <a:pt x="4371" y="1625"/>
                </a:lnTo>
                <a:lnTo>
                  <a:pt x="4373" y="1625"/>
                </a:lnTo>
                <a:lnTo>
                  <a:pt x="4375" y="1625"/>
                </a:lnTo>
                <a:lnTo>
                  <a:pt x="4379" y="1625"/>
                </a:lnTo>
                <a:lnTo>
                  <a:pt x="4388" y="1625"/>
                </a:lnTo>
                <a:lnTo>
                  <a:pt x="4390" y="1625"/>
                </a:lnTo>
                <a:lnTo>
                  <a:pt x="4392" y="1625"/>
                </a:lnTo>
                <a:lnTo>
                  <a:pt x="4392" y="1625"/>
                </a:lnTo>
                <a:lnTo>
                  <a:pt x="4394" y="1627"/>
                </a:lnTo>
                <a:lnTo>
                  <a:pt x="4394" y="1627"/>
                </a:lnTo>
                <a:lnTo>
                  <a:pt x="4398" y="1627"/>
                </a:lnTo>
                <a:lnTo>
                  <a:pt x="4398" y="1627"/>
                </a:lnTo>
                <a:lnTo>
                  <a:pt x="4400" y="1627"/>
                </a:lnTo>
                <a:lnTo>
                  <a:pt x="4406" y="1625"/>
                </a:lnTo>
                <a:lnTo>
                  <a:pt x="4406" y="1625"/>
                </a:lnTo>
                <a:lnTo>
                  <a:pt x="4409" y="1625"/>
                </a:lnTo>
                <a:lnTo>
                  <a:pt x="4411" y="1625"/>
                </a:lnTo>
                <a:lnTo>
                  <a:pt x="4411" y="1625"/>
                </a:lnTo>
                <a:lnTo>
                  <a:pt x="4411" y="1623"/>
                </a:lnTo>
                <a:lnTo>
                  <a:pt x="4413" y="1621"/>
                </a:lnTo>
                <a:lnTo>
                  <a:pt x="4413" y="1621"/>
                </a:lnTo>
                <a:lnTo>
                  <a:pt x="4415" y="1619"/>
                </a:lnTo>
                <a:lnTo>
                  <a:pt x="4417" y="1617"/>
                </a:lnTo>
                <a:lnTo>
                  <a:pt x="4419" y="1617"/>
                </a:lnTo>
                <a:lnTo>
                  <a:pt x="4419" y="1614"/>
                </a:lnTo>
                <a:lnTo>
                  <a:pt x="4421" y="1612"/>
                </a:lnTo>
                <a:lnTo>
                  <a:pt x="4421" y="1610"/>
                </a:lnTo>
                <a:lnTo>
                  <a:pt x="4421" y="1610"/>
                </a:lnTo>
                <a:lnTo>
                  <a:pt x="4421" y="1610"/>
                </a:lnTo>
                <a:lnTo>
                  <a:pt x="4421" y="1608"/>
                </a:lnTo>
                <a:lnTo>
                  <a:pt x="4421" y="1606"/>
                </a:lnTo>
                <a:lnTo>
                  <a:pt x="4419" y="1606"/>
                </a:lnTo>
                <a:lnTo>
                  <a:pt x="4417" y="1608"/>
                </a:lnTo>
                <a:lnTo>
                  <a:pt x="4417" y="1608"/>
                </a:lnTo>
                <a:lnTo>
                  <a:pt x="4415" y="1610"/>
                </a:lnTo>
                <a:lnTo>
                  <a:pt x="4415" y="1610"/>
                </a:lnTo>
                <a:lnTo>
                  <a:pt x="4413" y="1610"/>
                </a:lnTo>
                <a:lnTo>
                  <a:pt x="4413" y="1610"/>
                </a:lnTo>
                <a:lnTo>
                  <a:pt x="4413" y="1612"/>
                </a:lnTo>
                <a:lnTo>
                  <a:pt x="4413" y="1614"/>
                </a:lnTo>
                <a:lnTo>
                  <a:pt x="4411" y="1614"/>
                </a:lnTo>
                <a:lnTo>
                  <a:pt x="4409" y="1617"/>
                </a:lnTo>
                <a:lnTo>
                  <a:pt x="4402" y="1619"/>
                </a:lnTo>
                <a:lnTo>
                  <a:pt x="4402" y="1619"/>
                </a:lnTo>
                <a:lnTo>
                  <a:pt x="4394" y="1619"/>
                </a:lnTo>
                <a:lnTo>
                  <a:pt x="4390" y="1619"/>
                </a:lnTo>
                <a:lnTo>
                  <a:pt x="4390" y="1619"/>
                </a:lnTo>
                <a:lnTo>
                  <a:pt x="4390" y="1619"/>
                </a:lnTo>
                <a:lnTo>
                  <a:pt x="4388" y="1619"/>
                </a:lnTo>
                <a:lnTo>
                  <a:pt x="4388" y="1619"/>
                </a:lnTo>
                <a:lnTo>
                  <a:pt x="4388" y="1619"/>
                </a:lnTo>
                <a:lnTo>
                  <a:pt x="4385" y="1619"/>
                </a:lnTo>
                <a:lnTo>
                  <a:pt x="4383" y="1617"/>
                </a:lnTo>
                <a:lnTo>
                  <a:pt x="4381" y="1617"/>
                </a:lnTo>
                <a:lnTo>
                  <a:pt x="4377" y="1617"/>
                </a:lnTo>
                <a:lnTo>
                  <a:pt x="4373" y="1617"/>
                </a:lnTo>
                <a:lnTo>
                  <a:pt x="4369" y="1617"/>
                </a:lnTo>
                <a:lnTo>
                  <a:pt x="4369" y="1617"/>
                </a:lnTo>
                <a:lnTo>
                  <a:pt x="4369" y="1614"/>
                </a:lnTo>
                <a:lnTo>
                  <a:pt x="4367" y="1614"/>
                </a:lnTo>
                <a:lnTo>
                  <a:pt x="4367" y="1614"/>
                </a:lnTo>
                <a:lnTo>
                  <a:pt x="4367" y="1612"/>
                </a:lnTo>
                <a:lnTo>
                  <a:pt x="4367" y="1612"/>
                </a:lnTo>
                <a:lnTo>
                  <a:pt x="4365" y="1612"/>
                </a:lnTo>
                <a:lnTo>
                  <a:pt x="4365" y="1612"/>
                </a:lnTo>
                <a:lnTo>
                  <a:pt x="4362" y="1612"/>
                </a:lnTo>
                <a:lnTo>
                  <a:pt x="4360" y="1612"/>
                </a:lnTo>
                <a:lnTo>
                  <a:pt x="4360" y="1612"/>
                </a:lnTo>
                <a:lnTo>
                  <a:pt x="4360" y="1612"/>
                </a:lnTo>
                <a:lnTo>
                  <a:pt x="4358" y="1612"/>
                </a:lnTo>
                <a:lnTo>
                  <a:pt x="4358" y="1614"/>
                </a:lnTo>
                <a:lnTo>
                  <a:pt x="4356" y="1617"/>
                </a:lnTo>
                <a:lnTo>
                  <a:pt x="4356" y="1617"/>
                </a:lnTo>
                <a:lnTo>
                  <a:pt x="4356" y="1619"/>
                </a:lnTo>
                <a:lnTo>
                  <a:pt x="4356" y="1619"/>
                </a:lnTo>
                <a:lnTo>
                  <a:pt x="4354" y="1619"/>
                </a:lnTo>
                <a:lnTo>
                  <a:pt x="4354" y="1619"/>
                </a:lnTo>
                <a:lnTo>
                  <a:pt x="4352" y="1619"/>
                </a:lnTo>
                <a:lnTo>
                  <a:pt x="4352" y="1619"/>
                </a:lnTo>
                <a:lnTo>
                  <a:pt x="4350" y="1617"/>
                </a:lnTo>
                <a:lnTo>
                  <a:pt x="4350" y="1617"/>
                </a:lnTo>
                <a:lnTo>
                  <a:pt x="4350" y="1617"/>
                </a:lnTo>
                <a:lnTo>
                  <a:pt x="4350" y="1619"/>
                </a:lnTo>
                <a:lnTo>
                  <a:pt x="4348" y="1621"/>
                </a:lnTo>
                <a:lnTo>
                  <a:pt x="4348" y="1621"/>
                </a:lnTo>
                <a:lnTo>
                  <a:pt x="4348" y="1621"/>
                </a:lnTo>
                <a:lnTo>
                  <a:pt x="4346" y="1623"/>
                </a:lnTo>
                <a:lnTo>
                  <a:pt x="4346" y="1623"/>
                </a:lnTo>
                <a:lnTo>
                  <a:pt x="4346" y="1625"/>
                </a:lnTo>
                <a:lnTo>
                  <a:pt x="4344" y="1627"/>
                </a:lnTo>
                <a:lnTo>
                  <a:pt x="4344" y="1629"/>
                </a:lnTo>
                <a:lnTo>
                  <a:pt x="4344" y="1631"/>
                </a:lnTo>
                <a:lnTo>
                  <a:pt x="4344" y="1631"/>
                </a:lnTo>
                <a:lnTo>
                  <a:pt x="4344" y="1631"/>
                </a:lnTo>
                <a:lnTo>
                  <a:pt x="4341" y="1631"/>
                </a:lnTo>
                <a:lnTo>
                  <a:pt x="4341" y="1633"/>
                </a:lnTo>
                <a:lnTo>
                  <a:pt x="4344" y="1638"/>
                </a:lnTo>
                <a:lnTo>
                  <a:pt x="4344" y="1642"/>
                </a:lnTo>
                <a:lnTo>
                  <a:pt x="4344" y="1642"/>
                </a:lnTo>
                <a:lnTo>
                  <a:pt x="4344" y="1644"/>
                </a:lnTo>
                <a:lnTo>
                  <a:pt x="4344" y="1642"/>
                </a:lnTo>
                <a:lnTo>
                  <a:pt x="4341" y="1642"/>
                </a:lnTo>
                <a:lnTo>
                  <a:pt x="4341" y="1642"/>
                </a:lnTo>
                <a:lnTo>
                  <a:pt x="4339" y="1644"/>
                </a:lnTo>
                <a:close/>
                <a:moveTo>
                  <a:pt x="4444" y="1577"/>
                </a:moveTo>
                <a:lnTo>
                  <a:pt x="4444" y="1577"/>
                </a:lnTo>
                <a:lnTo>
                  <a:pt x="4444" y="1577"/>
                </a:lnTo>
                <a:lnTo>
                  <a:pt x="4446" y="1577"/>
                </a:lnTo>
                <a:lnTo>
                  <a:pt x="4446" y="1577"/>
                </a:lnTo>
                <a:lnTo>
                  <a:pt x="4446" y="1577"/>
                </a:lnTo>
                <a:lnTo>
                  <a:pt x="4446" y="1577"/>
                </a:lnTo>
                <a:lnTo>
                  <a:pt x="4444" y="1577"/>
                </a:lnTo>
                <a:lnTo>
                  <a:pt x="4444" y="1577"/>
                </a:lnTo>
                <a:close/>
                <a:moveTo>
                  <a:pt x="4415" y="1499"/>
                </a:moveTo>
                <a:lnTo>
                  <a:pt x="4413" y="1499"/>
                </a:lnTo>
                <a:lnTo>
                  <a:pt x="4413" y="1499"/>
                </a:lnTo>
                <a:lnTo>
                  <a:pt x="4415" y="1499"/>
                </a:lnTo>
                <a:lnTo>
                  <a:pt x="4415" y="1501"/>
                </a:lnTo>
                <a:lnTo>
                  <a:pt x="4415" y="1499"/>
                </a:lnTo>
                <a:lnTo>
                  <a:pt x="4415" y="1499"/>
                </a:lnTo>
                <a:lnTo>
                  <a:pt x="4415" y="1499"/>
                </a:lnTo>
                <a:lnTo>
                  <a:pt x="4415" y="1499"/>
                </a:lnTo>
                <a:close/>
                <a:moveTo>
                  <a:pt x="4442" y="1573"/>
                </a:moveTo>
                <a:lnTo>
                  <a:pt x="4442" y="1575"/>
                </a:lnTo>
                <a:lnTo>
                  <a:pt x="4444" y="1577"/>
                </a:lnTo>
                <a:lnTo>
                  <a:pt x="4444" y="1575"/>
                </a:lnTo>
                <a:lnTo>
                  <a:pt x="4444" y="1575"/>
                </a:lnTo>
                <a:lnTo>
                  <a:pt x="4442" y="1575"/>
                </a:lnTo>
                <a:lnTo>
                  <a:pt x="4442" y="1573"/>
                </a:lnTo>
                <a:close/>
                <a:moveTo>
                  <a:pt x="4375" y="1436"/>
                </a:moveTo>
                <a:lnTo>
                  <a:pt x="4375" y="1436"/>
                </a:lnTo>
                <a:lnTo>
                  <a:pt x="4373" y="1436"/>
                </a:lnTo>
                <a:lnTo>
                  <a:pt x="4373" y="1436"/>
                </a:lnTo>
                <a:lnTo>
                  <a:pt x="4373" y="1438"/>
                </a:lnTo>
                <a:lnTo>
                  <a:pt x="4373" y="1438"/>
                </a:lnTo>
                <a:lnTo>
                  <a:pt x="4373" y="1440"/>
                </a:lnTo>
                <a:lnTo>
                  <a:pt x="4375" y="1440"/>
                </a:lnTo>
                <a:lnTo>
                  <a:pt x="4375" y="1440"/>
                </a:lnTo>
                <a:lnTo>
                  <a:pt x="4375" y="1440"/>
                </a:lnTo>
                <a:lnTo>
                  <a:pt x="4377" y="1438"/>
                </a:lnTo>
                <a:lnTo>
                  <a:pt x="4377" y="1438"/>
                </a:lnTo>
                <a:lnTo>
                  <a:pt x="4377" y="1436"/>
                </a:lnTo>
                <a:lnTo>
                  <a:pt x="4375" y="1436"/>
                </a:lnTo>
                <a:close/>
                <a:moveTo>
                  <a:pt x="4415" y="1463"/>
                </a:moveTo>
                <a:lnTo>
                  <a:pt x="4417" y="1466"/>
                </a:lnTo>
                <a:lnTo>
                  <a:pt x="4417" y="1463"/>
                </a:lnTo>
                <a:lnTo>
                  <a:pt x="4417" y="1463"/>
                </a:lnTo>
                <a:lnTo>
                  <a:pt x="4415" y="1463"/>
                </a:lnTo>
                <a:lnTo>
                  <a:pt x="4415" y="1461"/>
                </a:lnTo>
                <a:lnTo>
                  <a:pt x="4415" y="1463"/>
                </a:lnTo>
                <a:lnTo>
                  <a:pt x="4415" y="1463"/>
                </a:lnTo>
                <a:lnTo>
                  <a:pt x="4415" y="1463"/>
                </a:lnTo>
                <a:close/>
                <a:moveTo>
                  <a:pt x="4411" y="1466"/>
                </a:moveTo>
                <a:lnTo>
                  <a:pt x="4413" y="1466"/>
                </a:lnTo>
                <a:lnTo>
                  <a:pt x="4413" y="1466"/>
                </a:lnTo>
                <a:lnTo>
                  <a:pt x="4413" y="1463"/>
                </a:lnTo>
                <a:lnTo>
                  <a:pt x="4411" y="1463"/>
                </a:lnTo>
                <a:lnTo>
                  <a:pt x="4411" y="1463"/>
                </a:lnTo>
                <a:lnTo>
                  <a:pt x="4409" y="1463"/>
                </a:lnTo>
                <a:lnTo>
                  <a:pt x="4411" y="1466"/>
                </a:lnTo>
                <a:lnTo>
                  <a:pt x="4411" y="1466"/>
                </a:lnTo>
                <a:close/>
                <a:moveTo>
                  <a:pt x="4375" y="1459"/>
                </a:moveTo>
                <a:lnTo>
                  <a:pt x="4375" y="1459"/>
                </a:lnTo>
                <a:lnTo>
                  <a:pt x="4373" y="1459"/>
                </a:lnTo>
                <a:lnTo>
                  <a:pt x="4373" y="1461"/>
                </a:lnTo>
                <a:lnTo>
                  <a:pt x="4375" y="1461"/>
                </a:lnTo>
                <a:lnTo>
                  <a:pt x="4377" y="1461"/>
                </a:lnTo>
                <a:lnTo>
                  <a:pt x="4377" y="1463"/>
                </a:lnTo>
                <a:lnTo>
                  <a:pt x="4377" y="1463"/>
                </a:lnTo>
                <a:lnTo>
                  <a:pt x="4375" y="1468"/>
                </a:lnTo>
                <a:lnTo>
                  <a:pt x="4375" y="1472"/>
                </a:lnTo>
                <a:lnTo>
                  <a:pt x="4375" y="1472"/>
                </a:lnTo>
                <a:lnTo>
                  <a:pt x="4375" y="1474"/>
                </a:lnTo>
                <a:lnTo>
                  <a:pt x="4375" y="1476"/>
                </a:lnTo>
                <a:lnTo>
                  <a:pt x="4375" y="1476"/>
                </a:lnTo>
                <a:lnTo>
                  <a:pt x="4375" y="1478"/>
                </a:lnTo>
                <a:lnTo>
                  <a:pt x="4375" y="1480"/>
                </a:lnTo>
                <a:lnTo>
                  <a:pt x="4375" y="1480"/>
                </a:lnTo>
                <a:lnTo>
                  <a:pt x="4375" y="1480"/>
                </a:lnTo>
                <a:lnTo>
                  <a:pt x="4375" y="1480"/>
                </a:lnTo>
                <a:lnTo>
                  <a:pt x="4375" y="1480"/>
                </a:lnTo>
                <a:lnTo>
                  <a:pt x="4377" y="1478"/>
                </a:lnTo>
                <a:lnTo>
                  <a:pt x="4377" y="1478"/>
                </a:lnTo>
                <a:lnTo>
                  <a:pt x="4383" y="1476"/>
                </a:lnTo>
                <a:lnTo>
                  <a:pt x="4385" y="1476"/>
                </a:lnTo>
                <a:lnTo>
                  <a:pt x="4385" y="1476"/>
                </a:lnTo>
                <a:lnTo>
                  <a:pt x="4388" y="1474"/>
                </a:lnTo>
                <a:lnTo>
                  <a:pt x="4388" y="1474"/>
                </a:lnTo>
                <a:lnTo>
                  <a:pt x="4388" y="1472"/>
                </a:lnTo>
                <a:lnTo>
                  <a:pt x="4388" y="1472"/>
                </a:lnTo>
                <a:lnTo>
                  <a:pt x="4390" y="1472"/>
                </a:lnTo>
                <a:lnTo>
                  <a:pt x="4390" y="1472"/>
                </a:lnTo>
                <a:lnTo>
                  <a:pt x="4392" y="1470"/>
                </a:lnTo>
                <a:lnTo>
                  <a:pt x="4392" y="1468"/>
                </a:lnTo>
                <a:lnTo>
                  <a:pt x="4392" y="1468"/>
                </a:lnTo>
                <a:lnTo>
                  <a:pt x="4392" y="1466"/>
                </a:lnTo>
                <a:lnTo>
                  <a:pt x="4392" y="1466"/>
                </a:lnTo>
                <a:lnTo>
                  <a:pt x="4392" y="1466"/>
                </a:lnTo>
                <a:lnTo>
                  <a:pt x="4388" y="1466"/>
                </a:lnTo>
                <a:lnTo>
                  <a:pt x="4388" y="1466"/>
                </a:lnTo>
                <a:lnTo>
                  <a:pt x="4390" y="1466"/>
                </a:lnTo>
                <a:lnTo>
                  <a:pt x="4388" y="1463"/>
                </a:lnTo>
                <a:lnTo>
                  <a:pt x="4385" y="1463"/>
                </a:lnTo>
                <a:lnTo>
                  <a:pt x="4383" y="1463"/>
                </a:lnTo>
                <a:lnTo>
                  <a:pt x="4383" y="1463"/>
                </a:lnTo>
                <a:lnTo>
                  <a:pt x="4381" y="1461"/>
                </a:lnTo>
                <a:lnTo>
                  <a:pt x="4379" y="1461"/>
                </a:lnTo>
                <a:lnTo>
                  <a:pt x="4377" y="1459"/>
                </a:lnTo>
                <a:lnTo>
                  <a:pt x="4375" y="1459"/>
                </a:lnTo>
                <a:close/>
                <a:moveTo>
                  <a:pt x="4421" y="1484"/>
                </a:moveTo>
                <a:lnTo>
                  <a:pt x="4421" y="1484"/>
                </a:lnTo>
                <a:lnTo>
                  <a:pt x="4421" y="1487"/>
                </a:lnTo>
                <a:lnTo>
                  <a:pt x="4423" y="1489"/>
                </a:lnTo>
                <a:lnTo>
                  <a:pt x="4423" y="1487"/>
                </a:lnTo>
                <a:lnTo>
                  <a:pt x="4421" y="1484"/>
                </a:lnTo>
                <a:lnTo>
                  <a:pt x="4421" y="1484"/>
                </a:lnTo>
                <a:close/>
                <a:moveTo>
                  <a:pt x="4409" y="1466"/>
                </a:moveTo>
                <a:lnTo>
                  <a:pt x="4409" y="1466"/>
                </a:lnTo>
                <a:lnTo>
                  <a:pt x="4409" y="1468"/>
                </a:lnTo>
                <a:lnTo>
                  <a:pt x="4411" y="1470"/>
                </a:lnTo>
                <a:lnTo>
                  <a:pt x="4411" y="1474"/>
                </a:lnTo>
                <a:lnTo>
                  <a:pt x="4411" y="1474"/>
                </a:lnTo>
                <a:lnTo>
                  <a:pt x="4413" y="1474"/>
                </a:lnTo>
                <a:lnTo>
                  <a:pt x="4413" y="1474"/>
                </a:lnTo>
                <a:lnTo>
                  <a:pt x="4415" y="1474"/>
                </a:lnTo>
                <a:lnTo>
                  <a:pt x="4415" y="1476"/>
                </a:lnTo>
                <a:lnTo>
                  <a:pt x="4415" y="1476"/>
                </a:lnTo>
                <a:lnTo>
                  <a:pt x="4415" y="1478"/>
                </a:lnTo>
                <a:lnTo>
                  <a:pt x="4415" y="1480"/>
                </a:lnTo>
                <a:lnTo>
                  <a:pt x="4415" y="1482"/>
                </a:lnTo>
                <a:lnTo>
                  <a:pt x="4415" y="1482"/>
                </a:lnTo>
                <a:lnTo>
                  <a:pt x="4415" y="1484"/>
                </a:lnTo>
                <a:lnTo>
                  <a:pt x="4417" y="1484"/>
                </a:lnTo>
                <a:lnTo>
                  <a:pt x="4417" y="1487"/>
                </a:lnTo>
                <a:lnTo>
                  <a:pt x="4419" y="1487"/>
                </a:lnTo>
                <a:lnTo>
                  <a:pt x="4419" y="1484"/>
                </a:lnTo>
                <a:lnTo>
                  <a:pt x="4419" y="1484"/>
                </a:lnTo>
                <a:lnTo>
                  <a:pt x="4419" y="1482"/>
                </a:lnTo>
                <a:lnTo>
                  <a:pt x="4419" y="1482"/>
                </a:lnTo>
                <a:lnTo>
                  <a:pt x="4421" y="1484"/>
                </a:lnTo>
                <a:lnTo>
                  <a:pt x="4421" y="1484"/>
                </a:lnTo>
                <a:lnTo>
                  <a:pt x="4421" y="1484"/>
                </a:lnTo>
                <a:lnTo>
                  <a:pt x="4421" y="1482"/>
                </a:lnTo>
                <a:lnTo>
                  <a:pt x="4423" y="1482"/>
                </a:lnTo>
                <a:lnTo>
                  <a:pt x="4423" y="1482"/>
                </a:lnTo>
                <a:lnTo>
                  <a:pt x="4423" y="1482"/>
                </a:lnTo>
                <a:lnTo>
                  <a:pt x="4421" y="1480"/>
                </a:lnTo>
                <a:lnTo>
                  <a:pt x="4421" y="1478"/>
                </a:lnTo>
                <a:lnTo>
                  <a:pt x="4421" y="1478"/>
                </a:lnTo>
                <a:lnTo>
                  <a:pt x="4421" y="1478"/>
                </a:lnTo>
                <a:lnTo>
                  <a:pt x="4419" y="1476"/>
                </a:lnTo>
                <a:lnTo>
                  <a:pt x="4419" y="1476"/>
                </a:lnTo>
                <a:lnTo>
                  <a:pt x="4419" y="1476"/>
                </a:lnTo>
                <a:lnTo>
                  <a:pt x="4419" y="1474"/>
                </a:lnTo>
                <a:lnTo>
                  <a:pt x="4419" y="1470"/>
                </a:lnTo>
                <a:lnTo>
                  <a:pt x="4419" y="1470"/>
                </a:lnTo>
                <a:lnTo>
                  <a:pt x="4419" y="1470"/>
                </a:lnTo>
                <a:lnTo>
                  <a:pt x="4417" y="1468"/>
                </a:lnTo>
                <a:lnTo>
                  <a:pt x="4417" y="1468"/>
                </a:lnTo>
                <a:lnTo>
                  <a:pt x="4415" y="1468"/>
                </a:lnTo>
                <a:lnTo>
                  <a:pt x="4413" y="1468"/>
                </a:lnTo>
                <a:lnTo>
                  <a:pt x="4413" y="1468"/>
                </a:lnTo>
                <a:lnTo>
                  <a:pt x="4413" y="1468"/>
                </a:lnTo>
                <a:lnTo>
                  <a:pt x="4411" y="1466"/>
                </a:lnTo>
                <a:lnTo>
                  <a:pt x="4411" y="1466"/>
                </a:lnTo>
                <a:lnTo>
                  <a:pt x="4409" y="1466"/>
                </a:lnTo>
                <a:lnTo>
                  <a:pt x="4409" y="1466"/>
                </a:lnTo>
                <a:lnTo>
                  <a:pt x="4409" y="1466"/>
                </a:lnTo>
                <a:close/>
                <a:moveTo>
                  <a:pt x="4383" y="1453"/>
                </a:moveTo>
                <a:lnTo>
                  <a:pt x="4385" y="1453"/>
                </a:lnTo>
                <a:lnTo>
                  <a:pt x="4385" y="1453"/>
                </a:lnTo>
                <a:lnTo>
                  <a:pt x="4385" y="1451"/>
                </a:lnTo>
                <a:lnTo>
                  <a:pt x="4383" y="1451"/>
                </a:lnTo>
                <a:lnTo>
                  <a:pt x="4381" y="1451"/>
                </a:lnTo>
                <a:lnTo>
                  <a:pt x="4381" y="1451"/>
                </a:lnTo>
                <a:lnTo>
                  <a:pt x="4381" y="1451"/>
                </a:lnTo>
                <a:lnTo>
                  <a:pt x="4383" y="1453"/>
                </a:lnTo>
                <a:lnTo>
                  <a:pt x="4383" y="1453"/>
                </a:lnTo>
                <a:close/>
                <a:moveTo>
                  <a:pt x="4379" y="1451"/>
                </a:moveTo>
                <a:lnTo>
                  <a:pt x="4379" y="1449"/>
                </a:lnTo>
                <a:lnTo>
                  <a:pt x="4379" y="1449"/>
                </a:lnTo>
                <a:lnTo>
                  <a:pt x="4379" y="1451"/>
                </a:lnTo>
                <a:lnTo>
                  <a:pt x="4379" y="1451"/>
                </a:lnTo>
                <a:lnTo>
                  <a:pt x="4379" y="1451"/>
                </a:lnTo>
                <a:lnTo>
                  <a:pt x="4379" y="1451"/>
                </a:lnTo>
                <a:close/>
                <a:moveTo>
                  <a:pt x="4400" y="1453"/>
                </a:moveTo>
                <a:lnTo>
                  <a:pt x="4400" y="1451"/>
                </a:lnTo>
                <a:lnTo>
                  <a:pt x="4400" y="1449"/>
                </a:lnTo>
                <a:lnTo>
                  <a:pt x="4398" y="1449"/>
                </a:lnTo>
                <a:lnTo>
                  <a:pt x="4398" y="1449"/>
                </a:lnTo>
                <a:lnTo>
                  <a:pt x="4398" y="1449"/>
                </a:lnTo>
                <a:lnTo>
                  <a:pt x="4400" y="1453"/>
                </a:lnTo>
                <a:lnTo>
                  <a:pt x="4400" y="1453"/>
                </a:lnTo>
                <a:close/>
                <a:moveTo>
                  <a:pt x="4398" y="1451"/>
                </a:moveTo>
                <a:lnTo>
                  <a:pt x="4396" y="1451"/>
                </a:lnTo>
                <a:lnTo>
                  <a:pt x="4394" y="1451"/>
                </a:lnTo>
                <a:lnTo>
                  <a:pt x="4394" y="1449"/>
                </a:lnTo>
                <a:lnTo>
                  <a:pt x="4394" y="1451"/>
                </a:lnTo>
                <a:lnTo>
                  <a:pt x="4394" y="1453"/>
                </a:lnTo>
                <a:lnTo>
                  <a:pt x="4394" y="1453"/>
                </a:lnTo>
                <a:lnTo>
                  <a:pt x="4392" y="1457"/>
                </a:lnTo>
                <a:lnTo>
                  <a:pt x="4392" y="1459"/>
                </a:lnTo>
                <a:lnTo>
                  <a:pt x="4392" y="1459"/>
                </a:lnTo>
                <a:lnTo>
                  <a:pt x="4394" y="1457"/>
                </a:lnTo>
                <a:lnTo>
                  <a:pt x="4396" y="1455"/>
                </a:lnTo>
                <a:lnTo>
                  <a:pt x="4396" y="1455"/>
                </a:lnTo>
                <a:lnTo>
                  <a:pt x="4398" y="1455"/>
                </a:lnTo>
                <a:lnTo>
                  <a:pt x="4398" y="1457"/>
                </a:lnTo>
                <a:lnTo>
                  <a:pt x="4400" y="1457"/>
                </a:lnTo>
                <a:lnTo>
                  <a:pt x="4400" y="1457"/>
                </a:lnTo>
                <a:lnTo>
                  <a:pt x="4400" y="1457"/>
                </a:lnTo>
                <a:lnTo>
                  <a:pt x="4400" y="1459"/>
                </a:lnTo>
                <a:lnTo>
                  <a:pt x="4400" y="1459"/>
                </a:lnTo>
                <a:lnTo>
                  <a:pt x="4402" y="1459"/>
                </a:lnTo>
                <a:lnTo>
                  <a:pt x="4404" y="1461"/>
                </a:lnTo>
                <a:lnTo>
                  <a:pt x="4404" y="1461"/>
                </a:lnTo>
                <a:lnTo>
                  <a:pt x="4404" y="1461"/>
                </a:lnTo>
                <a:lnTo>
                  <a:pt x="4404" y="1459"/>
                </a:lnTo>
                <a:lnTo>
                  <a:pt x="4402" y="1455"/>
                </a:lnTo>
                <a:lnTo>
                  <a:pt x="4400" y="1453"/>
                </a:lnTo>
                <a:lnTo>
                  <a:pt x="4398" y="1453"/>
                </a:lnTo>
                <a:lnTo>
                  <a:pt x="4398" y="1451"/>
                </a:lnTo>
                <a:close/>
                <a:moveTo>
                  <a:pt x="4444" y="1573"/>
                </a:moveTo>
                <a:lnTo>
                  <a:pt x="4444" y="1573"/>
                </a:lnTo>
                <a:lnTo>
                  <a:pt x="4444" y="1573"/>
                </a:lnTo>
                <a:lnTo>
                  <a:pt x="4444" y="1573"/>
                </a:lnTo>
                <a:lnTo>
                  <a:pt x="4446" y="1570"/>
                </a:lnTo>
                <a:lnTo>
                  <a:pt x="4446" y="1570"/>
                </a:lnTo>
                <a:lnTo>
                  <a:pt x="4446" y="1568"/>
                </a:lnTo>
                <a:lnTo>
                  <a:pt x="4446" y="1566"/>
                </a:lnTo>
                <a:lnTo>
                  <a:pt x="4444" y="1566"/>
                </a:lnTo>
                <a:lnTo>
                  <a:pt x="4444" y="1566"/>
                </a:lnTo>
                <a:lnTo>
                  <a:pt x="4444" y="1568"/>
                </a:lnTo>
                <a:lnTo>
                  <a:pt x="4444" y="1568"/>
                </a:lnTo>
                <a:lnTo>
                  <a:pt x="4444" y="1570"/>
                </a:lnTo>
                <a:lnTo>
                  <a:pt x="4444" y="1570"/>
                </a:lnTo>
                <a:lnTo>
                  <a:pt x="4444" y="1570"/>
                </a:lnTo>
                <a:lnTo>
                  <a:pt x="4444" y="1573"/>
                </a:lnTo>
                <a:close/>
                <a:moveTo>
                  <a:pt x="4714" y="2210"/>
                </a:moveTo>
                <a:lnTo>
                  <a:pt x="4714" y="2210"/>
                </a:lnTo>
                <a:lnTo>
                  <a:pt x="4712" y="2210"/>
                </a:lnTo>
                <a:lnTo>
                  <a:pt x="4712" y="2210"/>
                </a:lnTo>
                <a:lnTo>
                  <a:pt x="4712" y="2210"/>
                </a:lnTo>
                <a:lnTo>
                  <a:pt x="4712" y="2212"/>
                </a:lnTo>
                <a:lnTo>
                  <a:pt x="4714" y="2210"/>
                </a:lnTo>
                <a:close/>
                <a:moveTo>
                  <a:pt x="4710" y="2212"/>
                </a:moveTo>
                <a:lnTo>
                  <a:pt x="4712" y="2212"/>
                </a:lnTo>
                <a:lnTo>
                  <a:pt x="4714" y="2214"/>
                </a:lnTo>
                <a:lnTo>
                  <a:pt x="4714" y="2214"/>
                </a:lnTo>
                <a:lnTo>
                  <a:pt x="4712" y="2212"/>
                </a:lnTo>
                <a:lnTo>
                  <a:pt x="4712" y="2212"/>
                </a:lnTo>
                <a:lnTo>
                  <a:pt x="4712" y="2212"/>
                </a:lnTo>
                <a:lnTo>
                  <a:pt x="4710" y="2212"/>
                </a:lnTo>
                <a:close/>
                <a:moveTo>
                  <a:pt x="4756" y="2237"/>
                </a:moveTo>
                <a:lnTo>
                  <a:pt x="4756" y="2237"/>
                </a:lnTo>
                <a:lnTo>
                  <a:pt x="4754" y="2237"/>
                </a:lnTo>
                <a:lnTo>
                  <a:pt x="4752" y="2233"/>
                </a:lnTo>
                <a:lnTo>
                  <a:pt x="4750" y="2233"/>
                </a:lnTo>
                <a:lnTo>
                  <a:pt x="4750" y="2235"/>
                </a:lnTo>
                <a:lnTo>
                  <a:pt x="4748" y="2235"/>
                </a:lnTo>
                <a:lnTo>
                  <a:pt x="4750" y="2237"/>
                </a:lnTo>
                <a:lnTo>
                  <a:pt x="4750" y="2237"/>
                </a:lnTo>
                <a:lnTo>
                  <a:pt x="4750" y="2237"/>
                </a:lnTo>
                <a:lnTo>
                  <a:pt x="4750" y="2237"/>
                </a:lnTo>
                <a:lnTo>
                  <a:pt x="4752" y="2241"/>
                </a:lnTo>
                <a:lnTo>
                  <a:pt x="4752" y="2241"/>
                </a:lnTo>
                <a:lnTo>
                  <a:pt x="4752" y="2241"/>
                </a:lnTo>
                <a:lnTo>
                  <a:pt x="4754" y="2241"/>
                </a:lnTo>
                <a:lnTo>
                  <a:pt x="4754" y="2241"/>
                </a:lnTo>
                <a:lnTo>
                  <a:pt x="4756" y="2241"/>
                </a:lnTo>
                <a:lnTo>
                  <a:pt x="4756" y="2241"/>
                </a:lnTo>
                <a:lnTo>
                  <a:pt x="4756" y="2239"/>
                </a:lnTo>
                <a:lnTo>
                  <a:pt x="4756" y="2239"/>
                </a:lnTo>
                <a:lnTo>
                  <a:pt x="4756" y="2239"/>
                </a:lnTo>
                <a:lnTo>
                  <a:pt x="4756" y="2237"/>
                </a:lnTo>
                <a:close/>
                <a:moveTo>
                  <a:pt x="4756" y="2243"/>
                </a:moveTo>
                <a:lnTo>
                  <a:pt x="4754" y="2243"/>
                </a:lnTo>
                <a:lnTo>
                  <a:pt x="4752" y="2243"/>
                </a:lnTo>
                <a:lnTo>
                  <a:pt x="4752" y="2243"/>
                </a:lnTo>
                <a:lnTo>
                  <a:pt x="4752" y="2245"/>
                </a:lnTo>
                <a:lnTo>
                  <a:pt x="4754" y="2245"/>
                </a:lnTo>
                <a:lnTo>
                  <a:pt x="4754" y="2245"/>
                </a:lnTo>
                <a:lnTo>
                  <a:pt x="4756" y="2245"/>
                </a:lnTo>
                <a:lnTo>
                  <a:pt x="4756" y="2245"/>
                </a:lnTo>
                <a:lnTo>
                  <a:pt x="4758" y="2245"/>
                </a:lnTo>
                <a:lnTo>
                  <a:pt x="4758" y="2245"/>
                </a:lnTo>
                <a:lnTo>
                  <a:pt x="4758" y="2243"/>
                </a:lnTo>
                <a:lnTo>
                  <a:pt x="4756" y="2243"/>
                </a:lnTo>
                <a:close/>
                <a:moveTo>
                  <a:pt x="4754" y="2245"/>
                </a:moveTo>
                <a:lnTo>
                  <a:pt x="4754" y="2245"/>
                </a:lnTo>
                <a:lnTo>
                  <a:pt x="4754" y="2245"/>
                </a:lnTo>
                <a:lnTo>
                  <a:pt x="4754" y="2248"/>
                </a:lnTo>
                <a:lnTo>
                  <a:pt x="4754" y="2248"/>
                </a:lnTo>
                <a:lnTo>
                  <a:pt x="4754" y="2248"/>
                </a:lnTo>
                <a:lnTo>
                  <a:pt x="4754" y="2245"/>
                </a:lnTo>
                <a:close/>
                <a:moveTo>
                  <a:pt x="4706" y="2245"/>
                </a:moveTo>
                <a:lnTo>
                  <a:pt x="4706" y="2245"/>
                </a:lnTo>
                <a:lnTo>
                  <a:pt x="4706" y="2245"/>
                </a:lnTo>
                <a:lnTo>
                  <a:pt x="4704" y="2245"/>
                </a:lnTo>
                <a:lnTo>
                  <a:pt x="4704" y="2245"/>
                </a:lnTo>
                <a:lnTo>
                  <a:pt x="4704" y="2248"/>
                </a:lnTo>
                <a:lnTo>
                  <a:pt x="4706" y="2245"/>
                </a:lnTo>
                <a:close/>
                <a:moveTo>
                  <a:pt x="4696" y="2235"/>
                </a:moveTo>
                <a:lnTo>
                  <a:pt x="4696" y="2231"/>
                </a:lnTo>
                <a:lnTo>
                  <a:pt x="4693" y="2231"/>
                </a:lnTo>
                <a:lnTo>
                  <a:pt x="4693" y="2231"/>
                </a:lnTo>
                <a:lnTo>
                  <a:pt x="4693" y="2233"/>
                </a:lnTo>
                <a:lnTo>
                  <a:pt x="4691" y="2233"/>
                </a:lnTo>
                <a:lnTo>
                  <a:pt x="4691" y="2233"/>
                </a:lnTo>
                <a:lnTo>
                  <a:pt x="4691" y="2235"/>
                </a:lnTo>
                <a:lnTo>
                  <a:pt x="4691" y="2237"/>
                </a:lnTo>
                <a:lnTo>
                  <a:pt x="4691" y="2237"/>
                </a:lnTo>
                <a:lnTo>
                  <a:pt x="4691" y="2239"/>
                </a:lnTo>
                <a:lnTo>
                  <a:pt x="4691" y="2239"/>
                </a:lnTo>
                <a:lnTo>
                  <a:pt x="4693" y="2239"/>
                </a:lnTo>
                <a:lnTo>
                  <a:pt x="4693" y="2239"/>
                </a:lnTo>
                <a:lnTo>
                  <a:pt x="4696" y="2237"/>
                </a:lnTo>
                <a:lnTo>
                  <a:pt x="4696" y="2237"/>
                </a:lnTo>
                <a:lnTo>
                  <a:pt x="4696" y="2235"/>
                </a:lnTo>
                <a:lnTo>
                  <a:pt x="4696" y="2235"/>
                </a:lnTo>
                <a:close/>
                <a:moveTo>
                  <a:pt x="4756" y="2275"/>
                </a:moveTo>
                <a:lnTo>
                  <a:pt x="4756" y="2273"/>
                </a:lnTo>
                <a:lnTo>
                  <a:pt x="4756" y="2273"/>
                </a:lnTo>
                <a:lnTo>
                  <a:pt x="4756" y="2273"/>
                </a:lnTo>
                <a:lnTo>
                  <a:pt x="4756" y="2271"/>
                </a:lnTo>
                <a:lnTo>
                  <a:pt x="4756" y="2269"/>
                </a:lnTo>
                <a:lnTo>
                  <a:pt x="4756" y="2266"/>
                </a:lnTo>
                <a:lnTo>
                  <a:pt x="4756" y="2264"/>
                </a:lnTo>
                <a:lnTo>
                  <a:pt x="4756" y="2262"/>
                </a:lnTo>
                <a:lnTo>
                  <a:pt x="4756" y="2260"/>
                </a:lnTo>
                <a:lnTo>
                  <a:pt x="4756" y="2258"/>
                </a:lnTo>
                <a:lnTo>
                  <a:pt x="4756" y="2258"/>
                </a:lnTo>
                <a:lnTo>
                  <a:pt x="4756" y="2256"/>
                </a:lnTo>
                <a:lnTo>
                  <a:pt x="4756" y="2254"/>
                </a:lnTo>
                <a:lnTo>
                  <a:pt x="4754" y="2252"/>
                </a:lnTo>
                <a:lnTo>
                  <a:pt x="4752" y="2252"/>
                </a:lnTo>
                <a:lnTo>
                  <a:pt x="4752" y="2252"/>
                </a:lnTo>
                <a:lnTo>
                  <a:pt x="4750" y="2252"/>
                </a:lnTo>
                <a:lnTo>
                  <a:pt x="4750" y="2252"/>
                </a:lnTo>
                <a:lnTo>
                  <a:pt x="4746" y="2252"/>
                </a:lnTo>
                <a:lnTo>
                  <a:pt x="4746" y="2252"/>
                </a:lnTo>
                <a:lnTo>
                  <a:pt x="4744" y="2254"/>
                </a:lnTo>
                <a:lnTo>
                  <a:pt x="4744" y="2254"/>
                </a:lnTo>
                <a:lnTo>
                  <a:pt x="4744" y="2254"/>
                </a:lnTo>
                <a:lnTo>
                  <a:pt x="4742" y="2254"/>
                </a:lnTo>
                <a:lnTo>
                  <a:pt x="4742" y="2254"/>
                </a:lnTo>
                <a:lnTo>
                  <a:pt x="4740" y="2254"/>
                </a:lnTo>
                <a:lnTo>
                  <a:pt x="4740" y="2254"/>
                </a:lnTo>
                <a:lnTo>
                  <a:pt x="4737" y="2254"/>
                </a:lnTo>
                <a:lnTo>
                  <a:pt x="4735" y="2256"/>
                </a:lnTo>
                <a:lnTo>
                  <a:pt x="4735" y="2256"/>
                </a:lnTo>
                <a:lnTo>
                  <a:pt x="4735" y="2256"/>
                </a:lnTo>
                <a:lnTo>
                  <a:pt x="4735" y="2258"/>
                </a:lnTo>
                <a:lnTo>
                  <a:pt x="4733" y="2256"/>
                </a:lnTo>
                <a:lnTo>
                  <a:pt x="4733" y="2256"/>
                </a:lnTo>
                <a:lnTo>
                  <a:pt x="4733" y="2256"/>
                </a:lnTo>
                <a:lnTo>
                  <a:pt x="4731" y="2258"/>
                </a:lnTo>
                <a:lnTo>
                  <a:pt x="4727" y="2258"/>
                </a:lnTo>
                <a:lnTo>
                  <a:pt x="4725" y="2256"/>
                </a:lnTo>
                <a:lnTo>
                  <a:pt x="4721" y="2256"/>
                </a:lnTo>
                <a:lnTo>
                  <a:pt x="4719" y="2254"/>
                </a:lnTo>
                <a:lnTo>
                  <a:pt x="4719" y="2254"/>
                </a:lnTo>
                <a:lnTo>
                  <a:pt x="4719" y="2254"/>
                </a:lnTo>
                <a:lnTo>
                  <a:pt x="4717" y="2254"/>
                </a:lnTo>
                <a:lnTo>
                  <a:pt x="4717" y="2252"/>
                </a:lnTo>
                <a:lnTo>
                  <a:pt x="4714" y="2252"/>
                </a:lnTo>
                <a:lnTo>
                  <a:pt x="4714" y="2252"/>
                </a:lnTo>
                <a:lnTo>
                  <a:pt x="4714" y="2252"/>
                </a:lnTo>
                <a:lnTo>
                  <a:pt x="4712" y="2252"/>
                </a:lnTo>
                <a:lnTo>
                  <a:pt x="4712" y="2250"/>
                </a:lnTo>
                <a:lnTo>
                  <a:pt x="4710" y="2252"/>
                </a:lnTo>
                <a:lnTo>
                  <a:pt x="4708" y="2252"/>
                </a:lnTo>
                <a:lnTo>
                  <a:pt x="4706" y="2250"/>
                </a:lnTo>
                <a:lnTo>
                  <a:pt x="4704" y="2250"/>
                </a:lnTo>
                <a:lnTo>
                  <a:pt x="4704" y="2252"/>
                </a:lnTo>
                <a:lnTo>
                  <a:pt x="4704" y="2254"/>
                </a:lnTo>
                <a:lnTo>
                  <a:pt x="4704" y="2256"/>
                </a:lnTo>
                <a:lnTo>
                  <a:pt x="4704" y="2258"/>
                </a:lnTo>
                <a:lnTo>
                  <a:pt x="4704" y="2260"/>
                </a:lnTo>
                <a:lnTo>
                  <a:pt x="4704" y="2262"/>
                </a:lnTo>
                <a:lnTo>
                  <a:pt x="4706" y="2262"/>
                </a:lnTo>
                <a:lnTo>
                  <a:pt x="4708" y="2266"/>
                </a:lnTo>
                <a:lnTo>
                  <a:pt x="4708" y="2269"/>
                </a:lnTo>
                <a:lnTo>
                  <a:pt x="4712" y="2273"/>
                </a:lnTo>
                <a:lnTo>
                  <a:pt x="4712" y="2273"/>
                </a:lnTo>
                <a:lnTo>
                  <a:pt x="4712" y="2275"/>
                </a:lnTo>
                <a:lnTo>
                  <a:pt x="4712" y="2275"/>
                </a:lnTo>
                <a:lnTo>
                  <a:pt x="4712" y="2275"/>
                </a:lnTo>
                <a:lnTo>
                  <a:pt x="4712" y="2275"/>
                </a:lnTo>
                <a:lnTo>
                  <a:pt x="4714" y="2275"/>
                </a:lnTo>
                <a:lnTo>
                  <a:pt x="4717" y="2279"/>
                </a:lnTo>
                <a:lnTo>
                  <a:pt x="4717" y="2279"/>
                </a:lnTo>
                <a:lnTo>
                  <a:pt x="4714" y="2281"/>
                </a:lnTo>
                <a:lnTo>
                  <a:pt x="4714" y="2279"/>
                </a:lnTo>
                <a:lnTo>
                  <a:pt x="4714" y="2277"/>
                </a:lnTo>
                <a:lnTo>
                  <a:pt x="4710" y="2275"/>
                </a:lnTo>
                <a:lnTo>
                  <a:pt x="4712" y="2279"/>
                </a:lnTo>
                <a:lnTo>
                  <a:pt x="4712" y="2281"/>
                </a:lnTo>
                <a:lnTo>
                  <a:pt x="4714" y="2287"/>
                </a:lnTo>
                <a:lnTo>
                  <a:pt x="4717" y="2287"/>
                </a:lnTo>
                <a:lnTo>
                  <a:pt x="4717" y="2290"/>
                </a:lnTo>
                <a:lnTo>
                  <a:pt x="4717" y="2290"/>
                </a:lnTo>
                <a:lnTo>
                  <a:pt x="4719" y="2290"/>
                </a:lnTo>
                <a:lnTo>
                  <a:pt x="4721" y="2294"/>
                </a:lnTo>
                <a:lnTo>
                  <a:pt x="4721" y="2294"/>
                </a:lnTo>
                <a:lnTo>
                  <a:pt x="4723" y="2294"/>
                </a:lnTo>
                <a:lnTo>
                  <a:pt x="4725" y="2294"/>
                </a:lnTo>
                <a:lnTo>
                  <a:pt x="4725" y="2294"/>
                </a:lnTo>
                <a:lnTo>
                  <a:pt x="4725" y="2294"/>
                </a:lnTo>
                <a:lnTo>
                  <a:pt x="4727" y="2296"/>
                </a:lnTo>
                <a:lnTo>
                  <a:pt x="4725" y="2296"/>
                </a:lnTo>
                <a:lnTo>
                  <a:pt x="4723" y="2296"/>
                </a:lnTo>
                <a:lnTo>
                  <a:pt x="4723" y="2296"/>
                </a:lnTo>
                <a:lnTo>
                  <a:pt x="4723" y="2298"/>
                </a:lnTo>
                <a:lnTo>
                  <a:pt x="4723" y="2298"/>
                </a:lnTo>
                <a:lnTo>
                  <a:pt x="4725" y="2298"/>
                </a:lnTo>
                <a:lnTo>
                  <a:pt x="4729" y="2298"/>
                </a:lnTo>
                <a:lnTo>
                  <a:pt x="4731" y="2298"/>
                </a:lnTo>
                <a:lnTo>
                  <a:pt x="4733" y="2300"/>
                </a:lnTo>
                <a:lnTo>
                  <a:pt x="4735" y="2300"/>
                </a:lnTo>
                <a:lnTo>
                  <a:pt x="4735" y="2300"/>
                </a:lnTo>
                <a:lnTo>
                  <a:pt x="4737" y="2298"/>
                </a:lnTo>
                <a:lnTo>
                  <a:pt x="4737" y="2296"/>
                </a:lnTo>
                <a:lnTo>
                  <a:pt x="4737" y="2294"/>
                </a:lnTo>
                <a:lnTo>
                  <a:pt x="4737" y="2294"/>
                </a:lnTo>
                <a:lnTo>
                  <a:pt x="4737" y="2294"/>
                </a:lnTo>
                <a:lnTo>
                  <a:pt x="4737" y="2292"/>
                </a:lnTo>
                <a:lnTo>
                  <a:pt x="4737" y="2292"/>
                </a:lnTo>
                <a:lnTo>
                  <a:pt x="4740" y="2294"/>
                </a:lnTo>
                <a:lnTo>
                  <a:pt x="4742" y="2294"/>
                </a:lnTo>
                <a:lnTo>
                  <a:pt x="4742" y="2292"/>
                </a:lnTo>
                <a:lnTo>
                  <a:pt x="4742" y="2290"/>
                </a:lnTo>
                <a:lnTo>
                  <a:pt x="4742" y="2290"/>
                </a:lnTo>
                <a:lnTo>
                  <a:pt x="4742" y="2290"/>
                </a:lnTo>
                <a:lnTo>
                  <a:pt x="4742" y="2290"/>
                </a:lnTo>
                <a:lnTo>
                  <a:pt x="4742" y="2287"/>
                </a:lnTo>
                <a:lnTo>
                  <a:pt x="4742" y="2287"/>
                </a:lnTo>
                <a:lnTo>
                  <a:pt x="4742" y="2285"/>
                </a:lnTo>
                <a:lnTo>
                  <a:pt x="4744" y="2287"/>
                </a:lnTo>
                <a:lnTo>
                  <a:pt x="4744" y="2290"/>
                </a:lnTo>
                <a:lnTo>
                  <a:pt x="4746" y="2290"/>
                </a:lnTo>
                <a:lnTo>
                  <a:pt x="4746" y="2290"/>
                </a:lnTo>
                <a:lnTo>
                  <a:pt x="4746" y="2287"/>
                </a:lnTo>
                <a:lnTo>
                  <a:pt x="4746" y="2287"/>
                </a:lnTo>
                <a:lnTo>
                  <a:pt x="4748" y="2287"/>
                </a:lnTo>
                <a:lnTo>
                  <a:pt x="4748" y="2287"/>
                </a:lnTo>
                <a:lnTo>
                  <a:pt x="4750" y="2287"/>
                </a:lnTo>
                <a:lnTo>
                  <a:pt x="4748" y="2290"/>
                </a:lnTo>
                <a:lnTo>
                  <a:pt x="4748" y="2290"/>
                </a:lnTo>
                <a:lnTo>
                  <a:pt x="4748" y="2290"/>
                </a:lnTo>
                <a:lnTo>
                  <a:pt x="4746" y="2290"/>
                </a:lnTo>
                <a:lnTo>
                  <a:pt x="4748" y="2292"/>
                </a:lnTo>
                <a:lnTo>
                  <a:pt x="4748" y="2294"/>
                </a:lnTo>
                <a:lnTo>
                  <a:pt x="4750" y="2292"/>
                </a:lnTo>
                <a:lnTo>
                  <a:pt x="4750" y="2292"/>
                </a:lnTo>
                <a:lnTo>
                  <a:pt x="4752" y="2292"/>
                </a:lnTo>
                <a:lnTo>
                  <a:pt x="4752" y="2290"/>
                </a:lnTo>
                <a:lnTo>
                  <a:pt x="4750" y="2285"/>
                </a:lnTo>
                <a:lnTo>
                  <a:pt x="4750" y="2283"/>
                </a:lnTo>
                <a:lnTo>
                  <a:pt x="4750" y="2281"/>
                </a:lnTo>
                <a:lnTo>
                  <a:pt x="4752" y="2281"/>
                </a:lnTo>
                <a:lnTo>
                  <a:pt x="4752" y="2279"/>
                </a:lnTo>
                <a:lnTo>
                  <a:pt x="4752" y="2277"/>
                </a:lnTo>
                <a:lnTo>
                  <a:pt x="4752" y="2277"/>
                </a:lnTo>
                <a:lnTo>
                  <a:pt x="4752" y="2275"/>
                </a:lnTo>
                <a:lnTo>
                  <a:pt x="4754" y="2273"/>
                </a:lnTo>
                <a:lnTo>
                  <a:pt x="4754" y="2273"/>
                </a:lnTo>
                <a:lnTo>
                  <a:pt x="4754" y="2273"/>
                </a:lnTo>
                <a:lnTo>
                  <a:pt x="4754" y="2273"/>
                </a:lnTo>
                <a:lnTo>
                  <a:pt x="4754" y="2271"/>
                </a:lnTo>
                <a:lnTo>
                  <a:pt x="4756" y="2273"/>
                </a:lnTo>
                <a:lnTo>
                  <a:pt x="4754" y="2273"/>
                </a:lnTo>
                <a:lnTo>
                  <a:pt x="4754" y="2273"/>
                </a:lnTo>
                <a:lnTo>
                  <a:pt x="4756" y="2273"/>
                </a:lnTo>
                <a:lnTo>
                  <a:pt x="4756" y="2275"/>
                </a:lnTo>
                <a:lnTo>
                  <a:pt x="4756" y="2275"/>
                </a:lnTo>
                <a:lnTo>
                  <a:pt x="4756" y="2275"/>
                </a:lnTo>
                <a:lnTo>
                  <a:pt x="4756" y="2277"/>
                </a:lnTo>
                <a:lnTo>
                  <a:pt x="4756" y="2277"/>
                </a:lnTo>
                <a:lnTo>
                  <a:pt x="4756" y="2275"/>
                </a:lnTo>
                <a:lnTo>
                  <a:pt x="4756" y="2275"/>
                </a:lnTo>
                <a:lnTo>
                  <a:pt x="4756" y="2275"/>
                </a:lnTo>
                <a:close/>
                <a:moveTo>
                  <a:pt x="4742" y="2292"/>
                </a:moveTo>
                <a:lnTo>
                  <a:pt x="4742" y="2292"/>
                </a:lnTo>
                <a:lnTo>
                  <a:pt x="4742" y="2292"/>
                </a:lnTo>
                <a:lnTo>
                  <a:pt x="4742" y="2292"/>
                </a:lnTo>
                <a:lnTo>
                  <a:pt x="4742" y="2292"/>
                </a:lnTo>
                <a:lnTo>
                  <a:pt x="4742" y="2294"/>
                </a:lnTo>
                <a:lnTo>
                  <a:pt x="4742" y="2294"/>
                </a:lnTo>
                <a:lnTo>
                  <a:pt x="4744" y="2294"/>
                </a:lnTo>
                <a:lnTo>
                  <a:pt x="4744" y="2292"/>
                </a:lnTo>
                <a:lnTo>
                  <a:pt x="4742" y="2292"/>
                </a:lnTo>
                <a:close/>
                <a:moveTo>
                  <a:pt x="4754" y="2283"/>
                </a:moveTo>
                <a:lnTo>
                  <a:pt x="4752" y="2281"/>
                </a:lnTo>
                <a:lnTo>
                  <a:pt x="4752" y="2283"/>
                </a:lnTo>
                <a:lnTo>
                  <a:pt x="4752" y="2283"/>
                </a:lnTo>
                <a:lnTo>
                  <a:pt x="4752" y="2283"/>
                </a:lnTo>
                <a:lnTo>
                  <a:pt x="4752" y="2285"/>
                </a:lnTo>
                <a:lnTo>
                  <a:pt x="4754" y="2283"/>
                </a:lnTo>
                <a:lnTo>
                  <a:pt x="4754" y="2283"/>
                </a:lnTo>
                <a:lnTo>
                  <a:pt x="4754" y="2283"/>
                </a:lnTo>
                <a:lnTo>
                  <a:pt x="4754" y="2283"/>
                </a:lnTo>
                <a:close/>
                <a:moveTo>
                  <a:pt x="4742" y="2294"/>
                </a:moveTo>
                <a:lnTo>
                  <a:pt x="4742" y="2294"/>
                </a:lnTo>
                <a:lnTo>
                  <a:pt x="4742" y="2296"/>
                </a:lnTo>
                <a:lnTo>
                  <a:pt x="4740" y="2296"/>
                </a:lnTo>
                <a:lnTo>
                  <a:pt x="4740" y="2296"/>
                </a:lnTo>
                <a:lnTo>
                  <a:pt x="4740" y="2296"/>
                </a:lnTo>
                <a:lnTo>
                  <a:pt x="4740" y="2296"/>
                </a:lnTo>
                <a:lnTo>
                  <a:pt x="4740" y="2296"/>
                </a:lnTo>
                <a:lnTo>
                  <a:pt x="4740" y="2296"/>
                </a:lnTo>
                <a:lnTo>
                  <a:pt x="4740" y="2298"/>
                </a:lnTo>
                <a:lnTo>
                  <a:pt x="4742" y="2298"/>
                </a:lnTo>
                <a:lnTo>
                  <a:pt x="4742" y="2298"/>
                </a:lnTo>
                <a:lnTo>
                  <a:pt x="4742" y="2296"/>
                </a:lnTo>
                <a:lnTo>
                  <a:pt x="4742" y="2296"/>
                </a:lnTo>
                <a:lnTo>
                  <a:pt x="4742" y="2294"/>
                </a:lnTo>
                <a:close/>
                <a:moveTo>
                  <a:pt x="4832" y="2048"/>
                </a:moveTo>
                <a:lnTo>
                  <a:pt x="4832" y="2044"/>
                </a:lnTo>
                <a:lnTo>
                  <a:pt x="4830" y="2042"/>
                </a:lnTo>
                <a:lnTo>
                  <a:pt x="4830" y="2040"/>
                </a:lnTo>
                <a:lnTo>
                  <a:pt x="4828" y="2034"/>
                </a:lnTo>
                <a:lnTo>
                  <a:pt x="4825" y="2032"/>
                </a:lnTo>
                <a:lnTo>
                  <a:pt x="4828" y="2027"/>
                </a:lnTo>
                <a:lnTo>
                  <a:pt x="4825" y="2017"/>
                </a:lnTo>
                <a:lnTo>
                  <a:pt x="4828" y="2013"/>
                </a:lnTo>
                <a:lnTo>
                  <a:pt x="4825" y="2011"/>
                </a:lnTo>
                <a:lnTo>
                  <a:pt x="4825" y="2011"/>
                </a:lnTo>
                <a:lnTo>
                  <a:pt x="4823" y="2011"/>
                </a:lnTo>
                <a:lnTo>
                  <a:pt x="4823" y="2009"/>
                </a:lnTo>
                <a:lnTo>
                  <a:pt x="4823" y="2004"/>
                </a:lnTo>
                <a:lnTo>
                  <a:pt x="4821" y="2002"/>
                </a:lnTo>
                <a:lnTo>
                  <a:pt x="4819" y="2000"/>
                </a:lnTo>
                <a:lnTo>
                  <a:pt x="4817" y="1998"/>
                </a:lnTo>
                <a:lnTo>
                  <a:pt x="4817" y="1996"/>
                </a:lnTo>
                <a:lnTo>
                  <a:pt x="4817" y="1996"/>
                </a:lnTo>
                <a:lnTo>
                  <a:pt x="4817" y="1994"/>
                </a:lnTo>
                <a:lnTo>
                  <a:pt x="4815" y="1994"/>
                </a:lnTo>
                <a:lnTo>
                  <a:pt x="4813" y="1994"/>
                </a:lnTo>
                <a:lnTo>
                  <a:pt x="4811" y="1992"/>
                </a:lnTo>
                <a:lnTo>
                  <a:pt x="4811" y="1990"/>
                </a:lnTo>
                <a:lnTo>
                  <a:pt x="4809" y="1986"/>
                </a:lnTo>
                <a:lnTo>
                  <a:pt x="4807" y="1983"/>
                </a:lnTo>
                <a:lnTo>
                  <a:pt x="4805" y="1983"/>
                </a:lnTo>
                <a:lnTo>
                  <a:pt x="4805" y="1983"/>
                </a:lnTo>
                <a:lnTo>
                  <a:pt x="4802" y="1983"/>
                </a:lnTo>
                <a:lnTo>
                  <a:pt x="4798" y="1979"/>
                </a:lnTo>
                <a:lnTo>
                  <a:pt x="4798" y="1979"/>
                </a:lnTo>
                <a:lnTo>
                  <a:pt x="4796" y="1977"/>
                </a:lnTo>
                <a:lnTo>
                  <a:pt x="4796" y="1977"/>
                </a:lnTo>
                <a:lnTo>
                  <a:pt x="4794" y="1975"/>
                </a:lnTo>
                <a:lnTo>
                  <a:pt x="4792" y="1975"/>
                </a:lnTo>
                <a:lnTo>
                  <a:pt x="4792" y="1969"/>
                </a:lnTo>
                <a:lnTo>
                  <a:pt x="4792" y="1967"/>
                </a:lnTo>
                <a:lnTo>
                  <a:pt x="4792" y="1960"/>
                </a:lnTo>
                <a:lnTo>
                  <a:pt x="4790" y="1958"/>
                </a:lnTo>
                <a:lnTo>
                  <a:pt x="4790" y="1958"/>
                </a:lnTo>
                <a:lnTo>
                  <a:pt x="4790" y="1958"/>
                </a:lnTo>
                <a:lnTo>
                  <a:pt x="4790" y="1960"/>
                </a:lnTo>
                <a:lnTo>
                  <a:pt x="4790" y="1960"/>
                </a:lnTo>
                <a:lnTo>
                  <a:pt x="4788" y="1960"/>
                </a:lnTo>
                <a:lnTo>
                  <a:pt x="4786" y="1958"/>
                </a:lnTo>
                <a:lnTo>
                  <a:pt x="4784" y="1958"/>
                </a:lnTo>
                <a:lnTo>
                  <a:pt x="4784" y="1956"/>
                </a:lnTo>
                <a:lnTo>
                  <a:pt x="4781" y="1954"/>
                </a:lnTo>
                <a:lnTo>
                  <a:pt x="4781" y="1954"/>
                </a:lnTo>
                <a:lnTo>
                  <a:pt x="4781" y="1954"/>
                </a:lnTo>
                <a:lnTo>
                  <a:pt x="4779" y="1956"/>
                </a:lnTo>
                <a:lnTo>
                  <a:pt x="4781" y="1960"/>
                </a:lnTo>
                <a:lnTo>
                  <a:pt x="4779" y="1960"/>
                </a:lnTo>
                <a:lnTo>
                  <a:pt x="4779" y="1960"/>
                </a:lnTo>
                <a:lnTo>
                  <a:pt x="4777" y="1958"/>
                </a:lnTo>
                <a:lnTo>
                  <a:pt x="4777" y="1958"/>
                </a:lnTo>
                <a:lnTo>
                  <a:pt x="4777" y="1958"/>
                </a:lnTo>
                <a:lnTo>
                  <a:pt x="4775" y="1956"/>
                </a:lnTo>
                <a:lnTo>
                  <a:pt x="4775" y="1956"/>
                </a:lnTo>
                <a:lnTo>
                  <a:pt x="4773" y="1952"/>
                </a:lnTo>
                <a:lnTo>
                  <a:pt x="4773" y="1948"/>
                </a:lnTo>
                <a:lnTo>
                  <a:pt x="4773" y="1946"/>
                </a:lnTo>
                <a:lnTo>
                  <a:pt x="4771" y="1944"/>
                </a:lnTo>
                <a:lnTo>
                  <a:pt x="4771" y="1941"/>
                </a:lnTo>
                <a:lnTo>
                  <a:pt x="4769" y="1941"/>
                </a:lnTo>
                <a:lnTo>
                  <a:pt x="4769" y="1939"/>
                </a:lnTo>
                <a:lnTo>
                  <a:pt x="4767" y="1937"/>
                </a:lnTo>
                <a:lnTo>
                  <a:pt x="4765" y="1935"/>
                </a:lnTo>
                <a:lnTo>
                  <a:pt x="4763" y="1933"/>
                </a:lnTo>
                <a:lnTo>
                  <a:pt x="4763" y="1931"/>
                </a:lnTo>
                <a:lnTo>
                  <a:pt x="4763" y="1929"/>
                </a:lnTo>
                <a:lnTo>
                  <a:pt x="4763" y="1929"/>
                </a:lnTo>
                <a:lnTo>
                  <a:pt x="4765" y="1929"/>
                </a:lnTo>
                <a:lnTo>
                  <a:pt x="4765" y="1927"/>
                </a:lnTo>
                <a:lnTo>
                  <a:pt x="4763" y="1927"/>
                </a:lnTo>
                <a:lnTo>
                  <a:pt x="4761" y="1925"/>
                </a:lnTo>
                <a:lnTo>
                  <a:pt x="4758" y="1923"/>
                </a:lnTo>
                <a:lnTo>
                  <a:pt x="4756" y="1923"/>
                </a:lnTo>
                <a:lnTo>
                  <a:pt x="4754" y="1921"/>
                </a:lnTo>
                <a:lnTo>
                  <a:pt x="4752" y="1921"/>
                </a:lnTo>
                <a:lnTo>
                  <a:pt x="4752" y="1921"/>
                </a:lnTo>
                <a:lnTo>
                  <a:pt x="4750" y="1921"/>
                </a:lnTo>
                <a:lnTo>
                  <a:pt x="4750" y="1918"/>
                </a:lnTo>
                <a:lnTo>
                  <a:pt x="4748" y="1918"/>
                </a:lnTo>
                <a:lnTo>
                  <a:pt x="4746" y="1916"/>
                </a:lnTo>
                <a:lnTo>
                  <a:pt x="4744" y="1914"/>
                </a:lnTo>
                <a:lnTo>
                  <a:pt x="4744" y="1914"/>
                </a:lnTo>
                <a:lnTo>
                  <a:pt x="4744" y="1912"/>
                </a:lnTo>
                <a:lnTo>
                  <a:pt x="4742" y="1912"/>
                </a:lnTo>
                <a:lnTo>
                  <a:pt x="4742" y="1914"/>
                </a:lnTo>
                <a:lnTo>
                  <a:pt x="4740" y="1912"/>
                </a:lnTo>
                <a:lnTo>
                  <a:pt x="4740" y="1912"/>
                </a:lnTo>
                <a:lnTo>
                  <a:pt x="4737" y="1910"/>
                </a:lnTo>
                <a:lnTo>
                  <a:pt x="4735" y="1910"/>
                </a:lnTo>
                <a:lnTo>
                  <a:pt x="4733" y="1910"/>
                </a:lnTo>
                <a:lnTo>
                  <a:pt x="4731" y="1910"/>
                </a:lnTo>
                <a:lnTo>
                  <a:pt x="4729" y="1908"/>
                </a:lnTo>
                <a:lnTo>
                  <a:pt x="4729" y="1906"/>
                </a:lnTo>
                <a:lnTo>
                  <a:pt x="4727" y="1904"/>
                </a:lnTo>
                <a:lnTo>
                  <a:pt x="4727" y="1902"/>
                </a:lnTo>
                <a:lnTo>
                  <a:pt x="4727" y="1900"/>
                </a:lnTo>
                <a:lnTo>
                  <a:pt x="4727" y="1900"/>
                </a:lnTo>
                <a:lnTo>
                  <a:pt x="4723" y="1895"/>
                </a:lnTo>
                <a:lnTo>
                  <a:pt x="4723" y="1895"/>
                </a:lnTo>
                <a:lnTo>
                  <a:pt x="4725" y="1891"/>
                </a:lnTo>
                <a:lnTo>
                  <a:pt x="4725" y="1887"/>
                </a:lnTo>
                <a:lnTo>
                  <a:pt x="4723" y="1883"/>
                </a:lnTo>
                <a:lnTo>
                  <a:pt x="4721" y="1879"/>
                </a:lnTo>
                <a:lnTo>
                  <a:pt x="4721" y="1877"/>
                </a:lnTo>
                <a:lnTo>
                  <a:pt x="4721" y="1877"/>
                </a:lnTo>
                <a:lnTo>
                  <a:pt x="4719" y="1877"/>
                </a:lnTo>
                <a:lnTo>
                  <a:pt x="4719" y="1874"/>
                </a:lnTo>
                <a:lnTo>
                  <a:pt x="4717" y="1872"/>
                </a:lnTo>
                <a:lnTo>
                  <a:pt x="4714" y="1870"/>
                </a:lnTo>
                <a:lnTo>
                  <a:pt x="4714" y="1868"/>
                </a:lnTo>
                <a:lnTo>
                  <a:pt x="4714" y="1868"/>
                </a:lnTo>
                <a:lnTo>
                  <a:pt x="4714" y="1866"/>
                </a:lnTo>
                <a:lnTo>
                  <a:pt x="4714" y="1864"/>
                </a:lnTo>
                <a:lnTo>
                  <a:pt x="4714" y="1862"/>
                </a:lnTo>
                <a:lnTo>
                  <a:pt x="4714" y="1858"/>
                </a:lnTo>
                <a:lnTo>
                  <a:pt x="4712" y="1856"/>
                </a:lnTo>
                <a:lnTo>
                  <a:pt x="4712" y="1853"/>
                </a:lnTo>
                <a:lnTo>
                  <a:pt x="4712" y="1851"/>
                </a:lnTo>
                <a:lnTo>
                  <a:pt x="4712" y="1849"/>
                </a:lnTo>
                <a:lnTo>
                  <a:pt x="4712" y="1849"/>
                </a:lnTo>
                <a:lnTo>
                  <a:pt x="4712" y="1847"/>
                </a:lnTo>
                <a:lnTo>
                  <a:pt x="4710" y="1845"/>
                </a:lnTo>
                <a:lnTo>
                  <a:pt x="4710" y="1845"/>
                </a:lnTo>
                <a:lnTo>
                  <a:pt x="4708" y="1843"/>
                </a:lnTo>
                <a:lnTo>
                  <a:pt x="4704" y="1841"/>
                </a:lnTo>
                <a:lnTo>
                  <a:pt x="4702" y="1839"/>
                </a:lnTo>
                <a:lnTo>
                  <a:pt x="4700" y="1837"/>
                </a:lnTo>
                <a:lnTo>
                  <a:pt x="4698" y="1837"/>
                </a:lnTo>
                <a:lnTo>
                  <a:pt x="4698" y="1839"/>
                </a:lnTo>
                <a:lnTo>
                  <a:pt x="4696" y="1839"/>
                </a:lnTo>
                <a:lnTo>
                  <a:pt x="4693" y="1841"/>
                </a:lnTo>
                <a:lnTo>
                  <a:pt x="4691" y="1839"/>
                </a:lnTo>
                <a:lnTo>
                  <a:pt x="4689" y="1839"/>
                </a:lnTo>
                <a:lnTo>
                  <a:pt x="4689" y="1837"/>
                </a:lnTo>
                <a:lnTo>
                  <a:pt x="4689" y="1832"/>
                </a:lnTo>
                <a:lnTo>
                  <a:pt x="4687" y="1830"/>
                </a:lnTo>
                <a:lnTo>
                  <a:pt x="4687" y="1830"/>
                </a:lnTo>
                <a:lnTo>
                  <a:pt x="4687" y="1826"/>
                </a:lnTo>
                <a:lnTo>
                  <a:pt x="4687" y="1824"/>
                </a:lnTo>
                <a:lnTo>
                  <a:pt x="4687" y="1820"/>
                </a:lnTo>
                <a:lnTo>
                  <a:pt x="4685" y="1816"/>
                </a:lnTo>
                <a:lnTo>
                  <a:pt x="4685" y="1816"/>
                </a:lnTo>
                <a:lnTo>
                  <a:pt x="4685" y="1814"/>
                </a:lnTo>
                <a:lnTo>
                  <a:pt x="4683" y="1812"/>
                </a:lnTo>
                <a:lnTo>
                  <a:pt x="4683" y="1809"/>
                </a:lnTo>
                <a:lnTo>
                  <a:pt x="4683" y="1809"/>
                </a:lnTo>
                <a:lnTo>
                  <a:pt x="4681" y="1809"/>
                </a:lnTo>
                <a:lnTo>
                  <a:pt x="4681" y="1807"/>
                </a:lnTo>
                <a:lnTo>
                  <a:pt x="4681" y="1807"/>
                </a:lnTo>
                <a:lnTo>
                  <a:pt x="4681" y="1805"/>
                </a:lnTo>
                <a:lnTo>
                  <a:pt x="4683" y="1803"/>
                </a:lnTo>
                <a:lnTo>
                  <a:pt x="4681" y="1803"/>
                </a:lnTo>
                <a:lnTo>
                  <a:pt x="4679" y="1803"/>
                </a:lnTo>
                <a:lnTo>
                  <a:pt x="4679" y="1803"/>
                </a:lnTo>
                <a:lnTo>
                  <a:pt x="4677" y="1801"/>
                </a:lnTo>
                <a:lnTo>
                  <a:pt x="4677" y="1799"/>
                </a:lnTo>
                <a:lnTo>
                  <a:pt x="4677" y="1797"/>
                </a:lnTo>
                <a:lnTo>
                  <a:pt x="4677" y="1795"/>
                </a:lnTo>
                <a:lnTo>
                  <a:pt x="4677" y="1793"/>
                </a:lnTo>
                <a:lnTo>
                  <a:pt x="4677" y="1791"/>
                </a:lnTo>
                <a:lnTo>
                  <a:pt x="4675" y="1791"/>
                </a:lnTo>
                <a:lnTo>
                  <a:pt x="4673" y="1788"/>
                </a:lnTo>
                <a:lnTo>
                  <a:pt x="4673" y="1786"/>
                </a:lnTo>
                <a:lnTo>
                  <a:pt x="4675" y="1786"/>
                </a:lnTo>
                <a:lnTo>
                  <a:pt x="4673" y="1786"/>
                </a:lnTo>
                <a:lnTo>
                  <a:pt x="4673" y="1786"/>
                </a:lnTo>
                <a:lnTo>
                  <a:pt x="4670" y="1786"/>
                </a:lnTo>
                <a:lnTo>
                  <a:pt x="4670" y="1788"/>
                </a:lnTo>
                <a:lnTo>
                  <a:pt x="4668" y="1788"/>
                </a:lnTo>
                <a:lnTo>
                  <a:pt x="4666" y="1793"/>
                </a:lnTo>
                <a:lnTo>
                  <a:pt x="4666" y="1799"/>
                </a:lnTo>
                <a:lnTo>
                  <a:pt x="4664" y="1803"/>
                </a:lnTo>
                <a:lnTo>
                  <a:pt x="4664" y="1803"/>
                </a:lnTo>
                <a:lnTo>
                  <a:pt x="4664" y="1805"/>
                </a:lnTo>
                <a:lnTo>
                  <a:pt x="4664" y="1805"/>
                </a:lnTo>
                <a:lnTo>
                  <a:pt x="4662" y="1803"/>
                </a:lnTo>
                <a:lnTo>
                  <a:pt x="4662" y="1805"/>
                </a:lnTo>
                <a:lnTo>
                  <a:pt x="4660" y="1809"/>
                </a:lnTo>
                <a:lnTo>
                  <a:pt x="4660" y="1812"/>
                </a:lnTo>
                <a:lnTo>
                  <a:pt x="4662" y="1812"/>
                </a:lnTo>
                <a:lnTo>
                  <a:pt x="4662" y="1812"/>
                </a:lnTo>
                <a:lnTo>
                  <a:pt x="4662" y="1814"/>
                </a:lnTo>
                <a:lnTo>
                  <a:pt x="4664" y="1814"/>
                </a:lnTo>
                <a:lnTo>
                  <a:pt x="4664" y="1814"/>
                </a:lnTo>
                <a:lnTo>
                  <a:pt x="4664" y="1816"/>
                </a:lnTo>
                <a:lnTo>
                  <a:pt x="4664" y="1816"/>
                </a:lnTo>
                <a:lnTo>
                  <a:pt x="4662" y="1816"/>
                </a:lnTo>
                <a:lnTo>
                  <a:pt x="4662" y="1816"/>
                </a:lnTo>
                <a:lnTo>
                  <a:pt x="4662" y="1816"/>
                </a:lnTo>
                <a:lnTo>
                  <a:pt x="4660" y="1818"/>
                </a:lnTo>
                <a:lnTo>
                  <a:pt x="4660" y="1822"/>
                </a:lnTo>
                <a:lnTo>
                  <a:pt x="4660" y="1824"/>
                </a:lnTo>
                <a:lnTo>
                  <a:pt x="4658" y="1826"/>
                </a:lnTo>
                <a:lnTo>
                  <a:pt x="4658" y="1830"/>
                </a:lnTo>
                <a:lnTo>
                  <a:pt x="4658" y="1832"/>
                </a:lnTo>
                <a:lnTo>
                  <a:pt x="4658" y="1835"/>
                </a:lnTo>
                <a:lnTo>
                  <a:pt x="4660" y="1835"/>
                </a:lnTo>
                <a:lnTo>
                  <a:pt x="4658" y="1839"/>
                </a:lnTo>
                <a:lnTo>
                  <a:pt x="4658" y="1841"/>
                </a:lnTo>
                <a:lnTo>
                  <a:pt x="4660" y="1845"/>
                </a:lnTo>
                <a:lnTo>
                  <a:pt x="4660" y="1849"/>
                </a:lnTo>
                <a:lnTo>
                  <a:pt x="4658" y="1851"/>
                </a:lnTo>
                <a:lnTo>
                  <a:pt x="4658" y="1858"/>
                </a:lnTo>
                <a:lnTo>
                  <a:pt x="4656" y="1862"/>
                </a:lnTo>
                <a:lnTo>
                  <a:pt x="4656" y="1864"/>
                </a:lnTo>
                <a:lnTo>
                  <a:pt x="4656" y="1866"/>
                </a:lnTo>
                <a:lnTo>
                  <a:pt x="4654" y="1870"/>
                </a:lnTo>
                <a:lnTo>
                  <a:pt x="4654" y="1872"/>
                </a:lnTo>
                <a:lnTo>
                  <a:pt x="4649" y="1879"/>
                </a:lnTo>
                <a:lnTo>
                  <a:pt x="4649" y="1881"/>
                </a:lnTo>
                <a:lnTo>
                  <a:pt x="4647" y="1883"/>
                </a:lnTo>
                <a:lnTo>
                  <a:pt x="4645" y="1885"/>
                </a:lnTo>
                <a:lnTo>
                  <a:pt x="4643" y="1887"/>
                </a:lnTo>
                <a:lnTo>
                  <a:pt x="4639" y="1887"/>
                </a:lnTo>
                <a:lnTo>
                  <a:pt x="4637" y="1887"/>
                </a:lnTo>
                <a:lnTo>
                  <a:pt x="4635" y="1887"/>
                </a:lnTo>
                <a:lnTo>
                  <a:pt x="4635" y="1887"/>
                </a:lnTo>
                <a:lnTo>
                  <a:pt x="4631" y="1885"/>
                </a:lnTo>
                <a:lnTo>
                  <a:pt x="4629" y="1883"/>
                </a:lnTo>
                <a:lnTo>
                  <a:pt x="4624" y="1883"/>
                </a:lnTo>
                <a:lnTo>
                  <a:pt x="4624" y="1881"/>
                </a:lnTo>
                <a:lnTo>
                  <a:pt x="4624" y="1879"/>
                </a:lnTo>
                <a:lnTo>
                  <a:pt x="4622" y="1879"/>
                </a:lnTo>
                <a:lnTo>
                  <a:pt x="4622" y="1877"/>
                </a:lnTo>
                <a:lnTo>
                  <a:pt x="4618" y="1874"/>
                </a:lnTo>
                <a:lnTo>
                  <a:pt x="4616" y="1874"/>
                </a:lnTo>
                <a:lnTo>
                  <a:pt x="4614" y="1874"/>
                </a:lnTo>
                <a:lnTo>
                  <a:pt x="4610" y="1872"/>
                </a:lnTo>
                <a:lnTo>
                  <a:pt x="4608" y="1872"/>
                </a:lnTo>
                <a:lnTo>
                  <a:pt x="4605" y="1870"/>
                </a:lnTo>
                <a:lnTo>
                  <a:pt x="4603" y="1866"/>
                </a:lnTo>
                <a:lnTo>
                  <a:pt x="4599" y="1866"/>
                </a:lnTo>
                <a:lnTo>
                  <a:pt x="4597" y="1864"/>
                </a:lnTo>
                <a:lnTo>
                  <a:pt x="4595" y="1862"/>
                </a:lnTo>
                <a:lnTo>
                  <a:pt x="4593" y="1862"/>
                </a:lnTo>
                <a:lnTo>
                  <a:pt x="4593" y="1862"/>
                </a:lnTo>
                <a:lnTo>
                  <a:pt x="4591" y="1862"/>
                </a:lnTo>
                <a:lnTo>
                  <a:pt x="4589" y="1862"/>
                </a:lnTo>
                <a:lnTo>
                  <a:pt x="4589" y="1860"/>
                </a:lnTo>
                <a:lnTo>
                  <a:pt x="4589" y="1860"/>
                </a:lnTo>
                <a:lnTo>
                  <a:pt x="4589" y="1860"/>
                </a:lnTo>
                <a:lnTo>
                  <a:pt x="4589" y="1858"/>
                </a:lnTo>
                <a:lnTo>
                  <a:pt x="4589" y="1858"/>
                </a:lnTo>
                <a:lnTo>
                  <a:pt x="4587" y="1858"/>
                </a:lnTo>
                <a:lnTo>
                  <a:pt x="4587" y="1858"/>
                </a:lnTo>
                <a:lnTo>
                  <a:pt x="4587" y="1858"/>
                </a:lnTo>
                <a:lnTo>
                  <a:pt x="4585" y="1858"/>
                </a:lnTo>
                <a:lnTo>
                  <a:pt x="4582" y="1856"/>
                </a:lnTo>
                <a:lnTo>
                  <a:pt x="4582" y="1856"/>
                </a:lnTo>
                <a:lnTo>
                  <a:pt x="4580" y="1853"/>
                </a:lnTo>
                <a:lnTo>
                  <a:pt x="4578" y="1851"/>
                </a:lnTo>
                <a:lnTo>
                  <a:pt x="4576" y="1851"/>
                </a:lnTo>
                <a:lnTo>
                  <a:pt x="4572" y="1847"/>
                </a:lnTo>
                <a:lnTo>
                  <a:pt x="4570" y="1847"/>
                </a:lnTo>
                <a:lnTo>
                  <a:pt x="4570" y="1845"/>
                </a:lnTo>
                <a:lnTo>
                  <a:pt x="4570" y="1845"/>
                </a:lnTo>
                <a:lnTo>
                  <a:pt x="4570" y="1843"/>
                </a:lnTo>
                <a:lnTo>
                  <a:pt x="4572" y="1843"/>
                </a:lnTo>
                <a:lnTo>
                  <a:pt x="4574" y="1837"/>
                </a:lnTo>
                <a:lnTo>
                  <a:pt x="4576" y="1837"/>
                </a:lnTo>
                <a:lnTo>
                  <a:pt x="4576" y="1837"/>
                </a:lnTo>
                <a:lnTo>
                  <a:pt x="4578" y="1832"/>
                </a:lnTo>
                <a:lnTo>
                  <a:pt x="4578" y="1830"/>
                </a:lnTo>
                <a:lnTo>
                  <a:pt x="4576" y="1828"/>
                </a:lnTo>
                <a:lnTo>
                  <a:pt x="4576" y="1824"/>
                </a:lnTo>
                <a:lnTo>
                  <a:pt x="4580" y="1822"/>
                </a:lnTo>
                <a:lnTo>
                  <a:pt x="4580" y="1822"/>
                </a:lnTo>
                <a:lnTo>
                  <a:pt x="4582" y="1820"/>
                </a:lnTo>
                <a:lnTo>
                  <a:pt x="4582" y="1822"/>
                </a:lnTo>
                <a:lnTo>
                  <a:pt x="4585" y="1822"/>
                </a:lnTo>
                <a:lnTo>
                  <a:pt x="4585" y="1822"/>
                </a:lnTo>
                <a:lnTo>
                  <a:pt x="4587" y="1818"/>
                </a:lnTo>
                <a:lnTo>
                  <a:pt x="4587" y="1818"/>
                </a:lnTo>
                <a:lnTo>
                  <a:pt x="4585" y="1816"/>
                </a:lnTo>
                <a:lnTo>
                  <a:pt x="4587" y="1816"/>
                </a:lnTo>
                <a:lnTo>
                  <a:pt x="4591" y="1809"/>
                </a:lnTo>
                <a:lnTo>
                  <a:pt x="4591" y="1807"/>
                </a:lnTo>
                <a:lnTo>
                  <a:pt x="4591" y="1807"/>
                </a:lnTo>
                <a:lnTo>
                  <a:pt x="4589" y="1807"/>
                </a:lnTo>
                <a:lnTo>
                  <a:pt x="4587" y="1805"/>
                </a:lnTo>
                <a:lnTo>
                  <a:pt x="4587" y="1803"/>
                </a:lnTo>
                <a:lnTo>
                  <a:pt x="4585" y="1803"/>
                </a:lnTo>
                <a:lnTo>
                  <a:pt x="4582" y="1805"/>
                </a:lnTo>
                <a:lnTo>
                  <a:pt x="4582" y="1807"/>
                </a:lnTo>
                <a:lnTo>
                  <a:pt x="4582" y="1807"/>
                </a:lnTo>
                <a:lnTo>
                  <a:pt x="4582" y="1809"/>
                </a:lnTo>
                <a:lnTo>
                  <a:pt x="4582" y="1812"/>
                </a:lnTo>
                <a:lnTo>
                  <a:pt x="4580" y="1812"/>
                </a:lnTo>
                <a:lnTo>
                  <a:pt x="4578" y="1809"/>
                </a:lnTo>
                <a:lnTo>
                  <a:pt x="4578" y="1809"/>
                </a:lnTo>
                <a:lnTo>
                  <a:pt x="4578" y="1807"/>
                </a:lnTo>
                <a:lnTo>
                  <a:pt x="4576" y="1807"/>
                </a:lnTo>
                <a:lnTo>
                  <a:pt x="4576" y="1807"/>
                </a:lnTo>
                <a:lnTo>
                  <a:pt x="4574" y="1807"/>
                </a:lnTo>
                <a:lnTo>
                  <a:pt x="4574" y="1807"/>
                </a:lnTo>
                <a:lnTo>
                  <a:pt x="4574" y="1807"/>
                </a:lnTo>
                <a:lnTo>
                  <a:pt x="4574" y="1807"/>
                </a:lnTo>
                <a:lnTo>
                  <a:pt x="4576" y="1805"/>
                </a:lnTo>
                <a:lnTo>
                  <a:pt x="4576" y="1803"/>
                </a:lnTo>
                <a:lnTo>
                  <a:pt x="4576" y="1803"/>
                </a:lnTo>
                <a:lnTo>
                  <a:pt x="4576" y="1803"/>
                </a:lnTo>
                <a:lnTo>
                  <a:pt x="4576" y="1803"/>
                </a:lnTo>
                <a:lnTo>
                  <a:pt x="4576" y="1801"/>
                </a:lnTo>
                <a:lnTo>
                  <a:pt x="4576" y="1801"/>
                </a:lnTo>
                <a:lnTo>
                  <a:pt x="4574" y="1803"/>
                </a:lnTo>
                <a:lnTo>
                  <a:pt x="4574" y="1803"/>
                </a:lnTo>
                <a:lnTo>
                  <a:pt x="4572" y="1805"/>
                </a:lnTo>
                <a:lnTo>
                  <a:pt x="4568" y="1805"/>
                </a:lnTo>
                <a:lnTo>
                  <a:pt x="4566" y="1807"/>
                </a:lnTo>
                <a:lnTo>
                  <a:pt x="4564" y="1807"/>
                </a:lnTo>
                <a:lnTo>
                  <a:pt x="4561" y="1805"/>
                </a:lnTo>
                <a:lnTo>
                  <a:pt x="4561" y="1805"/>
                </a:lnTo>
                <a:lnTo>
                  <a:pt x="4559" y="1803"/>
                </a:lnTo>
                <a:lnTo>
                  <a:pt x="4557" y="1805"/>
                </a:lnTo>
                <a:lnTo>
                  <a:pt x="4555" y="1805"/>
                </a:lnTo>
                <a:lnTo>
                  <a:pt x="4553" y="1805"/>
                </a:lnTo>
                <a:lnTo>
                  <a:pt x="4553" y="1805"/>
                </a:lnTo>
                <a:lnTo>
                  <a:pt x="4551" y="1803"/>
                </a:lnTo>
                <a:lnTo>
                  <a:pt x="4547" y="1801"/>
                </a:lnTo>
                <a:lnTo>
                  <a:pt x="4545" y="1801"/>
                </a:lnTo>
                <a:lnTo>
                  <a:pt x="4543" y="1801"/>
                </a:lnTo>
                <a:lnTo>
                  <a:pt x="4541" y="1801"/>
                </a:lnTo>
                <a:lnTo>
                  <a:pt x="4541" y="1801"/>
                </a:lnTo>
                <a:lnTo>
                  <a:pt x="4536" y="1799"/>
                </a:lnTo>
                <a:lnTo>
                  <a:pt x="4536" y="1799"/>
                </a:lnTo>
                <a:lnTo>
                  <a:pt x="4534" y="1797"/>
                </a:lnTo>
                <a:lnTo>
                  <a:pt x="4534" y="1795"/>
                </a:lnTo>
                <a:lnTo>
                  <a:pt x="4532" y="1795"/>
                </a:lnTo>
                <a:lnTo>
                  <a:pt x="4530" y="1797"/>
                </a:lnTo>
                <a:lnTo>
                  <a:pt x="4530" y="1797"/>
                </a:lnTo>
                <a:lnTo>
                  <a:pt x="4528" y="1795"/>
                </a:lnTo>
                <a:lnTo>
                  <a:pt x="4526" y="1793"/>
                </a:lnTo>
                <a:lnTo>
                  <a:pt x="4524" y="1793"/>
                </a:lnTo>
                <a:lnTo>
                  <a:pt x="4524" y="1793"/>
                </a:lnTo>
                <a:lnTo>
                  <a:pt x="4524" y="1795"/>
                </a:lnTo>
                <a:lnTo>
                  <a:pt x="4522" y="1795"/>
                </a:lnTo>
                <a:lnTo>
                  <a:pt x="4522" y="1795"/>
                </a:lnTo>
                <a:lnTo>
                  <a:pt x="4520" y="1793"/>
                </a:lnTo>
                <a:lnTo>
                  <a:pt x="4520" y="1793"/>
                </a:lnTo>
                <a:lnTo>
                  <a:pt x="4517" y="1793"/>
                </a:lnTo>
                <a:lnTo>
                  <a:pt x="4517" y="1795"/>
                </a:lnTo>
                <a:lnTo>
                  <a:pt x="4520" y="1795"/>
                </a:lnTo>
                <a:lnTo>
                  <a:pt x="4522" y="1797"/>
                </a:lnTo>
                <a:lnTo>
                  <a:pt x="4522" y="1797"/>
                </a:lnTo>
                <a:lnTo>
                  <a:pt x="4524" y="1797"/>
                </a:lnTo>
                <a:lnTo>
                  <a:pt x="4528" y="1797"/>
                </a:lnTo>
                <a:lnTo>
                  <a:pt x="4530" y="1799"/>
                </a:lnTo>
                <a:lnTo>
                  <a:pt x="4530" y="1801"/>
                </a:lnTo>
                <a:lnTo>
                  <a:pt x="4530" y="1801"/>
                </a:lnTo>
                <a:lnTo>
                  <a:pt x="4530" y="1803"/>
                </a:lnTo>
                <a:lnTo>
                  <a:pt x="4530" y="1805"/>
                </a:lnTo>
                <a:lnTo>
                  <a:pt x="4530" y="1805"/>
                </a:lnTo>
                <a:lnTo>
                  <a:pt x="4530" y="1805"/>
                </a:lnTo>
                <a:lnTo>
                  <a:pt x="4528" y="1805"/>
                </a:lnTo>
                <a:lnTo>
                  <a:pt x="4528" y="1805"/>
                </a:lnTo>
                <a:lnTo>
                  <a:pt x="4526" y="1807"/>
                </a:lnTo>
                <a:lnTo>
                  <a:pt x="4526" y="1809"/>
                </a:lnTo>
                <a:lnTo>
                  <a:pt x="4526" y="1807"/>
                </a:lnTo>
                <a:lnTo>
                  <a:pt x="4524" y="1807"/>
                </a:lnTo>
                <a:lnTo>
                  <a:pt x="4522" y="1807"/>
                </a:lnTo>
                <a:lnTo>
                  <a:pt x="4522" y="1807"/>
                </a:lnTo>
                <a:lnTo>
                  <a:pt x="4520" y="1807"/>
                </a:lnTo>
                <a:lnTo>
                  <a:pt x="4517" y="1807"/>
                </a:lnTo>
                <a:lnTo>
                  <a:pt x="4515" y="1807"/>
                </a:lnTo>
                <a:lnTo>
                  <a:pt x="4511" y="1807"/>
                </a:lnTo>
                <a:lnTo>
                  <a:pt x="4511" y="1807"/>
                </a:lnTo>
                <a:lnTo>
                  <a:pt x="4509" y="1805"/>
                </a:lnTo>
                <a:lnTo>
                  <a:pt x="4509" y="1805"/>
                </a:lnTo>
                <a:lnTo>
                  <a:pt x="4509" y="1805"/>
                </a:lnTo>
                <a:lnTo>
                  <a:pt x="4509" y="1807"/>
                </a:lnTo>
                <a:lnTo>
                  <a:pt x="4507" y="1807"/>
                </a:lnTo>
                <a:lnTo>
                  <a:pt x="4505" y="1807"/>
                </a:lnTo>
                <a:lnTo>
                  <a:pt x="4507" y="1807"/>
                </a:lnTo>
                <a:lnTo>
                  <a:pt x="4505" y="1809"/>
                </a:lnTo>
                <a:lnTo>
                  <a:pt x="4505" y="1809"/>
                </a:lnTo>
                <a:lnTo>
                  <a:pt x="4503" y="1809"/>
                </a:lnTo>
                <a:lnTo>
                  <a:pt x="4503" y="1812"/>
                </a:lnTo>
                <a:lnTo>
                  <a:pt x="4505" y="1812"/>
                </a:lnTo>
                <a:lnTo>
                  <a:pt x="4503" y="1812"/>
                </a:lnTo>
                <a:lnTo>
                  <a:pt x="4503" y="1812"/>
                </a:lnTo>
                <a:lnTo>
                  <a:pt x="4501" y="1809"/>
                </a:lnTo>
                <a:lnTo>
                  <a:pt x="4501" y="1809"/>
                </a:lnTo>
                <a:lnTo>
                  <a:pt x="4501" y="1812"/>
                </a:lnTo>
                <a:lnTo>
                  <a:pt x="4501" y="1812"/>
                </a:lnTo>
                <a:lnTo>
                  <a:pt x="4501" y="1814"/>
                </a:lnTo>
                <a:lnTo>
                  <a:pt x="4499" y="1814"/>
                </a:lnTo>
                <a:lnTo>
                  <a:pt x="4499" y="1814"/>
                </a:lnTo>
                <a:lnTo>
                  <a:pt x="4497" y="1814"/>
                </a:lnTo>
                <a:lnTo>
                  <a:pt x="4497" y="1818"/>
                </a:lnTo>
                <a:lnTo>
                  <a:pt x="4494" y="1818"/>
                </a:lnTo>
                <a:lnTo>
                  <a:pt x="4492" y="1820"/>
                </a:lnTo>
                <a:lnTo>
                  <a:pt x="4492" y="1820"/>
                </a:lnTo>
                <a:lnTo>
                  <a:pt x="4494" y="1824"/>
                </a:lnTo>
                <a:lnTo>
                  <a:pt x="4494" y="1824"/>
                </a:lnTo>
                <a:lnTo>
                  <a:pt x="4492" y="1826"/>
                </a:lnTo>
                <a:lnTo>
                  <a:pt x="4492" y="1826"/>
                </a:lnTo>
                <a:lnTo>
                  <a:pt x="4490" y="1826"/>
                </a:lnTo>
                <a:lnTo>
                  <a:pt x="4488" y="1826"/>
                </a:lnTo>
                <a:lnTo>
                  <a:pt x="4488" y="1828"/>
                </a:lnTo>
                <a:lnTo>
                  <a:pt x="4488" y="1828"/>
                </a:lnTo>
                <a:lnTo>
                  <a:pt x="4488" y="1830"/>
                </a:lnTo>
                <a:lnTo>
                  <a:pt x="4486" y="1832"/>
                </a:lnTo>
                <a:lnTo>
                  <a:pt x="4486" y="1832"/>
                </a:lnTo>
                <a:lnTo>
                  <a:pt x="4486" y="1835"/>
                </a:lnTo>
                <a:lnTo>
                  <a:pt x="4484" y="1837"/>
                </a:lnTo>
                <a:lnTo>
                  <a:pt x="4482" y="1839"/>
                </a:lnTo>
                <a:lnTo>
                  <a:pt x="4484" y="1841"/>
                </a:lnTo>
                <a:lnTo>
                  <a:pt x="4486" y="1841"/>
                </a:lnTo>
                <a:lnTo>
                  <a:pt x="4486" y="1841"/>
                </a:lnTo>
                <a:lnTo>
                  <a:pt x="4486" y="1841"/>
                </a:lnTo>
                <a:lnTo>
                  <a:pt x="4486" y="1843"/>
                </a:lnTo>
                <a:lnTo>
                  <a:pt x="4486" y="1843"/>
                </a:lnTo>
                <a:lnTo>
                  <a:pt x="4488" y="1845"/>
                </a:lnTo>
                <a:lnTo>
                  <a:pt x="4488" y="1845"/>
                </a:lnTo>
                <a:lnTo>
                  <a:pt x="4488" y="1845"/>
                </a:lnTo>
                <a:lnTo>
                  <a:pt x="4488" y="1845"/>
                </a:lnTo>
                <a:lnTo>
                  <a:pt x="4486" y="1845"/>
                </a:lnTo>
                <a:lnTo>
                  <a:pt x="4486" y="1847"/>
                </a:lnTo>
                <a:lnTo>
                  <a:pt x="4486" y="1849"/>
                </a:lnTo>
                <a:lnTo>
                  <a:pt x="4486" y="1849"/>
                </a:lnTo>
                <a:lnTo>
                  <a:pt x="4486" y="1849"/>
                </a:lnTo>
                <a:lnTo>
                  <a:pt x="4486" y="1849"/>
                </a:lnTo>
                <a:lnTo>
                  <a:pt x="4484" y="1849"/>
                </a:lnTo>
                <a:lnTo>
                  <a:pt x="4484" y="1847"/>
                </a:lnTo>
                <a:lnTo>
                  <a:pt x="4482" y="1847"/>
                </a:lnTo>
                <a:lnTo>
                  <a:pt x="4480" y="1847"/>
                </a:lnTo>
                <a:lnTo>
                  <a:pt x="4480" y="1847"/>
                </a:lnTo>
                <a:lnTo>
                  <a:pt x="4480" y="1849"/>
                </a:lnTo>
                <a:lnTo>
                  <a:pt x="4480" y="1851"/>
                </a:lnTo>
                <a:lnTo>
                  <a:pt x="4480" y="1849"/>
                </a:lnTo>
                <a:lnTo>
                  <a:pt x="4480" y="1847"/>
                </a:lnTo>
                <a:lnTo>
                  <a:pt x="4478" y="1847"/>
                </a:lnTo>
                <a:lnTo>
                  <a:pt x="4471" y="1845"/>
                </a:lnTo>
                <a:lnTo>
                  <a:pt x="4471" y="1845"/>
                </a:lnTo>
                <a:lnTo>
                  <a:pt x="4469" y="1845"/>
                </a:lnTo>
                <a:lnTo>
                  <a:pt x="4467" y="1845"/>
                </a:lnTo>
                <a:lnTo>
                  <a:pt x="4467" y="1847"/>
                </a:lnTo>
                <a:lnTo>
                  <a:pt x="4467" y="1847"/>
                </a:lnTo>
                <a:lnTo>
                  <a:pt x="4467" y="1847"/>
                </a:lnTo>
                <a:lnTo>
                  <a:pt x="4465" y="1847"/>
                </a:lnTo>
                <a:lnTo>
                  <a:pt x="4465" y="1849"/>
                </a:lnTo>
                <a:lnTo>
                  <a:pt x="4465" y="1849"/>
                </a:lnTo>
                <a:lnTo>
                  <a:pt x="4465" y="1851"/>
                </a:lnTo>
                <a:lnTo>
                  <a:pt x="4465" y="1851"/>
                </a:lnTo>
                <a:lnTo>
                  <a:pt x="4465" y="1853"/>
                </a:lnTo>
                <a:lnTo>
                  <a:pt x="4465" y="1851"/>
                </a:lnTo>
                <a:lnTo>
                  <a:pt x="4465" y="1851"/>
                </a:lnTo>
                <a:lnTo>
                  <a:pt x="4463" y="1853"/>
                </a:lnTo>
                <a:lnTo>
                  <a:pt x="4463" y="1853"/>
                </a:lnTo>
                <a:lnTo>
                  <a:pt x="4463" y="1849"/>
                </a:lnTo>
                <a:lnTo>
                  <a:pt x="4463" y="1847"/>
                </a:lnTo>
                <a:lnTo>
                  <a:pt x="4465" y="1845"/>
                </a:lnTo>
                <a:lnTo>
                  <a:pt x="4465" y="1845"/>
                </a:lnTo>
                <a:lnTo>
                  <a:pt x="4465" y="1843"/>
                </a:lnTo>
                <a:lnTo>
                  <a:pt x="4461" y="1841"/>
                </a:lnTo>
                <a:lnTo>
                  <a:pt x="4459" y="1839"/>
                </a:lnTo>
                <a:lnTo>
                  <a:pt x="4457" y="1837"/>
                </a:lnTo>
                <a:lnTo>
                  <a:pt x="4455" y="1835"/>
                </a:lnTo>
                <a:lnTo>
                  <a:pt x="4455" y="1835"/>
                </a:lnTo>
                <a:lnTo>
                  <a:pt x="4453" y="1832"/>
                </a:lnTo>
                <a:lnTo>
                  <a:pt x="4448" y="1832"/>
                </a:lnTo>
                <a:lnTo>
                  <a:pt x="4448" y="1830"/>
                </a:lnTo>
                <a:lnTo>
                  <a:pt x="4446" y="1830"/>
                </a:lnTo>
                <a:lnTo>
                  <a:pt x="4444" y="1830"/>
                </a:lnTo>
                <a:lnTo>
                  <a:pt x="4444" y="1832"/>
                </a:lnTo>
                <a:lnTo>
                  <a:pt x="4444" y="1832"/>
                </a:lnTo>
                <a:lnTo>
                  <a:pt x="4442" y="1835"/>
                </a:lnTo>
                <a:lnTo>
                  <a:pt x="4442" y="1837"/>
                </a:lnTo>
                <a:lnTo>
                  <a:pt x="4440" y="1835"/>
                </a:lnTo>
                <a:lnTo>
                  <a:pt x="4440" y="1835"/>
                </a:lnTo>
                <a:lnTo>
                  <a:pt x="4438" y="1835"/>
                </a:lnTo>
                <a:lnTo>
                  <a:pt x="4438" y="1835"/>
                </a:lnTo>
                <a:lnTo>
                  <a:pt x="4438" y="1837"/>
                </a:lnTo>
                <a:lnTo>
                  <a:pt x="4436" y="1835"/>
                </a:lnTo>
                <a:lnTo>
                  <a:pt x="4436" y="1832"/>
                </a:lnTo>
                <a:lnTo>
                  <a:pt x="4436" y="1832"/>
                </a:lnTo>
                <a:lnTo>
                  <a:pt x="4434" y="1832"/>
                </a:lnTo>
                <a:lnTo>
                  <a:pt x="4434" y="1835"/>
                </a:lnTo>
                <a:lnTo>
                  <a:pt x="4434" y="1835"/>
                </a:lnTo>
                <a:lnTo>
                  <a:pt x="4434" y="1837"/>
                </a:lnTo>
                <a:lnTo>
                  <a:pt x="4434" y="1837"/>
                </a:lnTo>
                <a:lnTo>
                  <a:pt x="4434" y="1837"/>
                </a:lnTo>
                <a:lnTo>
                  <a:pt x="4434" y="1839"/>
                </a:lnTo>
                <a:lnTo>
                  <a:pt x="4434" y="1841"/>
                </a:lnTo>
                <a:lnTo>
                  <a:pt x="4432" y="1841"/>
                </a:lnTo>
                <a:lnTo>
                  <a:pt x="4432" y="1843"/>
                </a:lnTo>
                <a:lnTo>
                  <a:pt x="4432" y="1843"/>
                </a:lnTo>
                <a:lnTo>
                  <a:pt x="4432" y="1841"/>
                </a:lnTo>
                <a:lnTo>
                  <a:pt x="4429" y="1841"/>
                </a:lnTo>
                <a:lnTo>
                  <a:pt x="4429" y="1841"/>
                </a:lnTo>
                <a:lnTo>
                  <a:pt x="4429" y="1841"/>
                </a:lnTo>
                <a:lnTo>
                  <a:pt x="4429" y="1841"/>
                </a:lnTo>
                <a:lnTo>
                  <a:pt x="4427" y="1841"/>
                </a:lnTo>
                <a:lnTo>
                  <a:pt x="4429" y="1841"/>
                </a:lnTo>
                <a:lnTo>
                  <a:pt x="4429" y="1839"/>
                </a:lnTo>
                <a:lnTo>
                  <a:pt x="4429" y="1837"/>
                </a:lnTo>
                <a:lnTo>
                  <a:pt x="4427" y="1837"/>
                </a:lnTo>
                <a:lnTo>
                  <a:pt x="4427" y="1837"/>
                </a:lnTo>
                <a:lnTo>
                  <a:pt x="4427" y="1839"/>
                </a:lnTo>
                <a:lnTo>
                  <a:pt x="4427" y="1841"/>
                </a:lnTo>
                <a:lnTo>
                  <a:pt x="4425" y="1841"/>
                </a:lnTo>
                <a:lnTo>
                  <a:pt x="4425" y="1841"/>
                </a:lnTo>
                <a:lnTo>
                  <a:pt x="4423" y="1841"/>
                </a:lnTo>
                <a:lnTo>
                  <a:pt x="4423" y="1843"/>
                </a:lnTo>
                <a:lnTo>
                  <a:pt x="4423" y="1843"/>
                </a:lnTo>
                <a:lnTo>
                  <a:pt x="4421" y="1843"/>
                </a:lnTo>
                <a:lnTo>
                  <a:pt x="4421" y="1845"/>
                </a:lnTo>
                <a:lnTo>
                  <a:pt x="4421" y="1847"/>
                </a:lnTo>
                <a:lnTo>
                  <a:pt x="4421" y="1847"/>
                </a:lnTo>
                <a:lnTo>
                  <a:pt x="4423" y="1849"/>
                </a:lnTo>
                <a:lnTo>
                  <a:pt x="4423" y="1849"/>
                </a:lnTo>
                <a:lnTo>
                  <a:pt x="4423" y="1849"/>
                </a:lnTo>
                <a:lnTo>
                  <a:pt x="4423" y="1849"/>
                </a:lnTo>
                <a:lnTo>
                  <a:pt x="4421" y="1849"/>
                </a:lnTo>
                <a:lnTo>
                  <a:pt x="4419" y="1849"/>
                </a:lnTo>
                <a:lnTo>
                  <a:pt x="4419" y="1847"/>
                </a:lnTo>
                <a:lnTo>
                  <a:pt x="4419" y="1849"/>
                </a:lnTo>
                <a:lnTo>
                  <a:pt x="4419" y="1849"/>
                </a:lnTo>
                <a:lnTo>
                  <a:pt x="4419" y="1849"/>
                </a:lnTo>
                <a:lnTo>
                  <a:pt x="4417" y="1849"/>
                </a:lnTo>
                <a:lnTo>
                  <a:pt x="4417" y="1851"/>
                </a:lnTo>
                <a:lnTo>
                  <a:pt x="4417" y="1851"/>
                </a:lnTo>
                <a:lnTo>
                  <a:pt x="4417" y="1851"/>
                </a:lnTo>
                <a:lnTo>
                  <a:pt x="4417" y="1853"/>
                </a:lnTo>
                <a:lnTo>
                  <a:pt x="4419" y="1853"/>
                </a:lnTo>
                <a:lnTo>
                  <a:pt x="4419" y="1853"/>
                </a:lnTo>
                <a:lnTo>
                  <a:pt x="4419" y="1853"/>
                </a:lnTo>
                <a:lnTo>
                  <a:pt x="4419" y="1856"/>
                </a:lnTo>
                <a:lnTo>
                  <a:pt x="4419" y="1856"/>
                </a:lnTo>
                <a:lnTo>
                  <a:pt x="4419" y="1853"/>
                </a:lnTo>
                <a:lnTo>
                  <a:pt x="4415" y="1851"/>
                </a:lnTo>
                <a:lnTo>
                  <a:pt x="4415" y="1851"/>
                </a:lnTo>
                <a:lnTo>
                  <a:pt x="4415" y="1853"/>
                </a:lnTo>
                <a:lnTo>
                  <a:pt x="4415" y="1853"/>
                </a:lnTo>
                <a:lnTo>
                  <a:pt x="4413" y="1853"/>
                </a:lnTo>
                <a:lnTo>
                  <a:pt x="4413" y="1856"/>
                </a:lnTo>
                <a:lnTo>
                  <a:pt x="4411" y="1856"/>
                </a:lnTo>
                <a:lnTo>
                  <a:pt x="4411" y="1856"/>
                </a:lnTo>
                <a:lnTo>
                  <a:pt x="4411" y="1858"/>
                </a:lnTo>
                <a:lnTo>
                  <a:pt x="4411" y="1860"/>
                </a:lnTo>
                <a:lnTo>
                  <a:pt x="4411" y="1860"/>
                </a:lnTo>
                <a:lnTo>
                  <a:pt x="4411" y="1862"/>
                </a:lnTo>
                <a:lnTo>
                  <a:pt x="4413" y="1860"/>
                </a:lnTo>
                <a:lnTo>
                  <a:pt x="4413" y="1860"/>
                </a:lnTo>
                <a:lnTo>
                  <a:pt x="4413" y="1862"/>
                </a:lnTo>
                <a:lnTo>
                  <a:pt x="4413" y="1862"/>
                </a:lnTo>
                <a:lnTo>
                  <a:pt x="4413" y="1864"/>
                </a:lnTo>
                <a:lnTo>
                  <a:pt x="4413" y="1864"/>
                </a:lnTo>
                <a:lnTo>
                  <a:pt x="4411" y="1864"/>
                </a:lnTo>
                <a:lnTo>
                  <a:pt x="4411" y="1864"/>
                </a:lnTo>
                <a:lnTo>
                  <a:pt x="4411" y="1864"/>
                </a:lnTo>
                <a:lnTo>
                  <a:pt x="4411" y="1866"/>
                </a:lnTo>
                <a:lnTo>
                  <a:pt x="4411" y="1868"/>
                </a:lnTo>
                <a:lnTo>
                  <a:pt x="4411" y="1868"/>
                </a:lnTo>
                <a:lnTo>
                  <a:pt x="4413" y="1868"/>
                </a:lnTo>
                <a:lnTo>
                  <a:pt x="4415" y="1868"/>
                </a:lnTo>
                <a:lnTo>
                  <a:pt x="4415" y="1868"/>
                </a:lnTo>
                <a:lnTo>
                  <a:pt x="4415" y="1868"/>
                </a:lnTo>
                <a:lnTo>
                  <a:pt x="4415" y="1868"/>
                </a:lnTo>
                <a:lnTo>
                  <a:pt x="4413" y="1868"/>
                </a:lnTo>
                <a:lnTo>
                  <a:pt x="4411" y="1868"/>
                </a:lnTo>
                <a:lnTo>
                  <a:pt x="4409" y="1868"/>
                </a:lnTo>
                <a:lnTo>
                  <a:pt x="4406" y="1868"/>
                </a:lnTo>
                <a:lnTo>
                  <a:pt x="4406" y="1866"/>
                </a:lnTo>
                <a:lnTo>
                  <a:pt x="4404" y="1866"/>
                </a:lnTo>
                <a:lnTo>
                  <a:pt x="4404" y="1866"/>
                </a:lnTo>
                <a:lnTo>
                  <a:pt x="4402" y="1868"/>
                </a:lnTo>
                <a:lnTo>
                  <a:pt x="4402" y="1868"/>
                </a:lnTo>
                <a:lnTo>
                  <a:pt x="4400" y="1866"/>
                </a:lnTo>
                <a:lnTo>
                  <a:pt x="4398" y="1866"/>
                </a:lnTo>
                <a:lnTo>
                  <a:pt x="4398" y="1866"/>
                </a:lnTo>
                <a:lnTo>
                  <a:pt x="4398" y="1868"/>
                </a:lnTo>
                <a:lnTo>
                  <a:pt x="4398" y="1868"/>
                </a:lnTo>
                <a:lnTo>
                  <a:pt x="4398" y="1870"/>
                </a:lnTo>
                <a:lnTo>
                  <a:pt x="4398" y="1870"/>
                </a:lnTo>
                <a:lnTo>
                  <a:pt x="4396" y="1870"/>
                </a:lnTo>
                <a:lnTo>
                  <a:pt x="4398" y="1870"/>
                </a:lnTo>
                <a:lnTo>
                  <a:pt x="4398" y="1872"/>
                </a:lnTo>
                <a:lnTo>
                  <a:pt x="4400" y="1874"/>
                </a:lnTo>
                <a:lnTo>
                  <a:pt x="4400" y="1874"/>
                </a:lnTo>
                <a:lnTo>
                  <a:pt x="4400" y="1877"/>
                </a:lnTo>
                <a:lnTo>
                  <a:pt x="4402" y="1877"/>
                </a:lnTo>
                <a:lnTo>
                  <a:pt x="4402" y="1877"/>
                </a:lnTo>
                <a:lnTo>
                  <a:pt x="4402" y="1877"/>
                </a:lnTo>
                <a:lnTo>
                  <a:pt x="4402" y="1879"/>
                </a:lnTo>
                <a:lnTo>
                  <a:pt x="4402" y="1879"/>
                </a:lnTo>
                <a:lnTo>
                  <a:pt x="4400" y="1879"/>
                </a:lnTo>
                <a:lnTo>
                  <a:pt x="4400" y="1879"/>
                </a:lnTo>
                <a:lnTo>
                  <a:pt x="4398" y="1879"/>
                </a:lnTo>
                <a:lnTo>
                  <a:pt x="4398" y="1879"/>
                </a:lnTo>
                <a:lnTo>
                  <a:pt x="4398" y="1879"/>
                </a:lnTo>
                <a:lnTo>
                  <a:pt x="4398" y="1881"/>
                </a:lnTo>
                <a:lnTo>
                  <a:pt x="4398" y="1883"/>
                </a:lnTo>
                <a:lnTo>
                  <a:pt x="4398" y="1885"/>
                </a:lnTo>
                <a:lnTo>
                  <a:pt x="4398" y="1885"/>
                </a:lnTo>
                <a:lnTo>
                  <a:pt x="4398" y="1885"/>
                </a:lnTo>
                <a:lnTo>
                  <a:pt x="4396" y="1883"/>
                </a:lnTo>
                <a:lnTo>
                  <a:pt x="4396" y="1883"/>
                </a:lnTo>
                <a:lnTo>
                  <a:pt x="4394" y="1879"/>
                </a:lnTo>
                <a:lnTo>
                  <a:pt x="4392" y="1877"/>
                </a:lnTo>
                <a:lnTo>
                  <a:pt x="4390" y="1872"/>
                </a:lnTo>
                <a:lnTo>
                  <a:pt x="4390" y="1870"/>
                </a:lnTo>
                <a:lnTo>
                  <a:pt x="4388" y="1868"/>
                </a:lnTo>
                <a:lnTo>
                  <a:pt x="4388" y="1870"/>
                </a:lnTo>
                <a:lnTo>
                  <a:pt x="4385" y="1872"/>
                </a:lnTo>
                <a:lnTo>
                  <a:pt x="4385" y="1874"/>
                </a:lnTo>
                <a:lnTo>
                  <a:pt x="4383" y="1877"/>
                </a:lnTo>
                <a:lnTo>
                  <a:pt x="4383" y="1877"/>
                </a:lnTo>
                <a:lnTo>
                  <a:pt x="4381" y="1877"/>
                </a:lnTo>
                <a:lnTo>
                  <a:pt x="4379" y="1879"/>
                </a:lnTo>
                <a:lnTo>
                  <a:pt x="4379" y="1879"/>
                </a:lnTo>
                <a:lnTo>
                  <a:pt x="4377" y="1883"/>
                </a:lnTo>
                <a:lnTo>
                  <a:pt x="4377" y="1883"/>
                </a:lnTo>
                <a:lnTo>
                  <a:pt x="4377" y="1885"/>
                </a:lnTo>
                <a:lnTo>
                  <a:pt x="4377" y="1889"/>
                </a:lnTo>
                <a:lnTo>
                  <a:pt x="4379" y="1891"/>
                </a:lnTo>
                <a:lnTo>
                  <a:pt x="4379" y="1891"/>
                </a:lnTo>
                <a:lnTo>
                  <a:pt x="4381" y="1893"/>
                </a:lnTo>
                <a:lnTo>
                  <a:pt x="4379" y="1893"/>
                </a:lnTo>
                <a:lnTo>
                  <a:pt x="4379" y="1895"/>
                </a:lnTo>
                <a:lnTo>
                  <a:pt x="4375" y="1897"/>
                </a:lnTo>
                <a:lnTo>
                  <a:pt x="4373" y="1900"/>
                </a:lnTo>
                <a:lnTo>
                  <a:pt x="4373" y="1900"/>
                </a:lnTo>
                <a:lnTo>
                  <a:pt x="4371" y="1902"/>
                </a:lnTo>
                <a:lnTo>
                  <a:pt x="4371" y="1904"/>
                </a:lnTo>
                <a:lnTo>
                  <a:pt x="4369" y="1906"/>
                </a:lnTo>
                <a:lnTo>
                  <a:pt x="4369" y="1908"/>
                </a:lnTo>
                <a:lnTo>
                  <a:pt x="4365" y="1912"/>
                </a:lnTo>
                <a:lnTo>
                  <a:pt x="4362" y="1914"/>
                </a:lnTo>
                <a:lnTo>
                  <a:pt x="4360" y="1916"/>
                </a:lnTo>
                <a:lnTo>
                  <a:pt x="4358" y="1916"/>
                </a:lnTo>
                <a:lnTo>
                  <a:pt x="4352" y="1921"/>
                </a:lnTo>
                <a:lnTo>
                  <a:pt x="4350" y="1921"/>
                </a:lnTo>
                <a:lnTo>
                  <a:pt x="4344" y="1921"/>
                </a:lnTo>
                <a:lnTo>
                  <a:pt x="4339" y="1923"/>
                </a:lnTo>
                <a:lnTo>
                  <a:pt x="4337" y="1923"/>
                </a:lnTo>
                <a:lnTo>
                  <a:pt x="4333" y="1923"/>
                </a:lnTo>
                <a:lnTo>
                  <a:pt x="4329" y="1927"/>
                </a:lnTo>
                <a:lnTo>
                  <a:pt x="4325" y="1927"/>
                </a:lnTo>
                <a:lnTo>
                  <a:pt x="4321" y="1927"/>
                </a:lnTo>
                <a:lnTo>
                  <a:pt x="4318" y="1929"/>
                </a:lnTo>
                <a:lnTo>
                  <a:pt x="4314" y="1931"/>
                </a:lnTo>
                <a:lnTo>
                  <a:pt x="4312" y="1931"/>
                </a:lnTo>
                <a:lnTo>
                  <a:pt x="4308" y="1933"/>
                </a:lnTo>
                <a:lnTo>
                  <a:pt x="4308" y="1933"/>
                </a:lnTo>
                <a:lnTo>
                  <a:pt x="4304" y="1931"/>
                </a:lnTo>
                <a:lnTo>
                  <a:pt x="4302" y="1931"/>
                </a:lnTo>
                <a:lnTo>
                  <a:pt x="4300" y="1931"/>
                </a:lnTo>
                <a:lnTo>
                  <a:pt x="4297" y="1931"/>
                </a:lnTo>
                <a:lnTo>
                  <a:pt x="4297" y="1933"/>
                </a:lnTo>
                <a:lnTo>
                  <a:pt x="4289" y="1937"/>
                </a:lnTo>
                <a:lnTo>
                  <a:pt x="4287" y="1939"/>
                </a:lnTo>
                <a:lnTo>
                  <a:pt x="4285" y="1941"/>
                </a:lnTo>
                <a:lnTo>
                  <a:pt x="4283" y="1941"/>
                </a:lnTo>
                <a:lnTo>
                  <a:pt x="4281" y="1944"/>
                </a:lnTo>
                <a:lnTo>
                  <a:pt x="4277" y="1946"/>
                </a:lnTo>
                <a:lnTo>
                  <a:pt x="4272" y="1948"/>
                </a:lnTo>
                <a:lnTo>
                  <a:pt x="4270" y="1950"/>
                </a:lnTo>
                <a:lnTo>
                  <a:pt x="4268" y="1952"/>
                </a:lnTo>
                <a:lnTo>
                  <a:pt x="4266" y="1956"/>
                </a:lnTo>
                <a:lnTo>
                  <a:pt x="4264" y="1956"/>
                </a:lnTo>
                <a:lnTo>
                  <a:pt x="4264" y="1958"/>
                </a:lnTo>
                <a:lnTo>
                  <a:pt x="4262" y="1958"/>
                </a:lnTo>
                <a:lnTo>
                  <a:pt x="4262" y="1958"/>
                </a:lnTo>
                <a:lnTo>
                  <a:pt x="4262" y="1956"/>
                </a:lnTo>
                <a:lnTo>
                  <a:pt x="4260" y="1954"/>
                </a:lnTo>
                <a:lnTo>
                  <a:pt x="4262" y="1950"/>
                </a:lnTo>
                <a:lnTo>
                  <a:pt x="4262" y="1950"/>
                </a:lnTo>
                <a:lnTo>
                  <a:pt x="4260" y="1950"/>
                </a:lnTo>
                <a:lnTo>
                  <a:pt x="4258" y="1952"/>
                </a:lnTo>
                <a:lnTo>
                  <a:pt x="4256" y="1956"/>
                </a:lnTo>
                <a:lnTo>
                  <a:pt x="4256" y="1962"/>
                </a:lnTo>
                <a:lnTo>
                  <a:pt x="4256" y="1965"/>
                </a:lnTo>
                <a:lnTo>
                  <a:pt x="4256" y="1967"/>
                </a:lnTo>
                <a:lnTo>
                  <a:pt x="4256" y="1967"/>
                </a:lnTo>
                <a:lnTo>
                  <a:pt x="4256" y="1971"/>
                </a:lnTo>
                <a:lnTo>
                  <a:pt x="4256" y="1971"/>
                </a:lnTo>
                <a:lnTo>
                  <a:pt x="4256" y="1973"/>
                </a:lnTo>
                <a:lnTo>
                  <a:pt x="4253" y="1979"/>
                </a:lnTo>
                <a:lnTo>
                  <a:pt x="4251" y="1981"/>
                </a:lnTo>
                <a:lnTo>
                  <a:pt x="4251" y="1983"/>
                </a:lnTo>
                <a:lnTo>
                  <a:pt x="4251" y="1986"/>
                </a:lnTo>
                <a:lnTo>
                  <a:pt x="4251" y="1990"/>
                </a:lnTo>
                <a:lnTo>
                  <a:pt x="4251" y="1992"/>
                </a:lnTo>
                <a:lnTo>
                  <a:pt x="4253" y="1992"/>
                </a:lnTo>
                <a:lnTo>
                  <a:pt x="4253" y="1998"/>
                </a:lnTo>
                <a:lnTo>
                  <a:pt x="4256" y="2000"/>
                </a:lnTo>
                <a:lnTo>
                  <a:pt x="4260" y="2006"/>
                </a:lnTo>
                <a:lnTo>
                  <a:pt x="4262" y="2011"/>
                </a:lnTo>
                <a:lnTo>
                  <a:pt x="4262" y="2013"/>
                </a:lnTo>
                <a:lnTo>
                  <a:pt x="4262" y="2015"/>
                </a:lnTo>
                <a:lnTo>
                  <a:pt x="4262" y="2017"/>
                </a:lnTo>
                <a:lnTo>
                  <a:pt x="4262" y="2017"/>
                </a:lnTo>
                <a:lnTo>
                  <a:pt x="4260" y="2019"/>
                </a:lnTo>
                <a:lnTo>
                  <a:pt x="4260" y="2017"/>
                </a:lnTo>
                <a:lnTo>
                  <a:pt x="4258" y="2017"/>
                </a:lnTo>
                <a:lnTo>
                  <a:pt x="4258" y="2013"/>
                </a:lnTo>
                <a:lnTo>
                  <a:pt x="4258" y="2013"/>
                </a:lnTo>
                <a:lnTo>
                  <a:pt x="4256" y="2015"/>
                </a:lnTo>
                <a:lnTo>
                  <a:pt x="4256" y="2015"/>
                </a:lnTo>
                <a:lnTo>
                  <a:pt x="4256" y="2015"/>
                </a:lnTo>
                <a:lnTo>
                  <a:pt x="4256" y="2015"/>
                </a:lnTo>
                <a:lnTo>
                  <a:pt x="4256" y="2013"/>
                </a:lnTo>
                <a:lnTo>
                  <a:pt x="4256" y="2013"/>
                </a:lnTo>
                <a:lnTo>
                  <a:pt x="4256" y="2011"/>
                </a:lnTo>
                <a:lnTo>
                  <a:pt x="4253" y="2009"/>
                </a:lnTo>
                <a:lnTo>
                  <a:pt x="4253" y="2006"/>
                </a:lnTo>
                <a:lnTo>
                  <a:pt x="4251" y="2006"/>
                </a:lnTo>
                <a:lnTo>
                  <a:pt x="4251" y="2006"/>
                </a:lnTo>
                <a:lnTo>
                  <a:pt x="4251" y="2009"/>
                </a:lnTo>
                <a:lnTo>
                  <a:pt x="4251" y="2011"/>
                </a:lnTo>
                <a:lnTo>
                  <a:pt x="4253" y="2015"/>
                </a:lnTo>
                <a:lnTo>
                  <a:pt x="4256" y="2017"/>
                </a:lnTo>
                <a:lnTo>
                  <a:pt x="4256" y="2017"/>
                </a:lnTo>
                <a:lnTo>
                  <a:pt x="4258" y="2017"/>
                </a:lnTo>
                <a:lnTo>
                  <a:pt x="4258" y="2021"/>
                </a:lnTo>
                <a:lnTo>
                  <a:pt x="4256" y="2021"/>
                </a:lnTo>
                <a:lnTo>
                  <a:pt x="4256" y="2021"/>
                </a:lnTo>
                <a:lnTo>
                  <a:pt x="4253" y="2021"/>
                </a:lnTo>
                <a:lnTo>
                  <a:pt x="4253" y="2019"/>
                </a:lnTo>
                <a:lnTo>
                  <a:pt x="4251" y="2015"/>
                </a:lnTo>
                <a:lnTo>
                  <a:pt x="4251" y="2015"/>
                </a:lnTo>
                <a:lnTo>
                  <a:pt x="4249" y="2015"/>
                </a:lnTo>
                <a:lnTo>
                  <a:pt x="4249" y="2015"/>
                </a:lnTo>
                <a:lnTo>
                  <a:pt x="4249" y="2017"/>
                </a:lnTo>
                <a:lnTo>
                  <a:pt x="4249" y="2017"/>
                </a:lnTo>
                <a:lnTo>
                  <a:pt x="4249" y="2017"/>
                </a:lnTo>
                <a:lnTo>
                  <a:pt x="4249" y="2015"/>
                </a:lnTo>
                <a:lnTo>
                  <a:pt x="4247" y="2015"/>
                </a:lnTo>
                <a:lnTo>
                  <a:pt x="4247" y="2015"/>
                </a:lnTo>
                <a:lnTo>
                  <a:pt x="4247" y="2017"/>
                </a:lnTo>
                <a:lnTo>
                  <a:pt x="4249" y="2019"/>
                </a:lnTo>
                <a:lnTo>
                  <a:pt x="4256" y="2025"/>
                </a:lnTo>
                <a:lnTo>
                  <a:pt x="4260" y="2034"/>
                </a:lnTo>
                <a:lnTo>
                  <a:pt x="4260" y="2036"/>
                </a:lnTo>
                <a:lnTo>
                  <a:pt x="4262" y="2044"/>
                </a:lnTo>
                <a:lnTo>
                  <a:pt x="4262" y="2044"/>
                </a:lnTo>
                <a:lnTo>
                  <a:pt x="4264" y="2048"/>
                </a:lnTo>
                <a:lnTo>
                  <a:pt x="4266" y="2053"/>
                </a:lnTo>
                <a:lnTo>
                  <a:pt x="4268" y="2055"/>
                </a:lnTo>
                <a:lnTo>
                  <a:pt x="4268" y="2055"/>
                </a:lnTo>
                <a:lnTo>
                  <a:pt x="4268" y="2057"/>
                </a:lnTo>
                <a:lnTo>
                  <a:pt x="4272" y="2061"/>
                </a:lnTo>
                <a:lnTo>
                  <a:pt x="4272" y="2065"/>
                </a:lnTo>
                <a:lnTo>
                  <a:pt x="4272" y="2067"/>
                </a:lnTo>
                <a:lnTo>
                  <a:pt x="4272" y="2071"/>
                </a:lnTo>
                <a:lnTo>
                  <a:pt x="4272" y="2076"/>
                </a:lnTo>
                <a:lnTo>
                  <a:pt x="4274" y="2078"/>
                </a:lnTo>
                <a:lnTo>
                  <a:pt x="4274" y="2084"/>
                </a:lnTo>
                <a:lnTo>
                  <a:pt x="4277" y="2088"/>
                </a:lnTo>
                <a:lnTo>
                  <a:pt x="4279" y="2090"/>
                </a:lnTo>
                <a:lnTo>
                  <a:pt x="4281" y="2095"/>
                </a:lnTo>
                <a:lnTo>
                  <a:pt x="4283" y="2101"/>
                </a:lnTo>
                <a:lnTo>
                  <a:pt x="4285" y="2105"/>
                </a:lnTo>
                <a:lnTo>
                  <a:pt x="4285" y="2113"/>
                </a:lnTo>
                <a:lnTo>
                  <a:pt x="4285" y="2115"/>
                </a:lnTo>
                <a:lnTo>
                  <a:pt x="4283" y="2115"/>
                </a:lnTo>
                <a:lnTo>
                  <a:pt x="4283" y="2118"/>
                </a:lnTo>
                <a:lnTo>
                  <a:pt x="4283" y="2122"/>
                </a:lnTo>
                <a:lnTo>
                  <a:pt x="4283" y="2126"/>
                </a:lnTo>
                <a:lnTo>
                  <a:pt x="4283" y="2128"/>
                </a:lnTo>
                <a:lnTo>
                  <a:pt x="4281" y="2130"/>
                </a:lnTo>
                <a:lnTo>
                  <a:pt x="4279" y="2132"/>
                </a:lnTo>
                <a:lnTo>
                  <a:pt x="4277" y="2132"/>
                </a:lnTo>
                <a:lnTo>
                  <a:pt x="4274" y="2132"/>
                </a:lnTo>
                <a:lnTo>
                  <a:pt x="4274" y="2130"/>
                </a:lnTo>
                <a:lnTo>
                  <a:pt x="4274" y="2136"/>
                </a:lnTo>
                <a:lnTo>
                  <a:pt x="4272" y="2139"/>
                </a:lnTo>
                <a:lnTo>
                  <a:pt x="4274" y="2141"/>
                </a:lnTo>
                <a:lnTo>
                  <a:pt x="4274" y="2143"/>
                </a:lnTo>
                <a:lnTo>
                  <a:pt x="4277" y="2145"/>
                </a:lnTo>
                <a:lnTo>
                  <a:pt x="4277" y="2143"/>
                </a:lnTo>
                <a:lnTo>
                  <a:pt x="4279" y="2143"/>
                </a:lnTo>
                <a:lnTo>
                  <a:pt x="4283" y="2145"/>
                </a:lnTo>
                <a:lnTo>
                  <a:pt x="4285" y="2147"/>
                </a:lnTo>
                <a:lnTo>
                  <a:pt x="4287" y="2151"/>
                </a:lnTo>
                <a:lnTo>
                  <a:pt x="4291" y="2153"/>
                </a:lnTo>
                <a:lnTo>
                  <a:pt x="4295" y="2155"/>
                </a:lnTo>
                <a:lnTo>
                  <a:pt x="4302" y="2155"/>
                </a:lnTo>
                <a:lnTo>
                  <a:pt x="4304" y="2155"/>
                </a:lnTo>
                <a:lnTo>
                  <a:pt x="4312" y="2157"/>
                </a:lnTo>
                <a:lnTo>
                  <a:pt x="4312" y="2155"/>
                </a:lnTo>
                <a:lnTo>
                  <a:pt x="4314" y="2155"/>
                </a:lnTo>
                <a:lnTo>
                  <a:pt x="4316" y="2155"/>
                </a:lnTo>
                <a:lnTo>
                  <a:pt x="4318" y="2155"/>
                </a:lnTo>
                <a:lnTo>
                  <a:pt x="4325" y="2151"/>
                </a:lnTo>
                <a:lnTo>
                  <a:pt x="4331" y="2147"/>
                </a:lnTo>
                <a:lnTo>
                  <a:pt x="4333" y="2147"/>
                </a:lnTo>
                <a:lnTo>
                  <a:pt x="4335" y="2147"/>
                </a:lnTo>
                <a:lnTo>
                  <a:pt x="4337" y="2145"/>
                </a:lnTo>
                <a:lnTo>
                  <a:pt x="4341" y="2141"/>
                </a:lnTo>
                <a:lnTo>
                  <a:pt x="4341" y="2139"/>
                </a:lnTo>
                <a:lnTo>
                  <a:pt x="4344" y="2139"/>
                </a:lnTo>
                <a:lnTo>
                  <a:pt x="4350" y="2139"/>
                </a:lnTo>
                <a:lnTo>
                  <a:pt x="4352" y="2139"/>
                </a:lnTo>
                <a:lnTo>
                  <a:pt x="4354" y="2136"/>
                </a:lnTo>
                <a:lnTo>
                  <a:pt x="4358" y="2136"/>
                </a:lnTo>
                <a:lnTo>
                  <a:pt x="4367" y="2136"/>
                </a:lnTo>
                <a:lnTo>
                  <a:pt x="4371" y="2136"/>
                </a:lnTo>
                <a:lnTo>
                  <a:pt x="4375" y="2136"/>
                </a:lnTo>
                <a:lnTo>
                  <a:pt x="4375" y="2136"/>
                </a:lnTo>
                <a:lnTo>
                  <a:pt x="4377" y="2139"/>
                </a:lnTo>
                <a:lnTo>
                  <a:pt x="4385" y="2136"/>
                </a:lnTo>
                <a:lnTo>
                  <a:pt x="4390" y="2136"/>
                </a:lnTo>
                <a:lnTo>
                  <a:pt x="4390" y="2136"/>
                </a:lnTo>
                <a:lnTo>
                  <a:pt x="4392" y="2139"/>
                </a:lnTo>
                <a:lnTo>
                  <a:pt x="4396" y="2136"/>
                </a:lnTo>
                <a:lnTo>
                  <a:pt x="4396" y="2136"/>
                </a:lnTo>
                <a:lnTo>
                  <a:pt x="4398" y="2136"/>
                </a:lnTo>
                <a:lnTo>
                  <a:pt x="4402" y="2132"/>
                </a:lnTo>
                <a:lnTo>
                  <a:pt x="4404" y="2130"/>
                </a:lnTo>
                <a:lnTo>
                  <a:pt x="4406" y="2124"/>
                </a:lnTo>
                <a:lnTo>
                  <a:pt x="4409" y="2122"/>
                </a:lnTo>
                <a:lnTo>
                  <a:pt x="4409" y="2122"/>
                </a:lnTo>
                <a:lnTo>
                  <a:pt x="4413" y="2122"/>
                </a:lnTo>
                <a:lnTo>
                  <a:pt x="4415" y="2120"/>
                </a:lnTo>
                <a:lnTo>
                  <a:pt x="4423" y="2115"/>
                </a:lnTo>
                <a:lnTo>
                  <a:pt x="4425" y="2115"/>
                </a:lnTo>
                <a:lnTo>
                  <a:pt x="4427" y="2115"/>
                </a:lnTo>
                <a:lnTo>
                  <a:pt x="4432" y="2111"/>
                </a:lnTo>
                <a:lnTo>
                  <a:pt x="4436" y="2111"/>
                </a:lnTo>
                <a:lnTo>
                  <a:pt x="4444" y="2111"/>
                </a:lnTo>
                <a:lnTo>
                  <a:pt x="4448" y="2111"/>
                </a:lnTo>
                <a:lnTo>
                  <a:pt x="4453" y="2111"/>
                </a:lnTo>
                <a:lnTo>
                  <a:pt x="4457" y="2109"/>
                </a:lnTo>
                <a:lnTo>
                  <a:pt x="4463" y="2107"/>
                </a:lnTo>
                <a:lnTo>
                  <a:pt x="4469" y="2105"/>
                </a:lnTo>
                <a:lnTo>
                  <a:pt x="4476" y="2101"/>
                </a:lnTo>
                <a:lnTo>
                  <a:pt x="4480" y="2101"/>
                </a:lnTo>
                <a:lnTo>
                  <a:pt x="4484" y="2101"/>
                </a:lnTo>
                <a:lnTo>
                  <a:pt x="4492" y="2101"/>
                </a:lnTo>
                <a:lnTo>
                  <a:pt x="4503" y="2101"/>
                </a:lnTo>
                <a:lnTo>
                  <a:pt x="4505" y="2099"/>
                </a:lnTo>
                <a:lnTo>
                  <a:pt x="4507" y="2099"/>
                </a:lnTo>
                <a:lnTo>
                  <a:pt x="4507" y="2099"/>
                </a:lnTo>
                <a:lnTo>
                  <a:pt x="4509" y="2099"/>
                </a:lnTo>
                <a:lnTo>
                  <a:pt x="4511" y="2099"/>
                </a:lnTo>
                <a:lnTo>
                  <a:pt x="4515" y="2101"/>
                </a:lnTo>
                <a:lnTo>
                  <a:pt x="4524" y="2107"/>
                </a:lnTo>
                <a:lnTo>
                  <a:pt x="4524" y="2107"/>
                </a:lnTo>
                <a:lnTo>
                  <a:pt x="4530" y="2105"/>
                </a:lnTo>
                <a:lnTo>
                  <a:pt x="4530" y="2105"/>
                </a:lnTo>
                <a:lnTo>
                  <a:pt x="4538" y="2109"/>
                </a:lnTo>
                <a:lnTo>
                  <a:pt x="4541" y="2109"/>
                </a:lnTo>
                <a:lnTo>
                  <a:pt x="4543" y="2109"/>
                </a:lnTo>
                <a:lnTo>
                  <a:pt x="4545" y="2109"/>
                </a:lnTo>
                <a:lnTo>
                  <a:pt x="4547" y="2111"/>
                </a:lnTo>
                <a:lnTo>
                  <a:pt x="4549" y="2113"/>
                </a:lnTo>
                <a:lnTo>
                  <a:pt x="4553" y="2115"/>
                </a:lnTo>
                <a:lnTo>
                  <a:pt x="4553" y="2118"/>
                </a:lnTo>
                <a:lnTo>
                  <a:pt x="4553" y="2118"/>
                </a:lnTo>
                <a:lnTo>
                  <a:pt x="4551" y="2118"/>
                </a:lnTo>
                <a:lnTo>
                  <a:pt x="4551" y="2118"/>
                </a:lnTo>
                <a:lnTo>
                  <a:pt x="4551" y="2122"/>
                </a:lnTo>
                <a:lnTo>
                  <a:pt x="4553" y="2126"/>
                </a:lnTo>
                <a:lnTo>
                  <a:pt x="4557" y="2126"/>
                </a:lnTo>
                <a:lnTo>
                  <a:pt x="4559" y="2126"/>
                </a:lnTo>
                <a:lnTo>
                  <a:pt x="4561" y="2128"/>
                </a:lnTo>
                <a:lnTo>
                  <a:pt x="4561" y="2130"/>
                </a:lnTo>
                <a:lnTo>
                  <a:pt x="4561" y="2132"/>
                </a:lnTo>
                <a:lnTo>
                  <a:pt x="4564" y="2134"/>
                </a:lnTo>
                <a:lnTo>
                  <a:pt x="4566" y="2136"/>
                </a:lnTo>
                <a:lnTo>
                  <a:pt x="4566" y="2139"/>
                </a:lnTo>
                <a:lnTo>
                  <a:pt x="4568" y="2141"/>
                </a:lnTo>
                <a:lnTo>
                  <a:pt x="4568" y="2143"/>
                </a:lnTo>
                <a:lnTo>
                  <a:pt x="4570" y="2145"/>
                </a:lnTo>
                <a:lnTo>
                  <a:pt x="4570" y="2149"/>
                </a:lnTo>
                <a:lnTo>
                  <a:pt x="4570" y="2149"/>
                </a:lnTo>
                <a:lnTo>
                  <a:pt x="4570" y="2149"/>
                </a:lnTo>
                <a:lnTo>
                  <a:pt x="4568" y="2147"/>
                </a:lnTo>
                <a:lnTo>
                  <a:pt x="4566" y="2147"/>
                </a:lnTo>
                <a:lnTo>
                  <a:pt x="4566" y="2147"/>
                </a:lnTo>
                <a:lnTo>
                  <a:pt x="4566" y="2147"/>
                </a:lnTo>
                <a:lnTo>
                  <a:pt x="4566" y="2149"/>
                </a:lnTo>
                <a:lnTo>
                  <a:pt x="4566" y="2147"/>
                </a:lnTo>
                <a:lnTo>
                  <a:pt x="4568" y="2147"/>
                </a:lnTo>
                <a:lnTo>
                  <a:pt x="4568" y="2149"/>
                </a:lnTo>
                <a:lnTo>
                  <a:pt x="4570" y="2151"/>
                </a:lnTo>
                <a:lnTo>
                  <a:pt x="4570" y="2151"/>
                </a:lnTo>
                <a:lnTo>
                  <a:pt x="4572" y="2153"/>
                </a:lnTo>
                <a:lnTo>
                  <a:pt x="4574" y="2153"/>
                </a:lnTo>
                <a:lnTo>
                  <a:pt x="4574" y="2153"/>
                </a:lnTo>
                <a:lnTo>
                  <a:pt x="4576" y="2153"/>
                </a:lnTo>
                <a:lnTo>
                  <a:pt x="4578" y="2155"/>
                </a:lnTo>
                <a:lnTo>
                  <a:pt x="4578" y="2153"/>
                </a:lnTo>
                <a:lnTo>
                  <a:pt x="4578" y="2151"/>
                </a:lnTo>
                <a:lnTo>
                  <a:pt x="4576" y="2151"/>
                </a:lnTo>
                <a:lnTo>
                  <a:pt x="4576" y="2149"/>
                </a:lnTo>
                <a:lnTo>
                  <a:pt x="4578" y="2149"/>
                </a:lnTo>
                <a:lnTo>
                  <a:pt x="4578" y="2147"/>
                </a:lnTo>
                <a:lnTo>
                  <a:pt x="4580" y="2145"/>
                </a:lnTo>
                <a:lnTo>
                  <a:pt x="4585" y="2139"/>
                </a:lnTo>
                <a:lnTo>
                  <a:pt x="4587" y="2139"/>
                </a:lnTo>
                <a:lnTo>
                  <a:pt x="4587" y="2136"/>
                </a:lnTo>
                <a:lnTo>
                  <a:pt x="4589" y="2136"/>
                </a:lnTo>
                <a:lnTo>
                  <a:pt x="4591" y="2134"/>
                </a:lnTo>
                <a:lnTo>
                  <a:pt x="4593" y="2134"/>
                </a:lnTo>
                <a:lnTo>
                  <a:pt x="4595" y="2134"/>
                </a:lnTo>
                <a:lnTo>
                  <a:pt x="4595" y="2132"/>
                </a:lnTo>
                <a:lnTo>
                  <a:pt x="4597" y="2130"/>
                </a:lnTo>
                <a:lnTo>
                  <a:pt x="4599" y="2126"/>
                </a:lnTo>
                <a:lnTo>
                  <a:pt x="4599" y="2124"/>
                </a:lnTo>
                <a:lnTo>
                  <a:pt x="4601" y="2122"/>
                </a:lnTo>
                <a:lnTo>
                  <a:pt x="4603" y="2120"/>
                </a:lnTo>
                <a:lnTo>
                  <a:pt x="4603" y="2118"/>
                </a:lnTo>
                <a:lnTo>
                  <a:pt x="4603" y="2115"/>
                </a:lnTo>
                <a:lnTo>
                  <a:pt x="4605" y="2118"/>
                </a:lnTo>
                <a:lnTo>
                  <a:pt x="4605" y="2120"/>
                </a:lnTo>
                <a:lnTo>
                  <a:pt x="4608" y="2124"/>
                </a:lnTo>
                <a:lnTo>
                  <a:pt x="4605" y="2126"/>
                </a:lnTo>
                <a:lnTo>
                  <a:pt x="4605" y="2126"/>
                </a:lnTo>
                <a:lnTo>
                  <a:pt x="4605" y="2128"/>
                </a:lnTo>
                <a:lnTo>
                  <a:pt x="4605" y="2130"/>
                </a:lnTo>
                <a:lnTo>
                  <a:pt x="4605" y="2132"/>
                </a:lnTo>
                <a:lnTo>
                  <a:pt x="4603" y="2134"/>
                </a:lnTo>
                <a:lnTo>
                  <a:pt x="4601" y="2136"/>
                </a:lnTo>
                <a:lnTo>
                  <a:pt x="4599" y="2141"/>
                </a:lnTo>
                <a:lnTo>
                  <a:pt x="4599" y="2143"/>
                </a:lnTo>
                <a:lnTo>
                  <a:pt x="4599" y="2145"/>
                </a:lnTo>
                <a:lnTo>
                  <a:pt x="4599" y="2147"/>
                </a:lnTo>
                <a:lnTo>
                  <a:pt x="4599" y="2149"/>
                </a:lnTo>
                <a:lnTo>
                  <a:pt x="4599" y="2151"/>
                </a:lnTo>
                <a:lnTo>
                  <a:pt x="4597" y="2153"/>
                </a:lnTo>
                <a:lnTo>
                  <a:pt x="4597" y="2153"/>
                </a:lnTo>
                <a:lnTo>
                  <a:pt x="4597" y="2153"/>
                </a:lnTo>
                <a:lnTo>
                  <a:pt x="4595" y="2153"/>
                </a:lnTo>
                <a:lnTo>
                  <a:pt x="4593" y="2153"/>
                </a:lnTo>
                <a:lnTo>
                  <a:pt x="4591" y="2160"/>
                </a:lnTo>
                <a:lnTo>
                  <a:pt x="4593" y="2160"/>
                </a:lnTo>
                <a:lnTo>
                  <a:pt x="4593" y="2160"/>
                </a:lnTo>
                <a:lnTo>
                  <a:pt x="4595" y="2160"/>
                </a:lnTo>
                <a:lnTo>
                  <a:pt x="4597" y="2157"/>
                </a:lnTo>
                <a:lnTo>
                  <a:pt x="4599" y="2157"/>
                </a:lnTo>
                <a:lnTo>
                  <a:pt x="4601" y="2157"/>
                </a:lnTo>
                <a:lnTo>
                  <a:pt x="4603" y="2157"/>
                </a:lnTo>
                <a:lnTo>
                  <a:pt x="4605" y="2151"/>
                </a:lnTo>
                <a:lnTo>
                  <a:pt x="4605" y="2147"/>
                </a:lnTo>
                <a:lnTo>
                  <a:pt x="4608" y="2145"/>
                </a:lnTo>
                <a:lnTo>
                  <a:pt x="4608" y="2143"/>
                </a:lnTo>
                <a:lnTo>
                  <a:pt x="4608" y="2141"/>
                </a:lnTo>
                <a:lnTo>
                  <a:pt x="4610" y="2143"/>
                </a:lnTo>
                <a:lnTo>
                  <a:pt x="4612" y="2145"/>
                </a:lnTo>
                <a:lnTo>
                  <a:pt x="4614" y="2149"/>
                </a:lnTo>
                <a:lnTo>
                  <a:pt x="4614" y="2151"/>
                </a:lnTo>
                <a:lnTo>
                  <a:pt x="4614" y="2155"/>
                </a:lnTo>
                <a:lnTo>
                  <a:pt x="4612" y="2160"/>
                </a:lnTo>
                <a:lnTo>
                  <a:pt x="4612" y="2162"/>
                </a:lnTo>
                <a:lnTo>
                  <a:pt x="4610" y="2164"/>
                </a:lnTo>
                <a:lnTo>
                  <a:pt x="4610" y="2166"/>
                </a:lnTo>
                <a:lnTo>
                  <a:pt x="4612" y="2166"/>
                </a:lnTo>
                <a:lnTo>
                  <a:pt x="4614" y="2166"/>
                </a:lnTo>
                <a:lnTo>
                  <a:pt x="4618" y="2164"/>
                </a:lnTo>
                <a:lnTo>
                  <a:pt x="4618" y="2164"/>
                </a:lnTo>
                <a:lnTo>
                  <a:pt x="4620" y="2164"/>
                </a:lnTo>
                <a:lnTo>
                  <a:pt x="4620" y="2164"/>
                </a:lnTo>
                <a:lnTo>
                  <a:pt x="4622" y="2162"/>
                </a:lnTo>
                <a:lnTo>
                  <a:pt x="4622" y="2162"/>
                </a:lnTo>
                <a:lnTo>
                  <a:pt x="4624" y="2160"/>
                </a:lnTo>
                <a:lnTo>
                  <a:pt x="4626" y="2162"/>
                </a:lnTo>
                <a:lnTo>
                  <a:pt x="4626" y="2162"/>
                </a:lnTo>
                <a:lnTo>
                  <a:pt x="4626" y="2162"/>
                </a:lnTo>
                <a:lnTo>
                  <a:pt x="4626" y="2164"/>
                </a:lnTo>
                <a:lnTo>
                  <a:pt x="4626" y="2166"/>
                </a:lnTo>
                <a:lnTo>
                  <a:pt x="4624" y="2164"/>
                </a:lnTo>
                <a:lnTo>
                  <a:pt x="4624" y="2164"/>
                </a:lnTo>
                <a:lnTo>
                  <a:pt x="4622" y="2164"/>
                </a:lnTo>
                <a:lnTo>
                  <a:pt x="4622" y="2164"/>
                </a:lnTo>
                <a:lnTo>
                  <a:pt x="4620" y="2164"/>
                </a:lnTo>
                <a:lnTo>
                  <a:pt x="4622" y="2166"/>
                </a:lnTo>
                <a:lnTo>
                  <a:pt x="4622" y="2166"/>
                </a:lnTo>
                <a:lnTo>
                  <a:pt x="4624" y="2168"/>
                </a:lnTo>
                <a:lnTo>
                  <a:pt x="4629" y="2172"/>
                </a:lnTo>
                <a:lnTo>
                  <a:pt x="4629" y="2172"/>
                </a:lnTo>
                <a:lnTo>
                  <a:pt x="4633" y="2176"/>
                </a:lnTo>
                <a:lnTo>
                  <a:pt x="4635" y="2183"/>
                </a:lnTo>
                <a:lnTo>
                  <a:pt x="4633" y="2183"/>
                </a:lnTo>
                <a:lnTo>
                  <a:pt x="4633" y="2187"/>
                </a:lnTo>
                <a:lnTo>
                  <a:pt x="4633" y="2189"/>
                </a:lnTo>
                <a:lnTo>
                  <a:pt x="4633" y="2189"/>
                </a:lnTo>
                <a:lnTo>
                  <a:pt x="4633" y="2191"/>
                </a:lnTo>
                <a:lnTo>
                  <a:pt x="4635" y="2193"/>
                </a:lnTo>
                <a:lnTo>
                  <a:pt x="4639" y="2197"/>
                </a:lnTo>
                <a:lnTo>
                  <a:pt x="4641" y="2201"/>
                </a:lnTo>
                <a:lnTo>
                  <a:pt x="4645" y="2206"/>
                </a:lnTo>
                <a:lnTo>
                  <a:pt x="4652" y="2206"/>
                </a:lnTo>
                <a:lnTo>
                  <a:pt x="4654" y="2208"/>
                </a:lnTo>
                <a:lnTo>
                  <a:pt x="4656" y="2210"/>
                </a:lnTo>
                <a:lnTo>
                  <a:pt x="4658" y="2210"/>
                </a:lnTo>
                <a:lnTo>
                  <a:pt x="4660" y="2210"/>
                </a:lnTo>
                <a:lnTo>
                  <a:pt x="4660" y="2208"/>
                </a:lnTo>
                <a:lnTo>
                  <a:pt x="4664" y="2210"/>
                </a:lnTo>
                <a:lnTo>
                  <a:pt x="4668" y="2210"/>
                </a:lnTo>
                <a:lnTo>
                  <a:pt x="4670" y="2210"/>
                </a:lnTo>
                <a:lnTo>
                  <a:pt x="4673" y="2210"/>
                </a:lnTo>
                <a:lnTo>
                  <a:pt x="4675" y="2212"/>
                </a:lnTo>
                <a:lnTo>
                  <a:pt x="4677" y="2214"/>
                </a:lnTo>
                <a:lnTo>
                  <a:pt x="4681" y="2214"/>
                </a:lnTo>
                <a:lnTo>
                  <a:pt x="4683" y="2216"/>
                </a:lnTo>
                <a:lnTo>
                  <a:pt x="4685" y="2216"/>
                </a:lnTo>
                <a:lnTo>
                  <a:pt x="4687" y="2218"/>
                </a:lnTo>
                <a:lnTo>
                  <a:pt x="4689" y="2216"/>
                </a:lnTo>
                <a:lnTo>
                  <a:pt x="4691" y="2216"/>
                </a:lnTo>
                <a:lnTo>
                  <a:pt x="4696" y="2212"/>
                </a:lnTo>
                <a:lnTo>
                  <a:pt x="4698" y="2210"/>
                </a:lnTo>
                <a:lnTo>
                  <a:pt x="4700" y="2210"/>
                </a:lnTo>
                <a:lnTo>
                  <a:pt x="4702" y="2210"/>
                </a:lnTo>
                <a:lnTo>
                  <a:pt x="4704" y="2208"/>
                </a:lnTo>
                <a:lnTo>
                  <a:pt x="4702" y="2208"/>
                </a:lnTo>
                <a:lnTo>
                  <a:pt x="4702" y="2208"/>
                </a:lnTo>
                <a:lnTo>
                  <a:pt x="4700" y="2206"/>
                </a:lnTo>
                <a:lnTo>
                  <a:pt x="4700" y="2206"/>
                </a:lnTo>
                <a:lnTo>
                  <a:pt x="4702" y="2206"/>
                </a:lnTo>
                <a:lnTo>
                  <a:pt x="4706" y="2201"/>
                </a:lnTo>
                <a:lnTo>
                  <a:pt x="4708" y="2204"/>
                </a:lnTo>
                <a:lnTo>
                  <a:pt x="4708" y="2204"/>
                </a:lnTo>
                <a:lnTo>
                  <a:pt x="4710" y="2206"/>
                </a:lnTo>
                <a:lnTo>
                  <a:pt x="4710" y="2208"/>
                </a:lnTo>
                <a:lnTo>
                  <a:pt x="4708" y="2208"/>
                </a:lnTo>
                <a:lnTo>
                  <a:pt x="4706" y="2210"/>
                </a:lnTo>
                <a:lnTo>
                  <a:pt x="4706" y="2210"/>
                </a:lnTo>
                <a:lnTo>
                  <a:pt x="4704" y="2210"/>
                </a:lnTo>
                <a:lnTo>
                  <a:pt x="4706" y="2212"/>
                </a:lnTo>
                <a:lnTo>
                  <a:pt x="4708" y="2212"/>
                </a:lnTo>
                <a:lnTo>
                  <a:pt x="4710" y="2210"/>
                </a:lnTo>
                <a:lnTo>
                  <a:pt x="4712" y="2210"/>
                </a:lnTo>
                <a:lnTo>
                  <a:pt x="4712" y="2208"/>
                </a:lnTo>
                <a:lnTo>
                  <a:pt x="4714" y="2208"/>
                </a:lnTo>
                <a:lnTo>
                  <a:pt x="4714" y="2208"/>
                </a:lnTo>
                <a:lnTo>
                  <a:pt x="4717" y="2210"/>
                </a:lnTo>
                <a:lnTo>
                  <a:pt x="4717" y="2210"/>
                </a:lnTo>
                <a:lnTo>
                  <a:pt x="4714" y="2212"/>
                </a:lnTo>
                <a:lnTo>
                  <a:pt x="4714" y="2212"/>
                </a:lnTo>
                <a:lnTo>
                  <a:pt x="4714" y="2214"/>
                </a:lnTo>
                <a:lnTo>
                  <a:pt x="4717" y="2214"/>
                </a:lnTo>
                <a:lnTo>
                  <a:pt x="4717" y="2216"/>
                </a:lnTo>
                <a:lnTo>
                  <a:pt x="4719" y="2216"/>
                </a:lnTo>
                <a:lnTo>
                  <a:pt x="4721" y="2216"/>
                </a:lnTo>
                <a:lnTo>
                  <a:pt x="4721" y="2216"/>
                </a:lnTo>
                <a:lnTo>
                  <a:pt x="4723" y="2218"/>
                </a:lnTo>
                <a:lnTo>
                  <a:pt x="4723" y="2218"/>
                </a:lnTo>
                <a:lnTo>
                  <a:pt x="4723" y="2218"/>
                </a:lnTo>
                <a:lnTo>
                  <a:pt x="4725" y="2218"/>
                </a:lnTo>
                <a:lnTo>
                  <a:pt x="4727" y="2220"/>
                </a:lnTo>
                <a:lnTo>
                  <a:pt x="4727" y="2222"/>
                </a:lnTo>
                <a:lnTo>
                  <a:pt x="4727" y="2222"/>
                </a:lnTo>
                <a:lnTo>
                  <a:pt x="4729" y="2222"/>
                </a:lnTo>
                <a:lnTo>
                  <a:pt x="4729" y="2222"/>
                </a:lnTo>
                <a:lnTo>
                  <a:pt x="4729" y="2222"/>
                </a:lnTo>
                <a:lnTo>
                  <a:pt x="4729" y="2220"/>
                </a:lnTo>
                <a:lnTo>
                  <a:pt x="4729" y="2218"/>
                </a:lnTo>
                <a:lnTo>
                  <a:pt x="4729" y="2218"/>
                </a:lnTo>
                <a:lnTo>
                  <a:pt x="4727" y="2218"/>
                </a:lnTo>
                <a:lnTo>
                  <a:pt x="4727" y="2218"/>
                </a:lnTo>
                <a:lnTo>
                  <a:pt x="4727" y="2218"/>
                </a:lnTo>
                <a:lnTo>
                  <a:pt x="4727" y="2216"/>
                </a:lnTo>
                <a:lnTo>
                  <a:pt x="4727" y="2216"/>
                </a:lnTo>
                <a:lnTo>
                  <a:pt x="4727" y="2216"/>
                </a:lnTo>
                <a:lnTo>
                  <a:pt x="4729" y="2216"/>
                </a:lnTo>
                <a:lnTo>
                  <a:pt x="4735" y="2216"/>
                </a:lnTo>
                <a:lnTo>
                  <a:pt x="4744" y="2208"/>
                </a:lnTo>
                <a:lnTo>
                  <a:pt x="4746" y="2206"/>
                </a:lnTo>
                <a:lnTo>
                  <a:pt x="4750" y="2204"/>
                </a:lnTo>
                <a:lnTo>
                  <a:pt x="4754" y="2201"/>
                </a:lnTo>
                <a:lnTo>
                  <a:pt x="4756" y="2201"/>
                </a:lnTo>
                <a:lnTo>
                  <a:pt x="4765" y="2201"/>
                </a:lnTo>
                <a:lnTo>
                  <a:pt x="4771" y="2201"/>
                </a:lnTo>
                <a:lnTo>
                  <a:pt x="4773" y="2199"/>
                </a:lnTo>
                <a:lnTo>
                  <a:pt x="4775" y="2199"/>
                </a:lnTo>
                <a:lnTo>
                  <a:pt x="4777" y="2197"/>
                </a:lnTo>
                <a:lnTo>
                  <a:pt x="4777" y="2197"/>
                </a:lnTo>
                <a:lnTo>
                  <a:pt x="4779" y="2197"/>
                </a:lnTo>
                <a:lnTo>
                  <a:pt x="4779" y="2195"/>
                </a:lnTo>
                <a:lnTo>
                  <a:pt x="4779" y="2193"/>
                </a:lnTo>
                <a:lnTo>
                  <a:pt x="4781" y="2191"/>
                </a:lnTo>
                <a:lnTo>
                  <a:pt x="4779" y="2189"/>
                </a:lnTo>
                <a:lnTo>
                  <a:pt x="4779" y="2185"/>
                </a:lnTo>
                <a:lnTo>
                  <a:pt x="4781" y="2183"/>
                </a:lnTo>
                <a:lnTo>
                  <a:pt x="4781" y="2180"/>
                </a:lnTo>
                <a:lnTo>
                  <a:pt x="4781" y="2176"/>
                </a:lnTo>
                <a:lnTo>
                  <a:pt x="4784" y="2172"/>
                </a:lnTo>
                <a:lnTo>
                  <a:pt x="4784" y="2170"/>
                </a:lnTo>
                <a:lnTo>
                  <a:pt x="4784" y="2168"/>
                </a:lnTo>
                <a:lnTo>
                  <a:pt x="4786" y="2166"/>
                </a:lnTo>
                <a:lnTo>
                  <a:pt x="4786" y="2164"/>
                </a:lnTo>
                <a:lnTo>
                  <a:pt x="4790" y="2157"/>
                </a:lnTo>
                <a:lnTo>
                  <a:pt x="4790" y="2157"/>
                </a:lnTo>
                <a:lnTo>
                  <a:pt x="4790" y="2157"/>
                </a:lnTo>
                <a:lnTo>
                  <a:pt x="4792" y="2157"/>
                </a:lnTo>
                <a:lnTo>
                  <a:pt x="4792" y="2157"/>
                </a:lnTo>
                <a:lnTo>
                  <a:pt x="4792" y="2157"/>
                </a:lnTo>
                <a:lnTo>
                  <a:pt x="4790" y="2155"/>
                </a:lnTo>
                <a:lnTo>
                  <a:pt x="4790" y="2155"/>
                </a:lnTo>
                <a:lnTo>
                  <a:pt x="4792" y="2155"/>
                </a:lnTo>
                <a:lnTo>
                  <a:pt x="4792" y="2155"/>
                </a:lnTo>
                <a:lnTo>
                  <a:pt x="4792" y="2155"/>
                </a:lnTo>
                <a:lnTo>
                  <a:pt x="4792" y="2155"/>
                </a:lnTo>
                <a:lnTo>
                  <a:pt x="4792" y="2153"/>
                </a:lnTo>
                <a:lnTo>
                  <a:pt x="4792" y="2151"/>
                </a:lnTo>
                <a:lnTo>
                  <a:pt x="4794" y="2147"/>
                </a:lnTo>
                <a:lnTo>
                  <a:pt x="4794" y="2145"/>
                </a:lnTo>
                <a:lnTo>
                  <a:pt x="4794" y="2143"/>
                </a:lnTo>
                <a:lnTo>
                  <a:pt x="4796" y="2141"/>
                </a:lnTo>
                <a:lnTo>
                  <a:pt x="4798" y="2139"/>
                </a:lnTo>
                <a:lnTo>
                  <a:pt x="4798" y="2139"/>
                </a:lnTo>
                <a:lnTo>
                  <a:pt x="4796" y="2139"/>
                </a:lnTo>
                <a:lnTo>
                  <a:pt x="4798" y="2139"/>
                </a:lnTo>
                <a:lnTo>
                  <a:pt x="4798" y="2139"/>
                </a:lnTo>
                <a:lnTo>
                  <a:pt x="4798" y="2139"/>
                </a:lnTo>
                <a:lnTo>
                  <a:pt x="4800" y="2136"/>
                </a:lnTo>
                <a:lnTo>
                  <a:pt x="4800" y="2136"/>
                </a:lnTo>
                <a:lnTo>
                  <a:pt x="4800" y="2134"/>
                </a:lnTo>
                <a:lnTo>
                  <a:pt x="4800" y="2132"/>
                </a:lnTo>
                <a:lnTo>
                  <a:pt x="4800" y="2132"/>
                </a:lnTo>
                <a:lnTo>
                  <a:pt x="4802" y="2130"/>
                </a:lnTo>
                <a:lnTo>
                  <a:pt x="4802" y="2128"/>
                </a:lnTo>
                <a:lnTo>
                  <a:pt x="4802" y="2128"/>
                </a:lnTo>
                <a:lnTo>
                  <a:pt x="4802" y="2128"/>
                </a:lnTo>
                <a:lnTo>
                  <a:pt x="4805" y="2126"/>
                </a:lnTo>
                <a:lnTo>
                  <a:pt x="4805" y="2124"/>
                </a:lnTo>
                <a:lnTo>
                  <a:pt x="4807" y="2122"/>
                </a:lnTo>
                <a:lnTo>
                  <a:pt x="4809" y="2120"/>
                </a:lnTo>
                <a:lnTo>
                  <a:pt x="4813" y="2120"/>
                </a:lnTo>
                <a:lnTo>
                  <a:pt x="4813" y="2118"/>
                </a:lnTo>
                <a:lnTo>
                  <a:pt x="4811" y="2118"/>
                </a:lnTo>
                <a:lnTo>
                  <a:pt x="4811" y="2118"/>
                </a:lnTo>
                <a:lnTo>
                  <a:pt x="4813" y="2118"/>
                </a:lnTo>
                <a:lnTo>
                  <a:pt x="4813" y="2115"/>
                </a:lnTo>
                <a:lnTo>
                  <a:pt x="4815" y="2115"/>
                </a:lnTo>
                <a:lnTo>
                  <a:pt x="4817" y="2113"/>
                </a:lnTo>
                <a:lnTo>
                  <a:pt x="4817" y="2111"/>
                </a:lnTo>
                <a:lnTo>
                  <a:pt x="4817" y="2111"/>
                </a:lnTo>
                <a:lnTo>
                  <a:pt x="4817" y="2107"/>
                </a:lnTo>
                <a:lnTo>
                  <a:pt x="4821" y="2103"/>
                </a:lnTo>
                <a:lnTo>
                  <a:pt x="4823" y="2097"/>
                </a:lnTo>
                <a:lnTo>
                  <a:pt x="4823" y="2095"/>
                </a:lnTo>
                <a:lnTo>
                  <a:pt x="4825" y="2092"/>
                </a:lnTo>
                <a:lnTo>
                  <a:pt x="4825" y="2088"/>
                </a:lnTo>
                <a:lnTo>
                  <a:pt x="4825" y="2086"/>
                </a:lnTo>
                <a:lnTo>
                  <a:pt x="4825" y="2084"/>
                </a:lnTo>
                <a:lnTo>
                  <a:pt x="4828" y="2078"/>
                </a:lnTo>
                <a:lnTo>
                  <a:pt x="4828" y="2076"/>
                </a:lnTo>
                <a:lnTo>
                  <a:pt x="4828" y="2074"/>
                </a:lnTo>
                <a:lnTo>
                  <a:pt x="4830" y="2067"/>
                </a:lnTo>
                <a:lnTo>
                  <a:pt x="4830" y="2063"/>
                </a:lnTo>
                <a:lnTo>
                  <a:pt x="4832" y="2061"/>
                </a:lnTo>
                <a:lnTo>
                  <a:pt x="4834" y="2057"/>
                </a:lnTo>
                <a:lnTo>
                  <a:pt x="4834" y="2055"/>
                </a:lnTo>
                <a:lnTo>
                  <a:pt x="4832" y="2053"/>
                </a:lnTo>
                <a:lnTo>
                  <a:pt x="4832" y="2048"/>
                </a:lnTo>
                <a:close/>
                <a:moveTo>
                  <a:pt x="4840" y="1795"/>
                </a:moveTo>
                <a:lnTo>
                  <a:pt x="4840" y="1795"/>
                </a:lnTo>
                <a:lnTo>
                  <a:pt x="4838" y="1795"/>
                </a:lnTo>
                <a:lnTo>
                  <a:pt x="4840" y="1795"/>
                </a:lnTo>
                <a:lnTo>
                  <a:pt x="4840" y="1795"/>
                </a:lnTo>
                <a:lnTo>
                  <a:pt x="4840" y="1797"/>
                </a:lnTo>
                <a:lnTo>
                  <a:pt x="4842" y="1795"/>
                </a:lnTo>
                <a:lnTo>
                  <a:pt x="4842" y="1795"/>
                </a:lnTo>
                <a:lnTo>
                  <a:pt x="4842" y="1795"/>
                </a:lnTo>
                <a:lnTo>
                  <a:pt x="4842" y="1795"/>
                </a:lnTo>
                <a:lnTo>
                  <a:pt x="4840" y="1795"/>
                </a:lnTo>
                <a:close/>
                <a:moveTo>
                  <a:pt x="4834" y="1690"/>
                </a:moveTo>
                <a:lnTo>
                  <a:pt x="4834" y="1690"/>
                </a:lnTo>
                <a:lnTo>
                  <a:pt x="4832" y="1690"/>
                </a:lnTo>
                <a:lnTo>
                  <a:pt x="4834" y="1690"/>
                </a:lnTo>
                <a:lnTo>
                  <a:pt x="4834" y="1690"/>
                </a:lnTo>
                <a:lnTo>
                  <a:pt x="4834" y="1690"/>
                </a:lnTo>
                <a:close/>
                <a:moveTo>
                  <a:pt x="5192" y="1747"/>
                </a:moveTo>
                <a:lnTo>
                  <a:pt x="5192" y="1747"/>
                </a:lnTo>
                <a:lnTo>
                  <a:pt x="5192" y="1747"/>
                </a:lnTo>
                <a:lnTo>
                  <a:pt x="5192" y="1747"/>
                </a:lnTo>
                <a:lnTo>
                  <a:pt x="5192" y="1747"/>
                </a:lnTo>
                <a:lnTo>
                  <a:pt x="5192" y="1747"/>
                </a:lnTo>
                <a:close/>
                <a:moveTo>
                  <a:pt x="4840" y="870"/>
                </a:moveTo>
                <a:lnTo>
                  <a:pt x="4842" y="868"/>
                </a:lnTo>
                <a:lnTo>
                  <a:pt x="4842" y="868"/>
                </a:lnTo>
                <a:lnTo>
                  <a:pt x="4842" y="868"/>
                </a:lnTo>
                <a:lnTo>
                  <a:pt x="4840" y="868"/>
                </a:lnTo>
                <a:lnTo>
                  <a:pt x="4840" y="868"/>
                </a:lnTo>
                <a:lnTo>
                  <a:pt x="4838" y="870"/>
                </a:lnTo>
                <a:lnTo>
                  <a:pt x="4838" y="870"/>
                </a:lnTo>
                <a:lnTo>
                  <a:pt x="4840" y="870"/>
                </a:lnTo>
                <a:lnTo>
                  <a:pt x="4840" y="870"/>
                </a:lnTo>
                <a:close/>
                <a:moveTo>
                  <a:pt x="4832" y="1797"/>
                </a:moveTo>
                <a:lnTo>
                  <a:pt x="4830" y="1795"/>
                </a:lnTo>
                <a:lnTo>
                  <a:pt x="4828" y="1795"/>
                </a:lnTo>
                <a:lnTo>
                  <a:pt x="4828" y="1795"/>
                </a:lnTo>
                <a:lnTo>
                  <a:pt x="4828" y="1795"/>
                </a:lnTo>
                <a:lnTo>
                  <a:pt x="4830" y="1797"/>
                </a:lnTo>
                <a:lnTo>
                  <a:pt x="4828" y="1797"/>
                </a:lnTo>
                <a:lnTo>
                  <a:pt x="4830" y="1797"/>
                </a:lnTo>
                <a:lnTo>
                  <a:pt x="4830" y="1797"/>
                </a:lnTo>
                <a:lnTo>
                  <a:pt x="4832" y="1799"/>
                </a:lnTo>
                <a:lnTo>
                  <a:pt x="4832" y="1799"/>
                </a:lnTo>
                <a:lnTo>
                  <a:pt x="4834" y="1799"/>
                </a:lnTo>
                <a:lnTo>
                  <a:pt x="4836" y="1799"/>
                </a:lnTo>
                <a:lnTo>
                  <a:pt x="4834" y="1797"/>
                </a:lnTo>
                <a:lnTo>
                  <a:pt x="4832" y="1797"/>
                </a:lnTo>
                <a:close/>
                <a:moveTo>
                  <a:pt x="4371" y="1638"/>
                </a:moveTo>
                <a:lnTo>
                  <a:pt x="4371" y="1638"/>
                </a:lnTo>
                <a:lnTo>
                  <a:pt x="4371" y="1640"/>
                </a:lnTo>
                <a:lnTo>
                  <a:pt x="4371" y="1640"/>
                </a:lnTo>
                <a:lnTo>
                  <a:pt x="4371" y="1638"/>
                </a:lnTo>
                <a:lnTo>
                  <a:pt x="4371" y="1638"/>
                </a:lnTo>
                <a:lnTo>
                  <a:pt x="4373" y="1638"/>
                </a:lnTo>
                <a:lnTo>
                  <a:pt x="4373" y="1638"/>
                </a:lnTo>
                <a:lnTo>
                  <a:pt x="4373" y="1638"/>
                </a:lnTo>
                <a:lnTo>
                  <a:pt x="4373" y="1638"/>
                </a:lnTo>
                <a:lnTo>
                  <a:pt x="4373" y="1638"/>
                </a:lnTo>
                <a:lnTo>
                  <a:pt x="4371" y="1638"/>
                </a:lnTo>
                <a:close/>
                <a:moveTo>
                  <a:pt x="4580" y="1830"/>
                </a:moveTo>
                <a:lnTo>
                  <a:pt x="4580" y="1830"/>
                </a:lnTo>
                <a:lnTo>
                  <a:pt x="4580" y="1830"/>
                </a:lnTo>
                <a:lnTo>
                  <a:pt x="4580" y="1830"/>
                </a:lnTo>
                <a:lnTo>
                  <a:pt x="4580" y="1830"/>
                </a:lnTo>
                <a:lnTo>
                  <a:pt x="4582" y="1830"/>
                </a:lnTo>
                <a:lnTo>
                  <a:pt x="4582" y="1830"/>
                </a:lnTo>
                <a:lnTo>
                  <a:pt x="4582" y="1828"/>
                </a:lnTo>
                <a:lnTo>
                  <a:pt x="4580" y="1828"/>
                </a:lnTo>
                <a:lnTo>
                  <a:pt x="4580" y="1830"/>
                </a:lnTo>
                <a:close/>
                <a:moveTo>
                  <a:pt x="4830" y="2036"/>
                </a:moveTo>
                <a:lnTo>
                  <a:pt x="4830" y="2038"/>
                </a:lnTo>
                <a:lnTo>
                  <a:pt x="4830" y="2040"/>
                </a:lnTo>
                <a:lnTo>
                  <a:pt x="4832" y="2040"/>
                </a:lnTo>
                <a:lnTo>
                  <a:pt x="4832" y="2036"/>
                </a:lnTo>
                <a:lnTo>
                  <a:pt x="4832" y="2034"/>
                </a:lnTo>
                <a:lnTo>
                  <a:pt x="4830" y="2034"/>
                </a:lnTo>
                <a:lnTo>
                  <a:pt x="4830" y="2036"/>
                </a:lnTo>
                <a:close/>
                <a:moveTo>
                  <a:pt x="4830" y="2030"/>
                </a:moveTo>
                <a:lnTo>
                  <a:pt x="4830" y="2030"/>
                </a:lnTo>
                <a:lnTo>
                  <a:pt x="4830" y="2030"/>
                </a:lnTo>
                <a:lnTo>
                  <a:pt x="4830" y="2032"/>
                </a:lnTo>
                <a:lnTo>
                  <a:pt x="4830" y="2034"/>
                </a:lnTo>
                <a:lnTo>
                  <a:pt x="4830" y="2034"/>
                </a:lnTo>
                <a:lnTo>
                  <a:pt x="4830" y="2032"/>
                </a:lnTo>
                <a:lnTo>
                  <a:pt x="4832" y="2030"/>
                </a:lnTo>
                <a:lnTo>
                  <a:pt x="4830" y="2030"/>
                </a:lnTo>
                <a:close/>
                <a:moveTo>
                  <a:pt x="4310" y="1583"/>
                </a:moveTo>
                <a:lnTo>
                  <a:pt x="4310" y="1583"/>
                </a:lnTo>
                <a:lnTo>
                  <a:pt x="4312" y="1585"/>
                </a:lnTo>
                <a:lnTo>
                  <a:pt x="4312" y="1583"/>
                </a:lnTo>
                <a:lnTo>
                  <a:pt x="4312" y="1583"/>
                </a:lnTo>
                <a:lnTo>
                  <a:pt x="4312" y="1581"/>
                </a:lnTo>
                <a:lnTo>
                  <a:pt x="4310" y="1581"/>
                </a:lnTo>
                <a:lnTo>
                  <a:pt x="4310" y="1583"/>
                </a:lnTo>
                <a:close/>
                <a:moveTo>
                  <a:pt x="4300" y="1753"/>
                </a:moveTo>
                <a:lnTo>
                  <a:pt x="4300" y="1751"/>
                </a:lnTo>
                <a:lnTo>
                  <a:pt x="4297" y="1751"/>
                </a:lnTo>
                <a:lnTo>
                  <a:pt x="4297" y="1751"/>
                </a:lnTo>
                <a:lnTo>
                  <a:pt x="4293" y="1749"/>
                </a:lnTo>
                <a:lnTo>
                  <a:pt x="4293" y="1749"/>
                </a:lnTo>
                <a:lnTo>
                  <a:pt x="4291" y="1751"/>
                </a:lnTo>
                <a:lnTo>
                  <a:pt x="4289" y="1753"/>
                </a:lnTo>
                <a:lnTo>
                  <a:pt x="4289" y="1755"/>
                </a:lnTo>
                <a:lnTo>
                  <a:pt x="4289" y="1757"/>
                </a:lnTo>
                <a:lnTo>
                  <a:pt x="4289" y="1757"/>
                </a:lnTo>
                <a:lnTo>
                  <a:pt x="4287" y="1757"/>
                </a:lnTo>
                <a:lnTo>
                  <a:pt x="4287" y="1757"/>
                </a:lnTo>
                <a:lnTo>
                  <a:pt x="4287" y="1757"/>
                </a:lnTo>
                <a:lnTo>
                  <a:pt x="4287" y="1759"/>
                </a:lnTo>
                <a:lnTo>
                  <a:pt x="4289" y="1759"/>
                </a:lnTo>
                <a:lnTo>
                  <a:pt x="4291" y="1759"/>
                </a:lnTo>
                <a:lnTo>
                  <a:pt x="4293" y="1759"/>
                </a:lnTo>
                <a:lnTo>
                  <a:pt x="4293" y="1759"/>
                </a:lnTo>
                <a:lnTo>
                  <a:pt x="4297" y="1759"/>
                </a:lnTo>
                <a:lnTo>
                  <a:pt x="4295" y="1759"/>
                </a:lnTo>
                <a:lnTo>
                  <a:pt x="4295" y="1759"/>
                </a:lnTo>
                <a:lnTo>
                  <a:pt x="4297" y="1755"/>
                </a:lnTo>
                <a:lnTo>
                  <a:pt x="4300" y="1753"/>
                </a:lnTo>
                <a:close/>
                <a:moveTo>
                  <a:pt x="4281" y="1757"/>
                </a:moveTo>
                <a:lnTo>
                  <a:pt x="4281" y="1757"/>
                </a:lnTo>
                <a:lnTo>
                  <a:pt x="4283" y="1757"/>
                </a:lnTo>
                <a:lnTo>
                  <a:pt x="4283" y="1757"/>
                </a:lnTo>
                <a:lnTo>
                  <a:pt x="4283" y="1757"/>
                </a:lnTo>
                <a:lnTo>
                  <a:pt x="4283" y="1755"/>
                </a:lnTo>
                <a:lnTo>
                  <a:pt x="4281" y="1757"/>
                </a:lnTo>
                <a:lnTo>
                  <a:pt x="4281" y="1757"/>
                </a:lnTo>
                <a:close/>
                <a:moveTo>
                  <a:pt x="4295" y="1679"/>
                </a:moveTo>
                <a:lnTo>
                  <a:pt x="4293" y="1679"/>
                </a:lnTo>
                <a:lnTo>
                  <a:pt x="4293" y="1682"/>
                </a:lnTo>
                <a:lnTo>
                  <a:pt x="4293" y="1684"/>
                </a:lnTo>
                <a:lnTo>
                  <a:pt x="4295" y="1682"/>
                </a:lnTo>
                <a:lnTo>
                  <a:pt x="4295" y="1679"/>
                </a:lnTo>
                <a:close/>
                <a:moveTo>
                  <a:pt x="4285" y="1753"/>
                </a:moveTo>
                <a:lnTo>
                  <a:pt x="4283" y="1751"/>
                </a:lnTo>
                <a:lnTo>
                  <a:pt x="4281" y="1749"/>
                </a:lnTo>
                <a:lnTo>
                  <a:pt x="4281" y="1749"/>
                </a:lnTo>
                <a:lnTo>
                  <a:pt x="4279" y="1749"/>
                </a:lnTo>
                <a:lnTo>
                  <a:pt x="4277" y="1747"/>
                </a:lnTo>
                <a:lnTo>
                  <a:pt x="4277" y="1747"/>
                </a:lnTo>
                <a:lnTo>
                  <a:pt x="4274" y="1749"/>
                </a:lnTo>
                <a:lnTo>
                  <a:pt x="4272" y="1749"/>
                </a:lnTo>
                <a:lnTo>
                  <a:pt x="4272" y="1749"/>
                </a:lnTo>
                <a:lnTo>
                  <a:pt x="4268" y="1749"/>
                </a:lnTo>
                <a:lnTo>
                  <a:pt x="4266" y="1749"/>
                </a:lnTo>
                <a:lnTo>
                  <a:pt x="4266" y="1749"/>
                </a:lnTo>
                <a:lnTo>
                  <a:pt x="4266" y="1749"/>
                </a:lnTo>
                <a:lnTo>
                  <a:pt x="4266" y="1749"/>
                </a:lnTo>
                <a:lnTo>
                  <a:pt x="4266" y="1751"/>
                </a:lnTo>
                <a:lnTo>
                  <a:pt x="4268" y="1751"/>
                </a:lnTo>
                <a:lnTo>
                  <a:pt x="4268" y="1751"/>
                </a:lnTo>
                <a:lnTo>
                  <a:pt x="4270" y="1753"/>
                </a:lnTo>
                <a:lnTo>
                  <a:pt x="4272" y="1753"/>
                </a:lnTo>
                <a:lnTo>
                  <a:pt x="4272" y="1753"/>
                </a:lnTo>
                <a:lnTo>
                  <a:pt x="4274" y="1755"/>
                </a:lnTo>
                <a:lnTo>
                  <a:pt x="4274" y="1755"/>
                </a:lnTo>
                <a:lnTo>
                  <a:pt x="4277" y="1757"/>
                </a:lnTo>
                <a:lnTo>
                  <a:pt x="4277" y="1757"/>
                </a:lnTo>
                <a:lnTo>
                  <a:pt x="4274" y="1759"/>
                </a:lnTo>
                <a:lnTo>
                  <a:pt x="4277" y="1759"/>
                </a:lnTo>
                <a:lnTo>
                  <a:pt x="4277" y="1759"/>
                </a:lnTo>
                <a:lnTo>
                  <a:pt x="4277" y="1759"/>
                </a:lnTo>
                <a:lnTo>
                  <a:pt x="4277" y="1757"/>
                </a:lnTo>
                <a:lnTo>
                  <a:pt x="4277" y="1757"/>
                </a:lnTo>
                <a:lnTo>
                  <a:pt x="4279" y="1755"/>
                </a:lnTo>
                <a:lnTo>
                  <a:pt x="4279" y="1755"/>
                </a:lnTo>
                <a:lnTo>
                  <a:pt x="4283" y="1753"/>
                </a:lnTo>
                <a:lnTo>
                  <a:pt x="4283" y="1753"/>
                </a:lnTo>
                <a:lnTo>
                  <a:pt x="4285" y="1753"/>
                </a:lnTo>
                <a:close/>
                <a:moveTo>
                  <a:pt x="4291" y="1677"/>
                </a:moveTo>
                <a:lnTo>
                  <a:pt x="4289" y="1679"/>
                </a:lnTo>
                <a:lnTo>
                  <a:pt x="4289" y="1682"/>
                </a:lnTo>
                <a:lnTo>
                  <a:pt x="4289" y="1684"/>
                </a:lnTo>
                <a:lnTo>
                  <a:pt x="4289" y="1684"/>
                </a:lnTo>
                <a:lnTo>
                  <a:pt x="4289" y="1686"/>
                </a:lnTo>
                <a:lnTo>
                  <a:pt x="4289" y="1688"/>
                </a:lnTo>
                <a:lnTo>
                  <a:pt x="4289" y="1690"/>
                </a:lnTo>
                <a:lnTo>
                  <a:pt x="4293" y="1686"/>
                </a:lnTo>
                <a:lnTo>
                  <a:pt x="4293" y="1686"/>
                </a:lnTo>
                <a:lnTo>
                  <a:pt x="4293" y="1686"/>
                </a:lnTo>
                <a:lnTo>
                  <a:pt x="4293" y="1684"/>
                </a:lnTo>
                <a:lnTo>
                  <a:pt x="4293" y="1682"/>
                </a:lnTo>
                <a:lnTo>
                  <a:pt x="4293" y="1682"/>
                </a:lnTo>
                <a:lnTo>
                  <a:pt x="4293" y="1682"/>
                </a:lnTo>
                <a:lnTo>
                  <a:pt x="4291" y="1679"/>
                </a:lnTo>
                <a:lnTo>
                  <a:pt x="4291" y="1677"/>
                </a:lnTo>
                <a:lnTo>
                  <a:pt x="4291" y="1677"/>
                </a:lnTo>
                <a:close/>
                <a:moveTo>
                  <a:pt x="4304" y="1526"/>
                </a:moveTo>
                <a:lnTo>
                  <a:pt x="4304" y="1528"/>
                </a:lnTo>
                <a:lnTo>
                  <a:pt x="4304" y="1528"/>
                </a:lnTo>
                <a:lnTo>
                  <a:pt x="4304" y="1528"/>
                </a:lnTo>
                <a:lnTo>
                  <a:pt x="4306" y="1528"/>
                </a:lnTo>
                <a:lnTo>
                  <a:pt x="4306" y="1526"/>
                </a:lnTo>
                <a:lnTo>
                  <a:pt x="4306" y="1526"/>
                </a:lnTo>
                <a:lnTo>
                  <a:pt x="4306" y="1526"/>
                </a:lnTo>
                <a:lnTo>
                  <a:pt x="4306" y="1526"/>
                </a:lnTo>
                <a:lnTo>
                  <a:pt x="4304" y="1526"/>
                </a:lnTo>
                <a:close/>
                <a:moveTo>
                  <a:pt x="4314" y="1575"/>
                </a:moveTo>
                <a:lnTo>
                  <a:pt x="4316" y="1573"/>
                </a:lnTo>
                <a:lnTo>
                  <a:pt x="4316" y="1573"/>
                </a:lnTo>
                <a:lnTo>
                  <a:pt x="4316" y="1570"/>
                </a:lnTo>
                <a:lnTo>
                  <a:pt x="4314" y="1570"/>
                </a:lnTo>
                <a:lnTo>
                  <a:pt x="4312" y="1570"/>
                </a:lnTo>
                <a:lnTo>
                  <a:pt x="4312" y="1570"/>
                </a:lnTo>
                <a:lnTo>
                  <a:pt x="4312" y="1570"/>
                </a:lnTo>
                <a:lnTo>
                  <a:pt x="4312" y="1573"/>
                </a:lnTo>
                <a:lnTo>
                  <a:pt x="4314" y="1575"/>
                </a:lnTo>
                <a:close/>
                <a:moveTo>
                  <a:pt x="4306" y="1512"/>
                </a:moveTo>
                <a:lnTo>
                  <a:pt x="4306" y="1512"/>
                </a:lnTo>
                <a:lnTo>
                  <a:pt x="4306" y="1514"/>
                </a:lnTo>
                <a:lnTo>
                  <a:pt x="4308" y="1514"/>
                </a:lnTo>
                <a:lnTo>
                  <a:pt x="4308" y="1512"/>
                </a:lnTo>
                <a:lnTo>
                  <a:pt x="4308" y="1512"/>
                </a:lnTo>
                <a:lnTo>
                  <a:pt x="4306" y="1512"/>
                </a:lnTo>
                <a:close/>
                <a:moveTo>
                  <a:pt x="4302" y="1516"/>
                </a:moveTo>
                <a:lnTo>
                  <a:pt x="4302" y="1516"/>
                </a:lnTo>
                <a:lnTo>
                  <a:pt x="4302" y="1518"/>
                </a:lnTo>
                <a:lnTo>
                  <a:pt x="4304" y="1518"/>
                </a:lnTo>
                <a:lnTo>
                  <a:pt x="4304" y="1518"/>
                </a:lnTo>
                <a:lnTo>
                  <a:pt x="4304" y="1516"/>
                </a:lnTo>
                <a:lnTo>
                  <a:pt x="4302" y="1516"/>
                </a:lnTo>
                <a:close/>
                <a:moveTo>
                  <a:pt x="4184" y="1587"/>
                </a:moveTo>
                <a:lnTo>
                  <a:pt x="4184" y="1589"/>
                </a:lnTo>
                <a:lnTo>
                  <a:pt x="4184" y="1589"/>
                </a:lnTo>
                <a:lnTo>
                  <a:pt x="4184" y="1589"/>
                </a:lnTo>
                <a:lnTo>
                  <a:pt x="4184" y="1587"/>
                </a:lnTo>
                <a:lnTo>
                  <a:pt x="4184" y="1587"/>
                </a:lnTo>
                <a:close/>
                <a:moveTo>
                  <a:pt x="4605" y="2166"/>
                </a:moveTo>
                <a:lnTo>
                  <a:pt x="4605" y="2168"/>
                </a:lnTo>
                <a:lnTo>
                  <a:pt x="4601" y="2166"/>
                </a:lnTo>
                <a:lnTo>
                  <a:pt x="4601" y="2166"/>
                </a:lnTo>
                <a:lnTo>
                  <a:pt x="4601" y="2166"/>
                </a:lnTo>
                <a:lnTo>
                  <a:pt x="4601" y="2166"/>
                </a:lnTo>
                <a:lnTo>
                  <a:pt x="4599" y="2164"/>
                </a:lnTo>
                <a:lnTo>
                  <a:pt x="4597" y="2164"/>
                </a:lnTo>
                <a:lnTo>
                  <a:pt x="4593" y="2166"/>
                </a:lnTo>
                <a:lnTo>
                  <a:pt x="4587" y="2168"/>
                </a:lnTo>
                <a:lnTo>
                  <a:pt x="4587" y="2168"/>
                </a:lnTo>
                <a:lnTo>
                  <a:pt x="4587" y="2170"/>
                </a:lnTo>
                <a:lnTo>
                  <a:pt x="4587" y="2170"/>
                </a:lnTo>
                <a:lnTo>
                  <a:pt x="4589" y="2172"/>
                </a:lnTo>
                <a:lnTo>
                  <a:pt x="4591" y="2172"/>
                </a:lnTo>
                <a:lnTo>
                  <a:pt x="4593" y="2172"/>
                </a:lnTo>
                <a:lnTo>
                  <a:pt x="4595" y="2172"/>
                </a:lnTo>
                <a:lnTo>
                  <a:pt x="4595" y="2170"/>
                </a:lnTo>
                <a:lnTo>
                  <a:pt x="4597" y="2172"/>
                </a:lnTo>
                <a:lnTo>
                  <a:pt x="4599" y="2172"/>
                </a:lnTo>
                <a:lnTo>
                  <a:pt x="4601" y="2172"/>
                </a:lnTo>
                <a:lnTo>
                  <a:pt x="4601" y="2170"/>
                </a:lnTo>
                <a:lnTo>
                  <a:pt x="4601" y="2170"/>
                </a:lnTo>
                <a:lnTo>
                  <a:pt x="4605" y="2170"/>
                </a:lnTo>
                <a:lnTo>
                  <a:pt x="4608" y="2170"/>
                </a:lnTo>
                <a:lnTo>
                  <a:pt x="4608" y="2170"/>
                </a:lnTo>
                <a:lnTo>
                  <a:pt x="4610" y="2168"/>
                </a:lnTo>
                <a:lnTo>
                  <a:pt x="4608" y="2168"/>
                </a:lnTo>
                <a:lnTo>
                  <a:pt x="4605" y="2166"/>
                </a:lnTo>
                <a:close/>
                <a:moveTo>
                  <a:pt x="4184" y="1654"/>
                </a:moveTo>
                <a:lnTo>
                  <a:pt x="4184" y="1654"/>
                </a:lnTo>
                <a:lnTo>
                  <a:pt x="4186" y="1654"/>
                </a:lnTo>
                <a:lnTo>
                  <a:pt x="4186" y="1654"/>
                </a:lnTo>
                <a:lnTo>
                  <a:pt x="4184" y="1654"/>
                </a:lnTo>
                <a:lnTo>
                  <a:pt x="4184" y="1654"/>
                </a:lnTo>
                <a:close/>
                <a:moveTo>
                  <a:pt x="4279" y="1935"/>
                </a:moveTo>
                <a:lnTo>
                  <a:pt x="4279" y="1935"/>
                </a:lnTo>
                <a:lnTo>
                  <a:pt x="4279" y="1935"/>
                </a:lnTo>
                <a:lnTo>
                  <a:pt x="4281" y="1933"/>
                </a:lnTo>
                <a:lnTo>
                  <a:pt x="4281" y="1933"/>
                </a:lnTo>
                <a:lnTo>
                  <a:pt x="4281" y="1931"/>
                </a:lnTo>
                <a:lnTo>
                  <a:pt x="4279" y="1933"/>
                </a:lnTo>
                <a:lnTo>
                  <a:pt x="4279" y="1935"/>
                </a:lnTo>
                <a:close/>
                <a:moveTo>
                  <a:pt x="4195" y="1646"/>
                </a:moveTo>
                <a:lnTo>
                  <a:pt x="4193" y="1646"/>
                </a:lnTo>
                <a:lnTo>
                  <a:pt x="4193" y="1646"/>
                </a:lnTo>
                <a:lnTo>
                  <a:pt x="4193" y="1648"/>
                </a:lnTo>
                <a:lnTo>
                  <a:pt x="4193" y="1650"/>
                </a:lnTo>
                <a:lnTo>
                  <a:pt x="4195" y="1650"/>
                </a:lnTo>
                <a:lnTo>
                  <a:pt x="4197" y="1648"/>
                </a:lnTo>
                <a:lnTo>
                  <a:pt x="4197" y="1648"/>
                </a:lnTo>
                <a:lnTo>
                  <a:pt x="4197" y="1648"/>
                </a:lnTo>
                <a:lnTo>
                  <a:pt x="4197" y="1646"/>
                </a:lnTo>
                <a:lnTo>
                  <a:pt x="4197" y="1646"/>
                </a:lnTo>
                <a:lnTo>
                  <a:pt x="4195" y="1646"/>
                </a:lnTo>
                <a:close/>
                <a:moveTo>
                  <a:pt x="4247" y="2013"/>
                </a:moveTo>
                <a:lnTo>
                  <a:pt x="4247" y="2011"/>
                </a:lnTo>
                <a:lnTo>
                  <a:pt x="4247" y="2011"/>
                </a:lnTo>
                <a:lnTo>
                  <a:pt x="4245" y="2006"/>
                </a:lnTo>
                <a:lnTo>
                  <a:pt x="4243" y="2006"/>
                </a:lnTo>
                <a:lnTo>
                  <a:pt x="4243" y="2006"/>
                </a:lnTo>
                <a:lnTo>
                  <a:pt x="4245" y="2009"/>
                </a:lnTo>
                <a:lnTo>
                  <a:pt x="4247" y="2015"/>
                </a:lnTo>
                <a:lnTo>
                  <a:pt x="4247" y="2013"/>
                </a:lnTo>
                <a:lnTo>
                  <a:pt x="4247" y="2013"/>
                </a:lnTo>
                <a:lnTo>
                  <a:pt x="4247" y="2013"/>
                </a:lnTo>
                <a:close/>
                <a:moveTo>
                  <a:pt x="4239" y="1713"/>
                </a:moveTo>
                <a:lnTo>
                  <a:pt x="4239" y="1715"/>
                </a:lnTo>
                <a:lnTo>
                  <a:pt x="4239" y="1715"/>
                </a:lnTo>
                <a:lnTo>
                  <a:pt x="4241" y="1715"/>
                </a:lnTo>
                <a:lnTo>
                  <a:pt x="4241" y="1715"/>
                </a:lnTo>
                <a:lnTo>
                  <a:pt x="4241" y="1713"/>
                </a:lnTo>
                <a:lnTo>
                  <a:pt x="4241" y="1713"/>
                </a:lnTo>
                <a:lnTo>
                  <a:pt x="4239" y="1713"/>
                </a:lnTo>
                <a:close/>
                <a:moveTo>
                  <a:pt x="4264" y="1732"/>
                </a:moveTo>
                <a:lnTo>
                  <a:pt x="4264" y="1734"/>
                </a:lnTo>
                <a:lnTo>
                  <a:pt x="4264" y="1734"/>
                </a:lnTo>
                <a:lnTo>
                  <a:pt x="4264" y="1734"/>
                </a:lnTo>
                <a:lnTo>
                  <a:pt x="4266" y="1734"/>
                </a:lnTo>
                <a:lnTo>
                  <a:pt x="4266" y="1734"/>
                </a:lnTo>
                <a:lnTo>
                  <a:pt x="4264" y="1734"/>
                </a:lnTo>
                <a:lnTo>
                  <a:pt x="4264" y="1732"/>
                </a:lnTo>
                <a:close/>
                <a:moveTo>
                  <a:pt x="4281" y="1732"/>
                </a:moveTo>
                <a:lnTo>
                  <a:pt x="4281" y="1732"/>
                </a:lnTo>
                <a:lnTo>
                  <a:pt x="4281" y="1730"/>
                </a:lnTo>
                <a:lnTo>
                  <a:pt x="4281" y="1730"/>
                </a:lnTo>
                <a:lnTo>
                  <a:pt x="4281" y="1730"/>
                </a:lnTo>
                <a:lnTo>
                  <a:pt x="4279" y="1730"/>
                </a:lnTo>
                <a:lnTo>
                  <a:pt x="4277" y="1730"/>
                </a:lnTo>
                <a:lnTo>
                  <a:pt x="4277" y="1730"/>
                </a:lnTo>
                <a:lnTo>
                  <a:pt x="4277" y="1732"/>
                </a:lnTo>
                <a:lnTo>
                  <a:pt x="4279" y="1732"/>
                </a:lnTo>
                <a:lnTo>
                  <a:pt x="4279" y="1732"/>
                </a:lnTo>
                <a:lnTo>
                  <a:pt x="4281" y="1732"/>
                </a:lnTo>
                <a:close/>
                <a:moveTo>
                  <a:pt x="4245" y="1734"/>
                </a:moveTo>
                <a:lnTo>
                  <a:pt x="4247" y="1736"/>
                </a:lnTo>
                <a:lnTo>
                  <a:pt x="4247" y="1734"/>
                </a:lnTo>
                <a:lnTo>
                  <a:pt x="4247" y="1734"/>
                </a:lnTo>
                <a:lnTo>
                  <a:pt x="4247" y="1734"/>
                </a:lnTo>
                <a:lnTo>
                  <a:pt x="4251" y="1734"/>
                </a:lnTo>
                <a:lnTo>
                  <a:pt x="4253" y="1734"/>
                </a:lnTo>
                <a:lnTo>
                  <a:pt x="4253" y="1734"/>
                </a:lnTo>
                <a:lnTo>
                  <a:pt x="4258" y="1734"/>
                </a:lnTo>
                <a:lnTo>
                  <a:pt x="4258" y="1734"/>
                </a:lnTo>
                <a:lnTo>
                  <a:pt x="4258" y="1732"/>
                </a:lnTo>
                <a:lnTo>
                  <a:pt x="4260" y="1732"/>
                </a:lnTo>
                <a:lnTo>
                  <a:pt x="4260" y="1732"/>
                </a:lnTo>
                <a:lnTo>
                  <a:pt x="4260" y="1730"/>
                </a:lnTo>
                <a:lnTo>
                  <a:pt x="4245" y="1730"/>
                </a:lnTo>
                <a:lnTo>
                  <a:pt x="4243" y="1730"/>
                </a:lnTo>
                <a:lnTo>
                  <a:pt x="4241" y="1732"/>
                </a:lnTo>
                <a:lnTo>
                  <a:pt x="4241" y="1732"/>
                </a:lnTo>
                <a:lnTo>
                  <a:pt x="4241" y="1734"/>
                </a:lnTo>
                <a:lnTo>
                  <a:pt x="4245" y="1734"/>
                </a:lnTo>
                <a:close/>
                <a:moveTo>
                  <a:pt x="2766" y="702"/>
                </a:moveTo>
                <a:lnTo>
                  <a:pt x="2766" y="705"/>
                </a:lnTo>
                <a:lnTo>
                  <a:pt x="2768" y="705"/>
                </a:lnTo>
                <a:lnTo>
                  <a:pt x="2768" y="705"/>
                </a:lnTo>
                <a:lnTo>
                  <a:pt x="2768" y="705"/>
                </a:lnTo>
                <a:lnTo>
                  <a:pt x="2770" y="702"/>
                </a:lnTo>
                <a:lnTo>
                  <a:pt x="2768" y="702"/>
                </a:lnTo>
                <a:lnTo>
                  <a:pt x="2766" y="702"/>
                </a:lnTo>
                <a:close/>
                <a:moveTo>
                  <a:pt x="3107" y="1099"/>
                </a:moveTo>
                <a:lnTo>
                  <a:pt x="3107" y="1097"/>
                </a:lnTo>
                <a:lnTo>
                  <a:pt x="3105" y="1097"/>
                </a:lnTo>
                <a:lnTo>
                  <a:pt x="3105" y="1099"/>
                </a:lnTo>
                <a:lnTo>
                  <a:pt x="3103" y="1099"/>
                </a:lnTo>
                <a:lnTo>
                  <a:pt x="3101" y="1099"/>
                </a:lnTo>
                <a:lnTo>
                  <a:pt x="3095" y="1101"/>
                </a:lnTo>
                <a:lnTo>
                  <a:pt x="3093" y="1103"/>
                </a:lnTo>
                <a:lnTo>
                  <a:pt x="3091" y="1103"/>
                </a:lnTo>
                <a:lnTo>
                  <a:pt x="3088" y="1101"/>
                </a:lnTo>
                <a:lnTo>
                  <a:pt x="3084" y="1101"/>
                </a:lnTo>
                <a:lnTo>
                  <a:pt x="3084" y="1103"/>
                </a:lnTo>
                <a:lnTo>
                  <a:pt x="3084" y="1105"/>
                </a:lnTo>
                <a:lnTo>
                  <a:pt x="3082" y="1105"/>
                </a:lnTo>
                <a:lnTo>
                  <a:pt x="3082" y="1105"/>
                </a:lnTo>
                <a:lnTo>
                  <a:pt x="3080" y="1105"/>
                </a:lnTo>
                <a:lnTo>
                  <a:pt x="3080" y="1105"/>
                </a:lnTo>
                <a:lnTo>
                  <a:pt x="3078" y="1105"/>
                </a:lnTo>
                <a:lnTo>
                  <a:pt x="3078" y="1107"/>
                </a:lnTo>
                <a:lnTo>
                  <a:pt x="3076" y="1107"/>
                </a:lnTo>
                <a:lnTo>
                  <a:pt x="3076" y="1109"/>
                </a:lnTo>
                <a:lnTo>
                  <a:pt x="3078" y="1111"/>
                </a:lnTo>
                <a:lnTo>
                  <a:pt x="3078" y="1111"/>
                </a:lnTo>
                <a:lnTo>
                  <a:pt x="3078" y="1111"/>
                </a:lnTo>
                <a:lnTo>
                  <a:pt x="3082" y="1113"/>
                </a:lnTo>
                <a:lnTo>
                  <a:pt x="3082" y="1113"/>
                </a:lnTo>
                <a:lnTo>
                  <a:pt x="3084" y="1113"/>
                </a:lnTo>
                <a:lnTo>
                  <a:pt x="3084" y="1113"/>
                </a:lnTo>
                <a:lnTo>
                  <a:pt x="3084" y="1113"/>
                </a:lnTo>
                <a:lnTo>
                  <a:pt x="3086" y="1115"/>
                </a:lnTo>
                <a:lnTo>
                  <a:pt x="3086" y="1113"/>
                </a:lnTo>
                <a:lnTo>
                  <a:pt x="3086" y="1113"/>
                </a:lnTo>
                <a:lnTo>
                  <a:pt x="3086" y="1113"/>
                </a:lnTo>
                <a:lnTo>
                  <a:pt x="3088" y="1113"/>
                </a:lnTo>
                <a:lnTo>
                  <a:pt x="3088" y="1113"/>
                </a:lnTo>
                <a:lnTo>
                  <a:pt x="3091" y="1111"/>
                </a:lnTo>
                <a:lnTo>
                  <a:pt x="3093" y="1111"/>
                </a:lnTo>
                <a:lnTo>
                  <a:pt x="3093" y="1111"/>
                </a:lnTo>
                <a:lnTo>
                  <a:pt x="3097" y="1107"/>
                </a:lnTo>
                <a:lnTo>
                  <a:pt x="3097" y="1107"/>
                </a:lnTo>
                <a:lnTo>
                  <a:pt x="3097" y="1107"/>
                </a:lnTo>
                <a:lnTo>
                  <a:pt x="3099" y="1107"/>
                </a:lnTo>
                <a:lnTo>
                  <a:pt x="3101" y="1107"/>
                </a:lnTo>
                <a:lnTo>
                  <a:pt x="3101" y="1107"/>
                </a:lnTo>
                <a:lnTo>
                  <a:pt x="3101" y="1107"/>
                </a:lnTo>
                <a:lnTo>
                  <a:pt x="3099" y="1105"/>
                </a:lnTo>
                <a:lnTo>
                  <a:pt x="3099" y="1105"/>
                </a:lnTo>
                <a:lnTo>
                  <a:pt x="3099" y="1103"/>
                </a:lnTo>
                <a:lnTo>
                  <a:pt x="3107" y="1099"/>
                </a:lnTo>
                <a:close/>
                <a:moveTo>
                  <a:pt x="3068" y="916"/>
                </a:moveTo>
                <a:lnTo>
                  <a:pt x="3072" y="916"/>
                </a:lnTo>
                <a:lnTo>
                  <a:pt x="3074" y="916"/>
                </a:lnTo>
                <a:lnTo>
                  <a:pt x="3072" y="916"/>
                </a:lnTo>
                <a:lnTo>
                  <a:pt x="3065" y="914"/>
                </a:lnTo>
                <a:lnTo>
                  <a:pt x="3065" y="914"/>
                </a:lnTo>
                <a:lnTo>
                  <a:pt x="3063" y="914"/>
                </a:lnTo>
                <a:lnTo>
                  <a:pt x="3065" y="914"/>
                </a:lnTo>
                <a:lnTo>
                  <a:pt x="3065" y="916"/>
                </a:lnTo>
                <a:lnTo>
                  <a:pt x="3068" y="916"/>
                </a:lnTo>
                <a:close/>
                <a:moveTo>
                  <a:pt x="3000" y="1101"/>
                </a:moveTo>
                <a:lnTo>
                  <a:pt x="3000" y="1101"/>
                </a:lnTo>
                <a:lnTo>
                  <a:pt x="3003" y="1099"/>
                </a:lnTo>
                <a:lnTo>
                  <a:pt x="3003" y="1099"/>
                </a:lnTo>
                <a:lnTo>
                  <a:pt x="3000" y="1097"/>
                </a:lnTo>
                <a:lnTo>
                  <a:pt x="3003" y="1097"/>
                </a:lnTo>
                <a:lnTo>
                  <a:pt x="3003" y="1095"/>
                </a:lnTo>
                <a:lnTo>
                  <a:pt x="3000" y="1095"/>
                </a:lnTo>
                <a:lnTo>
                  <a:pt x="3000" y="1097"/>
                </a:lnTo>
                <a:lnTo>
                  <a:pt x="3000" y="1099"/>
                </a:lnTo>
                <a:lnTo>
                  <a:pt x="3000" y="1099"/>
                </a:lnTo>
                <a:lnTo>
                  <a:pt x="3000" y="1101"/>
                </a:lnTo>
                <a:lnTo>
                  <a:pt x="3000" y="1101"/>
                </a:lnTo>
                <a:close/>
                <a:moveTo>
                  <a:pt x="3011" y="1082"/>
                </a:moveTo>
                <a:lnTo>
                  <a:pt x="3011" y="1082"/>
                </a:lnTo>
                <a:lnTo>
                  <a:pt x="3011" y="1082"/>
                </a:lnTo>
                <a:lnTo>
                  <a:pt x="3011" y="1080"/>
                </a:lnTo>
                <a:lnTo>
                  <a:pt x="3011" y="1080"/>
                </a:lnTo>
                <a:lnTo>
                  <a:pt x="3011" y="1082"/>
                </a:lnTo>
                <a:lnTo>
                  <a:pt x="3011" y="1082"/>
                </a:lnTo>
                <a:lnTo>
                  <a:pt x="3011" y="1082"/>
                </a:lnTo>
                <a:lnTo>
                  <a:pt x="3011" y="1082"/>
                </a:lnTo>
                <a:close/>
                <a:moveTo>
                  <a:pt x="2860" y="977"/>
                </a:moveTo>
                <a:lnTo>
                  <a:pt x="2858" y="977"/>
                </a:lnTo>
                <a:lnTo>
                  <a:pt x="2864" y="979"/>
                </a:lnTo>
                <a:lnTo>
                  <a:pt x="2862" y="977"/>
                </a:lnTo>
                <a:lnTo>
                  <a:pt x="2860" y="977"/>
                </a:lnTo>
                <a:lnTo>
                  <a:pt x="2860" y="977"/>
                </a:lnTo>
                <a:close/>
                <a:moveTo>
                  <a:pt x="2998" y="1061"/>
                </a:moveTo>
                <a:lnTo>
                  <a:pt x="2998" y="1061"/>
                </a:lnTo>
                <a:lnTo>
                  <a:pt x="2996" y="1061"/>
                </a:lnTo>
                <a:lnTo>
                  <a:pt x="2994" y="1061"/>
                </a:lnTo>
                <a:lnTo>
                  <a:pt x="2994" y="1061"/>
                </a:lnTo>
                <a:lnTo>
                  <a:pt x="2992" y="1063"/>
                </a:lnTo>
                <a:lnTo>
                  <a:pt x="2994" y="1063"/>
                </a:lnTo>
                <a:lnTo>
                  <a:pt x="2994" y="1063"/>
                </a:lnTo>
                <a:lnTo>
                  <a:pt x="2996" y="1063"/>
                </a:lnTo>
                <a:lnTo>
                  <a:pt x="2996" y="1063"/>
                </a:lnTo>
                <a:lnTo>
                  <a:pt x="2998" y="1063"/>
                </a:lnTo>
                <a:lnTo>
                  <a:pt x="3000" y="1063"/>
                </a:lnTo>
                <a:lnTo>
                  <a:pt x="3000" y="1061"/>
                </a:lnTo>
                <a:lnTo>
                  <a:pt x="2998" y="1061"/>
                </a:lnTo>
                <a:close/>
                <a:moveTo>
                  <a:pt x="2998" y="1076"/>
                </a:moveTo>
                <a:lnTo>
                  <a:pt x="2998" y="1076"/>
                </a:lnTo>
                <a:lnTo>
                  <a:pt x="3000" y="1076"/>
                </a:lnTo>
                <a:lnTo>
                  <a:pt x="2998" y="1074"/>
                </a:lnTo>
                <a:lnTo>
                  <a:pt x="2998" y="1074"/>
                </a:lnTo>
                <a:lnTo>
                  <a:pt x="2996" y="1074"/>
                </a:lnTo>
                <a:lnTo>
                  <a:pt x="2998" y="1074"/>
                </a:lnTo>
                <a:lnTo>
                  <a:pt x="2998" y="1076"/>
                </a:lnTo>
                <a:lnTo>
                  <a:pt x="2998" y="1076"/>
                </a:lnTo>
                <a:close/>
                <a:moveTo>
                  <a:pt x="3003" y="1076"/>
                </a:moveTo>
                <a:lnTo>
                  <a:pt x="3003" y="1076"/>
                </a:lnTo>
                <a:lnTo>
                  <a:pt x="3000" y="1078"/>
                </a:lnTo>
                <a:lnTo>
                  <a:pt x="2998" y="1078"/>
                </a:lnTo>
                <a:lnTo>
                  <a:pt x="2998" y="1080"/>
                </a:lnTo>
                <a:lnTo>
                  <a:pt x="2998" y="1080"/>
                </a:lnTo>
                <a:lnTo>
                  <a:pt x="2998" y="1078"/>
                </a:lnTo>
                <a:lnTo>
                  <a:pt x="3000" y="1078"/>
                </a:lnTo>
                <a:lnTo>
                  <a:pt x="3003" y="1078"/>
                </a:lnTo>
                <a:lnTo>
                  <a:pt x="3005" y="1078"/>
                </a:lnTo>
                <a:lnTo>
                  <a:pt x="3003" y="1076"/>
                </a:lnTo>
                <a:close/>
                <a:moveTo>
                  <a:pt x="2852" y="969"/>
                </a:moveTo>
                <a:lnTo>
                  <a:pt x="2852" y="969"/>
                </a:lnTo>
                <a:lnTo>
                  <a:pt x="2852" y="967"/>
                </a:lnTo>
                <a:lnTo>
                  <a:pt x="2852" y="967"/>
                </a:lnTo>
                <a:lnTo>
                  <a:pt x="2848" y="967"/>
                </a:lnTo>
                <a:lnTo>
                  <a:pt x="2845" y="967"/>
                </a:lnTo>
                <a:lnTo>
                  <a:pt x="2845" y="967"/>
                </a:lnTo>
                <a:lnTo>
                  <a:pt x="2845" y="967"/>
                </a:lnTo>
                <a:lnTo>
                  <a:pt x="2848" y="969"/>
                </a:lnTo>
                <a:lnTo>
                  <a:pt x="2850" y="969"/>
                </a:lnTo>
                <a:lnTo>
                  <a:pt x="2852" y="969"/>
                </a:lnTo>
                <a:close/>
                <a:moveTo>
                  <a:pt x="3009" y="1092"/>
                </a:moveTo>
                <a:lnTo>
                  <a:pt x="3011" y="1092"/>
                </a:lnTo>
                <a:lnTo>
                  <a:pt x="3011" y="1092"/>
                </a:lnTo>
                <a:lnTo>
                  <a:pt x="3013" y="1090"/>
                </a:lnTo>
                <a:lnTo>
                  <a:pt x="3015" y="1090"/>
                </a:lnTo>
                <a:lnTo>
                  <a:pt x="3015" y="1088"/>
                </a:lnTo>
                <a:lnTo>
                  <a:pt x="3015" y="1088"/>
                </a:lnTo>
                <a:lnTo>
                  <a:pt x="3017" y="1084"/>
                </a:lnTo>
                <a:lnTo>
                  <a:pt x="3017" y="1084"/>
                </a:lnTo>
                <a:lnTo>
                  <a:pt x="3015" y="1084"/>
                </a:lnTo>
                <a:lnTo>
                  <a:pt x="3013" y="1086"/>
                </a:lnTo>
                <a:lnTo>
                  <a:pt x="3011" y="1086"/>
                </a:lnTo>
                <a:lnTo>
                  <a:pt x="3011" y="1088"/>
                </a:lnTo>
                <a:lnTo>
                  <a:pt x="3009" y="1088"/>
                </a:lnTo>
                <a:lnTo>
                  <a:pt x="3009" y="1088"/>
                </a:lnTo>
                <a:lnTo>
                  <a:pt x="3009" y="1090"/>
                </a:lnTo>
                <a:lnTo>
                  <a:pt x="3009" y="1092"/>
                </a:lnTo>
                <a:lnTo>
                  <a:pt x="3009" y="1092"/>
                </a:lnTo>
                <a:close/>
                <a:moveTo>
                  <a:pt x="2845" y="969"/>
                </a:moveTo>
                <a:lnTo>
                  <a:pt x="2848" y="971"/>
                </a:lnTo>
                <a:lnTo>
                  <a:pt x="2850" y="971"/>
                </a:lnTo>
                <a:lnTo>
                  <a:pt x="2856" y="971"/>
                </a:lnTo>
                <a:lnTo>
                  <a:pt x="2856" y="971"/>
                </a:lnTo>
                <a:lnTo>
                  <a:pt x="2856" y="971"/>
                </a:lnTo>
                <a:lnTo>
                  <a:pt x="2850" y="971"/>
                </a:lnTo>
                <a:lnTo>
                  <a:pt x="2850" y="969"/>
                </a:lnTo>
                <a:lnTo>
                  <a:pt x="2848" y="969"/>
                </a:lnTo>
                <a:lnTo>
                  <a:pt x="2845" y="969"/>
                </a:lnTo>
                <a:lnTo>
                  <a:pt x="2845" y="969"/>
                </a:lnTo>
                <a:close/>
                <a:moveTo>
                  <a:pt x="2850" y="975"/>
                </a:moveTo>
                <a:lnTo>
                  <a:pt x="2850" y="975"/>
                </a:lnTo>
                <a:lnTo>
                  <a:pt x="2852" y="975"/>
                </a:lnTo>
                <a:lnTo>
                  <a:pt x="2854" y="975"/>
                </a:lnTo>
                <a:lnTo>
                  <a:pt x="2856" y="975"/>
                </a:lnTo>
                <a:lnTo>
                  <a:pt x="2856" y="975"/>
                </a:lnTo>
                <a:lnTo>
                  <a:pt x="2856" y="975"/>
                </a:lnTo>
                <a:lnTo>
                  <a:pt x="2856" y="973"/>
                </a:lnTo>
                <a:lnTo>
                  <a:pt x="2854" y="973"/>
                </a:lnTo>
                <a:lnTo>
                  <a:pt x="2852" y="973"/>
                </a:lnTo>
                <a:lnTo>
                  <a:pt x="2850" y="973"/>
                </a:lnTo>
                <a:lnTo>
                  <a:pt x="2850" y="973"/>
                </a:lnTo>
                <a:lnTo>
                  <a:pt x="2850" y="975"/>
                </a:lnTo>
                <a:close/>
                <a:moveTo>
                  <a:pt x="2829" y="954"/>
                </a:moveTo>
                <a:lnTo>
                  <a:pt x="2827" y="952"/>
                </a:lnTo>
                <a:lnTo>
                  <a:pt x="2827" y="954"/>
                </a:lnTo>
                <a:lnTo>
                  <a:pt x="2827" y="954"/>
                </a:lnTo>
                <a:lnTo>
                  <a:pt x="2829" y="956"/>
                </a:lnTo>
                <a:lnTo>
                  <a:pt x="2829" y="954"/>
                </a:lnTo>
                <a:close/>
                <a:moveTo>
                  <a:pt x="2827" y="958"/>
                </a:moveTo>
                <a:lnTo>
                  <a:pt x="2827" y="956"/>
                </a:lnTo>
                <a:lnTo>
                  <a:pt x="2829" y="958"/>
                </a:lnTo>
                <a:lnTo>
                  <a:pt x="2829" y="958"/>
                </a:lnTo>
                <a:lnTo>
                  <a:pt x="2829" y="956"/>
                </a:lnTo>
                <a:lnTo>
                  <a:pt x="2824" y="954"/>
                </a:lnTo>
                <a:lnTo>
                  <a:pt x="2822" y="952"/>
                </a:lnTo>
                <a:lnTo>
                  <a:pt x="2824" y="954"/>
                </a:lnTo>
                <a:lnTo>
                  <a:pt x="2827" y="958"/>
                </a:lnTo>
                <a:close/>
                <a:moveTo>
                  <a:pt x="2590" y="923"/>
                </a:moveTo>
                <a:lnTo>
                  <a:pt x="2590" y="923"/>
                </a:lnTo>
                <a:lnTo>
                  <a:pt x="2590" y="921"/>
                </a:lnTo>
                <a:lnTo>
                  <a:pt x="2588" y="918"/>
                </a:lnTo>
                <a:lnTo>
                  <a:pt x="2588" y="921"/>
                </a:lnTo>
                <a:lnTo>
                  <a:pt x="2588" y="921"/>
                </a:lnTo>
                <a:lnTo>
                  <a:pt x="2590" y="923"/>
                </a:lnTo>
                <a:lnTo>
                  <a:pt x="2590" y="923"/>
                </a:lnTo>
                <a:close/>
                <a:moveTo>
                  <a:pt x="2822" y="946"/>
                </a:moveTo>
                <a:lnTo>
                  <a:pt x="2824" y="948"/>
                </a:lnTo>
                <a:lnTo>
                  <a:pt x="2824" y="948"/>
                </a:lnTo>
                <a:lnTo>
                  <a:pt x="2827" y="948"/>
                </a:lnTo>
                <a:lnTo>
                  <a:pt x="2827" y="950"/>
                </a:lnTo>
                <a:lnTo>
                  <a:pt x="2827" y="950"/>
                </a:lnTo>
                <a:lnTo>
                  <a:pt x="2829" y="950"/>
                </a:lnTo>
                <a:lnTo>
                  <a:pt x="2829" y="950"/>
                </a:lnTo>
                <a:lnTo>
                  <a:pt x="2829" y="950"/>
                </a:lnTo>
                <a:lnTo>
                  <a:pt x="2827" y="948"/>
                </a:lnTo>
                <a:lnTo>
                  <a:pt x="2824" y="946"/>
                </a:lnTo>
                <a:lnTo>
                  <a:pt x="2824" y="946"/>
                </a:lnTo>
                <a:lnTo>
                  <a:pt x="2822" y="946"/>
                </a:lnTo>
                <a:lnTo>
                  <a:pt x="2822" y="944"/>
                </a:lnTo>
                <a:lnTo>
                  <a:pt x="2820" y="944"/>
                </a:lnTo>
                <a:lnTo>
                  <a:pt x="2822" y="944"/>
                </a:lnTo>
                <a:lnTo>
                  <a:pt x="2822" y="946"/>
                </a:lnTo>
                <a:close/>
                <a:moveTo>
                  <a:pt x="2822" y="941"/>
                </a:moveTo>
                <a:lnTo>
                  <a:pt x="2822" y="944"/>
                </a:lnTo>
                <a:lnTo>
                  <a:pt x="2822" y="941"/>
                </a:lnTo>
                <a:lnTo>
                  <a:pt x="2822" y="941"/>
                </a:lnTo>
                <a:lnTo>
                  <a:pt x="2822" y="941"/>
                </a:lnTo>
                <a:lnTo>
                  <a:pt x="2820" y="941"/>
                </a:lnTo>
                <a:lnTo>
                  <a:pt x="2820" y="941"/>
                </a:lnTo>
                <a:lnTo>
                  <a:pt x="2820" y="941"/>
                </a:lnTo>
                <a:lnTo>
                  <a:pt x="2820" y="941"/>
                </a:lnTo>
                <a:lnTo>
                  <a:pt x="2822" y="941"/>
                </a:lnTo>
                <a:close/>
                <a:moveTo>
                  <a:pt x="2816" y="939"/>
                </a:moveTo>
                <a:lnTo>
                  <a:pt x="2816" y="941"/>
                </a:lnTo>
                <a:lnTo>
                  <a:pt x="2816" y="944"/>
                </a:lnTo>
                <a:lnTo>
                  <a:pt x="2818" y="946"/>
                </a:lnTo>
                <a:lnTo>
                  <a:pt x="2818" y="944"/>
                </a:lnTo>
                <a:lnTo>
                  <a:pt x="2818" y="944"/>
                </a:lnTo>
                <a:lnTo>
                  <a:pt x="2818" y="944"/>
                </a:lnTo>
                <a:lnTo>
                  <a:pt x="2816" y="939"/>
                </a:lnTo>
                <a:lnTo>
                  <a:pt x="2818" y="939"/>
                </a:lnTo>
                <a:lnTo>
                  <a:pt x="2816" y="937"/>
                </a:lnTo>
                <a:lnTo>
                  <a:pt x="2816" y="937"/>
                </a:lnTo>
                <a:lnTo>
                  <a:pt x="2816" y="935"/>
                </a:lnTo>
                <a:lnTo>
                  <a:pt x="2816" y="935"/>
                </a:lnTo>
                <a:lnTo>
                  <a:pt x="2814" y="935"/>
                </a:lnTo>
                <a:lnTo>
                  <a:pt x="2816" y="937"/>
                </a:lnTo>
                <a:lnTo>
                  <a:pt x="2816" y="937"/>
                </a:lnTo>
                <a:lnTo>
                  <a:pt x="2814" y="939"/>
                </a:lnTo>
                <a:lnTo>
                  <a:pt x="2816" y="939"/>
                </a:lnTo>
                <a:close/>
                <a:moveTo>
                  <a:pt x="2829" y="956"/>
                </a:moveTo>
                <a:lnTo>
                  <a:pt x="2831" y="956"/>
                </a:lnTo>
                <a:lnTo>
                  <a:pt x="2831" y="958"/>
                </a:lnTo>
                <a:lnTo>
                  <a:pt x="2831" y="956"/>
                </a:lnTo>
                <a:lnTo>
                  <a:pt x="2829" y="956"/>
                </a:lnTo>
                <a:lnTo>
                  <a:pt x="2829" y="956"/>
                </a:lnTo>
                <a:close/>
                <a:moveTo>
                  <a:pt x="2688" y="780"/>
                </a:moveTo>
                <a:lnTo>
                  <a:pt x="2688" y="780"/>
                </a:lnTo>
                <a:lnTo>
                  <a:pt x="2686" y="782"/>
                </a:lnTo>
                <a:lnTo>
                  <a:pt x="2682" y="782"/>
                </a:lnTo>
                <a:lnTo>
                  <a:pt x="2684" y="782"/>
                </a:lnTo>
                <a:lnTo>
                  <a:pt x="2684" y="782"/>
                </a:lnTo>
                <a:lnTo>
                  <a:pt x="2688" y="780"/>
                </a:lnTo>
                <a:close/>
                <a:moveTo>
                  <a:pt x="2820" y="937"/>
                </a:moveTo>
                <a:lnTo>
                  <a:pt x="2820" y="937"/>
                </a:lnTo>
                <a:lnTo>
                  <a:pt x="2820" y="939"/>
                </a:lnTo>
                <a:lnTo>
                  <a:pt x="2822" y="939"/>
                </a:lnTo>
                <a:lnTo>
                  <a:pt x="2820" y="937"/>
                </a:lnTo>
                <a:lnTo>
                  <a:pt x="2820" y="937"/>
                </a:lnTo>
                <a:lnTo>
                  <a:pt x="2820" y="935"/>
                </a:lnTo>
                <a:lnTo>
                  <a:pt x="2818" y="933"/>
                </a:lnTo>
                <a:lnTo>
                  <a:pt x="2818" y="935"/>
                </a:lnTo>
                <a:lnTo>
                  <a:pt x="2816" y="935"/>
                </a:lnTo>
                <a:lnTo>
                  <a:pt x="2816" y="937"/>
                </a:lnTo>
                <a:lnTo>
                  <a:pt x="2818" y="937"/>
                </a:lnTo>
                <a:lnTo>
                  <a:pt x="2820" y="937"/>
                </a:lnTo>
                <a:close/>
                <a:moveTo>
                  <a:pt x="2963" y="1080"/>
                </a:moveTo>
                <a:lnTo>
                  <a:pt x="2963" y="1078"/>
                </a:lnTo>
                <a:lnTo>
                  <a:pt x="2963" y="1080"/>
                </a:lnTo>
                <a:lnTo>
                  <a:pt x="2963" y="1080"/>
                </a:lnTo>
                <a:lnTo>
                  <a:pt x="2961" y="1080"/>
                </a:lnTo>
                <a:lnTo>
                  <a:pt x="2961" y="1080"/>
                </a:lnTo>
                <a:lnTo>
                  <a:pt x="2961" y="1080"/>
                </a:lnTo>
                <a:lnTo>
                  <a:pt x="2961" y="1080"/>
                </a:lnTo>
                <a:lnTo>
                  <a:pt x="2963" y="1080"/>
                </a:lnTo>
                <a:lnTo>
                  <a:pt x="2963" y="1080"/>
                </a:lnTo>
                <a:close/>
                <a:moveTo>
                  <a:pt x="2982" y="1078"/>
                </a:moveTo>
                <a:lnTo>
                  <a:pt x="2982" y="1078"/>
                </a:lnTo>
                <a:lnTo>
                  <a:pt x="2982" y="1078"/>
                </a:lnTo>
                <a:lnTo>
                  <a:pt x="2982" y="1078"/>
                </a:lnTo>
                <a:lnTo>
                  <a:pt x="2984" y="1076"/>
                </a:lnTo>
                <a:lnTo>
                  <a:pt x="2986" y="1076"/>
                </a:lnTo>
                <a:lnTo>
                  <a:pt x="2984" y="1076"/>
                </a:lnTo>
                <a:lnTo>
                  <a:pt x="2984" y="1076"/>
                </a:lnTo>
                <a:lnTo>
                  <a:pt x="2982" y="1078"/>
                </a:lnTo>
                <a:lnTo>
                  <a:pt x="2982" y="1078"/>
                </a:lnTo>
                <a:lnTo>
                  <a:pt x="2982" y="1078"/>
                </a:lnTo>
                <a:close/>
                <a:moveTo>
                  <a:pt x="2990" y="1036"/>
                </a:moveTo>
                <a:lnTo>
                  <a:pt x="2986" y="1036"/>
                </a:lnTo>
                <a:lnTo>
                  <a:pt x="2986" y="1036"/>
                </a:lnTo>
                <a:lnTo>
                  <a:pt x="2986" y="1036"/>
                </a:lnTo>
                <a:lnTo>
                  <a:pt x="2984" y="1036"/>
                </a:lnTo>
                <a:lnTo>
                  <a:pt x="2984" y="1036"/>
                </a:lnTo>
                <a:lnTo>
                  <a:pt x="2982" y="1038"/>
                </a:lnTo>
                <a:lnTo>
                  <a:pt x="2982" y="1038"/>
                </a:lnTo>
                <a:lnTo>
                  <a:pt x="2984" y="1040"/>
                </a:lnTo>
                <a:lnTo>
                  <a:pt x="2986" y="1040"/>
                </a:lnTo>
                <a:lnTo>
                  <a:pt x="2988" y="1038"/>
                </a:lnTo>
                <a:lnTo>
                  <a:pt x="2988" y="1038"/>
                </a:lnTo>
                <a:lnTo>
                  <a:pt x="2988" y="1038"/>
                </a:lnTo>
                <a:lnTo>
                  <a:pt x="2986" y="1040"/>
                </a:lnTo>
                <a:lnTo>
                  <a:pt x="2986" y="1040"/>
                </a:lnTo>
                <a:lnTo>
                  <a:pt x="2990" y="1042"/>
                </a:lnTo>
                <a:lnTo>
                  <a:pt x="2992" y="1042"/>
                </a:lnTo>
                <a:lnTo>
                  <a:pt x="2992" y="1042"/>
                </a:lnTo>
                <a:lnTo>
                  <a:pt x="2992" y="1040"/>
                </a:lnTo>
                <a:lnTo>
                  <a:pt x="2992" y="1040"/>
                </a:lnTo>
                <a:lnTo>
                  <a:pt x="2992" y="1040"/>
                </a:lnTo>
                <a:lnTo>
                  <a:pt x="2992" y="1040"/>
                </a:lnTo>
                <a:lnTo>
                  <a:pt x="2992" y="1040"/>
                </a:lnTo>
                <a:lnTo>
                  <a:pt x="2992" y="1040"/>
                </a:lnTo>
                <a:lnTo>
                  <a:pt x="2992" y="1038"/>
                </a:lnTo>
                <a:lnTo>
                  <a:pt x="2990" y="1038"/>
                </a:lnTo>
                <a:lnTo>
                  <a:pt x="2990" y="1036"/>
                </a:lnTo>
                <a:lnTo>
                  <a:pt x="2990" y="1036"/>
                </a:lnTo>
                <a:close/>
                <a:moveTo>
                  <a:pt x="2988" y="1065"/>
                </a:moveTo>
                <a:lnTo>
                  <a:pt x="2986" y="1065"/>
                </a:lnTo>
                <a:lnTo>
                  <a:pt x="2984" y="1065"/>
                </a:lnTo>
                <a:lnTo>
                  <a:pt x="2984" y="1065"/>
                </a:lnTo>
                <a:lnTo>
                  <a:pt x="2986" y="1065"/>
                </a:lnTo>
                <a:lnTo>
                  <a:pt x="2988" y="1065"/>
                </a:lnTo>
                <a:lnTo>
                  <a:pt x="2988" y="1065"/>
                </a:lnTo>
                <a:lnTo>
                  <a:pt x="2990" y="1063"/>
                </a:lnTo>
                <a:lnTo>
                  <a:pt x="2990" y="1063"/>
                </a:lnTo>
                <a:lnTo>
                  <a:pt x="2988" y="1065"/>
                </a:lnTo>
                <a:close/>
                <a:moveTo>
                  <a:pt x="2986" y="1048"/>
                </a:moveTo>
                <a:lnTo>
                  <a:pt x="2984" y="1048"/>
                </a:lnTo>
                <a:lnTo>
                  <a:pt x="2982" y="1048"/>
                </a:lnTo>
                <a:lnTo>
                  <a:pt x="2982" y="1050"/>
                </a:lnTo>
                <a:lnTo>
                  <a:pt x="2984" y="1050"/>
                </a:lnTo>
                <a:lnTo>
                  <a:pt x="2984" y="1053"/>
                </a:lnTo>
                <a:lnTo>
                  <a:pt x="2984" y="1053"/>
                </a:lnTo>
                <a:lnTo>
                  <a:pt x="2982" y="1055"/>
                </a:lnTo>
                <a:lnTo>
                  <a:pt x="2984" y="1055"/>
                </a:lnTo>
                <a:lnTo>
                  <a:pt x="2984" y="1055"/>
                </a:lnTo>
                <a:lnTo>
                  <a:pt x="2986" y="1055"/>
                </a:lnTo>
                <a:lnTo>
                  <a:pt x="2986" y="1055"/>
                </a:lnTo>
                <a:lnTo>
                  <a:pt x="2986" y="1053"/>
                </a:lnTo>
                <a:lnTo>
                  <a:pt x="2986" y="1053"/>
                </a:lnTo>
                <a:lnTo>
                  <a:pt x="2986" y="1050"/>
                </a:lnTo>
                <a:lnTo>
                  <a:pt x="2986" y="1050"/>
                </a:lnTo>
                <a:lnTo>
                  <a:pt x="2986" y="1048"/>
                </a:lnTo>
                <a:lnTo>
                  <a:pt x="2986" y="1048"/>
                </a:lnTo>
                <a:close/>
                <a:moveTo>
                  <a:pt x="2988" y="1082"/>
                </a:moveTo>
                <a:lnTo>
                  <a:pt x="2988" y="1082"/>
                </a:lnTo>
                <a:lnTo>
                  <a:pt x="2990" y="1082"/>
                </a:lnTo>
                <a:lnTo>
                  <a:pt x="2990" y="1082"/>
                </a:lnTo>
                <a:lnTo>
                  <a:pt x="2990" y="1082"/>
                </a:lnTo>
                <a:lnTo>
                  <a:pt x="2990" y="1082"/>
                </a:lnTo>
                <a:lnTo>
                  <a:pt x="2990" y="1080"/>
                </a:lnTo>
                <a:lnTo>
                  <a:pt x="2990" y="1082"/>
                </a:lnTo>
                <a:lnTo>
                  <a:pt x="2990" y="1082"/>
                </a:lnTo>
                <a:lnTo>
                  <a:pt x="2988" y="1082"/>
                </a:lnTo>
                <a:close/>
                <a:moveTo>
                  <a:pt x="2961" y="1067"/>
                </a:moveTo>
                <a:lnTo>
                  <a:pt x="2961" y="1067"/>
                </a:lnTo>
                <a:lnTo>
                  <a:pt x="2961" y="1067"/>
                </a:lnTo>
                <a:lnTo>
                  <a:pt x="2961" y="1069"/>
                </a:lnTo>
                <a:lnTo>
                  <a:pt x="2961" y="1069"/>
                </a:lnTo>
                <a:lnTo>
                  <a:pt x="2961" y="1069"/>
                </a:lnTo>
                <a:lnTo>
                  <a:pt x="2963" y="1067"/>
                </a:lnTo>
                <a:lnTo>
                  <a:pt x="2963" y="1067"/>
                </a:lnTo>
                <a:lnTo>
                  <a:pt x="2961" y="1067"/>
                </a:lnTo>
                <a:close/>
                <a:moveTo>
                  <a:pt x="2963" y="1042"/>
                </a:moveTo>
                <a:lnTo>
                  <a:pt x="2963" y="1044"/>
                </a:lnTo>
                <a:lnTo>
                  <a:pt x="2963" y="1044"/>
                </a:lnTo>
                <a:lnTo>
                  <a:pt x="2963" y="1044"/>
                </a:lnTo>
                <a:lnTo>
                  <a:pt x="2963" y="1044"/>
                </a:lnTo>
                <a:lnTo>
                  <a:pt x="2963" y="1044"/>
                </a:lnTo>
                <a:lnTo>
                  <a:pt x="2965" y="1044"/>
                </a:lnTo>
                <a:lnTo>
                  <a:pt x="2965" y="1044"/>
                </a:lnTo>
                <a:lnTo>
                  <a:pt x="2963" y="1042"/>
                </a:lnTo>
                <a:lnTo>
                  <a:pt x="2963" y="1042"/>
                </a:lnTo>
                <a:lnTo>
                  <a:pt x="2963" y="1042"/>
                </a:lnTo>
                <a:close/>
                <a:moveTo>
                  <a:pt x="2963" y="1074"/>
                </a:moveTo>
                <a:lnTo>
                  <a:pt x="2963" y="1074"/>
                </a:lnTo>
                <a:lnTo>
                  <a:pt x="2963" y="1071"/>
                </a:lnTo>
                <a:lnTo>
                  <a:pt x="2963" y="1071"/>
                </a:lnTo>
                <a:lnTo>
                  <a:pt x="2963" y="1071"/>
                </a:lnTo>
                <a:lnTo>
                  <a:pt x="2963" y="1071"/>
                </a:lnTo>
                <a:lnTo>
                  <a:pt x="2961" y="1074"/>
                </a:lnTo>
                <a:lnTo>
                  <a:pt x="2963" y="1074"/>
                </a:lnTo>
                <a:close/>
                <a:moveTo>
                  <a:pt x="2961" y="1063"/>
                </a:moveTo>
                <a:lnTo>
                  <a:pt x="2959" y="1065"/>
                </a:lnTo>
                <a:lnTo>
                  <a:pt x="2959" y="1065"/>
                </a:lnTo>
                <a:lnTo>
                  <a:pt x="2961" y="1065"/>
                </a:lnTo>
                <a:lnTo>
                  <a:pt x="2961" y="1063"/>
                </a:lnTo>
                <a:lnTo>
                  <a:pt x="2961" y="1063"/>
                </a:lnTo>
                <a:lnTo>
                  <a:pt x="2961" y="1063"/>
                </a:lnTo>
                <a:close/>
                <a:moveTo>
                  <a:pt x="2948" y="1059"/>
                </a:moveTo>
                <a:lnTo>
                  <a:pt x="2948" y="1059"/>
                </a:lnTo>
                <a:lnTo>
                  <a:pt x="2948" y="1059"/>
                </a:lnTo>
                <a:lnTo>
                  <a:pt x="2948" y="1059"/>
                </a:lnTo>
                <a:lnTo>
                  <a:pt x="2946" y="1059"/>
                </a:lnTo>
                <a:lnTo>
                  <a:pt x="2948" y="1059"/>
                </a:lnTo>
                <a:lnTo>
                  <a:pt x="2948" y="1059"/>
                </a:lnTo>
                <a:lnTo>
                  <a:pt x="2948" y="1059"/>
                </a:lnTo>
                <a:lnTo>
                  <a:pt x="2948" y="1059"/>
                </a:lnTo>
                <a:lnTo>
                  <a:pt x="2948" y="1059"/>
                </a:lnTo>
                <a:lnTo>
                  <a:pt x="2948" y="1059"/>
                </a:lnTo>
                <a:close/>
                <a:moveTo>
                  <a:pt x="2975" y="1025"/>
                </a:moveTo>
                <a:lnTo>
                  <a:pt x="2973" y="1025"/>
                </a:lnTo>
                <a:lnTo>
                  <a:pt x="2973" y="1025"/>
                </a:lnTo>
                <a:lnTo>
                  <a:pt x="2971" y="1025"/>
                </a:lnTo>
                <a:lnTo>
                  <a:pt x="2971" y="1025"/>
                </a:lnTo>
                <a:lnTo>
                  <a:pt x="2971" y="1025"/>
                </a:lnTo>
                <a:lnTo>
                  <a:pt x="2971" y="1027"/>
                </a:lnTo>
                <a:lnTo>
                  <a:pt x="2971" y="1027"/>
                </a:lnTo>
                <a:lnTo>
                  <a:pt x="2973" y="1027"/>
                </a:lnTo>
                <a:lnTo>
                  <a:pt x="2973" y="1027"/>
                </a:lnTo>
                <a:lnTo>
                  <a:pt x="2973" y="1025"/>
                </a:lnTo>
                <a:lnTo>
                  <a:pt x="2973" y="1025"/>
                </a:lnTo>
                <a:lnTo>
                  <a:pt x="2973" y="1027"/>
                </a:lnTo>
                <a:lnTo>
                  <a:pt x="2973" y="1027"/>
                </a:lnTo>
                <a:lnTo>
                  <a:pt x="2973" y="1027"/>
                </a:lnTo>
                <a:lnTo>
                  <a:pt x="2975" y="1027"/>
                </a:lnTo>
                <a:lnTo>
                  <a:pt x="2975" y="1027"/>
                </a:lnTo>
                <a:lnTo>
                  <a:pt x="2975" y="1025"/>
                </a:lnTo>
                <a:lnTo>
                  <a:pt x="2975" y="1025"/>
                </a:lnTo>
                <a:lnTo>
                  <a:pt x="2977" y="1023"/>
                </a:lnTo>
                <a:lnTo>
                  <a:pt x="2975" y="1025"/>
                </a:lnTo>
                <a:lnTo>
                  <a:pt x="2975" y="1025"/>
                </a:lnTo>
                <a:close/>
                <a:moveTo>
                  <a:pt x="2982" y="1021"/>
                </a:moveTo>
                <a:lnTo>
                  <a:pt x="2982" y="1021"/>
                </a:lnTo>
                <a:lnTo>
                  <a:pt x="2980" y="1023"/>
                </a:lnTo>
                <a:lnTo>
                  <a:pt x="2982" y="1023"/>
                </a:lnTo>
                <a:lnTo>
                  <a:pt x="2984" y="1023"/>
                </a:lnTo>
                <a:lnTo>
                  <a:pt x="2984" y="1021"/>
                </a:lnTo>
                <a:lnTo>
                  <a:pt x="2984" y="1021"/>
                </a:lnTo>
                <a:lnTo>
                  <a:pt x="2982" y="1021"/>
                </a:lnTo>
                <a:close/>
                <a:moveTo>
                  <a:pt x="2969" y="1063"/>
                </a:moveTo>
                <a:lnTo>
                  <a:pt x="2971" y="1063"/>
                </a:lnTo>
                <a:lnTo>
                  <a:pt x="2971" y="1065"/>
                </a:lnTo>
                <a:lnTo>
                  <a:pt x="2971" y="1065"/>
                </a:lnTo>
                <a:lnTo>
                  <a:pt x="2973" y="1065"/>
                </a:lnTo>
                <a:lnTo>
                  <a:pt x="2973" y="1065"/>
                </a:lnTo>
                <a:lnTo>
                  <a:pt x="2973" y="1065"/>
                </a:lnTo>
                <a:lnTo>
                  <a:pt x="2971" y="1063"/>
                </a:lnTo>
                <a:lnTo>
                  <a:pt x="2971" y="1063"/>
                </a:lnTo>
                <a:lnTo>
                  <a:pt x="2969" y="1063"/>
                </a:lnTo>
                <a:close/>
                <a:moveTo>
                  <a:pt x="2977" y="1074"/>
                </a:moveTo>
                <a:lnTo>
                  <a:pt x="2977" y="1071"/>
                </a:lnTo>
                <a:lnTo>
                  <a:pt x="2977" y="1071"/>
                </a:lnTo>
                <a:lnTo>
                  <a:pt x="2977" y="1071"/>
                </a:lnTo>
                <a:lnTo>
                  <a:pt x="2975" y="1074"/>
                </a:lnTo>
                <a:lnTo>
                  <a:pt x="2975" y="1076"/>
                </a:lnTo>
                <a:lnTo>
                  <a:pt x="2977" y="1076"/>
                </a:lnTo>
                <a:lnTo>
                  <a:pt x="2977" y="1076"/>
                </a:lnTo>
                <a:lnTo>
                  <a:pt x="2977" y="1074"/>
                </a:lnTo>
                <a:close/>
                <a:moveTo>
                  <a:pt x="2977" y="1067"/>
                </a:moveTo>
                <a:lnTo>
                  <a:pt x="2977" y="1067"/>
                </a:lnTo>
                <a:lnTo>
                  <a:pt x="2975" y="1067"/>
                </a:lnTo>
                <a:lnTo>
                  <a:pt x="2975" y="1067"/>
                </a:lnTo>
                <a:lnTo>
                  <a:pt x="2975" y="1067"/>
                </a:lnTo>
                <a:lnTo>
                  <a:pt x="2975" y="1067"/>
                </a:lnTo>
                <a:lnTo>
                  <a:pt x="2977" y="1067"/>
                </a:lnTo>
                <a:close/>
                <a:moveTo>
                  <a:pt x="2973" y="1071"/>
                </a:moveTo>
                <a:lnTo>
                  <a:pt x="2971" y="1074"/>
                </a:lnTo>
                <a:lnTo>
                  <a:pt x="2971" y="1074"/>
                </a:lnTo>
                <a:lnTo>
                  <a:pt x="2971" y="1076"/>
                </a:lnTo>
                <a:lnTo>
                  <a:pt x="2973" y="1076"/>
                </a:lnTo>
                <a:lnTo>
                  <a:pt x="2973" y="1074"/>
                </a:lnTo>
                <a:lnTo>
                  <a:pt x="2973" y="1074"/>
                </a:lnTo>
                <a:lnTo>
                  <a:pt x="2973" y="1071"/>
                </a:lnTo>
                <a:lnTo>
                  <a:pt x="2973" y="1071"/>
                </a:lnTo>
                <a:close/>
                <a:moveTo>
                  <a:pt x="2977" y="1084"/>
                </a:moveTo>
                <a:lnTo>
                  <a:pt x="2977" y="1084"/>
                </a:lnTo>
                <a:lnTo>
                  <a:pt x="2975" y="1084"/>
                </a:lnTo>
                <a:lnTo>
                  <a:pt x="2975" y="1084"/>
                </a:lnTo>
                <a:lnTo>
                  <a:pt x="2975" y="1084"/>
                </a:lnTo>
                <a:lnTo>
                  <a:pt x="2975" y="1084"/>
                </a:lnTo>
                <a:lnTo>
                  <a:pt x="2975" y="1084"/>
                </a:lnTo>
                <a:lnTo>
                  <a:pt x="2975" y="1086"/>
                </a:lnTo>
                <a:lnTo>
                  <a:pt x="2975" y="1086"/>
                </a:lnTo>
                <a:lnTo>
                  <a:pt x="2977" y="1084"/>
                </a:lnTo>
                <a:close/>
                <a:moveTo>
                  <a:pt x="2980" y="1017"/>
                </a:moveTo>
                <a:lnTo>
                  <a:pt x="2977" y="1015"/>
                </a:lnTo>
                <a:lnTo>
                  <a:pt x="2977" y="1017"/>
                </a:lnTo>
                <a:lnTo>
                  <a:pt x="2977" y="1017"/>
                </a:lnTo>
                <a:lnTo>
                  <a:pt x="2980" y="1017"/>
                </a:lnTo>
                <a:lnTo>
                  <a:pt x="2980" y="1017"/>
                </a:lnTo>
                <a:lnTo>
                  <a:pt x="2980" y="1017"/>
                </a:lnTo>
                <a:close/>
                <a:moveTo>
                  <a:pt x="2975" y="1080"/>
                </a:moveTo>
                <a:lnTo>
                  <a:pt x="2975" y="1080"/>
                </a:lnTo>
                <a:lnTo>
                  <a:pt x="2975" y="1080"/>
                </a:lnTo>
                <a:lnTo>
                  <a:pt x="2973" y="1078"/>
                </a:lnTo>
                <a:lnTo>
                  <a:pt x="2973" y="1078"/>
                </a:lnTo>
                <a:lnTo>
                  <a:pt x="2973" y="1080"/>
                </a:lnTo>
                <a:lnTo>
                  <a:pt x="2975" y="1080"/>
                </a:lnTo>
                <a:close/>
                <a:moveTo>
                  <a:pt x="2695" y="780"/>
                </a:moveTo>
                <a:lnTo>
                  <a:pt x="2695" y="780"/>
                </a:lnTo>
                <a:lnTo>
                  <a:pt x="2692" y="780"/>
                </a:lnTo>
                <a:lnTo>
                  <a:pt x="2690" y="780"/>
                </a:lnTo>
                <a:lnTo>
                  <a:pt x="2690" y="780"/>
                </a:lnTo>
                <a:lnTo>
                  <a:pt x="2690" y="780"/>
                </a:lnTo>
                <a:lnTo>
                  <a:pt x="2690" y="780"/>
                </a:lnTo>
                <a:lnTo>
                  <a:pt x="2695" y="780"/>
                </a:lnTo>
                <a:close/>
                <a:moveTo>
                  <a:pt x="2967" y="1013"/>
                </a:moveTo>
                <a:lnTo>
                  <a:pt x="2965" y="1011"/>
                </a:lnTo>
                <a:lnTo>
                  <a:pt x="2965" y="1011"/>
                </a:lnTo>
                <a:lnTo>
                  <a:pt x="2965" y="1011"/>
                </a:lnTo>
                <a:lnTo>
                  <a:pt x="2963" y="1013"/>
                </a:lnTo>
                <a:lnTo>
                  <a:pt x="2963" y="1013"/>
                </a:lnTo>
                <a:lnTo>
                  <a:pt x="2965" y="1015"/>
                </a:lnTo>
                <a:lnTo>
                  <a:pt x="2967" y="1015"/>
                </a:lnTo>
                <a:lnTo>
                  <a:pt x="2967" y="1013"/>
                </a:lnTo>
                <a:lnTo>
                  <a:pt x="2967" y="1013"/>
                </a:lnTo>
                <a:lnTo>
                  <a:pt x="2967" y="1013"/>
                </a:lnTo>
                <a:close/>
                <a:moveTo>
                  <a:pt x="2921" y="644"/>
                </a:moveTo>
                <a:lnTo>
                  <a:pt x="2921" y="644"/>
                </a:lnTo>
                <a:lnTo>
                  <a:pt x="2921" y="644"/>
                </a:lnTo>
                <a:lnTo>
                  <a:pt x="2919" y="644"/>
                </a:lnTo>
                <a:lnTo>
                  <a:pt x="2919" y="644"/>
                </a:lnTo>
                <a:lnTo>
                  <a:pt x="2919" y="644"/>
                </a:lnTo>
                <a:lnTo>
                  <a:pt x="2921" y="644"/>
                </a:lnTo>
                <a:lnTo>
                  <a:pt x="2921" y="644"/>
                </a:lnTo>
                <a:close/>
                <a:moveTo>
                  <a:pt x="2915" y="575"/>
                </a:moveTo>
                <a:lnTo>
                  <a:pt x="2912" y="575"/>
                </a:lnTo>
                <a:lnTo>
                  <a:pt x="2915" y="577"/>
                </a:lnTo>
                <a:lnTo>
                  <a:pt x="2915" y="577"/>
                </a:lnTo>
                <a:lnTo>
                  <a:pt x="2917" y="577"/>
                </a:lnTo>
                <a:lnTo>
                  <a:pt x="2917" y="577"/>
                </a:lnTo>
                <a:lnTo>
                  <a:pt x="2917" y="577"/>
                </a:lnTo>
                <a:lnTo>
                  <a:pt x="2917" y="577"/>
                </a:lnTo>
                <a:lnTo>
                  <a:pt x="2919" y="577"/>
                </a:lnTo>
                <a:lnTo>
                  <a:pt x="2919" y="575"/>
                </a:lnTo>
                <a:lnTo>
                  <a:pt x="2917" y="575"/>
                </a:lnTo>
                <a:lnTo>
                  <a:pt x="2917" y="577"/>
                </a:lnTo>
                <a:lnTo>
                  <a:pt x="2915" y="577"/>
                </a:lnTo>
                <a:lnTo>
                  <a:pt x="2915" y="575"/>
                </a:lnTo>
                <a:lnTo>
                  <a:pt x="2915" y="575"/>
                </a:lnTo>
                <a:lnTo>
                  <a:pt x="2915" y="575"/>
                </a:lnTo>
                <a:close/>
                <a:moveTo>
                  <a:pt x="2933" y="640"/>
                </a:moveTo>
                <a:lnTo>
                  <a:pt x="2931" y="640"/>
                </a:lnTo>
                <a:lnTo>
                  <a:pt x="2931" y="640"/>
                </a:lnTo>
                <a:lnTo>
                  <a:pt x="2929" y="640"/>
                </a:lnTo>
                <a:lnTo>
                  <a:pt x="2929" y="640"/>
                </a:lnTo>
                <a:lnTo>
                  <a:pt x="2927" y="640"/>
                </a:lnTo>
                <a:lnTo>
                  <a:pt x="2927" y="642"/>
                </a:lnTo>
                <a:lnTo>
                  <a:pt x="2929" y="642"/>
                </a:lnTo>
                <a:lnTo>
                  <a:pt x="2929" y="642"/>
                </a:lnTo>
                <a:lnTo>
                  <a:pt x="2929" y="642"/>
                </a:lnTo>
                <a:lnTo>
                  <a:pt x="2929" y="644"/>
                </a:lnTo>
                <a:lnTo>
                  <a:pt x="2931" y="644"/>
                </a:lnTo>
                <a:lnTo>
                  <a:pt x="2931" y="642"/>
                </a:lnTo>
                <a:lnTo>
                  <a:pt x="2931" y="642"/>
                </a:lnTo>
                <a:lnTo>
                  <a:pt x="2931" y="642"/>
                </a:lnTo>
                <a:lnTo>
                  <a:pt x="2933" y="640"/>
                </a:lnTo>
                <a:close/>
                <a:moveTo>
                  <a:pt x="2929" y="671"/>
                </a:moveTo>
                <a:lnTo>
                  <a:pt x="2931" y="671"/>
                </a:lnTo>
                <a:lnTo>
                  <a:pt x="2933" y="671"/>
                </a:lnTo>
                <a:lnTo>
                  <a:pt x="2933" y="673"/>
                </a:lnTo>
                <a:lnTo>
                  <a:pt x="2933" y="675"/>
                </a:lnTo>
                <a:lnTo>
                  <a:pt x="2933" y="675"/>
                </a:lnTo>
                <a:lnTo>
                  <a:pt x="2936" y="675"/>
                </a:lnTo>
                <a:lnTo>
                  <a:pt x="2938" y="671"/>
                </a:lnTo>
                <a:lnTo>
                  <a:pt x="2938" y="673"/>
                </a:lnTo>
                <a:lnTo>
                  <a:pt x="2938" y="673"/>
                </a:lnTo>
                <a:lnTo>
                  <a:pt x="2940" y="671"/>
                </a:lnTo>
                <a:lnTo>
                  <a:pt x="2942" y="671"/>
                </a:lnTo>
                <a:lnTo>
                  <a:pt x="2940" y="669"/>
                </a:lnTo>
                <a:lnTo>
                  <a:pt x="2940" y="669"/>
                </a:lnTo>
                <a:lnTo>
                  <a:pt x="2938" y="667"/>
                </a:lnTo>
                <a:lnTo>
                  <a:pt x="2938" y="667"/>
                </a:lnTo>
                <a:lnTo>
                  <a:pt x="2938" y="667"/>
                </a:lnTo>
                <a:lnTo>
                  <a:pt x="2936" y="667"/>
                </a:lnTo>
                <a:lnTo>
                  <a:pt x="2936" y="667"/>
                </a:lnTo>
                <a:lnTo>
                  <a:pt x="2933" y="667"/>
                </a:lnTo>
                <a:lnTo>
                  <a:pt x="2933" y="669"/>
                </a:lnTo>
                <a:lnTo>
                  <a:pt x="2927" y="669"/>
                </a:lnTo>
                <a:lnTo>
                  <a:pt x="2929" y="671"/>
                </a:lnTo>
                <a:close/>
                <a:moveTo>
                  <a:pt x="2923" y="640"/>
                </a:moveTo>
                <a:lnTo>
                  <a:pt x="2925" y="640"/>
                </a:lnTo>
                <a:lnTo>
                  <a:pt x="2927" y="640"/>
                </a:lnTo>
                <a:lnTo>
                  <a:pt x="2927" y="640"/>
                </a:lnTo>
                <a:lnTo>
                  <a:pt x="2925" y="637"/>
                </a:lnTo>
                <a:lnTo>
                  <a:pt x="2925" y="637"/>
                </a:lnTo>
                <a:lnTo>
                  <a:pt x="2925" y="637"/>
                </a:lnTo>
                <a:lnTo>
                  <a:pt x="2923" y="637"/>
                </a:lnTo>
                <a:lnTo>
                  <a:pt x="2923" y="637"/>
                </a:lnTo>
                <a:lnTo>
                  <a:pt x="2925" y="637"/>
                </a:lnTo>
                <a:lnTo>
                  <a:pt x="2923" y="637"/>
                </a:lnTo>
                <a:lnTo>
                  <a:pt x="2923" y="640"/>
                </a:lnTo>
                <a:close/>
                <a:moveTo>
                  <a:pt x="2904" y="646"/>
                </a:moveTo>
                <a:lnTo>
                  <a:pt x="2906" y="646"/>
                </a:lnTo>
                <a:lnTo>
                  <a:pt x="2906" y="646"/>
                </a:lnTo>
                <a:lnTo>
                  <a:pt x="2906" y="646"/>
                </a:lnTo>
                <a:lnTo>
                  <a:pt x="2904" y="646"/>
                </a:lnTo>
                <a:lnTo>
                  <a:pt x="2904" y="646"/>
                </a:lnTo>
                <a:lnTo>
                  <a:pt x="2904" y="646"/>
                </a:lnTo>
                <a:lnTo>
                  <a:pt x="2904" y="646"/>
                </a:lnTo>
                <a:lnTo>
                  <a:pt x="2904" y="646"/>
                </a:lnTo>
                <a:lnTo>
                  <a:pt x="2904" y="646"/>
                </a:lnTo>
                <a:close/>
                <a:moveTo>
                  <a:pt x="2892" y="644"/>
                </a:moveTo>
                <a:lnTo>
                  <a:pt x="2892" y="644"/>
                </a:lnTo>
                <a:lnTo>
                  <a:pt x="2894" y="644"/>
                </a:lnTo>
                <a:lnTo>
                  <a:pt x="2892" y="644"/>
                </a:lnTo>
                <a:lnTo>
                  <a:pt x="2892" y="642"/>
                </a:lnTo>
                <a:lnTo>
                  <a:pt x="2892" y="642"/>
                </a:lnTo>
                <a:lnTo>
                  <a:pt x="2892" y="644"/>
                </a:lnTo>
                <a:lnTo>
                  <a:pt x="2892" y="644"/>
                </a:lnTo>
                <a:lnTo>
                  <a:pt x="2892" y="644"/>
                </a:lnTo>
                <a:lnTo>
                  <a:pt x="2892" y="644"/>
                </a:lnTo>
                <a:close/>
                <a:moveTo>
                  <a:pt x="2885" y="692"/>
                </a:moveTo>
                <a:lnTo>
                  <a:pt x="2885" y="690"/>
                </a:lnTo>
                <a:lnTo>
                  <a:pt x="2887" y="690"/>
                </a:lnTo>
                <a:lnTo>
                  <a:pt x="2887" y="690"/>
                </a:lnTo>
                <a:lnTo>
                  <a:pt x="2885" y="690"/>
                </a:lnTo>
                <a:lnTo>
                  <a:pt x="2883" y="690"/>
                </a:lnTo>
                <a:lnTo>
                  <a:pt x="2885" y="692"/>
                </a:lnTo>
                <a:lnTo>
                  <a:pt x="2885" y="692"/>
                </a:lnTo>
                <a:close/>
                <a:moveTo>
                  <a:pt x="2877" y="656"/>
                </a:moveTo>
                <a:lnTo>
                  <a:pt x="2877" y="656"/>
                </a:lnTo>
                <a:lnTo>
                  <a:pt x="2877" y="658"/>
                </a:lnTo>
                <a:lnTo>
                  <a:pt x="2877" y="658"/>
                </a:lnTo>
                <a:lnTo>
                  <a:pt x="2877" y="658"/>
                </a:lnTo>
                <a:lnTo>
                  <a:pt x="2877" y="658"/>
                </a:lnTo>
                <a:lnTo>
                  <a:pt x="2877" y="658"/>
                </a:lnTo>
                <a:lnTo>
                  <a:pt x="2879" y="656"/>
                </a:lnTo>
                <a:lnTo>
                  <a:pt x="2879" y="656"/>
                </a:lnTo>
                <a:lnTo>
                  <a:pt x="2877" y="656"/>
                </a:lnTo>
                <a:close/>
                <a:moveTo>
                  <a:pt x="2896" y="642"/>
                </a:moveTo>
                <a:lnTo>
                  <a:pt x="2894" y="642"/>
                </a:lnTo>
                <a:lnTo>
                  <a:pt x="2894" y="642"/>
                </a:lnTo>
                <a:lnTo>
                  <a:pt x="2894" y="642"/>
                </a:lnTo>
                <a:lnTo>
                  <a:pt x="2894" y="642"/>
                </a:lnTo>
                <a:lnTo>
                  <a:pt x="2894" y="642"/>
                </a:lnTo>
                <a:lnTo>
                  <a:pt x="2894" y="644"/>
                </a:lnTo>
                <a:lnTo>
                  <a:pt x="2894" y="646"/>
                </a:lnTo>
                <a:lnTo>
                  <a:pt x="2898" y="644"/>
                </a:lnTo>
                <a:lnTo>
                  <a:pt x="2898" y="644"/>
                </a:lnTo>
                <a:lnTo>
                  <a:pt x="2898" y="644"/>
                </a:lnTo>
                <a:lnTo>
                  <a:pt x="2898" y="642"/>
                </a:lnTo>
                <a:lnTo>
                  <a:pt x="2900" y="642"/>
                </a:lnTo>
                <a:lnTo>
                  <a:pt x="2900" y="642"/>
                </a:lnTo>
                <a:lnTo>
                  <a:pt x="2900" y="642"/>
                </a:lnTo>
                <a:lnTo>
                  <a:pt x="2902" y="642"/>
                </a:lnTo>
                <a:lnTo>
                  <a:pt x="2900" y="642"/>
                </a:lnTo>
                <a:lnTo>
                  <a:pt x="2900" y="640"/>
                </a:lnTo>
                <a:lnTo>
                  <a:pt x="2900" y="640"/>
                </a:lnTo>
                <a:lnTo>
                  <a:pt x="2898" y="640"/>
                </a:lnTo>
                <a:lnTo>
                  <a:pt x="2898" y="640"/>
                </a:lnTo>
                <a:lnTo>
                  <a:pt x="2898" y="640"/>
                </a:lnTo>
                <a:lnTo>
                  <a:pt x="2898" y="640"/>
                </a:lnTo>
                <a:lnTo>
                  <a:pt x="2896" y="640"/>
                </a:lnTo>
                <a:lnTo>
                  <a:pt x="2896" y="637"/>
                </a:lnTo>
                <a:lnTo>
                  <a:pt x="2896" y="637"/>
                </a:lnTo>
                <a:lnTo>
                  <a:pt x="2894" y="640"/>
                </a:lnTo>
                <a:lnTo>
                  <a:pt x="2896" y="640"/>
                </a:lnTo>
                <a:lnTo>
                  <a:pt x="2896" y="640"/>
                </a:lnTo>
                <a:lnTo>
                  <a:pt x="2896" y="640"/>
                </a:lnTo>
                <a:lnTo>
                  <a:pt x="2896" y="642"/>
                </a:lnTo>
                <a:lnTo>
                  <a:pt x="2896" y="642"/>
                </a:lnTo>
                <a:close/>
                <a:moveTo>
                  <a:pt x="3623" y="495"/>
                </a:moveTo>
                <a:lnTo>
                  <a:pt x="3621" y="495"/>
                </a:lnTo>
                <a:lnTo>
                  <a:pt x="3619" y="495"/>
                </a:lnTo>
                <a:lnTo>
                  <a:pt x="3616" y="495"/>
                </a:lnTo>
                <a:lnTo>
                  <a:pt x="3614" y="493"/>
                </a:lnTo>
                <a:lnTo>
                  <a:pt x="3614" y="495"/>
                </a:lnTo>
                <a:lnTo>
                  <a:pt x="3616" y="497"/>
                </a:lnTo>
                <a:lnTo>
                  <a:pt x="3619" y="499"/>
                </a:lnTo>
                <a:lnTo>
                  <a:pt x="3623" y="499"/>
                </a:lnTo>
                <a:lnTo>
                  <a:pt x="3623" y="499"/>
                </a:lnTo>
                <a:lnTo>
                  <a:pt x="3623" y="497"/>
                </a:lnTo>
                <a:lnTo>
                  <a:pt x="3623" y="497"/>
                </a:lnTo>
                <a:lnTo>
                  <a:pt x="3623" y="497"/>
                </a:lnTo>
                <a:lnTo>
                  <a:pt x="3623" y="495"/>
                </a:lnTo>
                <a:close/>
                <a:moveTo>
                  <a:pt x="3583" y="428"/>
                </a:moveTo>
                <a:lnTo>
                  <a:pt x="3583" y="426"/>
                </a:lnTo>
                <a:lnTo>
                  <a:pt x="3583" y="424"/>
                </a:lnTo>
                <a:lnTo>
                  <a:pt x="3581" y="424"/>
                </a:lnTo>
                <a:lnTo>
                  <a:pt x="3579" y="426"/>
                </a:lnTo>
                <a:lnTo>
                  <a:pt x="3579" y="426"/>
                </a:lnTo>
                <a:lnTo>
                  <a:pt x="3579" y="428"/>
                </a:lnTo>
                <a:lnTo>
                  <a:pt x="3583" y="428"/>
                </a:lnTo>
                <a:close/>
                <a:moveTo>
                  <a:pt x="3126" y="533"/>
                </a:moveTo>
                <a:lnTo>
                  <a:pt x="3126" y="531"/>
                </a:lnTo>
                <a:lnTo>
                  <a:pt x="3126" y="531"/>
                </a:lnTo>
                <a:lnTo>
                  <a:pt x="3124" y="531"/>
                </a:lnTo>
                <a:lnTo>
                  <a:pt x="3124" y="531"/>
                </a:lnTo>
                <a:lnTo>
                  <a:pt x="3122" y="531"/>
                </a:lnTo>
                <a:lnTo>
                  <a:pt x="3122" y="533"/>
                </a:lnTo>
                <a:lnTo>
                  <a:pt x="3124" y="535"/>
                </a:lnTo>
                <a:lnTo>
                  <a:pt x="3124" y="535"/>
                </a:lnTo>
                <a:lnTo>
                  <a:pt x="3126" y="535"/>
                </a:lnTo>
                <a:lnTo>
                  <a:pt x="3126" y="535"/>
                </a:lnTo>
                <a:lnTo>
                  <a:pt x="3126" y="535"/>
                </a:lnTo>
                <a:lnTo>
                  <a:pt x="3126" y="533"/>
                </a:lnTo>
                <a:lnTo>
                  <a:pt x="3126" y="533"/>
                </a:lnTo>
                <a:close/>
                <a:moveTo>
                  <a:pt x="4233" y="289"/>
                </a:moveTo>
                <a:lnTo>
                  <a:pt x="4230" y="292"/>
                </a:lnTo>
                <a:lnTo>
                  <a:pt x="4230" y="292"/>
                </a:lnTo>
                <a:lnTo>
                  <a:pt x="4230" y="294"/>
                </a:lnTo>
                <a:lnTo>
                  <a:pt x="4230" y="294"/>
                </a:lnTo>
                <a:lnTo>
                  <a:pt x="4228" y="296"/>
                </a:lnTo>
                <a:lnTo>
                  <a:pt x="4224" y="296"/>
                </a:lnTo>
                <a:lnTo>
                  <a:pt x="4224" y="296"/>
                </a:lnTo>
                <a:lnTo>
                  <a:pt x="4222" y="296"/>
                </a:lnTo>
                <a:lnTo>
                  <a:pt x="4224" y="298"/>
                </a:lnTo>
                <a:lnTo>
                  <a:pt x="4228" y="300"/>
                </a:lnTo>
                <a:lnTo>
                  <a:pt x="4233" y="302"/>
                </a:lnTo>
                <a:lnTo>
                  <a:pt x="4233" y="302"/>
                </a:lnTo>
                <a:lnTo>
                  <a:pt x="4241" y="302"/>
                </a:lnTo>
                <a:lnTo>
                  <a:pt x="4243" y="302"/>
                </a:lnTo>
                <a:lnTo>
                  <a:pt x="4245" y="300"/>
                </a:lnTo>
                <a:lnTo>
                  <a:pt x="4247" y="298"/>
                </a:lnTo>
                <a:lnTo>
                  <a:pt x="4249" y="298"/>
                </a:lnTo>
                <a:lnTo>
                  <a:pt x="4249" y="296"/>
                </a:lnTo>
                <a:lnTo>
                  <a:pt x="4249" y="296"/>
                </a:lnTo>
                <a:lnTo>
                  <a:pt x="4251" y="294"/>
                </a:lnTo>
                <a:lnTo>
                  <a:pt x="4249" y="294"/>
                </a:lnTo>
                <a:lnTo>
                  <a:pt x="4245" y="292"/>
                </a:lnTo>
                <a:lnTo>
                  <a:pt x="4233" y="289"/>
                </a:lnTo>
                <a:close/>
                <a:moveTo>
                  <a:pt x="2925" y="677"/>
                </a:moveTo>
                <a:lnTo>
                  <a:pt x="2925" y="679"/>
                </a:lnTo>
                <a:lnTo>
                  <a:pt x="2927" y="682"/>
                </a:lnTo>
                <a:lnTo>
                  <a:pt x="2925" y="682"/>
                </a:lnTo>
                <a:lnTo>
                  <a:pt x="2925" y="682"/>
                </a:lnTo>
                <a:lnTo>
                  <a:pt x="2925" y="684"/>
                </a:lnTo>
                <a:lnTo>
                  <a:pt x="2925" y="684"/>
                </a:lnTo>
                <a:lnTo>
                  <a:pt x="2925" y="684"/>
                </a:lnTo>
                <a:lnTo>
                  <a:pt x="2927" y="684"/>
                </a:lnTo>
                <a:lnTo>
                  <a:pt x="2927" y="686"/>
                </a:lnTo>
                <a:lnTo>
                  <a:pt x="2929" y="686"/>
                </a:lnTo>
                <a:lnTo>
                  <a:pt x="2929" y="686"/>
                </a:lnTo>
                <a:lnTo>
                  <a:pt x="2927" y="690"/>
                </a:lnTo>
                <a:lnTo>
                  <a:pt x="2927" y="690"/>
                </a:lnTo>
                <a:lnTo>
                  <a:pt x="2927" y="690"/>
                </a:lnTo>
                <a:lnTo>
                  <a:pt x="2927" y="690"/>
                </a:lnTo>
                <a:lnTo>
                  <a:pt x="2929" y="690"/>
                </a:lnTo>
                <a:lnTo>
                  <a:pt x="2929" y="688"/>
                </a:lnTo>
                <a:lnTo>
                  <a:pt x="2931" y="686"/>
                </a:lnTo>
                <a:lnTo>
                  <a:pt x="2931" y="684"/>
                </a:lnTo>
                <a:lnTo>
                  <a:pt x="2933" y="684"/>
                </a:lnTo>
                <a:lnTo>
                  <a:pt x="2938" y="684"/>
                </a:lnTo>
                <a:lnTo>
                  <a:pt x="2938" y="684"/>
                </a:lnTo>
                <a:lnTo>
                  <a:pt x="2940" y="684"/>
                </a:lnTo>
                <a:lnTo>
                  <a:pt x="2940" y="682"/>
                </a:lnTo>
                <a:lnTo>
                  <a:pt x="2942" y="682"/>
                </a:lnTo>
                <a:lnTo>
                  <a:pt x="2942" y="682"/>
                </a:lnTo>
                <a:lnTo>
                  <a:pt x="2942" y="679"/>
                </a:lnTo>
                <a:lnTo>
                  <a:pt x="2946" y="679"/>
                </a:lnTo>
                <a:lnTo>
                  <a:pt x="2946" y="679"/>
                </a:lnTo>
                <a:lnTo>
                  <a:pt x="2940" y="677"/>
                </a:lnTo>
                <a:lnTo>
                  <a:pt x="2938" y="675"/>
                </a:lnTo>
                <a:lnTo>
                  <a:pt x="2938" y="677"/>
                </a:lnTo>
                <a:lnTo>
                  <a:pt x="2936" y="677"/>
                </a:lnTo>
                <a:lnTo>
                  <a:pt x="2936" y="675"/>
                </a:lnTo>
                <a:lnTo>
                  <a:pt x="2933" y="675"/>
                </a:lnTo>
                <a:lnTo>
                  <a:pt x="2933" y="677"/>
                </a:lnTo>
                <a:lnTo>
                  <a:pt x="2931" y="677"/>
                </a:lnTo>
                <a:lnTo>
                  <a:pt x="2931" y="679"/>
                </a:lnTo>
                <a:lnTo>
                  <a:pt x="2929" y="677"/>
                </a:lnTo>
                <a:lnTo>
                  <a:pt x="2929" y="677"/>
                </a:lnTo>
                <a:lnTo>
                  <a:pt x="2927" y="679"/>
                </a:lnTo>
                <a:lnTo>
                  <a:pt x="2927" y="679"/>
                </a:lnTo>
                <a:lnTo>
                  <a:pt x="2925" y="677"/>
                </a:lnTo>
                <a:close/>
                <a:moveTo>
                  <a:pt x="2946" y="677"/>
                </a:moveTo>
                <a:lnTo>
                  <a:pt x="2946" y="675"/>
                </a:lnTo>
                <a:lnTo>
                  <a:pt x="2944" y="675"/>
                </a:lnTo>
                <a:lnTo>
                  <a:pt x="2942" y="675"/>
                </a:lnTo>
                <a:lnTo>
                  <a:pt x="2942" y="677"/>
                </a:lnTo>
                <a:lnTo>
                  <a:pt x="2944" y="677"/>
                </a:lnTo>
                <a:lnTo>
                  <a:pt x="2946" y="677"/>
                </a:lnTo>
                <a:lnTo>
                  <a:pt x="2946" y="677"/>
                </a:lnTo>
                <a:close/>
                <a:moveTo>
                  <a:pt x="3040" y="415"/>
                </a:moveTo>
                <a:lnTo>
                  <a:pt x="3038" y="417"/>
                </a:lnTo>
                <a:lnTo>
                  <a:pt x="3038" y="417"/>
                </a:lnTo>
                <a:lnTo>
                  <a:pt x="3038" y="419"/>
                </a:lnTo>
                <a:lnTo>
                  <a:pt x="3042" y="417"/>
                </a:lnTo>
                <a:lnTo>
                  <a:pt x="3042" y="417"/>
                </a:lnTo>
                <a:lnTo>
                  <a:pt x="3042" y="415"/>
                </a:lnTo>
                <a:lnTo>
                  <a:pt x="3040" y="415"/>
                </a:lnTo>
                <a:lnTo>
                  <a:pt x="3040" y="415"/>
                </a:lnTo>
                <a:close/>
                <a:moveTo>
                  <a:pt x="2923" y="644"/>
                </a:moveTo>
                <a:lnTo>
                  <a:pt x="2923" y="644"/>
                </a:lnTo>
                <a:lnTo>
                  <a:pt x="2923" y="644"/>
                </a:lnTo>
                <a:lnTo>
                  <a:pt x="2925" y="644"/>
                </a:lnTo>
                <a:lnTo>
                  <a:pt x="2925" y="642"/>
                </a:lnTo>
                <a:lnTo>
                  <a:pt x="2923" y="642"/>
                </a:lnTo>
                <a:lnTo>
                  <a:pt x="2923" y="644"/>
                </a:lnTo>
                <a:close/>
                <a:moveTo>
                  <a:pt x="2967" y="535"/>
                </a:moveTo>
                <a:lnTo>
                  <a:pt x="2969" y="535"/>
                </a:lnTo>
                <a:lnTo>
                  <a:pt x="2969" y="535"/>
                </a:lnTo>
                <a:lnTo>
                  <a:pt x="2969" y="535"/>
                </a:lnTo>
                <a:lnTo>
                  <a:pt x="2967" y="533"/>
                </a:lnTo>
                <a:lnTo>
                  <a:pt x="2965" y="533"/>
                </a:lnTo>
                <a:lnTo>
                  <a:pt x="2963" y="535"/>
                </a:lnTo>
                <a:lnTo>
                  <a:pt x="2963" y="535"/>
                </a:lnTo>
                <a:lnTo>
                  <a:pt x="2965" y="537"/>
                </a:lnTo>
                <a:lnTo>
                  <a:pt x="2967" y="535"/>
                </a:lnTo>
                <a:close/>
                <a:moveTo>
                  <a:pt x="2917" y="635"/>
                </a:moveTo>
                <a:lnTo>
                  <a:pt x="2919" y="635"/>
                </a:lnTo>
                <a:lnTo>
                  <a:pt x="2919" y="635"/>
                </a:lnTo>
                <a:lnTo>
                  <a:pt x="2917" y="633"/>
                </a:lnTo>
                <a:lnTo>
                  <a:pt x="2917" y="633"/>
                </a:lnTo>
                <a:lnTo>
                  <a:pt x="2915" y="633"/>
                </a:lnTo>
                <a:lnTo>
                  <a:pt x="2915" y="633"/>
                </a:lnTo>
                <a:lnTo>
                  <a:pt x="2915" y="635"/>
                </a:lnTo>
                <a:lnTo>
                  <a:pt x="2917" y="637"/>
                </a:lnTo>
                <a:lnTo>
                  <a:pt x="2917" y="635"/>
                </a:lnTo>
                <a:close/>
                <a:moveTo>
                  <a:pt x="4448" y="1677"/>
                </a:moveTo>
                <a:lnTo>
                  <a:pt x="4448" y="1677"/>
                </a:lnTo>
                <a:lnTo>
                  <a:pt x="4446" y="1675"/>
                </a:lnTo>
                <a:lnTo>
                  <a:pt x="4444" y="1675"/>
                </a:lnTo>
                <a:lnTo>
                  <a:pt x="4442" y="1675"/>
                </a:lnTo>
                <a:lnTo>
                  <a:pt x="4438" y="1675"/>
                </a:lnTo>
                <a:lnTo>
                  <a:pt x="4436" y="1677"/>
                </a:lnTo>
                <a:lnTo>
                  <a:pt x="4434" y="1675"/>
                </a:lnTo>
                <a:lnTo>
                  <a:pt x="4434" y="1675"/>
                </a:lnTo>
                <a:lnTo>
                  <a:pt x="4434" y="1677"/>
                </a:lnTo>
                <a:lnTo>
                  <a:pt x="4434" y="1679"/>
                </a:lnTo>
                <a:lnTo>
                  <a:pt x="4434" y="1679"/>
                </a:lnTo>
                <a:lnTo>
                  <a:pt x="4436" y="1682"/>
                </a:lnTo>
                <a:lnTo>
                  <a:pt x="4436" y="1682"/>
                </a:lnTo>
                <a:lnTo>
                  <a:pt x="4436" y="1684"/>
                </a:lnTo>
                <a:lnTo>
                  <a:pt x="4440" y="1684"/>
                </a:lnTo>
                <a:lnTo>
                  <a:pt x="4442" y="1686"/>
                </a:lnTo>
                <a:lnTo>
                  <a:pt x="4442" y="1686"/>
                </a:lnTo>
                <a:lnTo>
                  <a:pt x="4444" y="1686"/>
                </a:lnTo>
                <a:lnTo>
                  <a:pt x="4444" y="1686"/>
                </a:lnTo>
                <a:lnTo>
                  <a:pt x="4446" y="1686"/>
                </a:lnTo>
                <a:lnTo>
                  <a:pt x="4446" y="1686"/>
                </a:lnTo>
                <a:lnTo>
                  <a:pt x="4448" y="1684"/>
                </a:lnTo>
                <a:lnTo>
                  <a:pt x="4450" y="1684"/>
                </a:lnTo>
                <a:lnTo>
                  <a:pt x="4450" y="1684"/>
                </a:lnTo>
                <a:lnTo>
                  <a:pt x="4450" y="1682"/>
                </a:lnTo>
                <a:lnTo>
                  <a:pt x="4450" y="1679"/>
                </a:lnTo>
                <a:lnTo>
                  <a:pt x="4450" y="1679"/>
                </a:lnTo>
                <a:lnTo>
                  <a:pt x="4450" y="1679"/>
                </a:lnTo>
                <a:lnTo>
                  <a:pt x="4448" y="1677"/>
                </a:lnTo>
                <a:lnTo>
                  <a:pt x="4448" y="1677"/>
                </a:lnTo>
                <a:close/>
                <a:moveTo>
                  <a:pt x="2789" y="738"/>
                </a:moveTo>
                <a:lnTo>
                  <a:pt x="2791" y="738"/>
                </a:lnTo>
                <a:lnTo>
                  <a:pt x="2791" y="738"/>
                </a:lnTo>
                <a:lnTo>
                  <a:pt x="2791" y="736"/>
                </a:lnTo>
                <a:lnTo>
                  <a:pt x="2791" y="736"/>
                </a:lnTo>
                <a:lnTo>
                  <a:pt x="2789" y="738"/>
                </a:lnTo>
                <a:lnTo>
                  <a:pt x="2789" y="738"/>
                </a:lnTo>
                <a:lnTo>
                  <a:pt x="2789" y="738"/>
                </a:lnTo>
                <a:lnTo>
                  <a:pt x="2789" y="738"/>
                </a:lnTo>
                <a:close/>
                <a:moveTo>
                  <a:pt x="2772" y="736"/>
                </a:moveTo>
                <a:lnTo>
                  <a:pt x="2770" y="736"/>
                </a:lnTo>
                <a:lnTo>
                  <a:pt x="2768" y="736"/>
                </a:lnTo>
                <a:lnTo>
                  <a:pt x="2766" y="736"/>
                </a:lnTo>
                <a:lnTo>
                  <a:pt x="2768" y="738"/>
                </a:lnTo>
                <a:lnTo>
                  <a:pt x="2768" y="738"/>
                </a:lnTo>
                <a:lnTo>
                  <a:pt x="2768" y="738"/>
                </a:lnTo>
                <a:lnTo>
                  <a:pt x="2768" y="738"/>
                </a:lnTo>
                <a:lnTo>
                  <a:pt x="2768" y="740"/>
                </a:lnTo>
                <a:lnTo>
                  <a:pt x="2770" y="740"/>
                </a:lnTo>
                <a:lnTo>
                  <a:pt x="2770" y="744"/>
                </a:lnTo>
                <a:lnTo>
                  <a:pt x="2772" y="747"/>
                </a:lnTo>
                <a:lnTo>
                  <a:pt x="2772" y="747"/>
                </a:lnTo>
                <a:lnTo>
                  <a:pt x="2772" y="747"/>
                </a:lnTo>
                <a:lnTo>
                  <a:pt x="2774" y="747"/>
                </a:lnTo>
                <a:lnTo>
                  <a:pt x="2776" y="747"/>
                </a:lnTo>
                <a:lnTo>
                  <a:pt x="2776" y="749"/>
                </a:lnTo>
                <a:lnTo>
                  <a:pt x="2776" y="749"/>
                </a:lnTo>
                <a:lnTo>
                  <a:pt x="2778" y="751"/>
                </a:lnTo>
                <a:lnTo>
                  <a:pt x="2778" y="753"/>
                </a:lnTo>
                <a:lnTo>
                  <a:pt x="2780" y="755"/>
                </a:lnTo>
                <a:lnTo>
                  <a:pt x="2783" y="755"/>
                </a:lnTo>
                <a:lnTo>
                  <a:pt x="2783" y="753"/>
                </a:lnTo>
                <a:lnTo>
                  <a:pt x="2783" y="751"/>
                </a:lnTo>
                <a:lnTo>
                  <a:pt x="2783" y="749"/>
                </a:lnTo>
                <a:lnTo>
                  <a:pt x="2783" y="747"/>
                </a:lnTo>
                <a:lnTo>
                  <a:pt x="2787" y="747"/>
                </a:lnTo>
                <a:lnTo>
                  <a:pt x="2787" y="744"/>
                </a:lnTo>
                <a:lnTo>
                  <a:pt x="2787" y="742"/>
                </a:lnTo>
                <a:lnTo>
                  <a:pt x="2785" y="742"/>
                </a:lnTo>
                <a:lnTo>
                  <a:pt x="2785" y="740"/>
                </a:lnTo>
                <a:lnTo>
                  <a:pt x="2785" y="740"/>
                </a:lnTo>
                <a:lnTo>
                  <a:pt x="2787" y="738"/>
                </a:lnTo>
                <a:lnTo>
                  <a:pt x="2787" y="738"/>
                </a:lnTo>
                <a:lnTo>
                  <a:pt x="2789" y="738"/>
                </a:lnTo>
                <a:lnTo>
                  <a:pt x="2789" y="736"/>
                </a:lnTo>
                <a:lnTo>
                  <a:pt x="2789" y="736"/>
                </a:lnTo>
                <a:lnTo>
                  <a:pt x="2789" y="734"/>
                </a:lnTo>
                <a:lnTo>
                  <a:pt x="2789" y="732"/>
                </a:lnTo>
                <a:lnTo>
                  <a:pt x="2789" y="732"/>
                </a:lnTo>
                <a:lnTo>
                  <a:pt x="2791" y="730"/>
                </a:lnTo>
                <a:lnTo>
                  <a:pt x="2791" y="730"/>
                </a:lnTo>
                <a:lnTo>
                  <a:pt x="2789" y="728"/>
                </a:lnTo>
                <a:lnTo>
                  <a:pt x="2787" y="728"/>
                </a:lnTo>
                <a:lnTo>
                  <a:pt x="2787" y="728"/>
                </a:lnTo>
                <a:lnTo>
                  <a:pt x="2785" y="728"/>
                </a:lnTo>
                <a:lnTo>
                  <a:pt x="2783" y="730"/>
                </a:lnTo>
                <a:lnTo>
                  <a:pt x="2780" y="730"/>
                </a:lnTo>
                <a:lnTo>
                  <a:pt x="2780" y="732"/>
                </a:lnTo>
                <a:lnTo>
                  <a:pt x="2780" y="732"/>
                </a:lnTo>
                <a:lnTo>
                  <a:pt x="2780" y="734"/>
                </a:lnTo>
                <a:lnTo>
                  <a:pt x="2780" y="734"/>
                </a:lnTo>
                <a:lnTo>
                  <a:pt x="2780" y="734"/>
                </a:lnTo>
                <a:lnTo>
                  <a:pt x="2778" y="736"/>
                </a:lnTo>
                <a:lnTo>
                  <a:pt x="2778" y="736"/>
                </a:lnTo>
                <a:lnTo>
                  <a:pt x="2776" y="736"/>
                </a:lnTo>
                <a:lnTo>
                  <a:pt x="2776" y="734"/>
                </a:lnTo>
                <a:lnTo>
                  <a:pt x="2776" y="732"/>
                </a:lnTo>
                <a:lnTo>
                  <a:pt x="2776" y="732"/>
                </a:lnTo>
                <a:lnTo>
                  <a:pt x="2774" y="732"/>
                </a:lnTo>
                <a:lnTo>
                  <a:pt x="2774" y="732"/>
                </a:lnTo>
                <a:lnTo>
                  <a:pt x="2774" y="732"/>
                </a:lnTo>
                <a:lnTo>
                  <a:pt x="2772" y="736"/>
                </a:lnTo>
                <a:lnTo>
                  <a:pt x="2772" y="736"/>
                </a:lnTo>
                <a:close/>
                <a:moveTo>
                  <a:pt x="2776" y="757"/>
                </a:moveTo>
                <a:lnTo>
                  <a:pt x="2776" y="757"/>
                </a:lnTo>
                <a:lnTo>
                  <a:pt x="2778" y="757"/>
                </a:lnTo>
                <a:lnTo>
                  <a:pt x="2778" y="755"/>
                </a:lnTo>
                <a:lnTo>
                  <a:pt x="2778" y="755"/>
                </a:lnTo>
                <a:lnTo>
                  <a:pt x="2776" y="753"/>
                </a:lnTo>
                <a:lnTo>
                  <a:pt x="2774" y="753"/>
                </a:lnTo>
                <a:lnTo>
                  <a:pt x="2772" y="753"/>
                </a:lnTo>
                <a:lnTo>
                  <a:pt x="2770" y="751"/>
                </a:lnTo>
                <a:lnTo>
                  <a:pt x="2768" y="751"/>
                </a:lnTo>
                <a:lnTo>
                  <a:pt x="2768" y="753"/>
                </a:lnTo>
                <a:lnTo>
                  <a:pt x="2768" y="755"/>
                </a:lnTo>
                <a:lnTo>
                  <a:pt x="2774" y="757"/>
                </a:lnTo>
                <a:lnTo>
                  <a:pt x="2776" y="757"/>
                </a:lnTo>
                <a:close/>
                <a:moveTo>
                  <a:pt x="2875" y="667"/>
                </a:moveTo>
                <a:lnTo>
                  <a:pt x="2875" y="667"/>
                </a:lnTo>
                <a:lnTo>
                  <a:pt x="2875" y="667"/>
                </a:lnTo>
                <a:lnTo>
                  <a:pt x="2875" y="667"/>
                </a:lnTo>
                <a:lnTo>
                  <a:pt x="2873" y="667"/>
                </a:lnTo>
                <a:lnTo>
                  <a:pt x="2875" y="667"/>
                </a:lnTo>
                <a:lnTo>
                  <a:pt x="2875" y="667"/>
                </a:lnTo>
                <a:lnTo>
                  <a:pt x="2875" y="667"/>
                </a:lnTo>
                <a:close/>
                <a:moveTo>
                  <a:pt x="2789" y="751"/>
                </a:moveTo>
                <a:lnTo>
                  <a:pt x="2787" y="749"/>
                </a:lnTo>
                <a:lnTo>
                  <a:pt x="2787" y="749"/>
                </a:lnTo>
                <a:lnTo>
                  <a:pt x="2785" y="749"/>
                </a:lnTo>
                <a:lnTo>
                  <a:pt x="2785" y="751"/>
                </a:lnTo>
                <a:lnTo>
                  <a:pt x="2785" y="751"/>
                </a:lnTo>
                <a:lnTo>
                  <a:pt x="2785" y="751"/>
                </a:lnTo>
                <a:lnTo>
                  <a:pt x="2785" y="751"/>
                </a:lnTo>
                <a:lnTo>
                  <a:pt x="2783" y="753"/>
                </a:lnTo>
                <a:lnTo>
                  <a:pt x="2785" y="753"/>
                </a:lnTo>
                <a:lnTo>
                  <a:pt x="2787" y="751"/>
                </a:lnTo>
                <a:lnTo>
                  <a:pt x="2789" y="751"/>
                </a:lnTo>
                <a:lnTo>
                  <a:pt x="2789" y="751"/>
                </a:lnTo>
                <a:lnTo>
                  <a:pt x="2789" y="751"/>
                </a:lnTo>
                <a:lnTo>
                  <a:pt x="2789" y="751"/>
                </a:lnTo>
                <a:close/>
                <a:moveTo>
                  <a:pt x="2699" y="780"/>
                </a:moveTo>
                <a:lnTo>
                  <a:pt x="2697" y="780"/>
                </a:lnTo>
                <a:lnTo>
                  <a:pt x="2697" y="780"/>
                </a:lnTo>
                <a:lnTo>
                  <a:pt x="2697" y="780"/>
                </a:lnTo>
                <a:lnTo>
                  <a:pt x="2699" y="780"/>
                </a:lnTo>
                <a:lnTo>
                  <a:pt x="2699" y="780"/>
                </a:lnTo>
                <a:close/>
                <a:moveTo>
                  <a:pt x="2705" y="778"/>
                </a:moveTo>
                <a:lnTo>
                  <a:pt x="2705" y="778"/>
                </a:lnTo>
                <a:lnTo>
                  <a:pt x="2703" y="778"/>
                </a:lnTo>
                <a:lnTo>
                  <a:pt x="2705" y="778"/>
                </a:lnTo>
                <a:lnTo>
                  <a:pt x="2707" y="778"/>
                </a:lnTo>
                <a:lnTo>
                  <a:pt x="2705" y="778"/>
                </a:lnTo>
                <a:close/>
                <a:moveTo>
                  <a:pt x="2730" y="755"/>
                </a:moveTo>
                <a:lnTo>
                  <a:pt x="2730" y="755"/>
                </a:lnTo>
                <a:lnTo>
                  <a:pt x="2730" y="755"/>
                </a:lnTo>
                <a:lnTo>
                  <a:pt x="2730" y="757"/>
                </a:lnTo>
                <a:lnTo>
                  <a:pt x="2732" y="757"/>
                </a:lnTo>
                <a:lnTo>
                  <a:pt x="2732" y="755"/>
                </a:lnTo>
                <a:lnTo>
                  <a:pt x="2732" y="755"/>
                </a:lnTo>
                <a:lnTo>
                  <a:pt x="2730" y="755"/>
                </a:lnTo>
                <a:lnTo>
                  <a:pt x="2730" y="755"/>
                </a:lnTo>
                <a:close/>
                <a:moveTo>
                  <a:pt x="2730" y="751"/>
                </a:moveTo>
                <a:lnTo>
                  <a:pt x="2730" y="749"/>
                </a:lnTo>
                <a:lnTo>
                  <a:pt x="2730" y="749"/>
                </a:lnTo>
                <a:lnTo>
                  <a:pt x="2728" y="753"/>
                </a:lnTo>
                <a:lnTo>
                  <a:pt x="2728" y="755"/>
                </a:lnTo>
                <a:lnTo>
                  <a:pt x="2728" y="755"/>
                </a:lnTo>
                <a:lnTo>
                  <a:pt x="2728" y="753"/>
                </a:lnTo>
                <a:lnTo>
                  <a:pt x="2732" y="753"/>
                </a:lnTo>
                <a:lnTo>
                  <a:pt x="2732" y="753"/>
                </a:lnTo>
                <a:lnTo>
                  <a:pt x="2728" y="753"/>
                </a:lnTo>
                <a:lnTo>
                  <a:pt x="2728" y="751"/>
                </a:lnTo>
                <a:lnTo>
                  <a:pt x="2730" y="751"/>
                </a:lnTo>
                <a:lnTo>
                  <a:pt x="2730" y="751"/>
                </a:lnTo>
                <a:close/>
                <a:moveTo>
                  <a:pt x="2768" y="759"/>
                </a:moveTo>
                <a:lnTo>
                  <a:pt x="2768" y="759"/>
                </a:lnTo>
                <a:lnTo>
                  <a:pt x="2768" y="761"/>
                </a:lnTo>
                <a:lnTo>
                  <a:pt x="2768" y="761"/>
                </a:lnTo>
                <a:lnTo>
                  <a:pt x="2768" y="761"/>
                </a:lnTo>
                <a:lnTo>
                  <a:pt x="2772" y="761"/>
                </a:lnTo>
                <a:lnTo>
                  <a:pt x="2772" y="761"/>
                </a:lnTo>
                <a:lnTo>
                  <a:pt x="2770" y="761"/>
                </a:lnTo>
                <a:lnTo>
                  <a:pt x="2768" y="759"/>
                </a:lnTo>
                <a:close/>
                <a:moveTo>
                  <a:pt x="5194" y="811"/>
                </a:moveTo>
                <a:lnTo>
                  <a:pt x="5194" y="809"/>
                </a:lnTo>
                <a:lnTo>
                  <a:pt x="5194" y="809"/>
                </a:lnTo>
                <a:lnTo>
                  <a:pt x="5194" y="809"/>
                </a:lnTo>
                <a:lnTo>
                  <a:pt x="5194" y="809"/>
                </a:lnTo>
                <a:lnTo>
                  <a:pt x="5194" y="809"/>
                </a:lnTo>
                <a:lnTo>
                  <a:pt x="5194" y="811"/>
                </a:lnTo>
                <a:lnTo>
                  <a:pt x="5194" y="811"/>
                </a:lnTo>
                <a:close/>
                <a:moveTo>
                  <a:pt x="2856" y="702"/>
                </a:moveTo>
                <a:lnTo>
                  <a:pt x="2854" y="702"/>
                </a:lnTo>
                <a:lnTo>
                  <a:pt x="2854" y="702"/>
                </a:lnTo>
                <a:lnTo>
                  <a:pt x="2854" y="705"/>
                </a:lnTo>
                <a:lnTo>
                  <a:pt x="2852" y="707"/>
                </a:lnTo>
                <a:lnTo>
                  <a:pt x="2852" y="709"/>
                </a:lnTo>
                <a:lnTo>
                  <a:pt x="2850" y="711"/>
                </a:lnTo>
                <a:lnTo>
                  <a:pt x="2850" y="713"/>
                </a:lnTo>
                <a:lnTo>
                  <a:pt x="2845" y="719"/>
                </a:lnTo>
                <a:lnTo>
                  <a:pt x="2845" y="721"/>
                </a:lnTo>
                <a:lnTo>
                  <a:pt x="2845" y="723"/>
                </a:lnTo>
                <a:lnTo>
                  <a:pt x="2845" y="726"/>
                </a:lnTo>
                <a:lnTo>
                  <a:pt x="2845" y="726"/>
                </a:lnTo>
                <a:lnTo>
                  <a:pt x="2848" y="723"/>
                </a:lnTo>
                <a:lnTo>
                  <a:pt x="2852" y="713"/>
                </a:lnTo>
                <a:lnTo>
                  <a:pt x="2852" y="713"/>
                </a:lnTo>
                <a:lnTo>
                  <a:pt x="2852" y="711"/>
                </a:lnTo>
                <a:lnTo>
                  <a:pt x="2854" y="705"/>
                </a:lnTo>
                <a:lnTo>
                  <a:pt x="2854" y="705"/>
                </a:lnTo>
                <a:lnTo>
                  <a:pt x="2854" y="705"/>
                </a:lnTo>
                <a:lnTo>
                  <a:pt x="2856" y="702"/>
                </a:lnTo>
                <a:lnTo>
                  <a:pt x="2856" y="702"/>
                </a:lnTo>
                <a:close/>
                <a:moveTo>
                  <a:pt x="2764" y="747"/>
                </a:moveTo>
                <a:lnTo>
                  <a:pt x="2764" y="747"/>
                </a:lnTo>
                <a:lnTo>
                  <a:pt x="2764" y="744"/>
                </a:lnTo>
                <a:lnTo>
                  <a:pt x="2764" y="744"/>
                </a:lnTo>
                <a:lnTo>
                  <a:pt x="2764" y="742"/>
                </a:lnTo>
                <a:lnTo>
                  <a:pt x="2762" y="738"/>
                </a:lnTo>
                <a:lnTo>
                  <a:pt x="2762" y="738"/>
                </a:lnTo>
                <a:lnTo>
                  <a:pt x="2762" y="738"/>
                </a:lnTo>
                <a:lnTo>
                  <a:pt x="2760" y="738"/>
                </a:lnTo>
                <a:lnTo>
                  <a:pt x="2760" y="738"/>
                </a:lnTo>
                <a:lnTo>
                  <a:pt x="2757" y="738"/>
                </a:lnTo>
                <a:lnTo>
                  <a:pt x="2757" y="738"/>
                </a:lnTo>
                <a:lnTo>
                  <a:pt x="2753" y="740"/>
                </a:lnTo>
                <a:lnTo>
                  <a:pt x="2751" y="740"/>
                </a:lnTo>
                <a:lnTo>
                  <a:pt x="2751" y="742"/>
                </a:lnTo>
                <a:lnTo>
                  <a:pt x="2751" y="747"/>
                </a:lnTo>
                <a:lnTo>
                  <a:pt x="2751" y="747"/>
                </a:lnTo>
                <a:lnTo>
                  <a:pt x="2753" y="747"/>
                </a:lnTo>
                <a:lnTo>
                  <a:pt x="2755" y="749"/>
                </a:lnTo>
                <a:lnTo>
                  <a:pt x="2760" y="749"/>
                </a:lnTo>
                <a:lnTo>
                  <a:pt x="2762" y="749"/>
                </a:lnTo>
                <a:lnTo>
                  <a:pt x="2764" y="747"/>
                </a:lnTo>
                <a:close/>
                <a:moveTo>
                  <a:pt x="2799" y="763"/>
                </a:moveTo>
                <a:lnTo>
                  <a:pt x="2799" y="763"/>
                </a:lnTo>
                <a:lnTo>
                  <a:pt x="2801" y="765"/>
                </a:lnTo>
                <a:lnTo>
                  <a:pt x="2801" y="765"/>
                </a:lnTo>
                <a:lnTo>
                  <a:pt x="2804" y="763"/>
                </a:lnTo>
                <a:lnTo>
                  <a:pt x="2806" y="763"/>
                </a:lnTo>
                <a:lnTo>
                  <a:pt x="2806" y="765"/>
                </a:lnTo>
                <a:lnTo>
                  <a:pt x="2808" y="763"/>
                </a:lnTo>
                <a:lnTo>
                  <a:pt x="2806" y="763"/>
                </a:lnTo>
                <a:lnTo>
                  <a:pt x="2806" y="761"/>
                </a:lnTo>
                <a:lnTo>
                  <a:pt x="2804" y="761"/>
                </a:lnTo>
                <a:lnTo>
                  <a:pt x="2806" y="761"/>
                </a:lnTo>
                <a:lnTo>
                  <a:pt x="2806" y="759"/>
                </a:lnTo>
                <a:lnTo>
                  <a:pt x="2806" y="759"/>
                </a:lnTo>
                <a:lnTo>
                  <a:pt x="2806" y="759"/>
                </a:lnTo>
                <a:lnTo>
                  <a:pt x="2804" y="757"/>
                </a:lnTo>
                <a:lnTo>
                  <a:pt x="2804" y="757"/>
                </a:lnTo>
                <a:lnTo>
                  <a:pt x="2801" y="757"/>
                </a:lnTo>
                <a:lnTo>
                  <a:pt x="2801" y="757"/>
                </a:lnTo>
                <a:lnTo>
                  <a:pt x="2799" y="757"/>
                </a:lnTo>
                <a:lnTo>
                  <a:pt x="2799" y="759"/>
                </a:lnTo>
                <a:lnTo>
                  <a:pt x="2799" y="759"/>
                </a:lnTo>
                <a:lnTo>
                  <a:pt x="2799" y="759"/>
                </a:lnTo>
                <a:lnTo>
                  <a:pt x="2799" y="761"/>
                </a:lnTo>
                <a:lnTo>
                  <a:pt x="2799" y="763"/>
                </a:lnTo>
                <a:close/>
                <a:moveTo>
                  <a:pt x="2871" y="705"/>
                </a:moveTo>
                <a:lnTo>
                  <a:pt x="2871" y="707"/>
                </a:lnTo>
                <a:lnTo>
                  <a:pt x="2873" y="709"/>
                </a:lnTo>
                <a:lnTo>
                  <a:pt x="2871" y="709"/>
                </a:lnTo>
                <a:lnTo>
                  <a:pt x="2871" y="711"/>
                </a:lnTo>
                <a:lnTo>
                  <a:pt x="2873" y="711"/>
                </a:lnTo>
                <a:lnTo>
                  <a:pt x="2873" y="711"/>
                </a:lnTo>
                <a:lnTo>
                  <a:pt x="2875" y="709"/>
                </a:lnTo>
                <a:lnTo>
                  <a:pt x="2875" y="707"/>
                </a:lnTo>
                <a:lnTo>
                  <a:pt x="2877" y="707"/>
                </a:lnTo>
                <a:lnTo>
                  <a:pt x="2879" y="705"/>
                </a:lnTo>
                <a:lnTo>
                  <a:pt x="2879" y="702"/>
                </a:lnTo>
                <a:lnTo>
                  <a:pt x="2879" y="702"/>
                </a:lnTo>
                <a:lnTo>
                  <a:pt x="2881" y="702"/>
                </a:lnTo>
                <a:lnTo>
                  <a:pt x="2881" y="702"/>
                </a:lnTo>
                <a:lnTo>
                  <a:pt x="2879" y="700"/>
                </a:lnTo>
                <a:lnTo>
                  <a:pt x="2881" y="696"/>
                </a:lnTo>
                <a:lnTo>
                  <a:pt x="2881" y="694"/>
                </a:lnTo>
                <a:lnTo>
                  <a:pt x="2883" y="694"/>
                </a:lnTo>
                <a:lnTo>
                  <a:pt x="2883" y="692"/>
                </a:lnTo>
                <a:lnTo>
                  <a:pt x="2883" y="692"/>
                </a:lnTo>
                <a:lnTo>
                  <a:pt x="2883" y="692"/>
                </a:lnTo>
                <a:lnTo>
                  <a:pt x="2881" y="690"/>
                </a:lnTo>
                <a:lnTo>
                  <a:pt x="2881" y="692"/>
                </a:lnTo>
                <a:lnTo>
                  <a:pt x="2881" y="692"/>
                </a:lnTo>
                <a:lnTo>
                  <a:pt x="2879" y="692"/>
                </a:lnTo>
                <a:lnTo>
                  <a:pt x="2877" y="692"/>
                </a:lnTo>
                <a:lnTo>
                  <a:pt x="2875" y="694"/>
                </a:lnTo>
                <a:lnTo>
                  <a:pt x="2873" y="696"/>
                </a:lnTo>
                <a:lnTo>
                  <a:pt x="2871" y="696"/>
                </a:lnTo>
                <a:lnTo>
                  <a:pt x="2871" y="698"/>
                </a:lnTo>
                <a:lnTo>
                  <a:pt x="2871" y="700"/>
                </a:lnTo>
                <a:lnTo>
                  <a:pt x="2871" y="702"/>
                </a:lnTo>
                <a:lnTo>
                  <a:pt x="2871" y="705"/>
                </a:lnTo>
                <a:lnTo>
                  <a:pt x="2871" y="705"/>
                </a:lnTo>
                <a:close/>
                <a:moveTo>
                  <a:pt x="2757" y="753"/>
                </a:moveTo>
                <a:lnTo>
                  <a:pt x="2757" y="751"/>
                </a:lnTo>
                <a:lnTo>
                  <a:pt x="2755" y="751"/>
                </a:lnTo>
                <a:lnTo>
                  <a:pt x="2755" y="751"/>
                </a:lnTo>
                <a:lnTo>
                  <a:pt x="2757" y="753"/>
                </a:lnTo>
                <a:lnTo>
                  <a:pt x="2760" y="753"/>
                </a:lnTo>
                <a:lnTo>
                  <a:pt x="2760" y="753"/>
                </a:lnTo>
                <a:lnTo>
                  <a:pt x="2760" y="753"/>
                </a:lnTo>
                <a:lnTo>
                  <a:pt x="2760" y="753"/>
                </a:lnTo>
                <a:lnTo>
                  <a:pt x="2757" y="753"/>
                </a:lnTo>
                <a:close/>
                <a:moveTo>
                  <a:pt x="2751" y="749"/>
                </a:moveTo>
                <a:lnTo>
                  <a:pt x="2749" y="749"/>
                </a:lnTo>
                <a:lnTo>
                  <a:pt x="2749" y="749"/>
                </a:lnTo>
                <a:lnTo>
                  <a:pt x="2749" y="753"/>
                </a:lnTo>
                <a:lnTo>
                  <a:pt x="2751" y="753"/>
                </a:lnTo>
                <a:lnTo>
                  <a:pt x="2751" y="753"/>
                </a:lnTo>
                <a:lnTo>
                  <a:pt x="2753" y="753"/>
                </a:lnTo>
                <a:lnTo>
                  <a:pt x="2753" y="753"/>
                </a:lnTo>
                <a:lnTo>
                  <a:pt x="2753" y="751"/>
                </a:lnTo>
                <a:lnTo>
                  <a:pt x="2751" y="749"/>
                </a:lnTo>
                <a:close/>
                <a:moveTo>
                  <a:pt x="2760" y="734"/>
                </a:moveTo>
                <a:lnTo>
                  <a:pt x="2762" y="734"/>
                </a:lnTo>
                <a:lnTo>
                  <a:pt x="2762" y="734"/>
                </a:lnTo>
                <a:lnTo>
                  <a:pt x="2762" y="734"/>
                </a:lnTo>
                <a:lnTo>
                  <a:pt x="2762" y="732"/>
                </a:lnTo>
                <a:lnTo>
                  <a:pt x="2762" y="732"/>
                </a:lnTo>
                <a:lnTo>
                  <a:pt x="2760" y="730"/>
                </a:lnTo>
                <a:lnTo>
                  <a:pt x="2760" y="732"/>
                </a:lnTo>
                <a:lnTo>
                  <a:pt x="2760" y="732"/>
                </a:lnTo>
                <a:lnTo>
                  <a:pt x="2760" y="734"/>
                </a:lnTo>
                <a:lnTo>
                  <a:pt x="2760" y="734"/>
                </a:lnTo>
                <a:close/>
                <a:moveTo>
                  <a:pt x="2762" y="755"/>
                </a:moveTo>
                <a:lnTo>
                  <a:pt x="2764" y="755"/>
                </a:lnTo>
                <a:lnTo>
                  <a:pt x="2764" y="755"/>
                </a:lnTo>
                <a:lnTo>
                  <a:pt x="2766" y="749"/>
                </a:lnTo>
                <a:lnTo>
                  <a:pt x="2766" y="747"/>
                </a:lnTo>
                <a:lnTo>
                  <a:pt x="2766" y="747"/>
                </a:lnTo>
                <a:lnTo>
                  <a:pt x="2766" y="749"/>
                </a:lnTo>
                <a:lnTo>
                  <a:pt x="2764" y="751"/>
                </a:lnTo>
                <a:lnTo>
                  <a:pt x="2762" y="753"/>
                </a:lnTo>
                <a:lnTo>
                  <a:pt x="2762" y="753"/>
                </a:lnTo>
                <a:lnTo>
                  <a:pt x="2762" y="753"/>
                </a:lnTo>
                <a:lnTo>
                  <a:pt x="2762" y="755"/>
                </a:lnTo>
                <a:close/>
                <a:moveTo>
                  <a:pt x="2827" y="751"/>
                </a:moveTo>
                <a:lnTo>
                  <a:pt x="2827" y="751"/>
                </a:lnTo>
                <a:lnTo>
                  <a:pt x="2827" y="749"/>
                </a:lnTo>
                <a:lnTo>
                  <a:pt x="2827" y="747"/>
                </a:lnTo>
                <a:lnTo>
                  <a:pt x="2822" y="744"/>
                </a:lnTo>
                <a:lnTo>
                  <a:pt x="2820" y="744"/>
                </a:lnTo>
                <a:lnTo>
                  <a:pt x="2820" y="749"/>
                </a:lnTo>
                <a:lnTo>
                  <a:pt x="2822" y="749"/>
                </a:lnTo>
                <a:lnTo>
                  <a:pt x="2827" y="751"/>
                </a:lnTo>
                <a:close/>
                <a:moveTo>
                  <a:pt x="4115" y="1482"/>
                </a:moveTo>
                <a:lnTo>
                  <a:pt x="4115" y="1482"/>
                </a:lnTo>
                <a:lnTo>
                  <a:pt x="4115" y="1480"/>
                </a:lnTo>
                <a:lnTo>
                  <a:pt x="4115" y="1480"/>
                </a:lnTo>
                <a:lnTo>
                  <a:pt x="4113" y="1482"/>
                </a:lnTo>
                <a:lnTo>
                  <a:pt x="4113" y="1482"/>
                </a:lnTo>
                <a:lnTo>
                  <a:pt x="4113" y="1482"/>
                </a:lnTo>
                <a:lnTo>
                  <a:pt x="4113" y="1484"/>
                </a:lnTo>
                <a:lnTo>
                  <a:pt x="4115" y="1487"/>
                </a:lnTo>
                <a:lnTo>
                  <a:pt x="4115" y="1487"/>
                </a:lnTo>
                <a:lnTo>
                  <a:pt x="4115" y="1487"/>
                </a:lnTo>
                <a:lnTo>
                  <a:pt x="4115" y="1484"/>
                </a:lnTo>
                <a:lnTo>
                  <a:pt x="4115" y="1482"/>
                </a:lnTo>
                <a:close/>
                <a:moveTo>
                  <a:pt x="4094" y="1463"/>
                </a:moveTo>
                <a:lnTo>
                  <a:pt x="4092" y="1463"/>
                </a:lnTo>
                <a:lnTo>
                  <a:pt x="4094" y="1463"/>
                </a:lnTo>
                <a:lnTo>
                  <a:pt x="4094" y="1463"/>
                </a:lnTo>
                <a:lnTo>
                  <a:pt x="4094" y="1463"/>
                </a:lnTo>
                <a:lnTo>
                  <a:pt x="4094" y="1463"/>
                </a:lnTo>
                <a:close/>
                <a:moveTo>
                  <a:pt x="4117" y="1591"/>
                </a:moveTo>
                <a:lnTo>
                  <a:pt x="4117" y="1591"/>
                </a:lnTo>
                <a:lnTo>
                  <a:pt x="4117" y="1591"/>
                </a:lnTo>
                <a:lnTo>
                  <a:pt x="4117" y="1591"/>
                </a:lnTo>
                <a:lnTo>
                  <a:pt x="4117" y="1591"/>
                </a:lnTo>
                <a:lnTo>
                  <a:pt x="4117" y="1589"/>
                </a:lnTo>
                <a:lnTo>
                  <a:pt x="4117" y="1589"/>
                </a:lnTo>
                <a:lnTo>
                  <a:pt x="4117" y="1591"/>
                </a:lnTo>
                <a:close/>
                <a:moveTo>
                  <a:pt x="4100" y="1468"/>
                </a:moveTo>
                <a:lnTo>
                  <a:pt x="4100" y="1468"/>
                </a:lnTo>
                <a:lnTo>
                  <a:pt x="4100" y="1468"/>
                </a:lnTo>
                <a:lnTo>
                  <a:pt x="4100" y="1468"/>
                </a:lnTo>
                <a:lnTo>
                  <a:pt x="4100" y="1468"/>
                </a:lnTo>
                <a:lnTo>
                  <a:pt x="4100" y="1468"/>
                </a:lnTo>
                <a:lnTo>
                  <a:pt x="4100" y="1468"/>
                </a:lnTo>
                <a:lnTo>
                  <a:pt x="4100" y="1468"/>
                </a:lnTo>
                <a:close/>
                <a:moveTo>
                  <a:pt x="4103" y="1476"/>
                </a:moveTo>
                <a:lnTo>
                  <a:pt x="4105" y="1478"/>
                </a:lnTo>
                <a:lnTo>
                  <a:pt x="4105" y="1476"/>
                </a:lnTo>
                <a:lnTo>
                  <a:pt x="4103" y="1476"/>
                </a:lnTo>
                <a:lnTo>
                  <a:pt x="4103" y="1476"/>
                </a:lnTo>
                <a:close/>
                <a:moveTo>
                  <a:pt x="4155" y="1327"/>
                </a:moveTo>
                <a:lnTo>
                  <a:pt x="4155" y="1327"/>
                </a:lnTo>
                <a:lnTo>
                  <a:pt x="4155" y="1329"/>
                </a:lnTo>
                <a:lnTo>
                  <a:pt x="4155" y="1327"/>
                </a:lnTo>
                <a:lnTo>
                  <a:pt x="4155" y="1327"/>
                </a:lnTo>
                <a:lnTo>
                  <a:pt x="4155" y="1327"/>
                </a:lnTo>
                <a:lnTo>
                  <a:pt x="4155" y="1327"/>
                </a:lnTo>
                <a:close/>
                <a:moveTo>
                  <a:pt x="4157" y="1327"/>
                </a:moveTo>
                <a:lnTo>
                  <a:pt x="4157" y="1329"/>
                </a:lnTo>
                <a:lnTo>
                  <a:pt x="4159" y="1329"/>
                </a:lnTo>
                <a:lnTo>
                  <a:pt x="4159" y="1329"/>
                </a:lnTo>
                <a:lnTo>
                  <a:pt x="4159" y="1329"/>
                </a:lnTo>
                <a:lnTo>
                  <a:pt x="4159" y="1327"/>
                </a:lnTo>
                <a:lnTo>
                  <a:pt x="4159" y="1327"/>
                </a:lnTo>
                <a:lnTo>
                  <a:pt x="4157" y="1327"/>
                </a:lnTo>
                <a:lnTo>
                  <a:pt x="4157" y="1327"/>
                </a:lnTo>
                <a:close/>
                <a:moveTo>
                  <a:pt x="4165" y="1321"/>
                </a:moveTo>
                <a:lnTo>
                  <a:pt x="4165" y="1321"/>
                </a:lnTo>
                <a:lnTo>
                  <a:pt x="4163" y="1321"/>
                </a:lnTo>
                <a:lnTo>
                  <a:pt x="4163" y="1323"/>
                </a:lnTo>
                <a:lnTo>
                  <a:pt x="4165" y="1323"/>
                </a:lnTo>
                <a:lnTo>
                  <a:pt x="4168" y="1323"/>
                </a:lnTo>
                <a:lnTo>
                  <a:pt x="4165" y="1321"/>
                </a:lnTo>
                <a:close/>
                <a:moveTo>
                  <a:pt x="4251" y="1296"/>
                </a:moveTo>
                <a:lnTo>
                  <a:pt x="4251" y="1296"/>
                </a:lnTo>
                <a:lnTo>
                  <a:pt x="4251" y="1298"/>
                </a:lnTo>
                <a:lnTo>
                  <a:pt x="4251" y="1298"/>
                </a:lnTo>
                <a:lnTo>
                  <a:pt x="4251" y="1298"/>
                </a:lnTo>
                <a:lnTo>
                  <a:pt x="4253" y="1298"/>
                </a:lnTo>
                <a:lnTo>
                  <a:pt x="4253" y="1298"/>
                </a:lnTo>
                <a:lnTo>
                  <a:pt x="4251" y="1298"/>
                </a:lnTo>
                <a:lnTo>
                  <a:pt x="4251" y="1296"/>
                </a:lnTo>
                <a:close/>
                <a:moveTo>
                  <a:pt x="4163" y="1327"/>
                </a:moveTo>
                <a:lnTo>
                  <a:pt x="4165" y="1327"/>
                </a:lnTo>
                <a:lnTo>
                  <a:pt x="4165" y="1327"/>
                </a:lnTo>
                <a:lnTo>
                  <a:pt x="4165" y="1325"/>
                </a:lnTo>
                <a:lnTo>
                  <a:pt x="4165" y="1325"/>
                </a:lnTo>
                <a:lnTo>
                  <a:pt x="4165" y="1325"/>
                </a:lnTo>
                <a:lnTo>
                  <a:pt x="4165" y="1325"/>
                </a:lnTo>
                <a:lnTo>
                  <a:pt x="4163" y="1327"/>
                </a:lnTo>
                <a:close/>
                <a:moveTo>
                  <a:pt x="3388" y="1277"/>
                </a:moveTo>
                <a:lnTo>
                  <a:pt x="3386" y="1277"/>
                </a:lnTo>
                <a:lnTo>
                  <a:pt x="3384" y="1277"/>
                </a:lnTo>
                <a:lnTo>
                  <a:pt x="3386" y="1277"/>
                </a:lnTo>
                <a:lnTo>
                  <a:pt x="3388" y="1277"/>
                </a:lnTo>
                <a:lnTo>
                  <a:pt x="3388" y="1277"/>
                </a:lnTo>
                <a:lnTo>
                  <a:pt x="3388" y="1277"/>
                </a:lnTo>
                <a:lnTo>
                  <a:pt x="3388" y="1277"/>
                </a:lnTo>
                <a:lnTo>
                  <a:pt x="3388" y="1277"/>
                </a:lnTo>
                <a:lnTo>
                  <a:pt x="3388" y="1277"/>
                </a:lnTo>
                <a:close/>
                <a:moveTo>
                  <a:pt x="3380" y="1275"/>
                </a:moveTo>
                <a:lnTo>
                  <a:pt x="3378" y="1275"/>
                </a:lnTo>
                <a:lnTo>
                  <a:pt x="3380" y="1277"/>
                </a:lnTo>
                <a:lnTo>
                  <a:pt x="3380" y="1277"/>
                </a:lnTo>
                <a:lnTo>
                  <a:pt x="3382" y="1275"/>
                </a:lnTo>
                <a:lnTo>
                  <a:pt x="3382" y="1275"/>
                </a:lnTo>
                <a:lnTo>
                  <a:pt x="3382" y="1275"/>
                </a:lnTo>
                <a:lnTo>
                  <a:pt x="3382" y="1273"/>
                </a:lnTo>
                <a:lnTo>
                  <a:pt x="3382" y="1275"/>
                </a:lnTo>
                <a:lnTo>
                  <a:pt x="3380" y="1275"/>
                </a:lnTo>
                <a:close/>
                <a:moveTo>
                  <a:pt x="4369" y="1162"/>
                </a:moveTo>
                <a:lnTo>
                  <a:pt x="4369" y="1162"/>
                </a:lnTo>
                <a:lnTo>
                  <a:pt x="4369" y="1162"/>
                </a:lnTo>
                <a:lnTo>
                  <a:pt x="4367" y="1160"/>
                </a:lnTo>
                <a:lnTo>
                  <a:pt x="4367" y="1160"/>
                </a:lnTo>
                <a:lnTo>
                  <a:pt x="4365" y="1160"/>
                </a:lnTo>
                <a:lnTo>
                  <a:pt x="4365" y="1160"/>
                </a:lnTo>
                <a:lnTo>
                  <a:pt x="4365" y="1162"/>
                </a:lnTo>
                <a:lnTo>
                  <a:pt x="4369" y="1164"/>
                </a:lnTo>
                <a:lnTo>
                  <a:pt x="4373" y="1164"/>
                </a:lnTo>
                <a:lnTo>
                  <a:pt x="4373" y="1164"/>
                </a:lnTo>
                <a:lnTo>
                  <a:pt x="4373" y="1164"/>
                </a:lnTo>
                <a:lnTo>
                  <a:pt x="4373" y="1164"/>
                </a:lnTo>
                <a:lnTo>
                  <a:pt x="4369" y="1162"/>
                </a:lnTo>
                <a:close/>
                <a:moveTo>
                  <a:pt x="3369" y="1275"/>
                </a:moveTo>
                <a:lnTo>
                  <a:pt x="3369" y="1275"/>
                </a:lnTo>
                <a:lnTo>
                  <a:pt x="3369" y="1275"/>
                </a:lnTo>
                <a:lnTo>
                  <a:pt x="3369" y="1275"/>
                </a:lnTo>
                <a:lnTo>
                  <a:pt x="3371" y="1275"/>
                </a:lnTo>
                <a:lnTo>
                  <a:pt x="3369" y="1275"/>
                </a:lnTo>
                <a:lnTo>
                  <a:pt x="3369" y="1275"/>
                </a:lnTo>
                <a:close/>
                <a:moveTo>
                  <a:pt x="2965" y="1076"/>
                </a:moveTo>
                <a:lnTo>
                  <a:pt x="2965" y="1076"/>
                </a:lnTo>
                <a:lnTo>
                  <a:pt x="2965" y="1076"/>
                </a:lnTo>
                <a:lnTo>
                  <a:pt x="2965" y="1076"/>
                </a:lnTo>
                <a:lnTo>
                  <a:pt x="2967" y="1076"/>
                </a:lnTo>
                <a:lnTo>
                  <a:pt x="2965" y="1074"/>
                </a:lnTo>
                <a:lnTo>
                  <a:pt x="2965" y="1074"/>
                </a:lnTo>
                <a:lnTo>
                  <a:pt x="2965" y="1076"/>
                </a:lnTo>
                <a:close/>
                <a:moveTo>
                  <a:pt x="4090" y="1457"/>
                </a:moveTo>
                <a:lnTo>
                  <a:pt x="4090" y="1455"/>
                </a:lnTo>
                <a:lnTo>
                  <a:pt x="4090" y="1455"/>
                </a:lnTo>
                <a:lnTo>
                  <a:pt x="4090" y="1457"/>
                </a:lnTo>
                <a:lnTo>
                  <a:pt x="4090" y="1459"/>
                </a:lnTo>
                <a:lnTo>
                  <a:pt x="4090" y="1459"/>
                </a:lnTo>
                <a:lnTo>
                  <a:pt x="4090" y="1459"/>
                </a:lnTo>
                <a:lnTo>
                  <a:pt x="4092" y="1459"/>
                </a:lnTo>
                <a:lnTo>
                  <a:pt x="4092" y="1457"/>
                </a:lnTo>
                <a:lnTo>
                  <a:pt x="4092" y="1457"/>
                </a:lnTo>
                <a:lnTo>
                  <a:pt x="4090" y="1457"/>
                </a:lnTo>
                <a:close/>
                <a:moveTo>
                  <a:pt x="4056" y="1493"/>
                </a:moveTo>
                <a:lnTo>
                  <a:pt x="4054" y="1495"/>
                </a:lnTo>
                <a:lnTo>
                  <a:pt x="4056" y="1495"/>
                </a:lnTo>
                <a:lnTo>
                  <a:pt x="4056" y="1495"/>
                </a:lnTo>
                <a:lnTo>
                  <a:pt x="4056" y="1495"/>
                </a:lnTo>
                <a:lnTo>
                  <a:pt x="4056" y="1493"/>
                </a:lnTo>
                <a:lnTo>
                  <a:pt x="4056" y="1493"/>
                </a:lnTo>
                <a:lnTo>
                  <a:pt x="4056" y="1493"/>
                </a:lnTo>
                <a:lnTo>
                  <a:pt x="4056" y="1493"/>
                </a:lnTo>
                <a:close/>
                <a:moveTo>
                  <a:pt x="4056" y="1491"/>
                </a:moveTo>
                <a:lnTo>
                  <a:pt x="4056" y="1491"/>
                </a:lnTo>
                <a:lnTo>
                  <a:pt x="4056" y="1491"/>
                </a:lnTo>
                <a:lnTo>
                  <a:pt x="4056" y="1491"/>
                </a:lnTo>
                <a:lnTo>
                  <a:pt x="4056" y="1491"/>
                </a:lnTo>
                <a:lnTo>
                  <a:pt x="4056" y="1491"/>
                </a:lnTo>
                <a:lnTo>
                  <a:pt x="4056" y="1491"/>
                </a:lnTo>
                <a:lnTo>
                  <a:pt x="4056" y="1491"/>
                </a:lnTo>
                <a:close/>
                <a:moveTo>
                  <a:pt x="3966" y="1350"/>
                </a:moveTo>
                <a:lnTo>
                  <a:pt x="3966" y="1350"/>
                </a:lnTo>
                <a:lnTo>
                  <a:pt x="3968" y="1350"/>
                </a:lnTo>
                <a:lnTo>
                  <a:pt x="3968" y="1350"/>
                </a:lnTo>
                <a:lnTo>
                  <a:pt x="3968" y="1348"/>
                </a:lnTo>
                <a:lnTo>
                  <a:pt x="3968" y="1348"/>
                </a:lnTo>
                <a:lnTo>
                  <a:pt x="3968" y="1348"/>
                </a:lnTo>
                <a:lnTo>
                  <a:pt x="3966" y="1348"/>
                </a:lnTo>
                <a:lnTo>
                  <a:pt x="3966" y="1346"/>
                </a:lnTo>
                <a:lnTo>
                  <a:pt x="3964" y="1346"/>
                </a:lnTo>
                <a:lnTo>
                  <a:pt x="3964" y="1348"/>
                </a:lnTo>
                <a:lnTo>
                  <a:pt x="3964" y="1348"/>
                </a:lnTo>
                <a:lnTo>
                  <a:pt x="3966" y="1348"/>
                </a:lnTo>
                <a:lnTo>
                  <a:pt x="3966" y="1350"/>
                </a:lnTo>
                <a:close/>
                <a:moveTo>
                  <a:pt x="3411" y="1239"/>
                </a:moveTo>
                <a:lnTo>
                  <a:pt x="3409" y="1239"/>
                </a:lnTo>
                <a:lnTo>
                  <a:pt x="3409" y="1239"/>
                </a:lnTo>
                <a:lnTo>
                  <a:pt x="3409" y="1239"/>
                </a:lnTo>
                <a:lnTo>
                  <a:pt x="3409" y="1241"/>
                </a:lnTo>
                <a:lnTo>
                  <a:pt x="3409" y="1241"/>
                </a:lnTo>
                <a:lnTo>
                  <a:pt x="3411" y="1241"/>
                </a:lnTo>
                <a:lnTo>
                  <a:pt x="3413" y="1239"/>
                </a:lnTo>
                <a:lnTo>
                  <a:pt x="3413" y="1239"/>
                </a:lnTo>
                <a:lnTo>
                  <a:pt x="3415" y="1239"/>
                </a:lnTo>
                <a:lnTo>
                  <a:pt x="3417" y="1239"/>
                </a:lnTo>
                <a:lnTo>
                  <a:pt x="3417" y="1239"/>
                </a:lnTo>
                <a:lnTo>
                  <a:pt x="3417" y="1239"/>
                </a:lnTo>
                <a:lnTo>
                  <a:pt x="3420" y="1237"/>
                </a:lnTo>
                <a:lnTo>
                  <a:pt x="3422" y="1235"/>
                </a:lnTo>
                <a:lnTo>
                  <a:pt x="3424" y="1235"/>
                </a:lnTo>
                <a:lnTo>
                  <a:pt x="3422" y="1235"/>
                </a:lnTo>
                <a:lnTo>
                  <a:pt x="3420" y="1235"/>
                </a:lnTo>
                <a:lnTo>
                  <a:pt x="3417" y="1235"/>
                </a:lnTo>
                <a:lnTo>
                  <a:pt x="3415" y="1235"/>
                </a:lnTo>
                <a:lnTo>
                  <a:pt x="3415" y="1235"/>
                </a:lnTo>
                <a:lnTo>
                  <a:pt x="3415" y="1237"/>
                </a:lnTo>
                <a:lnTo>
                  <a:pt x="3415" y="1237"/>
                </a:lnTo>
                <a:lnTo>
                  <a:pt x="3411" y="1239"/>
                </a:lnTo>
                <a:close/>
                <a:moveTo>
                  <a:pt x="3396" y="1273"/>
                </a:moveTo>
                <a:lnTo>
                  <a:pt x="3394" y="1273"/>
                </a:lnTo>
                <a:lnTo>
                  <a:pt x="3394" y="1273"/>
                </a:lnTo>
                <a:lnTo>
                  <a:pt x="3396" y="1273"/>
                </a:lnTo>
                <a:lnTo>
                  <a:pt x="3396" y="1273"/>
                </a:lnTo>
                <a:lnTo>
                  <a:pt x="3396" y="1273"/>
                </a:lnTo>
                <a:lnTo>
                  <a:pt x="3396" y="1273"/>
                </a:lnTo>
                <a:lnTo>
                  <a:pt x="3396" y="1273"/>
                </a:lnTo>
                <a:lnTo>
                  <a:pt x="3396" y="1273"/>
                </a:lnTo>
                <a:close/>
                <a:moveTo>
                  <a:pt x="5211" y="811"/>
                </a:moveTo>
                <a:lnTo>
                  <a:pt x="5213" y="809"/>
                </a:lnTo>
                <a:lnTo>
                  <a:pt x="5211" y="807"/>
                </a:lnTo>
                <a:lnTo>
                  <a:pt x="5209" y="809"/>
                </a:lnTo>
                <a:lnTo>
                  <a:pt x="5209" y="809"/>
                </a:lnTo>
                <a:lnTo>
                  <a:pt x="5209" y="811"/>
                </a:lnTo>
                <a:lnTo>
                  <a:pt x="5211" y="811"/>
                </a:lnTo>
                <a:lnTo>
                  <a:pt x="5211" y="811"/>
                </a:lnTo>
                <a:close/>
                <a:moveTo>
                  <a:pt x="5213" y="1866"/>
                </a:moveTo>
                <a:lnTo>
                  <a:pt x="5211" y="1866"/>
                </a:lnTo>
                <a:lnTo>
                  <a:pt x="5211" y="1866"/>
                </a:lnTo>
                <a:lnTo>
                  <a:pt x="5209" y="1866"/>
                </a:lnTo>
                <a:lnTo>
                  <a:pt x="5207" y="1866"/>
                </a:lnTo>
                <a:lnTo>
                  <a:pt x="5207" y="1868"/>
                </a:lnTo>
                <a:lnTo>
                  <a:pt x="5205" y="1868"/>
                </a:lnTo>
                <a:lnTo>
                  <a:pt x="5205" y="1868"/>
                </a:lnTo>
                <a:lnTo>
                  <a:pt x="5203" y="1870"/>
                </a:lnTo>
                <a:lnTo>
                  <a:pt x="5201" y="1870"/>
                </a:lnTo>
                <a:lnTo>
                  <a:pt x="5198" y="1870"/>
                </a:lnTo>
                <a:lnTo>
                  <a:pt x="5198" y="1872"/>
                </a:lnTo>
                <a:lnTo>
                  <a:pt x="5196" y="1872"/>
                </a:lnTo>
                <a:lnTo>
                  <a:pt x="5196" y="1872"/>
                </a:lnTo>
                <a:lnTo>
                  <a:pt x="5196" y="1872"/>
                </a:lnTo>
                <a:lnTo>
                  <a:pt x="5194" y="1872"/>
                </a:lnTo>
                <a:lnTo>
                  <a:pt x="5194" y="1872"/>
                </a:lnTo>
                <a:lnTo>
                  <a:pt x="5194" y="1872"/>
                </a:lnTo>
                <a:lnTo>
                  <a:pt x="5194" y="1874"/>
                </a:lnTo>
                <a:lnTo>
                  <a:pt x="5194" y="1874"/>
                </a:lnTo>
                <a:lnTo>
                  <a:pt x="5194" y="1874"/>
                </a:lnTo>
                <a:lnTo>
                  <a:pt x="5196" y="1874"/>
                </a:lnTo>
                <a:lnTo>
                  <a:pt x="5196" y="1877"/>
                </a:lnTo>
                <a:lnTo>
                  <a:pt x="5196" y="1877"/>
                </a:lnTo>
                <a:lnTo>
                  <a:pt x="5198" y="1877"/>
                </a:lnTo>
                <a:lnTo>
                  <a:pt x="5198" y="1877"/>
                </a:lnTo>
                <a:lnTo>
                  <a:pt x="5201" y="1877"/>
                </a:lnTo>
                <a:lnTo>
                  <a:pt x="5201" y="1877"/>
                </a:lnTo>
                <a:lnTo>
                  <a:pt x="5203" y="1874"/>
                </a:lnTo>
                <a:lnTo>
                  <a:pt x="5205" y="1872"/>
                </a:lnTo>
                <a:lnTo>
                  <a:pt x="5205" y="1872"/>
                </a:lnTo>
                <a:lnTo>
                  <a:pt x="5205" y="1872"/>
                </a:lnTo>
                <a:lnTo>
                  <a:pt x="5207" y="1874"/>
                </a:lnTo>
                <a:lnTo>
                  <a:pt x="5207" y="1874"/>
                </a:lnTo>
                <a:lnTo>
                  <a:pt x="5207" y="1874"/>
                </a:lnTo>
                <a:lnTo>
                  <a:pt x="5207" y="1874"/>
                </a:lnTo>
                <a:lnTo>
                  <a:pt x="5209" y="1874"/>
                </a:lnTo>
                <a:lnTo>
                  <a:pt x="5211" y="1874"/>
                </a:lnTo>
                <a:lnTo>
                  <a:pt x="5213" y="1874"/>
                </a:lnTo>
                <a:lnTo>
                  <a:pt x="5215" y="1874"/>
                </a:lnTo>
                <a:lnTo>
                  <a:pt x="5213" y="1872"/>
                </a:lnTo>
                <a:lnTo>
                  <a:pt x="5213" y="1872"/>
                </a:lnTo>
                <a:lnTo>
                  <a:pt x="5215" y="1870"/>
                </a:lnTo>
                <a:lnTo>
                  <a:pt x="5215" y="1870"/>
                </a:lnTo>
                <a:lnTo>
                  <a:pt x="5213" y="1870"/>
                </a:lnTo>
                <a:lnTo>
                  <a:pt x="5213" y="1870"/>
                </a:lnTo>
                <a:lnTo>
                  <a:pt x="5211" y="1872"/>
                </a:lnTo>
                <a:lnTo>
                  <a:pt x="5209" y="1874"/>
                </a:lnTo>
                <a:lnTo>
                  <a:pt x="5209" y="1872"/>
                </a:lnTo>
                <a:lnTo>
                  <a:pt x="5209" y="1870"/>
                </a:lnTo>
                <a:lnTo>
                  <a:pt x="5211" y="1870"/>
                </a:lnTo>
                <a:lnTo>
                  <a:pt x="5213" y="1868"/>
                </a:lnTo>
                <a:lnTo>
                  <a:pt x="5213" y="1868"/>
                </a:lnTo>
                <a:lnTo>
                  <a:pt x="5215" y="1866"/>
                </a:lnTo>
                <a:lnTo>
                  <a:pt x="5215" y="1866"/>
                </a:lnTo>
                <a:lnTo>
                  <a:pt x="5213" y="1866"/>
                </a:lnTo>
                <a:lnTo>
                  <a:pt x="5213" y="1866"/>
                </a:lnTo>
                <a:close/>
                <a:moveTo>
                  <a:pt x="5196" y="1738"/>
                </a:moveTo>
                <a:lnTo>
                  <a:pt x="5196" y="1738"/>
                </a:lnTo>
                <a:lnTo>
                  <a:pt x="5196" y="1738"/>
                </a:lnTo>
                <a:lnTo>
                  <a:pt x="5196" y="1738"/>
                </a:lnTo>
                <a:lnTo>
                  <a:pt x="5196" y="1738"/>
                </a:lnTo>
                <a:lnTo>
                  <a:pt x="5196" y="1738"/>
                </a:lnTo>
                <a:lnTo>
                  <a:pt x="5196" y="1738"/>
                </a:lnTo>
                <a:lnTo>
                  <a:pt x="5196" y="1738"/>
                </a:lnTo>
                <a:close/>
                <a:moveTo>
                  <a:pt x="5207" y="820"/>
                </a:moveTo>
                <a:lnTo>
                  <a:pt x="5207" y="820"/>
                </a:lnTo>
                <a:lnTo>
                  <a:pt x="5205" y="820"/>
                </a:lnTo>
                <a:lnTo>
                  <a:pt x="5203" y="820"/>
                </a:lnTo>
                <a:lnTo>
                  <a:pt x="5203" y="818"/>
                </a:lnTo>
                <a:lnTo>
                  <a:pt x="5201" y="816"/>
                </a:lnTo>
                <a:lnTo>
                  <a:pt x="5196" y="816"/>
                </a:lnTo>
                <a:lnTo>
                  <a:pt x="5196" y="816"/>
                </a:lnTo>
                <a:lnTo>
                  <a:pt x="5196" y="818"/>
                </a:lnTo>
                <a:lnTo>
                  <a:pt x="5201" y="818"/>
                </a:lnTo>
                <a:lnTo>
                  <a:pt x="5205" y="820"/>
                </a:lnTo>
                <a:lnTo>
                  <a:pt x="5207" y="820"/>
                </a:lnTo>
                <a:close/>
                <a:moveTo>
                  <a:pt x="5215" y="1870"/>
                </a:moveTo>
                <a:lnTo>
                  <a:pt x="5215" y="1870"/>
                </a:lnTo>
                <a:lnTo>
                  <a:pt x="5215" y="1870"/>
                </a:lnTo>
                <a:lnTo>
                  <a:pt x="5215" y="1870"/>
                </a:lnTo>
                <a:lnTo>
                  <a:pt x="5215" y="1870"/>
                </a:lnTo>
                <a:close/>
                <a:moveTo>
                  <a:pt x="5205" y="1755"/>
                </a:moveTo>
                <a:lnTo>
                  <a:pt x="5205" y="1753"/>
                </a:lnTo>
                <a:lnTo>
                  <a:pt x="5205" y="1753"/>
                </a:lnTo>
                <a:lnTo>
                  <a:pt x="5205" y="1753"/>
                </a:lnTo>
                <a:lnTo>
                  <a:pt x="5205" y="1753"/>
                </a:lnTo>
                <a:lnTo>
                  <a:pt x="5205" y="1753"/>
                </a:lnTo>
                <a:lnTo>
                  <a:pt x="5205" y="1753"/>
                </a:lnTo>
                <a:lnTo>
                  <a:pt x="5205" y="1753"/>
                </a:lnTo>
                <a:lnTo>
                  <a:pt x="5205" y="1755"/>
                </a:lnTo>
                <a:lnTo>
                  <a:pt x="5205" y="1755"/>
                </a:lnTo>
                <a:close/>
                <a:moveTo>
                  <a:pt x="5215" y="1877"/>
                </a:moveTo>
                <a:lnTo>
                  <a:pt x="5213" y="1877"/>
                </a:lnTo>
                <a:lnTo>
                  <a:pt x="5215" y="1877"/>
                </a:lnTo>
                <a:lnTo>
                  <a:pt x="5215" y="1877"/>
                </a:lnTo>
                <a:lnTo>
                  <a:pt x="5215" y="1874"/>
                </a:lnTo>
                <a:lnTo>
                  <a:pt x="5215" y="1874"/>
                </a:lnTo>
                <a:lnTo>
                  <a:pt x="5215" y="1877"/>
                </a:lnTo>
                <a:close/>
                <a:moveTo>
                  <a:pt x="5205" y="1891"/>
                </a:moveTo>
                <a:lnTo>
                  <a:pt x="5205" y="1891"/>
                </a:lnTo>
                <a:lnTo>
                  <a:pt x="5205" y="1893"/>
                </a:lnTo>
                <a:lnTo>
                  <a:pt x="5205" y="1893"/>
                </a:lnTo>
                <a:lnTo>
                  <a:pt x="5207" y="1893"/>
                </a:lnTo>
                <a:lnTo>
                  <a:pt x="5207" y="1893"/>
                </a:lnTo>
                <a:lnTo>
                  <a:pt x="5207" y="1893"/>
                </a:lnTo>
                <a:lnTo>
                  <a:pt x="5207" y="1891"/>
                </a:lnTo>
                <a:lnTo>
                  <a:pt x="5205" y="1891"/>
                </a:lnTo>
                <a:close/>
                <a:moveTo>
                  <a:pt x="4417" y="1032"/>
                </a:moveTo>
                <a:lnTo>
                  <a:pt x="4417" y="1032"/>
                </a:lnTo>
                <a:lnTo>
                  <a:pt x="4417" y="1032"/>
                </a:lnTo>
                <a:lnTo>
                  <a:pt x="4417" y="1034"/>
                </a:lnTo>
                <a:lnTo>
                  <a:pt x="4417" y="1032"/>
                </a:lnTo>
                <a:lnTo>
                  <a:pt x="4417" y="1032"/>
                </a:lnTo>
                <a:close/>
                <a:moveTo>
                  <a:pt x="5207" y="1881"/>
                </a:moveTo>
                <a:lnTo>
                  <a:pt x="5207" y="1881"/>
                </a:lnTo>
                <a:lnTo>
                  <a:pt x="5207" y="1883"/>
                </a:lnTo>
                <a:lnTo>
                  <a:pt x="5207" y="1883"/>
                </a:lnTo>
                <a:lnTo>
                  <a:pt x="5207" y="1883"/>
                </a:lnTo>
                <a:lnTo>
                  <a:pt x="5207" y="1881"/>
                </a:lnTo>
                <a:lnTo>
                  <a:pt x="5207" y="1881"/>
                </a:lnTo>
                <a:close/>
                <a:moveTo>
                  <a:pt x="5198" y="1887"/>
                </a:moveTo>
                <a:lnTo>
                  <a:pt x="5196" y="1887"/>
                </a:lnTo>
                <a:lnTo>
                  <a:pt x="5198" y="1889"/>
                </a:lnTo>
                <a:lnTo>
                  <a:pt x="5198" y="1889"/>
                </a:lnTo>
                <a:lnTo>
                  <a:pt x="5198" y="1887"/>
                </a:lnTo>
                <a:lnTo>
                  <a:pt x="5198" y="1887"/>
                </a:lnTo>
                <a:lnTo>
                  <a:pt x="5198" y="1887"/>
                </a:lnTo>
                <a:close/>
                <a:moveTo>
                  <a:pt x="4608" y="749"/>
                </a:moveTo>
                <a:lnTo>
                  <a:pt x="4605" y="749"/>
                </a:lnTo>
                <a:lnTo>
                  <a:pt x="4605" y="749"/>
                </a:lnTo>
                <a:lnTo>
                  <a:pt x="4601" y="747"/>
                </a:lnTo>
                <a:lnTo>
                  <a:pt x="4601" y="747"/>
                </a:lnTo>
                <a:lnTo>
                  <a:pt x="4599" y="751"/>
                </a:lnTo>
                <a:lnTo>
                  <a:pt x="4597" y="751"/>
                </a:lnTo>
                <a:lnTo>
                  <a:pt x="4597" y="753"/>
                </a:lnTo>
                <a:lnTo>
                  <a:pt x="4595" y="755"/>
                </a:lnTo>
                <a:lnTo>
                  <a:pt x="4597" y="755"/>
                </a:lnTo>
                <a:lnTo>
                  <a:pt x="4599" y="753"/>
                </a:lnTo>
                <a:lnTo>
                  <a:pt x="4599" y="753"/>
                </a:lnTo>
                <a:lnTo>
                  <a:pt x="4601" y="757"/>
                </a:lnTo>
                <a:lnTo>
                  <a:pt x="4603" y="757"/>
                </a:lnTo>
                <a:lnTo>
                  <a:pt x="4603" y="757"/>
                </a:lnTo>
                <a:lnTo>
                  <a:pt x="4605" y="755"/>
                </a:lnTo>
                <a:lnTo>
                  <a:pt x="4605" y="755"/>
                </a:lnTo>
                <a:lnTo>
                  <a:pt x="4608" y="753"/>
                </a:lnTo>
                <a:lnTo>
                  <a:pt x="4608" y="753"/>
                </a:lnTo>
                <a:lnTo>
                  <a:pt x="4608" y="751"/>
                </a:lnTo>
                <a:lnTo>
                  <a:pt x="4610" y="749"/>
                </a:lnTo>
                <a:lnTo>
                  <a:pt x="4610" y="749"/>
                </a:lnTo>
                <a:lnTo>
                  <a:pt x="4608" y="749"/>
                </a:lnTo>
                <a:close/>
                <a:moveTo>
                  <a:pt x="4593" y="749"/>
                </a:moveTo>
                <a:lnTo>
                  <a:pt x="4589" y="751"/>
                </a:lnTo>
                <a:lnTo>
                  <a:pt x="4589" y="751"/>
                </a:lnTo>
                <a:lnTo>
                  <a:pt x="4589" y="751"/>
                </a:lnTo>
                <a:lnTo>
                  <a:pt x="4591" y="751"/>
                </a:lnTo>
                <a:lnTo>
                  <a:pt x="4593" y="751"/>
                </a:lnTo>
                <a:lnTo>
                  <a:pt x="4593" y="751"/>
                </a:lnTo>
                <a:lnTo>
                  <a:pt x="4595" y="749"/>
                </a:lnTo>
                <a:lnTo>
                  <a:pt x="4595" y="749"/>
                </a:lnTo>
                <a:lnTo>
                  <a:pt x="4593" y="749"/>
                </a:lnTo>
                <a:lnTo>
                  <a:pt x="4593" y="749"/>
                </a:lnTo>
                <a:close/>
                <a:moveTo>
                  <a:pt x="3371" y="931"/>
                </a:moveTo>
                <a:lnTo>
                  <a:pt x="3371" y="931"/>
                </a:lnTo>
                <a:lnTo>
                  <a:pt x="3371" y="929"/>
                </a:lnTo>
                <a:lnTo>
                  <a:pt x="3371" y="929"/>
                </a:lnTo>
                <a:lnTo>
                  <a:pt x="3369" y="929"/>
                </a:lnTo>
                <a:lnTo>
                  <a:pt x="3369" y="929"/>
                </a:lnTo>
                <a:lnTo>
                  <a:pt x="3369" y="931"/>
                </a:lnTo>
                <a:lnTo>
                  <a:pt x="3371" y="931"/>
                </a:lnTo>
                <a:close/>
                <a:moveTo>
                  <a:pt x="4440" y="1065"/>
                </a:moveTo>
                <a:lnTo>
                  <a:pt x="4440" y="1065"/>
                </a:lnTo>
                <a:lnTo>
                  <a:pt x="4440" y="1063"/>
                </a:lnTo>
                <a:lnTo>
                  <a:pt x="4440" y="1061"/>
                </a:lnTo>
                <a:lnTo>
                  <a:pt x="4440" y="1061"/>
                </a:lnTo>
                <a:lnTo>
                  <a:pt x="4438" y="1061"/>
                </a:lnTo>
                <a:lnTo>
                  <a:pt x="4440" y="1063"/>
                </a:lnTo>
                <a:lnTo>
                  <a:pt x="4440" y="1065"/>
                </a:lnTo>
                <a:lnTo>
                  <a:pt x="4440" y="1065"/>
                </a:lnTo>
                <a:close/>
                <a:moveTo>
                  <a:pt x="4440" y="1084"/>
                </a:moveTo>
                <a:lnTo>
                  <a:pt x="4438" y="1082"/>
                </a:lnTo>
                <a:lnTo>
                  <a:pt x="4438" y="1082"/>
                </a:lnTo>
                <a:lnTo>
                  <a:pt x="4438" y="1084"/>
                </a:lnTo>
                <a:lnTo>
                  <a:pt x="4440" y="1084"/>
                </a:lnTo>
                <a:lnTo>
                  <a:pt x="4440" y="1084"/>
                </a:lnTo>
                <a:close/>
                <a:moveTo>
                  <a:pt x="3302" y="927"/>
                </a:moveTo>
                <a:lnTo>
                  <a:pt x="3302" y="929"/>
                </a:lnTo>
                <a:lnTo>
                  <a:pt x="3302" y="929"/>
                </a:lnTo>
                <a:lnTo>
                  <a:pt x="3302" y="929"/>
                </a:lnTo>
                <a:lnTo>
                  <a:pt x="3302" y="929"/>
                </a:lnTo>
                <a:lnTo>
                  <a:pt x="3302" y="927"/>
                </a:lnTo>
                <a:lnTo>
                  <a:pt x="3302" y="927"/>
                </a:lnTo>
                <a:close/>
                <a:moveTo>
                  <a:pt x="3336" y="939"/>
                </a:moveTo>
                <a:lnTo>
                  <a:pt x="3338" y="937"/>
                </a:lnTo>
                <a:lnTo>
                  <a:pt x="3338" y="937"/>
                </a:lnTo>
                <a:lnTo>
                  <a:pt x="3336" y="937"/>
                </a:lnTo>
                <a:lnTo>
                  <a:pt x="3336" y="937"/>
                </a:lnTo>
                <a:lnTo>
                  <a:pt x="3336" y="939"/>
                </a:lnTo>
                <a:lnTo>
                  <a:pt x="3336" y="939"/>
                </a:lnTo>
                <a:close/>
                <a:moveTo>
                  <a:pt x="3334" y="939"/>
                </a:moveTo>
                <a:lnTo>
                  <a:pt x="3334" y="937"/>
                </a:lnTo>
                <a:lnTo>
                  <a:pt x="3334" y="937"/>
                </a:lnTo>
                <a:lnTo>
                  <a:pt x="3334" y="937"/>
                </a:lnTo>
                <a:lnTo>
                  <a:pt x="3334" y="937"/>
                </a:lnTo>
                <a:lnTo>
                  <a:pt x="3332" y="937"/>
                </a:lnTo>
                <a:lnTo>
                  <a:pt x="3332" y="939"/>
                </a:lnTo>
                <a:lnTo>
                  <a:pt x="3334" y="941"/>
                </a:lnTo>
                <a:lnTo>
                  <a:pt x="3334" y="941"/>
                </a:lnTo>
                <a:lnTo>
                  <a:pt x="3336" y="941"/>
                </a:lnTo>
                <a:lnTo>
                  <a:pt x="3334" y="939"/>
                </a:lnTo>
                <a:lnTo>
                  <a:pt x="3334" y="939"/>
                </a:lnTo>
                <a:close/>
                <a:moveTo>
                  <a:pt x="3378" y="1046"/>
                </a:moveTo>
                <a:lnTo>
                  <a:pt x="3378" y="1044"/>
                </a:lnTo>
                <a:lnTo>
                  <a:pt x="3376" y="1040"/>
                </a:lnTo>
                <a:lnTo>
                  <a:pt x="3378" y="1040"/>
                </a:lnTo>
                <a:lnTo>
                  <a:pt x="3376" y="1040"/>
                </a:lnTo>
                <a:lnTo>
                  <a:pt x="3376" y="1040"/>
                </a:lnTo>
                <a:lnTo>
                  <a:pt x="3376" y="1042"/>
                </a:lnTo>
                <a:lnTo>
                  <a:pt x="3378" y="1046"/>
                </a:lnTo>
                <a:close/>
                <a:moveTo>
                  <a:pt x="3340" y="1252"/>
                </a:moveTo>
                <a:lnTo>
                  <a:pt x="3340" y="1252"/>
                </a:lnTo>
                <a:lnTo>
                  <a:pt x="3340" y="1252"/>
                </a:lnTo>
                <a:lnTo>
                  <a:pt x="3342" y="1250"/>
                </a:lnTo>
                <a:lnTo>
                  <a:pt x="3340" y="1248"/>
                </a:lnTo>
                <a:lnTo>
                  <a:pt x="3340" y="1245"/>
                </a:lnTo>
                <a:lnTo>
                  <a:pt x="3340" y="1245"/>
                </a:lnTo>
                <a:lnTo>
                  <a:pt x="3340" y="1245"/>
                </a:lnTo>
                <a:lnTo>
                  <a:pt x="3338" y="1245"/>
                </a:lnTo>
                <a:lnTo>
                  <a:pt x="3338" y="1248"/>
                </a:lnTo>
                <a:lnTo>
                  <a:pt x="3340" y="1248"/>
                </a:lnTo>
                <a:lnTo>
                  <a:pt x="3338" y="1250"/>
                </a:lnTo>
                <a:lnTo>
                  <a:pt x="3340" y="1252"/>
                </a:lnTo>
                <a:close/>
                <a:moveTo>
                  <a:pt x="2810" y="1013"/>
                </a:moveTo>
                <a:lnTo>
                  <a:pt x="2810" y="1013"/>
                </a:lnTo>
                <a:lnTo>
                  <a:pt x="2810" y="1013"/>
                </a:lnTo>
                <a:lnTo>
                  <a:pt x="2808" y="1011"/>
                </a:lnTo>
                <a:lnTo>
                  <a:pt x="2808" y="1013"/>
                </a:lnTo>
                <a:lnTo>
                  <a:pt x="2808" y="1013"/>
                </a:lnTo>
                <a:lnTo>
                  <a:pt x="2810" y="1013"/>
                </a:lnTo>
                <a:lnTo>
                  <a:pt x="2810" y="1013"/>
                </a:lnTo>
                <a:close/>
                <a:moveTo>
                  <a:pt x="2814" y="1090"/>
                </a:moveTo>
                <a:lnTo>
                  <a:pt x="2814" y="1090"/>
                </a:lnTo>
                <a:lnTo>
                  <a:pt x="2814" y="1090"/>
                </a:lnTo>
                <a:lnTo>
                  <a:pt x="2816" y="1090"/>
                </a:lnTo>
                <a:lnTo>
                  <a:pt x="2816" y="1090"/>
                </a:lnTo>
                <a:lnTo>
                  <a:pt x="2814" y="1090"/>
                </a:lnTo>
                <a:lnTo>
                  <a:pt x="2814" y="1090"/>
                </a:lnTo>
                <a:lnTo>
                  <a:pt x="2814" y="1090"/>
                </a:lnTo>
                <a:close/>
                <a:moveTo>
                  <a:pt x="2760" y="977"/>
                </a:moveTo>
                <a:lnTo>
                  <a:pt x="2757" y="975"/>
                </a:lnTo>
                <a:lnTo>
                  <a:pt x="2757" y="977"/>
                </a:lnTo>
                <a:lnTo>
                  <a:pt x="2757" y="977"/>
                </a:lnTo>
                <a:lnTo>
                  <a:pt x="2755" y="977"/>
                </a:lnTo>
                <a:lnTo>
                  <a:pt x="2755" y="977"/>
                </a:lnTo>
                <a:lnTo>
                  <a:pt x="2753" y="977"/>
                </a:lnTo>
                <a:lnTo>
                  <a:pt x="2755" y="977"/>
                </a:lnTo>
                <a:lnTo>
                  <a:pt x="2755" y="977"/>
                </a:lnTo>
                <a:lnTo>
                  <a:pt x="2757" y="977"/>
                </a:lnTo>
                <a:lnTo>
                  <a:pt x="2760" y="977"/>
                </a:lnTo>
                <a:lnTo>
                  <a:pt x="2760" y="977"/>
                </a:lnTo>
                <a:lnTo>
                  <a:pt x="2760" y="977"/>
                </a:lnTo>
                <a:lnTo>
                  <a:pt x="2760" y="977"/>
                </a:lnTo>
                <a:close/>
                <a:moveTo>
                  <a:pt x="2906" y="1044"/>
                </a:moveTo>
                <a:lnTo>
                  <a:pt x="2906" y="1046"/>
                </a:lnTo>
                <a:lnTo>
                  <a:pt x="2906" y="1046"/>
                </a:lnTo>
                <a:lnTo>
                  <a:pt x="2906" y="1048"/>
                </a:lnTo>
                <a:lnTo>
                  <a:pt x="2906" y="1048"/>
                </a:lnTo>
                <a:lnTo>
                  <a:pt x="2906" y="1048"/>
                </a:lnTo>
                <a:lnTo>
                  <a:pt x="2906" y="1048"/>
                </a:lnTo>
                <a:lnTo>
                  <a:pt x="2908" y="1048"/>
                </a:lnTo>
                <a:lnTo>
                  <a:pt x="2908" y="1048"/>
                </a:lnTo>
                <a:lnTo>
                  <a:pt x="2908" y="1044"/>
                </a:lnTo>
                <a:lnTo>
                  <a:pt x="2908" y="1044"/>
                </a:lnTo>
                <a:lnTo>
                  <a:pt x="2906" y="1044"/>
                </a:lnTo>
                <a:close/>
                <a:moveTo>
                  <a:pt x="2896" y="1030"/>
                </a:moveTo>
                <a:lnTo>
                  <a:pt x="2896" y="1027"/>
                </a:lnTo>
                <a:lnTo>
                  <a:pt x="2896" y="1027"/>
                </a:lnTo>
                <a:lnTo>
                  <a:pt x="2896" y="1027"/>
                </a:lnTo>
                <a:lnTo>
                  <a:pt x="2894" y="1027"/>
                </a:lnTo>
                <a:lnTo>
                  <a:pt x="2892" y="1030"/>
                </a:lnTo>
                <a:lnTo>
                  <a:pt x="2892" y="1030"/>
                </a:lnTo>
                <a:lnTo>
                  <a:pt x="2896" y="1032"/>
                </a:lnTo>
                <a:lnTo>
                  <a:pt x="2896" y="1034"/>
                </a:lnTo>
                <a:lnTo>
                  <a:pt x="2898" y="1034"/>
                </a:lnTo>
                <a:lnTo>
                  <a:pt x="2900" y="1036"/>
                </a:lnTo>
                <a:lnTo>
                  <a:pt x="2898" y="1034"/>
                </a:lnTo>
                <a:lnTo>
                  <a:pt x="2898" y="1034"/>
                </a:lnTo>
                <a:lnTo>
                  <a:pt x="2898" y="1034"/>
                </a:lnTo>
                <a:lnTo>
                  <a:pt x="2896" y="1034"/>
                </a:lnTo>
                <a:lnTo>
                  <a:pt x="2896" y="1032"/>
                </a:lnTo>
                <a:lnTo>
                  <a:pt x="2896" y="1032"/>
                </a:lnTo>
                <a:lnTo>
                  <a:pt x="2896" y="1030"/>
                </a:lnTo>
                <a:lnTo>
                  <a:pt x="2896" y="1030"/>
                </a:lnTo>
                <a:lnTo>
                  <a:pt x="2896" y="1030"/>
                </a:lnTo>
                <a:close/>
                <a:moveTo>
                  <a:pt x="2906" y="1050"/>
                </a:moveTo>
                <a:lnTo>
                  <a:pt x="2906" y="1050"/>
                </a:lnTo>
                <a:lnTo>
                  <a:pt x="2906" y="1050"/>
                </a:lnTo>
                <a:lnTo>
                  <a:pt x="2906" y="1050"/>
                </a:lnTo>
                <a:lnTo>
                  <a:pt x="2908" y="1053"/>
                </a:lnTo>
                <a:lnTo>
                  <a:pt x="2908" y="1053"/>
                </a:lnTo>
                <a:lnTo>
                  <a:pt x="2908" y="1053"/>
                </a:lnTo>
                <a:lnTo>
                  <a:pt x="2908" y="1050"/>
                </a:lnTo>
                <a:lnTo>
                  <a:pt x="2908" y="1050"/>
                </a:lnTo>
                <a:lnTo>
                  <a:pt x="2908" y="1050"/>
                </a:lnTo>
                <a:lnTo>
                  <a:pt x="2906" y="1050"/>
                </a:lnTo>
                <a:close/>
                <a:moveTo>
                  <a:pt x="2766" y="1126"/>
                </a:moveTo>
                <a:lnTo>
                  <a:pt x="2764" y="1126"/>
                </a:lnTo>
                <a:lnTo>
                  <a:pt x="2764" y="1126"/>
                </a:lnTo>
                <a:lnTo>
                  <a:pt x="2764" y="1128"/>
                </a:lnTo>
                <a:lnTo>
                  <a:pt x="2764" y="1128"/>
                </a:lnTo>
                <a:lnTo>
                  <a:pt x="2764" y="1128"/>
                </a:lnTo>
                <a:lnTo>
                  <a:pt x="2766" y="1128"/>
                </a:lnTo>
                <a:lnTo>
                  <a:pt x="2766" y="1128"/>
                </a:lnTo>
                <a:lnTo>
                  <a:pt x="2766" y="1128"/>
                </a:lnTo>
                <a:lnTo>
                  <a:pt x="2766" y="1128"/>
                </a:lnTo>
                <a:lnTo>
                  <a:pt x="2768" y="1128"/>
                </a:lnTo>
                <a:lnTo>
                  <a:pt x="2768" y="1128"/>
                </a:lnTo>
                <a:lnTo>
                  <a:pt x="2768" y="1126"/>
                </a:lnTo>
                <a:lnTo>
                  <a:pt x="2768" y="1126"/>
                </a:lnTo>
                <a:lnTo>
                  <a:pt x="2766" y="1126"/>
                </a:lnTo>
                <a:close/>
                <a:moveTo>
                  <a:pt x="2808" y="1059"/>
                </a:moveTo>
                <a:lnTo>
                  <a:pt x="2806" y="1059"/>
                </a:lnTo>
                <a:lnTo>
                  <a:pt x="2804" y="1057"/>
                </a:lnTo>
                <a:lnTo>
                  <a:pt x="2801" y="1057"/>
                </a:lnTo>
                <a:lnTo>
                  <a:pt x="2801" y="1057"/>
                </a:lnTo>
                <a:lnTo>
                  <a:pt x="2801" y="1055"/>
                </a:lnTo>
                <a:lnTo>
                  <a:pt x="2799" y="1055"/>
                </a:lnTo>
                <a:lnTo>
                  <a:pt x="2799" y="1055"/>
                </a:lnTo>
                <a:lnTo>
                  <a:pt x="2797" y="1057"/>
                </a:lnTo>
                <a:lnTo>
                  <a:pt x="2797" y="1057"/>
                </a:lnTo>
                <a:lnTo>
                  <a:pt x="2795" y="1057"/>
                </a:lnTo>
                <a:lnTo>
                  <a:pt x="2795" y="1057"/>
                </a:lnTo>
                <a:lnTo>
                  <a:pt x="2793" y="1057"/>
                </a:lnTo>
                <a:lnTo>
                  <a:pt x="2793" y="1055"/>
                </a:lnTo>
                <a:lnTo>
                  <a:pt x="2791" y="1057"/>
                </a:lnTo>
                <a:lnTo>
                  <a:pt x="2791" y="1057"/>
                </a:lnTo>
                <a:lnTo>
                  <a:pt x="2791" y="1057"/>
                </a:lnTo>
                <a:lnTo>
                  <a:pt x="2789" y="1057"/>
                </a:lnTo>
                <a:lnTo>
                  <a:pt x="2789" y="1059"/>
                </a:lnTo>
                <a:lnTo>
                  <a:pt x="2789" y="1061"/>
                </a:lnTo>
                <a:lnTo>
                  <a:pt x="2789" y="1061"/>
                </a:lnTo>
                <a:lnTo>
                  <a:pt x="2789" y="1063"/>
                </a:lnTo>
                <a:lnTo>
                  <a:pt x="2791" y="1065"/>
                </a:lnTo>
                <a:lnTo>
                  <a:pt x="2791" y="1065"/>
                </a:lnTo>
                <a:lnTo>
                  <a:pt x="2793" y="1065"/>
                </a:lnTo>
                <a:lnTo>
                  <a:pt x="2795" y="1065"/>
                </a:lnTo>
                <a:lnTo>
                  <a:pt x="2795" y="1065"/>
                </a:lnTo>
                <a:lnTo>
                  <a:pt x="2797" y="1067"/>
                </a:lnTo>
                <a:lnTo>
                  <a:pt x="2799" y="1067"/>
                </a:lnTo>
                <a:lnTo>
                  <a:pt x="2799" y="1067"/>
                </a:lnTo>
                <a:lnTo>
                  <a:pt x="2799" y="1067"/>
                </a:lnTo>
                <a:lnTo>
                  <a:pt x="2801" y="1069"/>
                </a:lnTo>
                <a:lnTo>
                  <a:pt x="2804" y="1071"/>
                </a:lnTo>
                <a:lnTo>
                  <a:pt x="2808" y="1071"/>
                </a:lnTo>
                <a:lnTo>
                  <a:pt x="2810" y="1074"/>
                </a:lnTo>
                <a:lnTo>
                  <a:pt x="2812" y="1074"/>
                </a:lnTo>
                <a:lnTo>
                  <a:pt x="2812" y="1074"/>
                </a:lnTo>
                <a:lnTo>
                  <a:pt x="2814" y="1074"/>
                </a:lnTo>
                <a:lnTo>
                  <a:pt x="2816" y="1076"/>
                </a:lnTo>
                <a:lnTo>
                  <a:pt x="2818" y="1078"/>
                </a:lnTo>
                <a:lnTo>
                  <a:pt x="2818" y="1078"/>
                </a:lnTo>
                <a:lnTo>
                  <a:pt x="2820" y="1078"/>
                </a:lnTo>
                <a:lnTo>
                  <a:pt x="2822" y="1080"/>
                </a:lnTo>
                <a:lnTo>
                  <a:pt x="2822" y="1080"/>
                </a:lnTo>
                <a:lnTo>
                  <a:pt x="2824" y="1080"/>
                </a:lnTo>
                <a:lnTo>
                  <a:pt x="2827" y="1080"/>
                </a:lnTo>
                <a:lnTo>
                  <a:pt x="2827" y="1080"/>
                </a:lnTo>
                <a:lnTo>
                  <a:pt x="2827" y="1078"/>
                </a:lnTo>
                <a:lnTo>
                  <a:pt x="2827" y="1078"/>
                </a:lnTo>
                <a:lnTo>
                  <a:pt x="2827" y="1076"/>
                </a:lnTo>
                <a:lnTo>
                  <a:pt x="2829" y="1076"/>
                </a:lnTo>
                <a:lnTo>
                  <a:pt x="2829" y="1074"/>
                </a:lnTo>
                <a:lnTo>
                  <a:pt x="2829" y="1074"/>
                </a:lnTo>
                <a:lnTo>
                  <a:pt x="2829" y="1074"/>
                </a:lnTo>
                <a:lnTo>
                  <a:pt x="2829" y="1071"/>
                </a:lnTo>
                <a:lnTo>
                  <a:pt x="2827" y="1071"/>
                </a:lnTo>
                <a:lnTo>
                  <a:pt x="2829" y="1071"/>
                </a:lnTo>
                <a:lnTo>
                  <a:pt x="2829" y="1069"/>
                </a:lnTo>
                <a:lnTo>
                  <a:pt x="2827" y="1069"/>
                </a:lnTo>
                <a:lnTo>
                  <a:pt x="2827" y="1069"/>
                </a:lnTo>
                <a:lnTo>
                  <a:pt x="2827" y="1069"/>
                </a:lnTo>
                <a:lnTo>
                  <a:pt x="2827" y="1067"/>
                </a:lnTo>
                <a:lnTo>
                  <a:pt x="2827" y="1065"/>
                </a:lnTo>
                <a:lnTo>
                  <a:pt x="2827" y="1065"/>
                </a:lnTo>
                <a:lnTo>
                  <a:pt x="2829" y="1063"/>
                </a:lnTo>
                <a:lnTo>
                  <a:pt x="2829" y="1063"/>
                </a:lnTo>
                <a:lnTo>
                  <a:pt x="2829" y="1061"/>
                </a:lnTo>
                <a:lnTo>
                  <a:pt x="2833" y="1057"/>
                </a:lnTo>
                <a:lnTo>
                  <a:pt x="2833" y="1057"/>
                </a:lnTo>
                <a:lnTo>
                  <a:pt x="2833" y="1055"/>
                </a:lnTo>
                <a:lnTo>
                  <a:pt x="2835" y="1055"/>
                </a:lnTo>
                <a:lnTo>
                  <a:pt x="2833" y="1053"/>
                </a:lnTo>
                <a:lnTo>
                  <a:pt x="2833" y="1053"/>
                </a:lnTo>
                <a:lnTo>
                  <a:pt x="2831" y="1055"/>
                </a:lnTo>
                <a:lnTo>
                  <a:pt x="2829" y="1055"/>
                </a:lnTo>
                <a:lnTo>
                  <a:pt x="2829" y="1055"/>
                </a:lnTo>
                <a:lnTo>
                  <a:pt x="2827" y="1055"/>
                </a:lnTo>
                <a:lnTo>
                  <a:pt x="2827" y="1055"/>
                </a:lnTo>
                <a:lnTo>
                  <a:pt x="2824" y="1055"/>
                </a:lnTo>
                <a:lnTo>
                  <a:pt x="2822" y="1055"/>
                </a:lnTo>
                <a:lnTo>
                  <a:pt x="2822" y="1055"/>
                </a:lnTo>
                <a:lnTo>
                  <a:pt x="2820" y="1055"/>
                </a:lnTo>
                <a:lnTo>
                  <a:pt x="2820" y="1057"/>
                </a:lnTo>
                <a:lnTo>
                  <a:pt x="2818" y="1057"/>
                </a:lnTo>
                <a:lnTo>
                  <a:pt x="2816" y="1057"/>
                </a:lnTo>
                <a:lnTo>
                  <a:pt x="2814" y="1059"/>
                </a:lnTo>
                <a:lnTo>
                  <a:pt x="2812" y="1057"/>
                </a:lnTo>
                <a:lnTo>
                  <a:pt x="2810" y="1057"/>
                </a:lnTo>
                <a:lnTo>
                  <a:pt x="2808" y="1059"/>
                </a:lnTo>
                <a:lnTo>
                  <a:pt x="2808" y="1059"/>
                </a:lnTo>
                <a:close/>
                <a:moveTo>
                  <a:pt x="2772" y="1111"/>
                </a:moveTo>
                <a:lnTo>
                  <a:pt x="2770" y="1111"/>
                </a:lnTo>
                <a:lnTo>
                  <a:pt x="2770" y="1111"/>
                </a:lnTo>
                <a:lnTo>
                  <a:pt x="2768" y="1113"/>
                </a:lnTo>
                <a:lnTo>
                  <a:pt x="2772" y="1111"/>
                </a:lnTo>
                <a:lnTo>
                  <a:pt x="2772" y="1111"/>
                </a:lnTo>
                <a:close/>
                <a:moveTo>
                  <a:pt x="2783" y="1078"/>
                </a:moveTo>
                <a:lnTo>
                  <a:pt x="2783" y="1078"/>
                </a:lnTo>
                <a:lnTo>
                  <a:pt x="2783" y="1078"/>
                </a:lnTo>
                <a:lnTo>
                  <a:pt x="2780" y="1078"/>
                </a:lnTo>
                <a:lnTo>
                  <a:pt x="2780" y="1078"/>
                </a:lnTo>
                <a:lnTo>
                  <a:pt x="2780" y="1078"/>
                </a:lnTo>
                <a:lnTo>
                  <a:pt x="2783" y="1080"/>
                </a:lnTo>
                <a:lnTo>
                  <a:pt x="2783" y="1078"/>
                </a:lnTo>
                <a:close/>
                <a:moveTo>
                  <a:pt x="2816" y="1092"/>
                </a:moveTo>
                <a:lnTo>
                  <a:pt x="2816" y="1092"/>
                </a:lnTo>
                <a:lnTo>
                  <a:pt x="2816" y="1092"/>
                </a:lnTo>
                <a:lnTo>
                  <a:pt x="2816" y="1095"/>
                </a:lnTo>
                <a:lnTo>
                  <a:pt x="2818" y="1095"/>
                </a:lnTo>
                <a:lnTo>
                  <a:pt x="2818" y="1095"/>
                </a:lnTo>
                <a:lnTo>
                  <a:pt x="2818" y="1092"/>
                </a:lnTo>
                <a:lnTo>
                  <a:pt x="2816" y="1092"/>
                </a:lnTo>
                <a:close/>
                <a:moveTo>
                  <a:pt x="2954" y="1038"/>
                </a:moveTo>
                <a:lnTo>
                  <a:pt x="2954" y="1038"/>
                </a:lnTo>
                <a:lnTo>
                  <a:pt x="2954" y="1038"/>
                </a:lnTo>
                <a:lnTo>
                  <a:pt x="2952" y="1040"/>
                </a:lnTo>
                <a:lnTo>
                  <a:pt x="2954" y="1038"/>
                </a:lnTo>
                <a:lnTo>
                  <a:pt x="2954" y="1038"/>
                </a:lnTo>
                <a:close/>
                <a:moveTo>
                  <a:pt x="2967" y="1059"/>
                </a:moveTo>
                <a:lnTo>
                  <a:pt x="2967" y="1059"/>
                </a:lnTo>
                <a:lnTo>
                  <a:pt x="2967" y="1059"/>
                </a:lnTo>
                <a:lnTo>
                  <a:pt x="2965" y="1059"/>
                </a:lnTo>
                <a:lnTo>
                  <a:pt x="2965" y="1059"/>
                </a:lnTo>
                <a:lnTo>
                  <a:pt x="2967" y="1061"/>
                </a:lnTo>
                <a:lnTo>
                  <a:pt x="2967" y="1061"/>
                </a:lnTo>
                <a:lnTo>
                  <a:pt x="2969" y="1061"/>
                </a:lnTo>
                <a:lnTo>
                  <a:pt x="2969" y="1063"/>
                </a:lnTo>
                <a:lnTo>
                  <a:pt x="2969" y="1063"/>
                </a:lnTo>
                <a:lnTo>
                  <a:pt x="2969" y="1061"/>
                </a:lnTo>
                <a:lnTo>
                  <a:pt x="2969" y="1061"/>
                </a:lnTo>
                <a:lnTo>
                  <a:pt x="2969" y="1059"/>
                </a:lnTo>
                <a:lnTo>
                  <a:pt x="2967" y="1059"/>
                </a:lnTo>
                <a:close/>
                <a:moveTo>
                  <a:pt x="2969" y="1067"/>
                </a:moveTo>
                <a:lnTo>
                  <a:pt x="2969" y="1067"/>
                </a:lnTo>
                <a:lnTo>
                  <a:pt x="2969" y="1067"/>
                </a:lnTo>
                <a:lnTo>
                  <a:pt x="2969" y="1067"/>
                </a:lnTo>
                <a:lnTo>
                  <a:pt x="2969" y="1067"/>
                </a:lnTo>
                <a:lnTo>
                  <a:pt x="2969" y="1067"/>
                </a:lnTo>
                <a:lnTo>
                  <a:pt x="2969" y="1067"/>
                </a:lnTo>
                <a:close/>
                <a:moveTo>
                  <a:pt x="2952" y="1040"/>
                </a:moveTo>
                <a:lnTo>
                  <a:pt x="2952" y="1040"/>
                </a:lnTo>
                <a:lnTo>
                  <a:pt x="2950" y="1038"/>
                </a:lnTo>
                <a:lnTo>
                  <a:pt x="2950" y="1040"/>
                </a:lnTo>
                <a:lnTo>
                  <a:pt x="2952" y="1040"/>
                </a:lnTo>
                <a:close/>
                <a:moveTo>
                  <a:pt x="2908" y="1059"/>
                </a:moveTo>
                <a:lnTo>
                  <a:pt x="2906" y="1061"/>
                </a:lnTo>
                <a:lnTo>
                  <a:pt x="2906" y="1061"/>
                </a:lnTo>
                <a:lnTo>
                  <a:pt x="2908" y="1063"/>
                </a:lnTo>
                <a:lnTo>
                  <a:pt x="2908" y="1063"/>
                </a:lnTo>
                <a:lnTo>
                  <a:pt x="2910" y="1063"/>
                </a:lnTo>
                <a:lnTo>
                  <a:pt x="2912" y="1063"/>
                </a:lnTo>
                <a:lnTo>
                  <a:pt x="2910" y="1061"/>
                </a:lnTo>
                <a:lnTo>
                  <a:pt x="2910" y="1061"/>
                </a:lnTo>
                <a:lnTo>
                  <a:pt x="2908" y="1061"/>
                </a:lnTo>
                <a:lnTo>
                  <a:pt x="2908" y="1059"/>
                </a:lnTo>
                <a:close/>
                <a:moveTo>
                  <a:pt x="2906" y="1053"/>
                </a:moveTo>
                <a:lnTo>
                  <a:pt x="2904" y="1053"/>
                </a:lnTo>
                <a:lnTo>
                  <a:pt x="2904" y="1053"/>
                </a:lnTo>
                <a:lnTo>
                  <a:pt x="2904" y="1053"/>
                </a:lnTo>
                <a:lnTo>
                  <a:pt x="2904" y="1053"/>
                </a:lnTo>
                <a:lnTo>
                  <a:pt x="2902" y="1055"/>
                </a:lnTo>
                <a:lnTo>
                  <a:pt x="2902" y="1055"/>
                </a:lnTo>
                <a:lnTo>
                  <a:pt x="2904" y="1055"/>
                </a:lnTo>
                <a:lnTo>
                  <a:pt x="2904" y="1055"/>
                </a:lnTo>
                <a:lnTo>
                  <a:pt x="2904" y="1055"/>
                </a:lnTo>
                <a:lnTo>
                  <a:pt x="2904" y="1055"/>
                </a:lnTo>
                <a:lnTo>
                  <a:pt x="2904" y="1055"/>
                </a:lnTo>
                <a:lnTo>
                  <a:pt x="2904" y="1057"/>
                </a:lnTo>
                <a:lnTo>
                  <a:pt x="2906" y="1057"/>
                </a:lnTo>
                <a:lnTo>
                  <a:pt x="2906" y="1057"/>
                </a:lnTo>
                <a:lnTo>
                  <a:pt x="2908" y="1057"/>
                </a:lnTo>
                <a:lnTo>
                  <a:pt x="2908" y="1057"/>
                </a:lnTo>
                <a:lnTo>
                  <a:pt x="2908" y="1057"/>
                </a:lnTo>
                <a:lnTo>
                  <a:pt x="2908" y="1055"/>
                </a:lnTo>
                <a:lnTo>
                  <a:pt x="2906" y="1055"/>
                </a:lnTo>
                <a:lnTo>
                  <a:pt x="2906" y="1053"/>
                </a:lnTo>
                <a:lnTo>
                  <a:pt x="2906" y="1050"/>
                </a:lnTo>
                <a:lnTo>
                  <a:pt x="2906" y="1050"/>
                </a:lnTo>
                <a:lnTo>
                  <a:pt x="2906" y="1053"/>
                </a:lnTo>
                <a:close/>
                <a:moveTo>
                  <a:pt x="2942" y="1088"/>
                </a:moveTo>
                <a:lnTo>
                  <a:pt x="2942" y="1088"/>
                </a:lnTo>
                <a:lnTo>
                  <a:pt x="2942" y="1086"/>
                </a:lnTo>
                <a:lnTo>
                  <a:pt x="2942" y="1086"/>
                </a:lnTo>
                <a:lnTo>
                  <a:pt x="2940" y="1084"/>
                </a:lnTo>
                <a:lnTo>
                  <a:pt x="2940" y="1086"/>
                </a:lnTo>
                <a:lnTo>
                  <a:pt x="2940" y="1086"/>
                </a:lnTo>
                <a:lnTo>
                  <a:pt x="2940" y="1088"/>
                </a:lnTo>
                <a:lnTo>
                  <a:pt x="2940" y="1088"/>
                </a:lnTo>
                <a:lnTo>
                  <a:pt x="2942" y="1088"/>
                </a:lnTo>
                <a:close/>
                <a:moveTo>
                  <a:pt x="2948" y="1044"/>
                </a:moveTo>
                <a:lnTo>
                  <a:pt x="2946" y="1042"/>
                </a:lnTo>
                <a:lnTo>
                  <a:pt x="2946" y="1040"/>
                </a:lnTo>
                <a:lnTo>
                  <a:pt x="2944" y="1040"/>
                </a:lnTo>
                <a:lnTo>
                  <a:pt x="2944" y="1042"/>
                </a:lnTo>
                <a:lnTo>
                  <a:pt x="2940" y="1042"/>
                </a:lnTo>
                <a:lnTo>
                  <a:pt x="2940" y="1044"/>
                </a:lnTo>
                <a:lnTo>
                  <a:pt x="2940" y="1044"/>
                </a:lnTo>
                <a:lnTo>
                  <a:pt x="2940" y="1044"/>
                </a:lnTo>
                <a:lnTo>
                  <a:pt x="2942" y="1044"/>
                </a:lnTo>
                <a:lnTo>
                  <a:pt x="2944" y="1044"/>
                </a:lnTo>
                <a:lnTo>
                  <a:pt x="2944" y="1044"/>
                </a:lnTo>
                <a:lnTo>
                  <a:pt x="2946" y="1046"/>
                </a:lnTo>
                <a:lnTo>
                  <a:pt x="2948" y="1046"/>
                </a:lnTo>
                <a:lnTo>
                  <a:pt x="2948" y="1048"/>
                </a:lnTo>
                <a:lnTo>
                  <a:pt x="2948" y="1048"/>
                </a:lnTo>
                <a:lnTo>
                  <a:pt x="2950" y="1048"/>
                </a:lnTo>
                <a:lnTo>
                  <a:pt x="2950" y="1050"/>
                </a:lnTo>
                <a:lnTo>
                  <a:pt x="2952" y="1050"/>
                </a:lnTo>
                <a:lnTo>
                  <a:pt x="2954" y="1050"/>
                </a:lnTo>
                <a:lnTo>
                  <a:pt x="2956" y="1053"/>
                </a:lnTo>
                <a:lnTo>
                  <a:pt x="2956" y="1053"/>
                </a:lnTo>
                <a:lnTo>
                  <a:pt x="2956" y="1053"/>
                </a:lnTo>
                <a:lnTo>
                  <a:pt x="2956" y="1053"/>
                </a:lnTo>
                <a:lnTo>
                  <a:pt x="2956" y="1055"/>
                </a:lnTo>
                <a:lnTo>
                  <a:pt x="2959" y="1055"/>
                </a:lnTo>
                <a:lnTo>
                  <a:pt x="2959" y="1055"/>
                </a:lnTo>
                <a:lnTo>
                  <a:pt x="2959" y="1057"/>
                </a:lnTo>
                <a:lnTo>
                  <a:pt x="2961" y="1057"/>
                </a:lnTo>
                <a:lnTo>
                  <a:pt x="2961" y="1057"/>
                </a:lnTo>
                <a:lnTo>
                  <a:pt x="2961" y="1059"/>
                </a:lnTo>
                <a:lnTo>
                  <a:pt x="2963" y="1059"/>
                </a:lnTo>
                <a:lnTo>
                  <a:pt x="2963" y="1059"/>
                </a:lnTo>
                <a:lnTo>
                  <a:pt x="2963" y="1059"/>
                </a:lnTo>
                <a:lnTo>
                  <a:pt x="2963" y="1059"/>
                </a:lnTo>
                <a:lnTo>
                  <a:pt x="2963" y="1057"/>
                </a:lnTo>
                <a:lnTo>
                  <a:pt x="2965" y="1057"/>
                </a:lnTo>
                <a:lnTo>
                  <a:pt x="2963" y="1055"/>
                </a:lnTo>
                <a:lnTo>
                  <a:pt x="2963" y="1055"/>
                </a:lnTo>
                <a:lnTo>
                  <a:pt x="2961" y="1055"/>
                </a:lnTo>
                <a:lnTo>
                  <a:pt x="2959" y="1055"/>
                </a:lnTo>
                <a:lnTo>
                  <a:pt x="2959" y="1053"/>
                </a:lnTo>
                <a:lnTo>
                  <a:pt x="2959" y="1050"/>
                </a:lnTo>
                <a:lnTo>
                  <a:pt x="2959" y="1050"/>
                </a:lnTo>
                <a:lnTo>
                  <a:pt x="2959" y="1048"/>
                </a:lnTo>
                <a:lnTo>
                  <a:pt x="2959" y="1048"/>
                </a:lnTo>
                <a:lnTo>
                  <a:pt x="2956" y="1046"/>
                </a:lnTo>
                <a:lnTo>
                  <a:pt x="2956" y="1046"/>
                </a:lnTo>
                <a:lnTo>
                  <a:pt x="2954" y="1046"/>
                </a:lnTo>
                <a:lnTo>
                  <a:pt x="2950" y="1046"/>
                </a:lnTo>
                <a:lnTo>
                  <a:pt x="2950" y="1046"/>
                </a:lnTo>
                <a:lnTo>
                  <a:pt x="2948" y="1044"/>
                </a:lnTo>
                <a:lnTo>
                  <a:pt x="2948" y="1044"/>
                </a:lnTo>
                <a:close/>
                <a:moveTo>
                  <a:pt x="2950" y="1099"/>
                </a:moveTo>
                <a:lnTo>
                  <a:pt x="2950" y="1099"/>
                </a:lnTo>
                <a:lnTo>
                  <a:pt x="2950" y="1099"/>
                </a:lnTo>
                <a:lnTo>
                  <a:pt x="2948" y="1101"/>
                </a:lnTo>
                <a:lnTo>
                  <a:pt x="2948" y="1103"/>
                </a:lnTo>
                <a:lnTo>
                  <a:pt x="2950" y="1103"/>
                </a:lnTo>
                <a:lnTo>
                  <a:pt x="2950" y="1103"/>
                </a:lnTo>
                <a:lnTo>
                  <a:pt x="2950" y="1103"/>
                </a:lnTo>
                <a:lnTo>
                  <a:pt x="2954" y="1103"/>
                </a:lnTo>
                <a:lnTo>
                  <a:pt x="2954" y="1103"/>
                </a:lnTo>
                <a:lnTo>
                  <a:pt x="2963" y="1105"/>
                </a:lnTo>
                <a:lnTo>
                  <a:pt x="2965" y="1105"/>
                </a:lnTo>
                <a:lnTo>
                  <a:pt x="2965" y="1105"/>
                </a:lnTo>
                <a:lnTo>
                  <a:pt x="2967" y="1107"/>
                </a:lnTo>
                <a:lnTo>
                  <a:pt x="2967" y="1107"/>
                </a:lnTo>
                <a:lnTo>
                  <a:pt x="2967" y="1109"/>
                </a:lnTo>
                <a:lnTo>
                  <a:pt x="2967" y="1109"/>
                </a:lnTo>
                <a:lnTo>
                  <a:pt x="2973" y="1107"/>
                </a:lnTo>
                <a:lnTo>
                  <a:pt x="2980" y="1107"/>
                </a:lnTo>
                <a:lnTo>
                  <a:pt x="2982" y="1107"/>
                </a:lnTo>
                <a:lnTo>
                  <a:pt x="2986" y="1107"/>
                </a:lnTo>
                <a:lnTo>
                  <a:pt x="2986" y="1107"/>
                </a:lnTo>
                <a:lnTo>
                  <a:pt x="2988" y="1107"/>
                </a:lnTo>
                <a:lnTo>
                  <a:pt x="2988" y="1105"/>
                </a:lnTo>
                <a:lnTo>
                  <a:pt x="2988" y="1105"/>
                </a:lnTo>
                <a:lnTo>
                  <a:pt x="2988" y="1103"/>
                </a:lnTo>
                <a:lnTo>
                  <a:pt x="2990" y="1103"/>
                </a:lnTo>
                <a:lnTo>
                  <a:pt x="2988" y="1103"/>
                </a:lnTo>
                <a:lnTo>
                  <a:pt x="2986" y="1105"/>
                </a:lnTo>
                <a:lnTo>
                  <a:pt x="2986" y="1105"/>
                </a:lnTo>
                <a:lnTo>
                  <a:pt x="2984" y="1105"/>
                </a:lnTo>
                <a:lnTo>
                  <a:pt x="2982" y="1105"/>
                </a:lnTo>
                <a:lnTo>
                  <a:pt x="2982" y="1105"/>
                </a:lnTo>
                <a:lnTo>
                  <a:pt x="2982" y="1105"/>
                </a:lnTo>
                <a:lnTo>
                  <a:pt x="2980" y="1105"/>
                </a:lnTo>
                <a:lnTo>
                  <a:pt x="2982" y="1103"/>
                </a:lnTo>
                <a:lnTo>
                  <a:pt x="2980" y="1101"/>
                </a:lnTo>
                <a:lnTo>
                  <a:pt x="2977" y="1103"/>
                </a:lnTo>
                <a:lnTo>
                  <a:pt x="2977" y="1103"/>
                </a:lnTo>
                <a:lnTo>
                  <a:pt x="2973" y="1103"/>
                </a:lnTo>
                <a:lnTo>
                  <a:pt x="2971" y="1101"/>
                </a:lnTo>
                <a:lnTo>
                  <a:pt x="2969" y="1101"/>
                </a:lnTo>
                <a:lnTo>
                  <a:pt x="2965" y="1101"/>
                </a:lnTo>
                <a:lnTo>
                  <a:pt x="2965" y="1101"/>
                </a:lnTo>
                <a:lnTo>
                  <a:pt x="2963" y="1101"/>
                </a:lnTo>
                <a:lnTo>
                  <a:pt x="2963" y="1101"/>
                </a:lnTo>
                <a:lnTo>
                  <a:pt x="2961" y="1101"/>
                </a:lnTo>
                <a:lnTo>
                  <a:pt x="2961" y="1101"/>
                </a:lnTo>
                <a:lnTo>
                  <a:pt x="2959" y="1101"/>
                </a:lnTo>
                <a:lnTo>
                  <a:pt x="2959" y="1101"/>
                </a:lnTo>
                <a:lnTo>
                  <a:pt x="2959" y="1101"/>
                </a:lnTo>
                <a:lnTo>
                  <a:pt x="2959" y="1101"/>
                </a:lnTo>
                <a:lnTo>
                  <a:pt x="2956" y="1099"/>
                </a:lnTo>
                <a:lnTo>
                  <a:pt x="2956" y="1099"/>
                </a:lnTo>
                <a:lnTo>
                  <a:pt x="2956" y="1099"/>
                </a:lnTo>
                <a:lnTo>
                  <a:pt x="2959" y="1099"/>
                </a:lnTo>
                <a:lnTo>
                  <a:pt x="2959" y="1099"/>
                </a:lnTo>
                <a:lnTo>
                  <a:pt x="2956" y="1099"/>
                </a:lnTo>
                <a:lnTo>
                  <a:pt x="2956" y="1099"/>
                </a:lnTo>
                <a:lnTo>
                  <a:pt x="2956" y="1099"/>
                </a:lnTo>
                <a:lnTo>
                  <a:pt x="2954" y="1099"/>
                </a:lnTo>
                <a:lnTo>
                  <a:pt x="2952" y="1099"/>
                </a:lnTo>
                <a:lnTo>
                  <a:pt x="2952" y="1099"/>
                </a:lnTo>
                <a:lnTo>
                  <a:pt x="2952" y="1097"/>
                </a:lnTo>
                <a:lnTo>
                  <a:pt x="2952" y="1097"/>
                </a:lnTo>
                <a:lnTo>
                  <a:pt x="2952" y="1097"/>
                </a:lnTo>
                <a:lnTo>
                  <a:pt x="2952" y="1099"/>
                </a:lnTo>
                <a:lnTo>
                  <a:pt x="2950" y="1099"/>
                </a:lnTo>
                <a:lnTo>
                  <a:pt x="2950" y="1099"/>
                </a:lnTo>
                <a:close/>
                <a:moveTo>
                  <a:pt x="3137" y="1252"/>
                </a:moveTo>
                <a:lnTo>
                  <a:pt x="3137" y="1254"/>
                </a:lnTo>
                <a:lnTo>
                  <a:pt x="3139" y="1254"/>
                </a:lnTo>
                <a:lnTo>
                  <a:pt x="3139" y="1254"/>
                </a:lnTo>
                <a:lnTo>
                  <a:pt x="3139" y="1254"/>
                </a:lnTo>
                <a:lnTo>
                  <a:pt x="3137" y="1252"/>
                </a:lnTo>
                <a:lnTo>
                  <a:pt x="3137" y="1252"/>
                </a:lnTo>
                <a:lnTo>
                  <a:pt x="3137" y="1252"/>
                </a:lnTo>
                <a:close/>
                <a:moveTo>
                  <a:pt x="3189" y="1399"/>
                </a:moveTo>
                <a:lnTo>
                  <a:pt x="3187" y="1399"/>
                </a:lnTo>
                <a:lnTo>
                  <a:pt x="3187" y="1399"/>
                </a:lnTo>
                <a:lnTo>
                  <a:pt x="3187" y="1399"/>
                </a:lnTo>
                <a:lnTo>
                  <a:pt x="3187" y="1399"/>
                </a:lnTo>
                <a:lnTo>
                  <a:pt x="3189" y="1401"/>
                </a:lnTo>
                <a:lnTo>
                  <a:pt x="3189" y="1399"/>
                </a:lnTo>
                <a:close/>
                <a:moveTo>
                  <a:pt x="3183" y="1747"/>
                </a:moveTo>
                <a:lnTo>
                  <a:pt x="3183" y="1747"/>
                </a:lnTo>
                <a:lnTo>
                  <a:pt x="3183" y="1747"/>
                </a:lnTo>
                <a:lnTo>
                  <a:pt x="3183" y="1744"/>
                </a:lnTo>
                <a:lnTo>
                  <a:pt x="3185" y="1744"/>
                </a:lnTo>
                <a:lnTo>
                  <a:pt x="3185" y="1742"/>
                </a:lnTo>
                <a:lnTo>
                  <a:pt x="3185" y="1740"/>
                </a:lnTo>
                <a:lnTo>
                  <a:pt x="3185" y="1742"/>
                </a:lnTo>
                <a:lnTo>
                  <a:pt x="3185" y="1742"/>
                </a:lnTo>
                <a:lnTo>
                  <a:pt x="3183" y="1744"/>
                </a:lnTo>
                <a:lnTo>
                  <a:pt x="3183" y="1744"/>
                </a:lnTo>
                <a:lnTo>
                  <a:pt x="3181" y="1744"/>
                </a:lnTo>
                <a:lnTo>
                  <a:pt x="3183" y="1747"/>
                </a:lnTo>
                <a:close/>
                <a:moveTo>
                  <a:pt x="3187" y="1405"/>
                </a:moveTo>
                <a:lnTo>
                  <a:pt x="3187" y="1405"/>
                </a:lnTo>
                <a:lnTo>
                  <a:pt x="3187" y="1405"/>
                </a:lnTo>
                <a:lnTo>
                  <a:pt x="3189" y="1405"/>
                </a:lnTo>
                <a:lnTo>
                  <a:pt x="3189" y="1405"/>
                </a:lnTo>
                <a:lnTo>
                  <a:pt x="3191" y="1405"/>
                </a:lnTo>
                <a:lnTo>
                  <a:pt x="3193" y="1405"/>
                </a:lnTo>
                <a:lnTo>
                  <a:pt x="3193" y="1405"/>
                </a:lnTo>
                <a:lnTo>
                  <a:pt x="3191" y="1405"/>
                </a:lnTo>
                <a:lnTo>
                  <a:pt x="3191" y="1405"/>
                </a:lnTo>
                <a:lnTo>
                  <a:pt x="3191" y="1405"/>
                </a:lnTo>
                <a:lnTo>
                  <a:pt x="3189" y="1405"/>
                </a:lnTo>
                <a:lnTo>
                  <a:pt x="3189" y="1405"/>
                </a:lnTo>
                <a:lnTo>
                  <a:pt x="3189" y="1403"/>
                </a:lnTo>
                <a:lnTo>
                  <a:pt x="3189" y="1403"/>
                </a:lnTo>
                <a:lnTo>
                  <a:pt x="3187" y="1401"/>
                </a:lnTo>
                <a:lnTo>
                  <a:pt x="3187" y="1401"/>
                </a:lnTo>
                <a:lnTo>
                  <a:pt x="3187" y="1403"/>
                </a:lnTo>
                <a:lnTo>
                  <a:pt x="3187" y="1403"/>
                </a:lnTo>
                <a:lnTo>
                  <a:pt x="3187" y="1403"/>
                </a:lnTo>
                <a:lnTo>
                  <a:pt x="3187" y="1403"/>
                </a:lnTo>
                <a:lnTo>
                  <a:pt x="3187" y="1403"/>
                </a:lnTo>
                <a:lnTo>
                  <a:pt x="3189" y="1405"/>
                </a:lnTo>
                <a:lnTo>
                  <a:pt x="3189" y="1405"/>
                </a:lnTo>
                <a:lnTo>
                  <a:pt x="3187" y="1405"/>
                </a:lnTo>
                <a:close/>
                <a:moveTo>
                  <a:pt x="3137" y="1254"/>
                </a:moveTo>
                <a:lnTo>
                  <a:pt x="3137" y="1256"/>
                </a:lnTo>
                <a:lnTo>
                  <a:pt x="3139" y="1256"/>
                </a:lnTo>
                <a:lnTo>
                  <a:pt x="3141" y="1258"/>
                </a:lnTo>
                <a:lnTo>
                  <a:pt x="3141" y="1258"/>
                </a:lnTo>
                <a:lnTo>
                  <a:pt x="3143" y="1258"/>
                </a:lnTo>
                <a:lnTo>
                  <a:pt x="3143" y="1258"/>
                </a:lnTo>
                <a:lnTo>
                  <a:pt x="3143" y="1258"/>
                </a:lnTo>
                <a:lnTo>
                  <a:pt x="3143" y="1258"/>
                </a:lnTo>
                <a:lnTo>
                  <a:pt x="3141" y="1256"/>
                </a:lnTo>
                <a:lnTo>
                  <a:pt x="3139" y="1256"/>
                </a:lnTo>
                <a:lnTo>
                  <a:pt x="3137" y="1254"/>
                </a:lnTo>
                <a:lnTo>
                  <a:pt x="3137" y="1254"/>
                </a:lnTo>
                <a:lnTo>
                  <a:pt x="3137" y="1254"/>
                </a:lnTo>
                <a:close/>
                <a:moveTo>
                  <a:pt x="3183" y="1709"/>
                </a:moveTo>
                <a:lnTo>
                  <a:pt x="3183" y="1709"/>
                </a:lnTo>
                <a:lnTo>
                  <a:pt x="3183" y="1709"/>
                </a:lnTo>
                <a:lnTo>
                  <a:pt x="3185" y="1709"/>
                </a:lnTo>
                <a:lnTo>
                  <a:pt x="3185" y="1707"/>
                </a:lnTo>
                <a:lnTo>
                  <a:pt x="3185" y="1705"/>
                </a:lnTo>
                <a:lnTo>
                  <a:pt x="3185" y="1702"/>
                </a:lnTo>
                <a:lnTo>
                  <a:pt x="3185" y="1702"/>
                </a:lnTo>
                <a:lnTo>
                  <a:pt x="3185" y="1702"/>
                </a:lnTo>
                <a:lnTo>
                  <a:pt x="3185" y="1702"/>
                </a:lnTo>
                <a:lnTo>
                  <a:pt x="3183" y="1702"/>
                </a:lnTo>
                <a:lnTo>
                  <a:pt x="3183" y="1705"/>
                </a:lnTo>
                <a:lnTo>
                  <a:pt x="3183" y="1709"/>
                </a:lnTo>
                <a:lnTo>
                  <a:pt x="3183" y="1709"/>
                </a:lnTo>
                <a:close/>
                <a:moveTo>
                  <a:pt x="3304" y="1193"/>
                </a:moveTo>
                <a:lnTo>
                  <a:pt x="3306" y="1193"/>
                </a:lnTo>
                <a:lnTo>
                  <a:pt x="3306" y="1193"/>
                </a:lnTo>
                <a:lnTo>
                  <a:pt x="3306" y="1193"/>
                </a:lnTo>
                <a:lnTo>
                  <a:pt x="3308" y="1193"/>
                </a:lnTo>
                <a:lnTo>
                  <a:pt x="3308" y="1191"/>
                </a:lnTo>
                <a:lnTo>
                  <a:pt x="3308" y="1191"/>
                </a:lnTo>
                <a:lnTo>
                  <a:pt x="3306" y="1189"/>
                </a:lnTo>
                <a:lnTo>
                  <a:pt x="3306" y="1187"/>
                </a:lnTo>
                <a:lnTo>
                  <a:pt x="3306" y="1189"/>
                </a:lnTo>
                <a:lnTo>
                  <a:pt x="3304" y="1189"/>
                </a:lnTo>
                <a:lnTo>
                  <a:pt x="3304" y="1189"/>
                </a:lnTo>
                <a:lnTo>
                  <a:pt x="3304" y="1189"/>
                </a:lnTo>
                <a:lnTo>
                  <a:pt x="3304" y="1189"/>
                </a:lnTo>
                <a:lnTo>
                  <a:pt x="3304" y="1191"/>
                </a:lnTo>
                <a:lnTo>
                  <a:pt x="3304" y="1193"/>
                </a:lnTo>
                <a:close/>
                <a:moveTo>
                  <a:pt x="2728" y="1040"/>
                </a:moveTo>
                <a:lnTo>
                  <a:pt x="2728" y="1040"/>
                </a:lnTo>
                <a:lnTo>
                  <a:pt x="2730" y="1042"/>
                </a:lnTo>
                <a:lnTo>
                  <a:pt x="2730" y="1040"/>
                </a:lnTo>
                <a:lnTo>
                  <a:pt x="2730" y="1040"/>
                </a:lnTo>
                <a:lnTo>
                  <a:pt x="2728" y="1040"/>
                </a:lnTo>
                <a:lnTo>
                  <a:pt x="2728" y="1040"/>
                </a:lnTo>
                <a:close/>
                <a:moveTo>
                  <a:pt x="3227" y="1432"/>
                </a:moveTo>
                <a:lnTo>
                  <a:pt x="3227" y="1434"/>
                </a:lnTo>
                <a:lnTo>
                  <a:pt x="3227" y="1434"/>
                </a:lnTo>
                <a:lnTo>
                  <a:pt x="3227" y="1432"/>
                </a:lnTo>
                <a:lnTo>
                  <a:pt x="3227" y="1432"/>
                </a:lnTo>
                <a:lnTo>
                  <a:pt x="3227" y="1432"/>
                </a:lnTo>
                <a:close/>
                <a:moveTo>
                  <a:pt x="3227" y="1428"/>
                </a:moveTo>
                <a:lnTo>
                  <a:pt x="3227" y="1428"/>
                </a:lnTo>
                <a:lnTo>
                  <a:pt x="3227" y="1430"/>
                </a:lnTo>
                <a:lnTo>
                  <a:pt x="3227" y="1430"/>
                </a:lnTo>
                <a:lnTo>
                  <a:pt x="3227" y="1430"/>
                </a:lnTo>
                <a:lnTo>
                  <a:pt x="3227" y="1428"/>
                </a:lnTo>
                <a:lnTo>
                  <a:pt x="3227" y="1428"/>
                </a:lnTo>
                <a:close/>
                <a:moveTo>
                  <a:pt x="3225" y="1409"/>
                </a:moveTo>
                <a:lnTo>
                  <a:pt x="3225" y="1411"/>
                </a:lnTo>
                <a:lnTo>
                  <a:pt x="3225" y="1409"/>
                </a:lnTo>
                <a:lnTo>
                  <a:pt x="3225" y="1409"/>
                </a:lnTo>
                <a:lnTo>
                  <a:pt x="3225" y="1409"/>
                </a:lnTo>
                <a:lnTo>
                  <a:pt x="3225" y="1407"/>
                </a:lnTo>
                <a:lnTo>
                  <a:pt x="3225" y="1409"/>
                </a:lnTo>
                <a:lnTo>
                  <a:pt x="3225" y="1409"/>
                </a:lnTo>
                <a:close/>
                <a:moveTo>
                  <a:pt x="3214" y="1386"/>
                </a:moveTo>
                <a:lnTo>
                  <a:pt x="3212" y="1388"/>
                </a:lnTo>
                <a:lnTo>
                  <a:pt x="3214" y="1388"/>
                </a:lnTo>
                <a:lnTo>
                  <a:pt x="3214" y="1390"/>
                </a:lnTo>
                <a:lnTo>
                  <a:pt x="3216" y="1390"/>
                </a:lnTo>
                <a:lnTo>
                  <a:pt x="3216" y="1390"/>
                </a:lnTo>
                <a:lnTo>
                  <a:pt x="3218" y="1390"/>
                </a:lnTo>
                <a:lnTo>
                  <a:pt x="3218" y="1390"/>
                </a:lnTo>
                <a:lnTo>
                  <a:pt x="3218" y="1390"/>
                </a:lnTo>
                <a:lnTo>
                  <a:pt x="3218" y="1390"/>
                </a:lnTo>
                <a:lnTo>
                  <a:pt x="3218" y="1390"/>
                </a:lnTo>
                <a:lnTo>
                  <a:pt x="3218" y="1390"/>
                </a:lnTo>
                <a:lnTo>
                  <a:pt x="3216" y="1388"/>
                </a:lnTo>
                <a:lnTo>
                  <a:pt x="3216" y="1388"/>
                </a:lnTo>
                <a:lnTo>
                  <a:pt x="3216" y="1388"/>
                </a:lnTo>
                <a:lnTo>
                  <a:pt x="3216" y="1390"/>
                </a:lnTo>
                <a:lnTo>
                  <a:pt x="3216" y="1388"/>
                </a:lnTo>
                <a:lnTo>
                  <a:pt x="3216" y="1388"/>
                </a:lnTo>
                <a:lnTo>
                  <a:pt x="3216" y="1388"/>
                </a:lnTo>
                <a:lnTo>
                  <a:pt x="3216" y="1388"/>
                </a:lnTo>
                <a:lnTo>
                  <a:pt x="3216" y="1386"/>
                </a:lnTo>
                <a:lnTo>
                  <a:pt x="3214" y="1386"/>
                </a:lnTo>
                <a:lnTo>
                  <a:pt x="3214" y="1384"/>
                </a:lnTo>
                <a:lnTo>
                  <a:pt x="3214" y="1386"/>
                </a:lnTo>
                <a:lnTo>
                  <a:pt x="3214" y="1386"/>
                </a:lnTo>
                <a:lnTo>
                  <a:pt x="3214" y="1386"/>
                </a:lnTo>
                <a:close/>
                <a:moveTo>
                  <a:pt x="2669" y="1027"/>
                </a:moveTo>
                <a:lnTo>
                  <a:pt x="2669" y="1027"/>
                </a:lnTo>
                <a:lnTo>
                  <a:pt x="2669" y="1025"/>
                </a:lnTo>
                <a:lnTo>
                  <a:pt x="2669" y="1025"/>
                </a:lnTo>
                <a:lnTo>
                  <a:pt x="2669" y="1023"/>
                </a:lnTo>
                <a:lnTo>
                  <a:pt x="2667" y="1023"/>
                </a:lnTo>
                <a:lnTo>
                  <a:pt x="2663" y="1023"/>
                </a:lnTo>
                <a:lnTo>
                  <a:pt x="2663" y="1023"/>
                </a:lnTo>
                <a:lnTo>
                  <a:pt x="2663" y="1025"/>
                </a:lnTo>
                <a:lnTo>
                  <a:pt x="2663" y="1025"/>
                </a:lnTo>
                <a:lnTo>
                  <a:pt x="2665" y="1025"/>
                </a:lnTo>
                <a:lnTo>
                  <a:pt x="2669" y="1027"/>
                </a:lnTo>
                <a:close/>
                <a:moveTo>
                  <a:pt x="2726" y="1011"/>
                </a:moveTo>
                <a:lnTo>
                  <a:pt x="2726" y="1013"/>
                </a:lnTo>
                <a:lnTo>
                  <a:pt x="2726" y="1015"/>
                </a:lnTo>
                <a:lnTo>
                  <a:pt x="2728" y="1015"/>
                </a:lnTo>
                <a:lnTo>
                  <a:pt x="2728" y="1017"/>
                </a:lnTo>
                <a:lnTo>
                  <a:pt x="2730" y="1017"/>
                </a:lnTo>
                <a:lnTo>
                  <a:pt x="2730" y="1019"/>
                </a:lnTo>
                <a:lnTo>
                  <a:pt x="2730" y="1019"/>
                </a:lnTo>
                <a:lnTo>
                  <a:pt x="2730" y="1023"/>
                </a:lnTo>
                <a:lnTo>
                  <a:pt x="2730" y="1023"/>
                </a:lnTo>
                <a:lnTo>
                  <a:pt x="2730" y="1023"/>
                </a:lnTo>
                <a:lnTo>
                  <a:pt x="2730" y="1025"/>
                </a:lnTo>
                <a:lnTo>
                  <a:pt x="2730" y="1025"/>
                </a:lnTo>
                <a:lnTo>
                  <a:pt x="2730" y="1025"/>
                </a:lnTo>
                <a:lnTo>
                  <a:pt x="2732" y="1027"/>
                </a:lnTo>
                <a:lnTo>
                  <a:pt x="2732" y="1027"/>
                </a:lnTo>
                <a:lnTo>
                  <a:pt x="2732" y="1030"/>
                </a:lnTo>
                <a:lnTo>
                  <a:pt x="2730" y="1030"/>
                </a:lnTo>
                <a:lnTo>
                  <a:pt x="2730" y="1030"/>
                </a:lnTo>
                <a:lnTo>
                  <a:pt x="2730" y="1030"/>
                </a:lnTo>
                <a:lnTo>
                  <a:pt x="2730" y="1030"/>
                </a:lnTo>
                <a:lnTo>
                  <a:pt x="2730" y="1032"/>
                </a:lnTo>
                <a:lnTo>
                  <a:pt x="2730" y="1032"/>
                </a:lnTo>
                <a:lnTo>
                  <a:pt x="2730" y="1034"/>
                </a:lnTo>
                <a:lnTo>
                  <a:pt x="2730" y="1036"/>
                </a:lnTo>
                <a:lnTo>
                  <a:pt x="2730" y="1038"/>
                </a:lnTo>
                <a:lnTo>
                  <a:pt x="2730" y="1040"/>
                </a:lnTo>
                <a:lnTo>
                  <a:pt x="2732" y="1040"/>
                </a:lnTo>
                <a:lnTo>
                  <a:pt x="2732" y="1042"/>
                </a:lnTo>
                <a:lnTo>
                  <a:pt x="2732" y="1042"/>
                </a:lnTo>
                <a:lnTo>
                  <a:pt x="2734" y="1042"/>
                </a:lnTo>
                <a:lnTo>
                  <a:pt x="2734" y="1042"/>
                </a:lnTo>
                <a:lnTo>
                  <a:pt x="2736" y="1042"/>
                </a:lnTo>
                <a:lnTo>
                  <a:pt x="2739" y="1042"/>
                </a:lnTo>
                <a:lnTo>
                  <a:pt x="2739" y="1040"/>
                </a:lnTo>
                <a:lnTo>
                  <a:pt x="2739" y="1038"/>
                </a:lnTo>
                <a:lnTo>
                  <a:pt x="2739" y="1038"/>
                </a:lnTo>
                <a:lnTo>
                  <a:pt x="2741" y="1038"/>
                </a:lnTo>
                <a:lnTo>
                  <a:pt x="2741" y="1038"/>
                </a:lnTo>
                <a:lnTo>
                  <a:pt x="2743" y="1038"/>
                </a:lnTo>
                <a:lnTo>
                  <a:pt x="2743" y="1038"/>
                </a:lnTo>
                <a:lnTo>
                  <a:pt x="2745" y="1040"/>
                </a:lnTo>
                <a:lnTo>
                  <a:pt x="2747" y="1038"/>
                </a:lnTo>
                <a:lnTo>
                  <a:pt x="2747" y="1038"/>
                </a:lnTo>
                <a:lnTo>
                  <a:pt x="2747" y="1036"/>
                </a:lnTo>
                <a:lnTo>
                  <a:pt x="2749" y="1025"/>
                </a:lnTo>
                <a:lnTo>
                  <a:pt x="2749" y="1023"/>
                </a:lnTo>
                <a:lnTo>
                  <a:pt x="2749" y="1023"/>
                </a:lnTo>
                <a:lnTo>
                  <a:pt x="2747" y="1021"/>
                </a:lnTo>
                <a:lnTo>
                  <a:pt x="2747" y="1019"/>
                </a:lnTo>
                <a:lnTo>
                  <a:pt x="2749" y="1017"/>
                </a:lnTo>
                <a:lnTo>
                  <a:pt x="2749" y="1017"/>
                </a:lnTo>
                <a:lnTo>
                  <a:pt x="2749" y="1017"/>
                </a:lnTo>
                <a:lnTo>
                  <a:pt x="2749" y="1015"/>
                </a:lnTo>
                <a:lnTo>
                  <a:pt x="2747" y="1011"/>
                </a:lnTo>
                <a:lnTo>
                  <a:pt x="2747" y="1009"/>
                </a:lnTo>
                <a:lnTo>
                  <a:pt x="2747" y="1009"/>
                </a:lnTo>
                <a:lnTo>
                  <a:pt x="2747" y="1009"/>
                </a:lnTo>
                <a:lnTo>
                  <a:pt x="2747" y="1009"/>
                </a:lnTo>
                <a:lnTo>
                  <a:pt x="2747" y="1006"/>
                </a:lnTo>
                <a:lnTo>
                  <a:pt x="2747" y="1006"/>
                </a:lnTo>
                <a:lnTo>
                  <a:pt x="2747" y="1006"/>
                </a:lnTo>
                <a:lnTo>
                  <a:pt x="2745" y="1006"/>
                </a:lnTo>
                <a:lnTo>
                  <a:pt x="2745" y="1006"/>
                </a:lnTo>
                <a:lnTo>
                  <a:pt x="2745" y="1004"/>
                </a:lnTo>
                <a:lnTo>
                  <a:pt x="2743" y="1004"/>
                </a:lnTo>
                <a:lnTo>
                  <a:pt x="2743" y="1004"/>
                </a:lnTo>
                <a:lnTo>
                  <a:pt x="2741" y="1002"/>
                </a:lnTo>
                <a:lnTo>
                  <a:pt x="2741" y="1004"/>
                </a:lnTo>
                <a:lnTo>
                  <a:pt x="2741" y="1004"/>
                </a:lnTo>
                <a:lnTo>
                  <a:pt x="2741" y="1004"/>
                </a:lnTo>
                <a:lnTo>
                  <a:pt x="2739" y="1006"/>
                </a:lnTo>
                <a:lnTo>
                  <a:pt x="2736" y="1009"/>
                </a:lnTo>
                <a:lnTo>
                  <a:pt x="2734" y="1009"/>
                </a:lnTo>
                <a:lnTo>
                  <a:pt x="2732" y="1011"/>
                </a:lnTo>
                <a:lnTo>
                  <a:pt x="2730" y="1011"/>
                </a:lnTo>
                <a:lnTo>
                  <a:pt x="2728" y="1011"/>
                </a:lnTo>
                <a:lnTo>
                  <a:pt x="2728" y="1011"/>
                </a:lnTo>
                <a:lnTo>
                  <a:pt x="2728" y="1009"/>
                </a:lnTo>
                <a:lnTo>
                  <a:pt x="2726" y="1009"/>
                </a:lnTo>
                <a:lnTo>
                  <a:pt x="2726" y="1011"/>
                </a:lnTo>
                <a:lnTo>
                  <a:pt x="2726" y="1011"/>
                </a:lnTo>
                <a:close/>
                <a:moveTo>
                  <a:pt x="2728" y="1006"/>
                </a:moveTo>
                <a:lnTo>
                  <a:pt x="2728" y="1006"/>
                </a:lnTo>
                <a:lnTo>
                  <a:pt x="2728" y="1006"/>
                </a:lnTo>
                <a:lnTo>
                  <a:pt x="2728" y="1006"/>
                </a:lnTo>
                <a:lnTo>
                  <a:pt x="2728" y="1006"/>
                </a:lnTo>
                <a:lnTo>
                  <a:pt x="2726" y="1006"/>
                </a:lnTo>
                <a:lnTo>
                  <a:pt x="2726" y="1009"/>
                </a:lnTo>
                <a:lnTo>
                  <a:pt x="2728" y="1009"/>
                </a:lnTo>
                <a:lnTo>
                  <a:pt x="2728" y="1006"/>
                </a:lnTo>
                <a:close/>
                <a:moveTo>
                  <a:pt x="2743" y="979"/>
                </a:moveTo>
                <a:lnTo>
                  <a:pt x="2743" y="977"/>
                </a:lnTo>
                <a:lnTo>
                  <a:pt x="2741" y="977"/>
                </a:lnTo>
                <a:lnTo>
                  <a:pt x="2741" y="977"/>
                </a:lnTo>
                <a:lnTo>
                  <a:pt x="2739" y="979"/>
                </a:lnTo>
                <a:lnTo>
                  <a:pt x="2739" y="979"/>
                </a:lnTo>
                <a:lnTo>
                  <a:pt x="2739" y="979"/>
                </a:lnTo>
                <a:lnTo>
                  <a:pt x="2734" y="979"/>
                </a:lnTo>
                <a:lnTo>
                  <a:pt x="2734" y="981"/>
                </a:lnTo>
                <a:lnTo>
                  <a:pt x="2732" y="983"/>
                </a:lnTo>
                <a:lnTo>
                  <a:pt x="2732" y="983"/>
                </a:lnTo>
                <a:lnTo>
                  <a:pt x="2732" y="983"/>
                </a:lnTo>
                <a:lnTo>
                  <a:pt x="2732" y="986"/>
                </a:lnTo>
                <a:lnTo>
                  <a:pt x="2732" y="986"/>
                </a:lnTo>
                <a:lnTo>
                  <a:pt x="2734" y="986"/>
                </a:lnTo>
                <a:lnTo>
                  <a:pt x="2732" y="986"/>
                </a:lnTo>
                <a:lnTo>
                  <a:pt x="2732" y="988"/>
                </a:lnTo>
                <a:lnTo>
                  <a:pt x="2732" y="988"/>
                </a:lnTo>
                <a:lnTo>
                  <a:pt x="2732" y="988"/>
                </a:lnTo>
                <a:lnTo>
                  <a:pt x="2734" y="990"/>
                </a:lnTo>
                <a:lnTo>
                  <a:pt x="2734" y="990"/>
                </a:lnTo>
                <a:lnTo>
                  <a:pt x="2732" y="990"/>
                </a:lnTo>
                <a:lnTo>
                  <a:pt x="2732" y="992"/>
                </a:lnTo>
                <a:lnTo>
                  <a:pt x="2732" y="992"/>
                </a:lnTo>
                <a:lnTo>
                  <a:pt x="2734" y="992"/>
                </a:lnTo>
                <a:lnTo>
                  <a:pt x="2734" y="992"/>
                </a:lnTo>
                <a:lnTo>
                  <a:pt x="2734" y="992"/>
                </a:lnTo>
                <a:lnTo>
                  <a:pt x="2734" y="994"/>
                </a:lnTo>
                <a:lnTo>
                  <a:pt x="2734" y="994"/>
                </a:lnTo>
                <a:lnTo>
                  <a:pt x="2734" y="994"/>
                </a:lnTo>
                <a:lnTo>
                  <a:pt x="2736" y="996"/>
                </a:lnTo>
                <a:lnTo>
                  <a:pt x="2736" y="996"/>
                </a:lnTo>
                <a:lnTo>
                  <a:pt x="2736" y="996"/>
                </a:lnTo>
                <a:lnTo>
                  <a:pt x="2734" y="998"/>
                </a:lnTo>
                <a:lnTo>
                  <a:pt x="2736" y="998"/>
                </a:lnTo>
                <a:lnTo>
                  <a:pt x="2736" y="998"/>
                </a:lnTo>
                <a:lnTo>
                  <a:pt x="2739" y="1000"/>
                </a:lnTo>
                <a:lnTo>
                  <a:pt x="2741" y="1000"/>
                </a:lnTo>
                <a:lnTo>
                  <a:pt x="2743" y="1000"/>
                </a:lnTo>
                <a:lnTo>
                  <a:pt x="2743" y="996"/>
                </a:lnTo>
                <a:lnTo>
                  <a:pt x="2743" y="996"/>
                </a:lnTo>
                <a:lnTo>
                  <a:pt x="2745" y="996"/>
                </a:lnTo>
                <a:lnTo>
                  <a:pt x="2745" y="992"/>
                </a:lnTo>
                <a:lnTo>
                  <a:pt x="2745" y="992"/>
                </a:lnTo>
                <a:lnTo>
                  <a:pt x="2747" y="988"/>
                </a:lnTo>
                <a:lnTo>
                  <a:pt x="2747" y="988"/>
                </a:lnTo>
                <a:lnTo>
                  <a:pt x="2745" y="981"/>
                </a:lnTo>
                <a:lnTo>
                  <a:pt x="2745" y="981"/>
                </a:lnTo>
                <a:lnTo>
                  <a:pt x="2745" y="979"/>
                </a:lnTo>
                <a:lnTo>
                  <a:pt x="2745" y="979"/>
                </a:lnTo>
                <a:lnTo>
                  <a:pt x="2745" y="977"/>
                </a:lnTo>
                <a:lnTo>
                  <a:pt x="2745" y="975"/>
                </a:lnTo>
                <a:lnTo>
                  <a:pt x="2745" y="975"/>
                </a:lnTo>
                <a:lnTo>
                  <a:pt x="2745" y="973"/>
                </a:lnTo>
                <a:lnTo>
                  <a:pt x="2745" y="973"/>
                </a:lnTo>
                <a:lnTo>
                  <a:pt x="2743" y="973"/>
                </a:lnTo>
                <a:lnTo>
                  <a:pt x="2743" y="975"/>
                </a:lnTo>
                <a:lnTo>
                  <a:pt x="2743" y="977"/>
                </a:lnTo>
                <a:lnTo>
                  <a:pt x="2743" y="977"/>
                </a:lnTo>
                <a:lnTo>
                  <a:pt x="2743" y="977"/>
                </a:lnTo>
                <a:lnTo>
                  <a:pt x="2743" y="979"/>
                </a:lnTo>
                <a:close/>
                <a:moveTo>
                  <a:pt x="2370" y="1346"/>
                </a:moveTo>
                <a:lnTo>
                  <a:pt x="2370" y="1344"/>
                </a:lnTo>
                <a:lnTo>
                  <a:pt x="2372" y="1342"/>
                </a:lnTo>
                <a:lnTo>
                  <a:pt x="2370" y="1342"/>
                </a:lnTo>
                <a:lnTo>
                  <a:pt x="2370" y="1344"/>
                </a:lnTo>
                <a:lnTo>
                  <a:pt x="2370" y="1344"/>
                </a:lnTo>
                <a:lnTo>
                  <a:pt x="2370" y="1346"/>
                </a:lnTo>
                <a:lnTo>
                  <a:pt x="2370" y="1346"/>
                </a:lnTo>
                <a:close/>
                <a:moveTo>
                  <a:pt x="3176" y="1721"/>
                </a:moveTo>
                <a:lnTo>
                  <a:pt x="3176" y="1721"/>
                </a:lnTo>
                <a:lnTo>
                  <a:pt x="3179" y="1723"/>
                </a:lnTo>
                <a:lnTo>
                  <a:pt x="3179" y="1721"/>
                </a:lnTo>
                <a:lnTo>
                  <a:pt x="3179" y="1723"/>
                </a:lnTo>
                <a:lnTo>
                  <a:pt x="3181" y="1723"/>
                </a:lnTo>
                <a:lnTo>
                  <a:pt x="3181" y="1723"/>
                </a:lnTo>
                <a:lnTo>
                  <a:pt x="3181" y="1723"/>
                </a:lnTo>
                <a:lnTo>
                  <a:pt x="3181" y="1723"/>
                </a:lnTo>
                <a:lnTo>
                  <a:pt x="3181" y="1719"/>
                </a:lnTo>
                <a:lnTo>
                  <a:pt x="3181" y="1719"/>
                </a:lnTo>
                <a:lnTo>
                  <a:pt x="3179" y="1719"/>
                </a:lnTo>
                <a:lnTo>
                  <a:pt x="3179" y="1717"/>
                </a:lnTo>
                <a:lnTo>
                  <a:pt x="3179" y="1715"/>
                </a:lnTo>
                <a:lnTo>
                  <a:pt x="3176" y="1713"/>
                </a:lnTo>
                <a:lnTo>
                  <a:pt x="3176" y="1715"/>
                </a:lnTo>
                <a:lnTo>
                  <a:pt x="3176" y="1717"/>
                </a:lnTo>
                <a:lnTo>
                  <a:pt x="3176" y="1719"/>
                </a:lnTo>
                <a:lnTo>
                  <a:pt x="3174" y="1719"/>
                </a:lnTo>
                <a:lnTo>
                  <a:pt x="3176" y="1721"/>
                </a:lnTo>
                <a:close/>
                <a:moveTo>
                  <a:pt x="2632" y="1040"/>
                </a:moveTo>
                <a:lnTo>
                  <a:pt x="2630" y="1040"/>
                </a:lnTo>
                <a:lnTo>
                  <a:pt x="2628" y="1040"/>
                </a:lnTo>
                <a:lnTo>
                  <a:pt x="2628" y="1040"/>
                </a:lnTo>
                <a:lnTo>
                  <a:pt x="2628" y="1042"/>
                </a:lnTo>
                <a:lnTo>
                  <a:pt x="2625" y="1042"/>
                </a:lnTo>
                <a:lnTo>
                  <a:pt x="2625" y="1042"/>
                </a:lnTo>
                <a:lnTo>
                  <a:pt x="2625" y="1044"/>
                </a:lnTo>
                <a:lnTo>
                  <a:pt x="2628" y="1044"/>
                </a:lnTo>
                <a:lnTo>
                  <a:pt x="2630" y="1042"/>
                </a:lnTo>
                <a:lnTo>
                  <a:pt x="2630" y="1042"/>
                </a:lnTo>
                <a:lnTo>
                  <a:pt x="2632" y="1040"/>
                </a:lnTo>
                <a:lnTo>
                  <a:pt x="2632" y="1040"/>
                </a:lnTo>
                <a:close/>
                <a:moveTo>
                  <a:pt x="2653" y="1025"/>
                </a:moveTo>
                <a:lnTo>
                  <a:pt x="2651" y="1025"/>
                </a:lnTo>
                <a:lnTo>
                  <a:pt x="2648" y="1027"/>
                </a:lnTo>
                <a:lnTo>
                  <a:pt x="2642" y="1032"/>
                </a:lnTo>
                <a:lnTo>
                  <a:pt x="2642" y="1032"/>
                </a:lnTo>
                <a:lnTo>
                  <a:pt x="2642" y="1032"/>
                </a:lnTo>
                <a:lnTo>
                  <a:pt x="2644" y="1032"/>
                </a:lnTo>
                <a:lnTo>
                  <a:pt x="2644" y="1034"/>
                </a:lnTo>
                <a:lnTo>
                  <a:pt x="2644" y="1032"/>
                </a:lnTo>
                <a:lnTo>
                  <a:pt x="2646" y="1032"/>
                </a:lnTo>
                <a:lnTo>
                  <a:pt x="2646" y="1032"/>
                </a:lnTo>
                <a:lnTo>
                  <a:pt x="2648" y="1034"/>
                </a:lnTo>
                <a:lnTo>
                  <a:pt x="2648" y="1034"/>
                </a:lnTo>
                <a:lnTo>
                  <a:pt x="2648" y="1036"/>
                </a:lnTo>
                <a:lnTo>
                  <a:pt x="2651" y="1036"/>
                </a:lnTo>
                <a:lnTo>
                  <a:pt x="2653" y="1036"/>
                </a:lnTo>
                <a:lnTo>
                  <a:pt x="2653" y="1036"/>
                </a:lnTo>
                <a:lnTo>
                  <a:pt x="2655" y="1036"/>
                </a:lnTo>
                <a:lnTo>
                  <a:pt x="2655" y="1034"/>
                </a:lnTo>
                <a:lnTo>
                  <a:pt x="2657" y="1032"/>
                </a:lnTo>
                <a:lnTo>
                  <a:pt x="2657" y="1032"/>
                </a:lnTo>
                <a:lnTo>
                  <a:pt x="2657" y="1030"/>
                </a:lnTo>
                <a:lnTo>
                  <a:pt x="2657" y="1030"/>
                </a:lnTo>
                <a:lnTo>
                  <a:pt x="2657" y="1027"/>
                </a:lnTo>
                <a:lnTo>
                  <a:pt x="2657" y="1027"/>
                </a:lnTo>
                <a:lnTo>
                  <a:pt x="2655" y="1030"/>
                </a:lnTo>
                <a:lnTo>
                  <a:pt x="2653" y="1027"/>
                </a:lnTo>
                <a:lnTo>
                  <a:pt x="2653" y="1027"/>
                </a:lnTo>
                <a:lnTo>
                  <a:pt x="2655" y="1027"/>
                </a:lnTo>
                <a:lnTo>
                  <a:pt x="2655" y="1027"/>
                </a:lnTo>
                <a:lnTo>
                  <a:pt x="2653" y="1025"/>
                </a:lnTo>
                <a:lnTo>
                  <a:pt x="2653" y="1025"/>
                </a:lnTo>
                <a:lnTo>
                  <a:pt x="2655" y="1025"/>
                </a:lnTo>
                <a:lnTo>
                  <a:pt x="2653" y="1025"/>
                </a:lnTo>
                <a:close/>
                <a:moveTo>
                  <a:pt x="2628" y="1046"/>
                </a:moveTo>
                <a:lnTo>
                  <a:pt x="2628" y="1046"/>
                </a:lnTo>
                <a:lnTo>
                  <a:pt x="2628" y="1046"/>
                </a:lnTo>
                <a:lnTo>
                  <a:pt x="2628" y="1046"/>
                </a:lnTo>
                <a:lnTo>
                  <a:pt x="2630" y="1046"/>
                </a:lnTo>
                <a:lnTo>
                  <a:pt x="2630" y="1046"/>
                </a:lnTo>
                <a:lnTo>
                  <a:pt x="2632" y="1046"/>
                </a:lnTo>
                <a:lnTo>
                  <a:pt x="2632" y="1046"/>
                </a:lnTo>
                <a:lnTo>
                  <a:pt x="2630" y="1046"/>
                </a:lnTo>
                <a:lnTo>
                  <a:pt x="2628" y="1046"/>
                </a:lnTo>
                <a:close/>
                <a:moveTo>
                  <a:pt x="4727" y="1895"/>
                </a:moveTo>
                <a:lnTo>
                  <a:pt x="4727" y="1895"/>
                </a:lnTo>
                <a:lnTo>
                  <a:pt x="4725" y="1895"/>
                </a:lnTo>
                <a:lnTo>
                  <a:pt x="4725" y="1895"/>
                </a:lnTo>
                <a:lnTo>
                  <a:pt x="4725" y="1897"/>
                </a:lnTo>
                <a:lnTo>
                  <a:pt x="4725" y="1897"/>
                </a:lnTo>
                <a:lnTo>
                  <a:pt x="4727" y="1900"/>
                </a:lnTo>
                <a:lnTo>
                  <a:pt x="4727" y="1900"/>
                </a:lnTo>
                <a:lnTo>
                  <a:pt x="4727" y="1900"/>
                </a:lnTo>
                <a:lnTo>
                  <a:pt x="4727" y="1897"/>
                </a:lnTo>
                <a:lnTo>
                  <a:pt x="4727" y="1897"/>
                </a:lnTo>
                <a:lnTo>
                  <a:pt x="4727" y="1895"/>
                </a:lnTo>
                <a:lnTo>
                  <a:pt x="4727" y="1895"/>
                </a:lnTo>
                <a:close/>
                <a:moveTo>
                  <a:pt x="4124" y="1614"/>
                </a:moveTo>
                <a:lnTo>
                  <a:pt x="4124" y="1614"/>
                </a:lnTo>
                <a:lnTo>
                  <a:pt x="4121" y="1614"/>
                </a:lnTo>
                <a:lnTo>
                  <a:pt x="4121" y="1614"/>
                </a:lnTo>
                <a:lnTo>
                  <a:pt x="4119" y="1614"/>
                </a:lnTo>
                <a:lnTo>
                  <a:pt x="4117" y="1614"/>
                </a:lnTo>
                <a:lnTo>
                  <a:pt x="4117" y="1617"/>
                </a:lnTo>
                <a:lnTo>
                  <a:pt x="4117" y="1617"/>
                </a:lnTo>
                <a:lnTo>
                  <a:pt x="4119" y="1617"/>
                </a:lnTo>
                <a:lnTo>
                  <a:pt x="4121" y="1617"/>
                </a:lnTo>
                <a:lnTo>
                  <a:pt x="4121" y="1617"/>
                </a:lnTo>
                <a:lnTo>
                  <a:pt x="4121" y="1617"/>
                </a:lnTo>
                <a:lnTo>
                  <a:pt x="4121" y="1619"/>
                </a:lnTo>
                <a:lnTo>
                  <a:pt x="4121" y="1619"/>
                </a:lnTo>
                <a:lnTo>
                  <a:pt x="4121" y="1619"/>
                </a:lnTo>
                <a:lnTo>
                  <a:pt x="4121" y="1619"/>
                </a:lnTo>
                <a:lnTo>
                  <a:pt x="4124" y="1619"/>
                </a:lnTo>
                <a:lnTo>
                  <a:pt x="4124" y="1619"/>
                </a:lnTo>
                <a:lnTo>
                  <a:pt x="4124" y="1617"/>
                </a:lnTo>
                <a:lnTo>
                  <a:pt x="4124" y="1617"/>
                </a:lnTo>
                <a:lnTo>
                  <a:pt x="4124" y="1614"/>
                </a:lnTo>
                <a:lnTo>
                  <a:pt x="4124" y="1614"/>
                </a:lnTo>
                <a:close/>
                <a:moveTo>
                  <a:pt x="4134" y="1658"/>
                </a:moveTo>
                <a:lnTo>
                  <a:pt x="4132" y="1658"/>
                </a:lnTo>
                <a:lnTo>
                  <a:pt x="4130" y="1658"/>
                </a:lnTo>
                <a:lnTo>
                  <a:pt x="4130" y="1661"/>
                </a:lnTo>
                <a:lnTo>
                  <a:pt x="4132" y="1661"/>
                </a:lnTo>
                <a:lnTo>
                  <a:pt x="4134" y="1661"/>
                </a:lnTo>
                <a:lnTo>
                  <a:pt x="4134" y="1663"/>
                </a:lnTo>
                <a:lnTo>
                  <a:pt x="4136" y="1661"/>
                </a:lnTo>
                <a:lnTo>
                  <a:pt x="4138" y="1661"/>
                </a:lnTo>
                <a:lnTo>
                  <a:pt x="4138" y="1663"/>
                </a:lnTo>
                <a:lnTo>
                  <a:pt x="4140" y="1663"/>
                </a:lnTo>
                <a:lnTo>
                  <a:pt x="4140" y="1665"/>
                </a:lnTo>
                <a:lnTo>
                  <a:pt x="4140" y="1667"/>
                </a:lnTo>
                <a:lnTo>
                  <a:pt x="4142" y="1667"/>
                </a:lnTo>
                <a:lnTo>
                  <a:pt x="4142" y="1667"/>
                </a:lnTo>
                <a:lnTo>
                  <a:pt x="4142" y="1669"/>
                </a:lnTo>
                <a:lnTo>
                  <a:pt x="4142" y="1671"/>
                </a:lnTo>
                <a:lnTo>
                  <a:pt x="4142" y="1671"/>
                </a:lnTo>
                <a:lnTo>
                  <a:pt x="4144" y="1673"/>
                </a:lnTo>
                <a:lnTo>
                  <a:pt x="4147" y="1673"/>
                </a:lnTo>
                <a:lnTo>
                  <a:pt x="4149" y="1673"/>
                </a:lnTo>
                <a:lnTo>
                  <a:pt x="4149" y="1673"/>
                </a:lnTo>
                <a:lnTo>
                  <a:pt x="4151" y="1673"/>
                </a:lnTo>
                <a:lnTo>
                  <a:pt x="4151" y="1675"/>
                </a:lnTo>
                <a:lnTo>
                  <a:pt x="4151" y="1675"/>
                </a:lnTo>
                <a:lnTo>
                  <a:pt x="4153" y="1675"/>
                </a:lnTo>
                <a:lnTo>
                  <a:pt x="4153" y="1675"/>
                </a:lnTo>
                <a:lnTo>
                  <a:pt x="4153" y="1675"/>
                </a:lnTo>
                <a:lnTo>
                  <a:pt x="4153" y="1673"/>
                </a:lnTo>
                <a:lnTo>
                  <a:pt x="4153" y="1673"/>
                </a:lnTo>
                <a:lnTo>
                  <a:pt x="4153" y="1669"/>
                </a:lnTo>
                <a:lnTo>
                  <a:pt x="4153" y="1669"/>
                </a:lnTo>
                <a:lnTo>
                  <a:pt x="4155" y="1669"/>
                </a:lnTo>
                <a:lnTo>
                  <a:pt x="4155" y="1669"/>
                </a:lnTo>
                <a:lnTo>
                  <a:pt x="4149" y="1667"/>
                </a:lnTo>
                <a:lnTo>
                  <a:pt x="4147" y="1663"/>
                </a:lnTo>
                <a:lnTo>
                  <a:pt x="4147" y="1658"/>
                </a:lnTo>
                <a:lnTo>
                  <a:pt x="4144" y="1656"/>
                </a:lnTo>
                <a:lnTo>
                  <a:pt x="4144" y="1656"/>
                </a:lnTo>
                <a:lnTo>
                  <a:pt x="4144" y="1654"/>
                </a:lnTo>
                <a:lnTo>
                  <a:pt x="4144" y="1654"/>
                </a:lnTo>
                <a:lnTo>
                  <a:pt x="4142" y="1654"/>
                </a:lnTo>
                <a:lnTo>
                  <a:pt x="4142" y="1652"/>
                </a:lnTo>
                <a:lnTo>
                  <a:pt x="4140" y="1652"/>
                </a:lnTo>
                <a:lnTo>
                  <a:pt x="4140" y="1652"/>
                </a:lnTo>
                <a:lnTo>
                  <a:pt x="4140" y="1654"/>
                </a:lnTo>
                <a:lnTo>
                  <a:pt x="4138" y="1656"/>
                </a:lnTo>
                <a:lnTo>
                  <a:pt x="4138" y="1654"/>
                </a:lnTo>
                <a:lnTo>
                  <a:pt x="4138" y="1654"/>
                </a:lnTo>
                <a:lnTo>
                  <a:pt x="4138" y="1652"/>
                </a:lnTo>
                <a:lnTo>
                  <a:pt x="4136" y="1654"/>
                </a:lnTo>
                <a:lnTo>
                  <a:pt x="4134" y="1654"/>
                </a:lnTo>
                <a:lnTo>
                  <a:pt x="4134" y="1654"/>
                </a:lnTo>
                <a:lnTo>
                  <a:pt x="4134" y="1656"/>
                </a:lnTo>
                <a:lnTo>
                  <a:pt x="4134" y="1656"/>
                </a:lnTo>
                <a:lnTo>
                  <a:pt x="4134" y="1656"/>
                </a:lnTo>
                <a:lnTo>
                  <a:pt x="4134" y="1658"/>
                </a:lnTo>
                <a:close/>
                <a:moveTo>
                  <a:pt x="4140" y="1589"/>
                </a:moveTo>
                <a:lnTo>
                  <a:pt x="4140" y="1589"/>
                </a:lnTo>
                <a:lnTo>
                  <a:pt x="4140" y="1589"/>
                </a:lnTo>
                <a:lnTo>
                  <a:pt x="4140" y="1589"/>
                </a:lnTo>
                <a:lnTo>
                  <a:pt x="4140" y="1589"/>
                </a:lnTo>
                <a:lnTo>
                  <a:pt x="4140" y="1587"/>
                </a:lnTo>
                <a:lnTo>
                  <a:pt x="4140" y="1587"/>
                </a:lnTo>
                <a:lnTo>
                  <a:pt x="4140" y="1587"/>
                </a:lnTo>
                <a:lnTo>
                  <a:pt x="4138" y="1587"/>
                </a:lnTo>
                <a:lnTo>
                  <a:pt x="4138" y="1587"/>
                </a:lnTo>
                <a:lnTo>
                  <a:pt x="4138" y="1589"/>
                </a:lnTo>
                <a:lnTo>
                  <a:pt x="4138" y="1589"/>
                </a:lnTo>
                <a:lnTo>
                  <a:pt x="4138" y="1589"/>
                </a:lnTo>
                <a:lnTo>
                  <a:pt x="4140" y="1589"/>
                </a:lnTo>
                <a:close/>
                <a:moveTo>
                  <a:pt x="4151" y="1505"/>
                </a:moveTo>
                <a:lnTo>
                  <a:pt x="4153" y="1505"/>
                </a:lnTo>
                <a:lnTo>
                  <a:pt x="4153" y="1505"/>
                </a:lnTo>
                <a:lnTo>
                  <a:pt x="4153" y="1505"/>
                </a:lnTo>
                <a:lnTo>
                  <a:pt x="4153" y="1505"/>
                </a:lnTo>
                <a:lnTo>
                  <a:pt x="4153" y="1505"/>
                </a:lnTo>
                <a:lnTo>
                  <a:pt x="4151" y="1505"/>
                </a:lnTo>
                <a:close/>
                <a:moveTo>
                  <a:pt x="4124" y="1629"/>
                </a:moveTo>
                <a:lnTo>
                  <a:pt x="4121" y="1627"/>
                </a:lnTo>
                <a:lnTo>
                  <a:pt x="4121" y="1627"/>
                </a:lnTo>
                <a:lnTo>
                  <a:pt x="4124" y="1629"/>
                </a:lnTo>
                <a:lnTo>
                  <a:pt x="4124" y="1629"/>
                </a:lnTo>
                <a:lnTo>
                  <a:pt x="4124" y="1631"/>
                </a:lnTo>
                <a:lnTo>
                  <a:pt x="4124" y="1631"/>
                </a:lnTo>
                <a:lnTo>
                  <a:pt x="4124" y="1631"/>
                </a:lnTo>
                <a:lnTo>
                  <a:pt x="4124" y="1629"/>
                </a:lnTo>
                <a:close/>
                <a:moveTo>
                  <a:pt x="4147" y="1587"/>
                </a:moveTo>
                <a:lnTo>
                  <a:pt x="4147" y="1585"/>
                </a:lnTo>
                <a:lnTo>
                  <a:pt x="4147" y="1585"/>
                </a:lnTo>
                <a:lnTo>
                  <a:pt x="4147" y="1585"/>
                </a:lnTo>
                <a:lnTo>
                  <a:pt x="4147" y="1585"/>
                </a:lnTo>
                <a:lnTo>
                  <a:pt x="4147" y="1587"/>
                </a:lnTo>
                <a:lnTo>
                  <a:pt x="4147" y="1587"/>
                </a:lnTo>
                <a:close/>
                <a:moveTo>
                  <a:pt x="4119" y="1638"/>
                </a:moveTo>
                <a:lnTo>
                  <a:pt x="4119" y="1638"/>
                </a:lnTo>
                <a:lnTo>
                  <a:pt x="4119" y="1638"/>
                </a:lnTo>
                <a:lnTo>
                  <a:pt x="4119" y="1638"/>
                </a:lnTo>
                <a:lnTo>
                  <a:pt x="4117" y="1638"/>
                </a:lnTo>
                <a:lnTo>
                  <a:pt x="4119" y="1640"/>
                </a:lnTo>
                <a:lnTo>
                  <a:pt x="4119" y="1640"/>
                </a:lnTo>
                <a:lnTo>
                  <a:pt x="4119" y="1640"/>
                </a:lnTo>
                <a:lnTo>
                  <a:pt x="4121" y="1640"/>
                </a:lnTo>
                <a:lnTo>
                  <a:pt x="4121" y="1640"/>
                </a:lnTo>
                <a:lnTo>
                  <a:pt x="4121" y="1640"/>
                </a:lnTo>
                <a:lnTo>
                  <a:pt x="4124" y="1638"/>
                </a:lnTo>
                <a:lnTo>
                  <a:pt x="4124" y="1638"/>
                </a:lnTo>
                <a:lnTo>
                  <a:pt x="4121" y="1635"/>
                </a:lnTo>
                <a:lnTo>
                  <a:pt x="4119" y="1638"/>
                </a:lnTo>
                <a:close/>
                <a:moveTo>
                  <a:pt x="4541" y="1088"/>
                </a:moveTo>
                <a:lnTo>
                  <a:pt x="4541" y="1086"/>
                </a:lnTo>
                <a:lnTo>
                  <a:pt x="4538" y="1086"/>
                </a:lnTo>
                <a:lnTo>
                  <a:pt x="4538" y="1086"/>
                </a:lnTo>
                <a:lnTo>
                  <a:pt x="4536" y="1088"/>
                </a:lnTo>
                <a:lnTo>
                  <a:pt x="4538" y="1088"/>
                </a:lnTo>
                <a:lnTo>
                  <a:pt x="4538" y="1088"/>
                </a:lnTo>
                <a:lnTo>
                  <a:pt x="4541" y="1088"/>
                </a:lnTo>
                <a:close/>
                <a:moveTo>
                  <a:pt x="4107" y="1635"/>
                </a:moveTo>
                <a:lnTo>
                  <a:pt x="4107" y="1635"/>
                </a:lnTo>
                <a:lnTo>
                  <a:pt x="4107" y="1635"/>
                </a:lnTo>
                <a:lnTo>
                  <a:pt x="4109" y="1638"/>
                </a:lnTo>
                <a:lnTo>
                  <a:pt x="4111" y="1635"/>
                </a:lnTo>
                <a:lnTo>
                  <a:pt x="4111" y="1635"/>
                </a:lnTo>
                <a:lnTo>
                  <a:pt x="4111" y="1635"/>
                </a:lnTo>
                <a:lnTo>
                  <a:pt x="4109" y="1635"/>
                </a:lnTo>
                <a:lnTo>
                  <a:pt x="4107" y="1635"/>
                </a:lnTo>
                <a:close/>
                <a:moveTo>
                  <a:pt x="4128" y="1635"/>
                </a:moveTo>
                <a:lnTo>
                  <a:pt x="4128" y="1635"/>
                </a:lnTo>
                <a:lnTo>
                  <a:pt x="4128" y="1635"/>
                </a:lnTo>
                <a:lnTo>
                  <a:pt x="4130" y="1635"/>
                </a:lnTo>
                <a:lnTo>
                  <a:pt x="4128" y="1635"/>
                </a:lnTo>
                <a:lnTo>
                  <a:pt x="4128" y="1633"/>
                </a:lnTo>
                <a:lnTo>
                  <a:pt x="4126" y="1633"/>
                </a:lnTo>
                <a:lnTo>
                  <a:pt x="4126" y="1633"/>
                </a:lnTo>
                <a:lnTo>
                  <a:pt x="4126" y="1633"/>
                </a:lnTo>
                <a:lnTo>
                  <a:pt x="4126" y="1633"/>
                </a:lnTo>
                <a:lnTo>
                  <a:pt x="4124" y="1631"/>
                </a:lnTo>
                <a:lnTo>
                  <a:pt x="4124" y="1631"/>
                </a:lnTo>
                <a:lnTo>
                  <a:pt x="4124" y="1631"/>
                </a:lnTo>
                <a:lnTo>
                  <a:pt x="4121" y="1631"/>
                </a:lnTo>
                <a:lnTo>
                  <a:pt x="4121" y="1633"/>
                </a:lnTo>
                <a:lnTo>
                  <a:pt x="4121" y="1633"/>
                </a:lnTo>
                <a:lnTo>
                  <a:pt x="4121" y="1633"/>
                </a:lnTo>
                <a:lnTo>
                  <a:pt x="4124" y="1635"/>
                </a:lnTo>
                <a:lnTo>
                  <a:pt x="4124" y="1633"/>
                </a:lnTo>
                <a:lnTo>
                  <a:pt x="4128" y="1635"/>
                </a:lnTo>
                <a:close/>
                <a:moveTo>
                  <a:pt x="4132" y="1726"/>
                </a:moveTo>
                <a:lnTo>
                  <a:pt x="4132" y="1726"/>
                </a:lnTo>
                <a:lnTo>
                  <a:pt x="4132" y="1726"/>
                </a:lnTo>
                <a:lnTo>
                  <a:pt x="4132" y="1726"/>
                </a:lnTo>
                <a:lnTo>
                  <a:pt x="4130" y="1726"/>
                </a:lnTo>
                <a:lnTo>
                  <a:pt x="4132" y="1728"/>
                </a:lnTo>
                <a:lnTo>
                  <a:pt x="4132" y="1728"/>
                </a:lnTo>
                <a:lnTo>
                  <a:pt x="4132" y="1726"/>
                </a:lnTo>
                <a:lnTo>
                  <a:pt x="4132" y="1726"/>
                </a:lnTo>
                <a:close/>
                <a:moveTo>
                  <a:pt x="4165" y="1673"/>
                </a:moveTo>
                <a:lnTo>
                  <a:pt x="4165" y="1673"/>
                </a:lnTo>
                <a:lnTo>
                  <a:pt x="4165" y="1675"/>
                </a:lnTo>
                <a:lnTo>
                  <a:pt x="4168" y="1675"/>
                </a:lnTo>
                <a:lnTo>
                  <a:pt x="4168" y="1677"/>
                </a:lnTo>
                <a:lnTo>
                  <a:pt x="4168" y="1677"/>
                </a:lnTo>
                <a:lnTo>
                  <a:pt x="4170" y="1677"/>
                </a:lnTo>
                <a:lnTo>
                  <a:pt x="4170" y="1675"/>
                </a:lnTo>
                <a:lnTo>
                  <a:pt x="4170" y="1675"/>
                </a:lnTo>
                <a:lnTo>
                  <a:pt x="4172" y="1675"/>
                </a:lnTo>
                <a:lnTo>
                  <a:pt x="4172" y="1677"/>
                </a:lnTo>
                <a:lnTo>
                  <a:pt x="4172" y="1677"/>
                </a:lnTo>
                <a:lnTo>
                  <a:pt x="4174" y="1677"/>
                </a:lnTo>
                <a:lnTo>
                  <a:pt x="4174" y="1677"/>
                </a:lnTo>
                <a:lnTo>
                  <a:pt x="4174" y="1675"/>
                </a:lnTo>
                <a:lnTo>
                  <a:pt x="4176" y="1675"/>
                </a:lnTo>
                <a:lnTo>
                  <a:pt x="4176" y="1673"/>
                </a:lnTo>
                <a:lnTo>
                  <a:pt x="4176" y="1671"/>
                </a:lnTo>
                <a:lnTo>
                  <a:pt x="4176" y="1669"/>
                </a:lnTo>
                <a:lnTo>
                  <a:pt x="4174" y="1669"/>
                </a:lnTo>
                <a:lnTo>
                  <a:pt x="4170" y="1667"/>
                </a:lnTo>
                <a:lnTo>
                  <a:pt x="4170" y="1667"/>
                </a:lnTo>
                <a:lnTo>
                  <a:pt x="4168" y="1669"/>
                </a:lnTo>
                <a:lnTo>
                  <a:pt x="4168" y="1671"/>
                </a:lnTo>
                <a:lnTo>
                  <a:pt x="4165" y="1671"/>
                </a:lnTo>
                <a:lnTo>
                  <a:pt x="4168" y="1673"/>
                </a:lnTo>
                <a:lnTo>
                  <a:pt x="4165" y="1673"/>
                </a:lnTo>
                <a:lnTo>
                  <a:pt x="4165" y="1673"/>
                </a:lnTo>
                <a:close/>
                <a:moveTo>
                  <a:pt x="4165" y="1673"/>
                </a:moveTo>
                <a:lnTo>
                  <a:pt x="4165" y="1671"/>
                </a:lnTo>
                <a:lnTo>
                  <a:pt x="4165" y="1671"/>
                </a:lnTo>
                <a:lnTo>
                  <a:pt x="4163" y="1671"/>
                </a:lnTo>
                <a:lnTo>
                  <a:pt x="4163" y="1673"/>
                </a:lnTo>
                <a:lnTo>
                  <a:pt x="4163" y="1673"/>
                </a:lnTo>
                <a:lnTo>
                  <a:pt x="4163" y="1673"/>
                </a:lnTo>
                <a:lnTo>
                  <a:pt x="4165" y="1673"/>
                </a:lnTo>
                <a:close/>
                <a:moveTo>
                  <a:pt x="4176" y="1577"/>
                </a:moveTo>
                <a:lnTo>
                  <a:pt x="4176" y="1577"/>
                </a:lnTo>
                <a:lnTo>
                  <a:pt x="4174" y="1579"/>
                </a:lnTo>
                <a:lnTo>
                  <a:pt x="4176" y="1579"/>
                </a:lnTo>
                <a:lnTo>
                  <a:pt x="4176" y="1579"/>
                </a:lnTo>
                <a:lnTo>
                  <a:pt x="4178" y="1577"/>
                </a:lnTo>
                <a:lnTo>
                  <a:pt x="4178" y="1575"/>
                </a:lnTo>
                <a:lnTo>
                  <a:pt x="4178" y="1575"/>
                </a:lnTo>
                <a:lnTo>
                  <a:pt x="4176" y="1573"/>
                </a:lnTo>
                <a:lnTo>
                  <a:pt x="4176" y="1570"/>
                </a:lnTo>
                <a:lnTo>
                  <a:pt x="4176" y="1570"/>
                </a:lnTo>
                <a:lnTo>
                  <a:pt x="4172" y="1573"/>
                </a:lnTo>
                <a:lnTo>
                  <a:pt x="4172" y="1575"/>
                </a:lnTo>
                <a:lnTo>
                  <a:pt x="4174" y="1575"/>
                </a:lnTo>
                <a:lnTo>
                  <a:pt x="4174" y="1577"/>
                </a:lnTo>
                <a:lnTo>
                  <a:pt x="4176" y="1577"/>
                </a:lnTo>
                <a:lnTo>
                  <a:pt x="4176" y="1577"/>
                </a:lnTo>
                <a:lnTo>
                  <a:pt x="4176" y="1577"/>
                </a:lnTo>
                <a:close/>
                <a:moveTo>
                  <a:pt x="4186" y="1614"/>
                </a:moveTo>
                <a:lnTo>
                  <a:pt x="4186" y="1614"/>
                </a:lnTo>
                <a:lnTo>
                  <a:pt x="4186" y="1619"/>
                </a:lnTo>
                <a:lnTo>
                  <a:pt x="4186" y="1621"/>
                </a:lnTo>
                <a:lnTo>
                  <a:pt x="4186" y="1623"/>
                </a:lnTo>
                <a:lnTo>
                  <a:pt x="4186" y="1627"/>
                </a:lnTo>
                <a:lnTo>
                  <a:pt x="4189" y="1627"/>
                </a:lnTo>
                <a:lnTo>
                  <a:pt x="4189" y="1629"/>
                </a:lnTo>
                <a:lnTo>
                  <a:pt x="4189" y="1629"/>
                </a:lnTo>
                <a:lnTo>
                  <a:pt x="4191" y="1629"/>
                </a:lnTo>
                <a:lnTo>
                  <a:pt x="4191" y="1631"/>
                </a:lnTo>
                <a:lnTo>
                  <a:pt x="4191" y="1631"/>
                </a:lnTo>
                <a:lnTo>
                  <a:pt x="4191" y="1631"/>
                </a:lnTo>
                <a:lnTo>
                  <a:pt x="4189" y="1633"/>
                </a:lnTo>
                <a:lnTo>
                  <a:pt x="4189" y="1633"/>
                </a:lnTo>
                <a:lnTo>
                  <a:pt x="4189" y="1635"/>
                </a:lnTo>
                <a:lnTo>
                  <a:pt x="4189" y="1638"/>
                </a:lnTo>
                <a:lnTo>
                  <a:pt x="4189" y="1638"/>
                </a:lnTo>
                <a:lnTo>
                  <a:pt x="4189" y="1638"/>
                </a:lnTo>
                <a:lnTo>
                  <a:pt x="4191" y="1640"/>
                </a:lnTo>
                <a:lnTo>
                  <a:pt x="4193" y="1640"/>
                </a:lnTo>
                <a:lnTo>
                  <a:pt x="4193" y="1642"/>
                </a:lnTo>
                <a:lnTo>
                  <a:pt x="4191" y="1642"/>
                </a:lnTo>
                <a:lnTo>
                  <a:pt x="4191" y="1642"/>
                </a:lnTo>
                <a:lnTo>
                  <a:pt x="4191" y="1642"/>
                </a:lnTo>
                <a:lnTo>
                  <a:pt x="4191" y="1644"/>
                </a:lnTo>
                <a:lnTo>
                  <a:pt x="4191" y="1644"/>
                </a:lnTo>
                <a:lnTo>
                  <a:pt x="4193" y="1644"/>
                </a:lnTo>
                <a:lnTo>
                  <a:pt x="4197" y="1644"/>
                </a:lnTo>
                <a:lnTo>
                  <a:pt x="4199" y="1646"/>
                </a:lnTo>
                <a:lnTo>
                  <a:pt x="4199" y="1648"/>
                </a:lnTo>
                <a:lnTo>
                  <a:pt x="4201" y="1648"/>
                </a:lnTo>
                <a:lnTo>
                  <a:pt x="4201" y="1650"/>
                </a:lnTo>
                <a:lnTo>
                  <a:pt x="4201" y="1652"/>
                </a:lnTo>
                <a:lnTo>
                  <a:pt x="4201" y="1652"/>
                </a:lnTo>
                <a:lnTo>
                  <a:pt x="4201" y="1654"/>
                </a:lnTo>
                <a:lnTo>
                  <a:pt x="4201" y="1656"/>
                </a:lnTo>
                <a:lnTo>
                  <a:pt x="4201" y="1658"/>
                </a:lnTo>
                <a:lnTo>
                  <a:pt x="4203" y="1658"/>
                </a:lnTo>
                <a:lnTo>
                  <a:pt x="4203" y="1661"/>
                </a:lnTo>
                <a:lnTo>
                  <a:pt x="4203" y="1663"/>
                </a:lnTo>
                <a:lnTo>
                  <a:pt x="4205" y="1669"/>
                </a:lnTo>
                <a:lnTo>
                  <a:pt x="4205" y="1673"/>
                </a:lnTo>
                <a:lnTo>
                  <a:pt x="4205" y="1673"/>
                </a:lnTo>
                <a:lnTo>
                  <a:pt x="4205" y="1673"/>
                </a:lnTo>
                <a:lnTo>
                  <a:pt x="4207" y="1673"/>
                </a:lnTo>
                <a:lnTo>
                  <a:pt x="4207" y="1673"/>
                </a:lnTo>
                <a:lnTo>
                  <a:pt x="4209" y="1673"/>
                </a:lnTo>
                <a:lnTo>
                  <a:pt x="4212" y="1675"/>
                </a:lnTo>
                <a:lnTo>
                  <a:pt x="4212" y="1675"/>
                </a:lnTo>
                <a:lnTo>
                  <a:pt x="4212" y="1673"/>
                </a:lnTo>
                <a:lnTo>
                  <a:pt x="4214" y="1673"/>
                </a:lnTo>
                <a:lnTo>
                  <a:pt x="4214" y="1673"/>
                </a:lnTo>
                <a:lnTo>
                  <a:pt x="4214" y="1673"/>
                </a:lnTo>
                <a:lnTo>
                  <a:pt x="4214" y="1673"/>
                </a:lnTo>
                <a:lnTo>
                  <a:pt x="4214" y="1675"/>
                </a:lnTo>
                <a:lnTo>
                  <a:pt x="4216" y="1675"/>
                </a:lnTo>
                <a:lnTo>
                  <a:pt x="4216" y="1675"/>
                </a:lnTo>
                <a:lnTo>
                  <a:pt x="4220" y="1673"/>
                </a:lnTo>
                <a:lnTo>
                  <a:pt x="4222" y="1673"/>
                </a:lnTo>
                <a:lnTo>
                  <a:pt x="4222" y="1673"/>
                </a:lnTo>
                <a:lnTo>
                  <a:pt x="4224" y="1673"/>
                </a:lnTo>
                <a:lnTo>
                  <a:pt x="4226" y="1673"/>
                </a:lnTo>
                <a:lnTo>
                  <a:pt x="4226" y="1673"/>
                </a:lnTo>
                <a:lnTo>
                  <a:pt x="4226" y="1673"/>
                </a:lnTo>
                <a:lnTo>
                  <a:pt x="4228" y="1675"/>
                </a:lnTo>
                <a:lnTo>
                  <a:pt x="4228" y="1675"/>
                </a:lnTo>
                <a:lnTo>
                  <a:pt x="4228" y="1679"/>
                </a:lnTo>
                <a:lnTo>
                  <a:pt x="4228" y="1679"/>
                </a:lnTo>
                <a:lnTo>
                  <a:pt x="4228" y="1682"/>
                </a:lnTo>
                <a:lnTo>
                  <a:pt x="4228" y="1682"/>
                </a:lnTo>
                <a:lnTo>
                  <a:pt x="4228" y="1682"/>
                </a:lnTo>
                <a:lnTo>
                  <a:pt x="4230" y="1682"/>
                </a:lnTo>
                <a:lnTo>
                  <a:pt x="4233" y="1679"/>
                </a:lnTo>
                <a:lnTo>
                  <a:pt x="4235" y="1679"/>
                </a:lnTo>
                <a:lnTo>
                  <a:pt x="4237" y="1679"/>
                </a:lnTo>
                <a:lnTo>
                  <a:pt x="4239" y="1679"/>
                </a:lnTo>
                <a:lnTo>
                  <a:pt x="4241" y="1679"/>
                </a:lnTo>
                <a:lnTo>
                  <a:pt x="4245" y="1677"/>
                </a:lnTo>
                <a:lnTo>
                  <a:pt x="4245" y="1673"/>
                </a:lnTo>
                <a:lnTo>
                  <a:pt x="4249" y="1677"/>
                </a:lnTo>
                <a:lnTo>
                  <a:pt x="4249" y="1677"/>
                </a:lnTo>
                <a:lnTo>
                  <a:pt x="4251" y="1677"/>
                </a:lnTo>
                <a:lnTo>
                  <a:pt x="4251" y="1677"/>
                </a:lnTo>
                <a:lnTo>
                  <a:pt x="4253" y="1677"/>
                </a:lnTo>
                <a:lnTo>
                  <a:pt x="4253" y="1677"/>
                </a:lnTo>
                <a:lnTo>
                  <a:pt x="4253" y="1677"/>
                </a:lnTo>
                <a:lnTo>
                  <a:pt x="4253" y="1679"/>
                </a:lnTo>
                <a:lnTo>
                  <a:pt x="4253" y="1679"/>
                </a:lnTo>
                <a:lnTo>
                  <a:pt x="4256" y="1682"/>
                </a:lnTo>
                <a:lnTo>
                  <a:pt x="4256" y="1682"/>
                </a:lnTo>
                <a:lnTo>
                  <a:pt x="4258" y="1679"/>
                </a:lnTo>
                <a:lnTo>
                  <a:pt x="4260" y="1677"/>
                </a:lnTo>
                <a:lnTo>
                  <a:pt x="4262" y="1677"/>
                </a:lnTo>
                <a:lnTo>
                  <a:pt x="4262" y="1679"/>
                </a:lnTo>
                <a:lnTo>
                  <a:pt x="4262" y="1679"/>
                </a:lnTo>
                <a:lnTo>
                  <a:pt x="4262" y="1679"/>
                </a:lnTo>
                <a:lnTo>
                  <a:pt x="4264" y="1679"/>
                </a:lnTo>
                <a:lnTo>
                  <a:pt x="4264" y="1677"/>
                </a:lnTo>
                <a:lnTo>
                  <a:pt x="4264" y="1679"/>
                </a:lnTo>
                <a:lnTo>
                  <a:pt x="4264" y="1679"/>
                </a:lnTo>
                <a:lnTo>
                  <a:pt x="4264" y="1682"/>
                </a:lnTo>
                <a:lnTo>
                  <a:pt x="4266" y="1682"/>
                </a:lnTo>
                <a:lnTo>
                  <a:pt x="4266" y="1682"/>
                </a:lnTo>
                <a:lnTo>
                  <a:pt x="4266" y="1679"/>
                </a:lnTo>
                <a:lnTo>
                  <a:pt x="4266" y="1682"/>
                </a:lnTo>
                <a:lnTo>
                  <a:pt x="4268" y="1684"/>
                </a:lnTo>
                <a:lnTo>
                  <a:pt x="4268" y="1690"/>
                </a:lnTo>
                <a:lnTo>
                  <a:pt x="4268" y="1690"/>
                </a:lnTo>
                <a:lnTo>
                  <a:pt x="4270" y="1692"/>
                </a:lnTo>
                <a:lnTo>
                  <a:pt x="4277" y="1688"/>
                </a:lnTo>
                <a:lnTo>
                  <a:pt x="4287" y="1684"/>
                </a:lnTo>
                <a:lnTo>
                  <a:pt x="4289" y="1682"/>
                </a:lnTo>
                <a:lnTo>
                  <a:pt x="4289" y="1679"/>
                </a:lnTo>
                <a:lnTo>
                  <a:pt x="4289" y="1679"/>
                </a:lnTo>
                <a:lnTo>
                  <a:pt x="4291" y="1677"/>
                </a:lnTo>
                <a:lnTo>
                  <a:pt x="4291" y="1677"/>
                </a:lnTo>
                <a:lnTo>
                  <a:pt x="4291" y="1677"/>
                </a:lnTo>
                <a:lnTo>
                  <a:pt x="4291" y="1675"/>
                </a:lnTo>
                <a:lnTo>
                  <a:pt x="4291" y="1675"/>
                </a:lnTo>
                <a:lnTo>
                  <a:pt x="4291" y="1673"/>
                </a:lnTo>
                <a:lnTo>
                  <a:pt x="4291" y="1673"/>
                </a:lnTo>
                <a:lnTo>
                  <a:pt x="4291" y="1673"/>
                </a:lnTo>
                <a:lnTo>
                  <a:pt x="4293" y="1673"/>
                </a:lnTo>
                <a:lnTo>
                  <a:pt x="4293" y="1673"/>
                </a:lnTo>
                <a:lnTo>
                  <a:pt x="4293" y="1671"/>
                </a:lnTo>
                <a:lnTo>
                  <a:pt x="4293" y="1669"/>
                </a:lnTo>
                <a:lnTo>
                  <a:pt x="4293" y="1669"/>
                </a:lnTo>
                <a:lnTo>
                  <a:pt x="4293" y="1669"/>
                </a:lnTo>
                <a:lnTo>
                  <a:pt x="4293" y="1667"/>
                </a:lnTo>
                <a:lnTo>
                  <a:pt x="4293" y="1667"/>
                </a:lnTo>
                <a:lnTo>
                  <a:pt x="4293" y="1667"/>
                </a:lnTo>
                <a:lnTo>
                  <a:pt x="4295" y="1667"/>
                </a:lnTo>
                <a:lnTo>
                  <a:pt x="4295" y="1667"/>
                </a:lnTo>
                <a:lnTo>
                  <a:pt x="4295" y="1665"/>
                </a:lnTo>
                <a:lnTo>
                  <a:pt x="4295" y="1665"/>
                </a:lnTo>
                <a:lnTo>
                  <a:pt x="4295" y="1663"/>
                </a:lnTo>
                <a:lnTo>
                  <a:pt x="4293" y="1663"/>
                </a:lnTo>
                <a:lnTo>
                  <a:pt x="4293" y="1663"/>
                </a:lnTo>
                <a:lnTo>
                  <a:pt x="4293" y="1663"/>
                </a:lnTo>
                <a:lnTo>
                  <a:pt x="4295" y="1661"/>
                </a:lnTo>
                <a:lnTo>
                  <a:pt x="4295" y="1658"/>
                </a:lnTo>
                <a:lnTo>
                  <a:pt x="4295" y="1658"/>
                </a:lnTo>
                <a:lnTo>
                  <a:pt x="4295" y="1656"/>
                </a:lnTo>
                <a:lnTo>
                  <a:pt x="4293" y="1656"/>
                </a:lnTo>
                <a:lnTo>
                  <a:pt x="4291" y="1656"/>
                </a:lnTo>
                <a:lnTo>
                  <a:pt x="4293" y="1656"/>
                </a:lnTo>
                <a:lnTo>
                  <a:pt x="4293" y="1656"/>
                </a:lnTo>
                <a:lnTo>
                  <a:pt x="4295" y="1654"/>
                </a:lnTo>
                <a:lnTo>
                  <a:pt x="4295" y="1654"/>
                </a:lnTo>
                <a:lnTo>
                  <a:pt x="4295" y="1654"/>
                </a:lnTo>
                <a:lnTo>
                  <a:pt x="4295" y="1652"/>
                </a:lnTo>
                <a:lnTo>
                  <a:pt x="4297" y="1652"/>
                </a:lnTo>
                <a:lnTo>
                  <a:pt x="4300" y="1650"/>
                </a:lnTo>
                <a:lnTo>
                  <a:pt x="4300" y="1650"/>
                </a:lnTo>
                <a:lnTo>
                  <a:pt x="4300" y="1650"/>
                </a:lnTo>
                <a:lnTo>
                  <a:pt x="4300" y="1648"/>
                </a:lnTo>
                <a:lnTo>
                  <a:pt x="4300" y="1648"/>
                </a:lnTo>
                <a:lnTo>
                  <a:pt x="4300" y="1646"/>
                </a:lnTo>
                <a:lnTo>
                  <a:pt x="4300" y="1646"/>
                </a:lnTo>
                <a:lnTo>
                  <a:pt x="4300" y="1648"/>
                </a:lnTo>
                <a:lnTo>
                  <a:pt x="4300" y="1648"/>
                </a:lnTo>
                <a:lnTo>
                  <a:pt x="4300" y="1648"/>
                </a:lnTo>
                <a:lnTo>
                  <a:pt x="4302" y="1648"/>
                </a:lnTo>
                <a:lnTo>
                  <a:pt x="4304" y="1648"/>
                </a:lnTo>
                <a:lnTo>
                  <a:pt x="4304" y="1648"/>
                </a:lnTo>
                <a:lnTo>
                  <a:pt x="4306" y="1646"/>
                </a:lnTo>
                <a:lnTo>
                  <a:pt x="4306" y="1644"/>
                </a:lnTo>
                <a:lnTo>
                  <a:pt x="4308" y="1644"/>
                </a:lnTo>
                <a:lnTo>
                  <a:pt x="4310" y="1642"/>
                </a:lnTo>
                <a:lnTo>
                  <a:pt x="4310" y="1642"/>
                </a:lnTo>
                <a:lnTo>
                  <a:pt x="4310" y="1642"/>
                </a:lnTo>
                <a:lnTo>
                  <a:pt x="4310" y="1642"/>
                </a:lnTo>
                <a:lnTo>
                  <a:pt x="4310" y="1640"/>
                </a:lnTo>
                <a:lnTo>
                  <a:pt x="4310" y="1635"/>
                </a:lnTo>
                <a:lnTo>
                  <a:pt x="4310" y="1633"/>
                </a:lnTo>
                <a:lnTo>
                  <a:pt x="4310" y="1627"/>
                </a:lnTo>
                <a:lnTo>
                  <a:pt x="4310" y="1627"/>
                </a:lnTo>
                <a:lnTo>
                  <a:pt x="4314" y="1621"/>
                </a:lnTo>
                <a:lnTo>
                  <a:pt x="4314" y="1621"/>
                </a:lnTo>
                <a:lnTo>
                  <a:pt x="4314" y="1621"/>
                </a:lnTo>
                <a:lnTo>
                  <a:pt x="4316" y="1619"/>
                </a:lnTo>
                <a:lnTo>
                  <a:pt x="4316" y="1619"/>
                </a:lnTo>
                <a:lnTo>
                  <a:pt x="4316" y="1617"/>
                </a:lnTo>
                <a:lnTo>
                  <a:pt x="4316" y="1617"/>
                </a:lnTo>
                <a:lnTo>
                  <a:pt x="4316" y="1614"/>
                </a:lnTo>
                <a:lnTo>
                  <a:pt x="4318" y="1617"/>
                </a:lnTo>
                <a:lnTo>
                  <a:pt x="4318" y="1619"/>
                </a:lnTo>
                <a:lnTo>
                  <a:pt x="4321" y="1619"/>
                </a:lnTo>
                <a:lnTo>
                  <a:pt x="4323" y="1619"/>
                </a:lnTo>
                <a:lnTo>
                  <a:pt x="4325" y="1619"/>
                </a:lnTo>
                <a:lnTo>
                  <a:pt x="4329" y="1619"/>
                </a:lnTo>
                <a:lnTo>
                  <a:pt x="4331" y="1619"/>
                </a:lnTo>
                <a:lnTo>
                  <a:pt x="4331" y="1617"/>
                </a:lnTo>
                <a:lnTo>
                  <a:pt x="4331" y="1617"/>
                </a:lnTo>
                <a:lnTo>
                  <a:pt x="4329" y="1614"/>
                </a:lnTo>
                <a:lnTo>
                  <a:pt x="4327" y="1612"/>
                </a:lnTo>
                <a:lnTo>
                  <a:pt x="4325" y="1610"/>
                </a:lnTo>
                <a:lnTo>
                  <a:pt x="4318" y="1608"/>
                </a:lnTo>
                <a:lnTo>
                  <a:pt x="4318" y="1606"/>
                </a:lnTo>
                <a:lnTo>
                  <a:pt x="4316" y="1604"/>
                </a:lnTo>
                <a:lnTo>
                  <a:pt x="4314" y="1602"/>
                </a:lnTo>
                <a:lnTo>
                  <a:pt x="4314" y="1602"/>
                </a:lnTo>
                <a:lnTo>
                  <a:pt x="4314" y="1602"/>
                </a:lnTo>
                <a:lnTo>
                  <a:pt x="4316" y="1602"/>
                </a:lnTo>
                <a:lnTo>
                  <a:pt x="4316" y="1602"/>
                </a:lnTo>
                <a:lnTo>
                  <a:pt x="4316" y="1600"/>
                </a:lnTo>
                <a:lnTo>
                  <a:pt x="4318" y="1600"/>
                </a:lnTo>
                <a:lnTo>
                  <a:pt x="4318" y="1598"/>
                </a:lnTo>
                <a:lnTo>
                  <a:pt x="4318" y="1598"/>
                </a:lnTo>
                <a:lnTo>
                  <a:pt x="4318" y="1598"/>
                </a:lnTo>
                <a:lnTo>
                  <a:pt x="4316" y="1596"/>
                </a:lnTo>
                <a:lnTo>
                  <a:pt x="4314" y="1593"/>
                </a:lnTo>
                <a:lnTo>
                  <a:pt x="4314" y="1591"/>
                </a:lnTo>
                <a:lnTo>
                  <a:pt x="4314" y="1591"/>
                </a:lnTo>
                <a:lnTo>
                  <a:pt x="4312" y="1591"/>
                </a:lnTo>
                <a:lnTo>
                  <a:pt x="4312" y="1591"/>
                </a:lnTo>
                <a:lnTo>
                  <a:pt x="4312" y="1589"/>
                </a:lnTo>
                <a:lnTo>
                  <a:pt x="4312" y="1589"/>
                </a:lnTo>
                <a:lnTo>
                  <a:pt x="4312" y="1589"/>
                </a:lnTo>
                <a:lnTo>
                  <a:pt x="4310" y="1589"/>
                </a:lnTo>
                <a:lnTo>
                  <a:pt x="4312" y="1589"/>
                </a:lnTo>
                <a:lnTo>
                  <a:pt x="4312" y="1587"/>
                </a:lnTo>
                <a:lnTo>
                  <a:pt x="4312" y="1587"/>
                </a:lnTo>
                <a:lnTo>
                  <a:pt x="4310" y="1587"/>
                </a:lnTo>
                <a:lnTo>
                  <a:pt x="4310" y="1587"/>
                </a:lnTo>
                <a:lnTo>
                  <a:pt x="4308" y="1585"/>
                </a:lnTo>
                <a:lnTo>
                  <a:pt x="4308" y="1585"/>
                </a:lnTo>
                <a:lnTo>
                  <a:pt x="4308" y="1585"/>
                </a:lnTo>
                <a:lnTo>
                  <a:pt x="4308" y="1583"/>
                </a:lnTo>
                <a:lnTo>
                  <a:pt x="4308" y="1581"/>
                </a:lnTo>
                <a:lnTo>
                  <a:pt x="4306" y="1579"/>
                </a:lnTo>
                <a:lnTo>
                  <a:pt x="4304" y="1579"/>
                </a:lnTo>
                <a:lnTo>
                  <a:pt x="4304" y="1579"/>
                </a:lnTo>
                <a:lnTo>
                  <a:pt x="4306" y="1579"/>
                </a:lnTo>
                <a:lnTo>
                  <a:pt x="4306" y="1579"/>
                </a:lnTo>
                <a:lnTo>
                  <a:pt x="4310" y="1579"/>
                </a:lnTo>
                <a:lnTo>
                  <a:pt x="4310" y="1579"/>
                </a:lnTo>
                <a:lnTo>
                  <a:pt x="4310" y="1577"/>
                </a:lnTo>
                <a:lnTo>
                  <a:pt x="4310" y="1579"/>
                </a:lnTo>
                <a:lnTo>
                  <a:pt x="4312" y="1579"/>
                </a:lnTo>
                <a:lnTo>
                  <a:pt x="4312" y="1579"/>
                </a:lnTo>
                <a:lnTo>
                  <a:pt x="4314" y="1579"/>
                </a:lnTo>
                <a:lnTo>
                  <a:pt x="4314" y="1577"/>
                </a:lnTo>
                <a:lnTo>
                  <a:pt x="4314" y="1577"/>
                </a:lnTo>
                <a:lnTo>
                  <a:pt x="4314" y="1577"/>
                </a:lnTo>
                <a:lnTo>
                  <a:pt x="4312" y="1575"/>
                </a:lnTo>
                <a:lnTo>
                  <a:pt x="4310" y="1575"/>
                </a:lnTo>
                <a:lnTo>
                  <a:pt x="4310" y="1575"/>
                </a:lnTo>
                <a:lnTo>
                  <a:pt x="4310" y="1573"/>
                </a:lnTo>
                <a:lnTo>
                  <a:pt x="4310" y="1573"/>
                </a:lnTo>
                <a:lnTo>
                  <a:pt x="4310" y="1570"/>
                </a:lnTo>
                <a:lnTo>
                  <a:pt x="4312" y="1570"/>
                </a:lnTo>
                <a:lnTo>
                  <a:pt x="4312" y="1568"/>
                </a:lnTo>
                <a:lnTo>
                  <a:pt x="4312" y="1568"/>
                </a:lnTo>
                <a:lnTo>
                  <a:pt x="4314" y="1568"/>
                </a:lnTo>
                <a:lnTo>
                  <a:pt x="4316" y="1570"/>
                </a:lnTo>
                <a:lnTo>
                  <a:pt x="4316" y="1570"/>
                </a:lnTo>
                <a:lnTo>
                  <a:pt x="4318" y="1570"/>
                </a:lnTo>
                <a:lnTo>
                  <a:pt x="4321" y="1568"/>
                </a:lnTo>
                <a:lnTo>
                  <a:pt x="4323" y="1568"/>
                </a:lnTo>
                <a:lnTo>
                  <a:pt x="4325" y="1568"/>
                </a:lnTo>
                <a:lnTo>
                  <a:pt x="4325" y="1568"/>
                </a:lnTo>
                <a:lnTo>
                  <a:pt x="4325" y="1568"/>
                </a:lnTo>
                <a:lnTo>
                  <a:pt x="4327" y="1566"/>
                </a:lnTo>
                <a:lnTo>
                  <a:pt x="4325" y="1566"/>
                </a:lnTo>
                <a:lnTo>
                  <a:pt x="4323" y="1564"/>
                </a:lnTo>
                <a:lnTo>
                  <a:pt x="4321" y="1562"/>
                </a:lnTo>
                <a:lnTo>
                  <a:pt x="4321" y="1560"/>
                </a:lnTo>
                <a:lnTo>
                  <a:pt x="4323" y="1560"/>
                </a:lnTo>
                <a:lnTo>
                  <a:pt x="4323" y="1560"/>
                </a:lnTo>
                <a:lnTo>
                  <a:pt x="4325" y="1560"/>
                </a:lnTo>
                <a:lnTo>
                  <a:pt x="4327" y="1560"/>
                </a:lnTo>
                <a:lnTo>
                  <a:pt x="4331" y="1560"/>
                </a:lnTo>
                <a:lnTo>
                  <a:pt x="4333" y="1558"/>
                </a:lnTo>
                <a:lnTo>
                  <a:pt x="4335" y="1558"/>
                </a:lnTo>
                <a:lnTo>
                  <a:pt x="4335" y="1556"/>
                </a:lnTo>
                <a:lnTo>
                  <a:pt x="4335" y="1556"/>
                </a:lnTo>
                <a:lnTo>
                  <a:pt x="4335" y="1556"/>
                </a:lnTo>
                <a:lnTo>
                  <a:pt x="4335" y="1554"/>
                </a:lnTo>
                <a:lnTo>
                  <a:pt x="4335" y="1554"/>
                </a:lnTo>
                <a:lnTo>
                  <a:pt x="4335" y="1554"/>
                </a:lnTo>
                <a:lnTo>
                  <a:pt x="4333" y="1554"/>
                </a:lnTo>
                <a:lnTo>
                  <a:pt x="4331" y="1554"/>
                </a:lnTo>
                <a:lnTo>
                  <a:pt x="4331" y="1554"/>
                </a:lnTo>
                <a:lnTo>
                  <a:pt x="4327" y="1552"/>
                </a:lnTo>
                <a:lnTo>
                  <a:pt x="4327" y="1552"/>
                </a:lnTo>
                <a:lnTo>
                  <a:pt x="4325" y="1549"/>
                </a:lnTo>
                <a:lnTo>
                  <a:pt x="4325" y="1549"/>
                </a:lnTo>
                <a:lnTo>
                  <a:pt x="4325" y="1547"/>
                </a:lnTo>
                <a:lnTo>
                  <a:pt x="4323" y="1547"/>
                </a:lnTo>
                <a:lnTo>
                  <a:pt x="4321" y="1547"/>
                </a:lnTo>
                <a:lnTo>
                  <a:pt x="4321" y="1547"/>
                </a:lnTo>
                <a:lnTo>
                  <a:pt x="4318" y="1549"/>
                </a:lnTo>
                <a:lnTo>
                  <a:pt x="4318" y="1549"/>
                </a:lnTo>
                <a:lnTo>
                  <a:pt x="4316" y="1549"/>
                </a:lnTo>
                <a:lnTo>
                  <a:pt x="4316" y="1547"/>
                </a:lnTo>
                <a:lnTo>
                  <a:pt x="4316" y="1547"/>
                </a:lnTo>
                <a:lnTo>
                  <a:pt x="4318" y="1547"/>
                </a:lnTo>
                <a:lnTo>
                  <a:pt x="4318" y="1547"/>
                </a:lnTo>
                <a:lnTo>
                  <a:pt x="4318" y="1545"/>
                </a:lnTo>
                <a:lnTo>
                  <a:pt x="4316" y="1543"/>
                </a:lnTo>
                <a:lnTo>
                  <a:pt x="4316" y="1545"/>
                </a:lnTo>
                <a:lnTo>
                  <a:pt x="4314" y="1545"/>
                </a:lnTo>
                <a:lnTo>
                  <a:pt x="4310" y="1547"/>
                </a:lnTo>
                <a:lnTo>
                  <a:pt x="4312" y="1545"/>
                </a:lnTo>
                <a:lnTo>
                  <a:pt x="4312" y="1545"/>
                </a:lnTo>
                <a:lnTo>
                  <a:pt x="4312" y="1543"/>
                </a:lnTo>
                <a:lnTo>
                  <a:pt x="4312" y="1541"/>
                </a:lnTo>
                <a:lnTo>
                  <a:pt x="4312" y="1541"/>
                </a:lnTo>
                <a:lnTo>
                  <a:pt x="4312" y="1539"/>
                </a:lnTo>
                <a:lnTo>
                  <a:pt x="4312" y="1539"/>
                </a:lnTo>
                <a:lnTo>
                  <a:pt x="4312" y="1539"/>
                </a:lnTo>
                <a:lnTo>
                  <a:pt x="4312" y="1537"/>
                </a:lnTo>
                <a:lnTo>
                  <a:pt x="4310" y="1537"/>
                </a:lnTo>
                <a:lnTo>
                  <a:pt x="4308" y="1537"/>
                </a:lnTo>
                <a:lnTo>
                  <a:pt x="4308" y="1535"/>
                </a:lnTo>
                <a:lnTo>
                  <a:pt x="4306" y="1533"/>
                </a:lnTo>
                <a:lnTo>
                  <a:pt x="4306" y="1533"/>
                </a:lnTo>
                <a:lnTo>
                  <a:pt x="4306" y="1533"/>
                </a:lnTo>
                <a:lnTo>
                  <a:pt x="4306" y="1531"/>
                </a:lnTo>
                <a:lnTo>
                  <a:pt x="4304" y="1531"/>
                </a:lnTo>
                <a:lnTo>
                  <a:pt x="4304" y="1533"/>
                </a:lnTo>
                <a:lnTo>
                  <a:pt x="4304" y="1533"/>
                </a:lnTo>
                <a:lnTo>
                  <a:pt x="4302" y="1535"/>
                </a:lnTo>
                <a:lnTo>
                  <a:pt x="4300" y="1537"/>
                </a:lnTo>
                <a:lnTo>
                  <a:pt x="4300" y="1537"/>
                </a:lnTo>
                <a:lnTo>
                  <a:pt x="4300" y="1535"/>
                </a:lnTo>
                <a:lnTo>
                  <a:pt x="4300" y="1535"/>
                </a:lnTo>
                <a:lnTo>
                  <a:pt x="4300" y="1533"/>
                </a:lnTo>
                <a:lnTo>
                  <a:pt x="4300" y="1531"/>
                </a:lnTo>
                <a:lnTo>
                  <a:pt x="4300" y="1531"/>
                </a:lnTo>
                <a:lnTo>
                  <a:pt x="4300" y="1531"/>
                </a:lnTo>
                <a:lnTo>
                  <a:pt x="4295" y="1537"/>
                </a:lnTo>
                <a:lnTo>
                  <a:pt x="4295" y="1537"/>
                </a:lnTo>
                <a:lnTo>
                  <a:pt x="4291" y="1543"/>
                </a:lnTo>
                <a:lnTo>
                  <a:pt x="4289" y="1545"/>
                </a:lnTo>
                <a:lnTo>
                  <a:pt x="4289" y="1547"/>
                </a:lnTo>
                <a:lnTo>
                  <a:pt x="4287" y="1549"/>
                </a:lnTo>
                <a:lnTo>
                  <a:pt x="4287" y="1549"/>
                </a:lnTo>
                <a:lnTo>
                  <a:pt x="4285" y="1552"/>
                </a:lnTo>
                <a:lnTo>
                  <a:pt x="4285" y="1552"/>
                </a:lnTo>
                <a:lnTo>
                  <a:pt x="4283" y="1552"/>
                </a:lnTo>
                <a:lnTo>
                  <a:pt x="4283" y="1552"/>
                </a:lnTo>
                <a:lnTo>
                  <a:pt x="4283" y="1552"/>
                </a:lnTo>
                <a:lnTo>
                  <a:pt x="4283" y="1552"/>
                </a:lnTo>
                <a:lnTo>
                  <a:pt x="4281" y="1554"/>
                </a:lnTo>
                <a:lnTo>
                  <a:pt x="4281" y="1554"/>
                </a:lnTo>
                <a:lnTo>
                  <a:pt x="4281" y="1556"/>
                </a:lnTo>
                <a:lnTo>
                  <a:pt x="4283" y="1556"/>
                </a:lnTo>
                <a:lnTo>
                  <a:pt x="4283" y="1558"/>
                </a:lnTo>
                <a:lnTo>
                  <a:pt x="4281" y="1558"/>
                </a:lnTo>
                <a:lnTo>
                  <a:pt x="4281" y="1560"/>
                </a:lnTo>
                <a:lnTo>
                  <a:pt x="4279" y="1560"/>
                </a:lnTo>
                <a:lnTo>
                  <a:pt x="4277" y="1560"/>
                </a:lnTo>
                <a:lnTo>
                  <a:pt x="4274" y="1560"/>
                </a:lnTo>
                <a:lnTo>
                  <a:pt x="4274" y="1560"/>
                </a:lnTo>
                <a:lnTo>
                  <a:pt x="4274" y="1560"/>
                </a:lnTo>
                <a:lnTo>
                  <a:pt x="4274" y="1560"/>
                </a:lnTo>
                <a:lnTo>
                  <a:pt x="4272" y="1560"/>
                </a:lnTo>
                <a:lnTo>
                  <a:pt x="4270" y="1562"/>
                </a:lnTo>
                <a:lnTo>
                  <a:pt x="4268" y="1562"/>
                </a:lnTo>
                <a:lnTo>
                  <a:pt x="4268" y="1564"/>
                </a:lnTo>
                <a:lnTo>
                  <a:pt x="4266" y="1564"/>
                </a:lnTo>
                <a:lnTo>
                  <a:pt x="4264" y="1564"/>
                </a:lnTo>
                <a:lnTo>
                  <a:pt x="4262" y="1566"/>
                </a:lnTo>
                <a:lnTo>
                  <a:pt x="4260" y="1564"/>
                </a:lnTo>
                <a:lnTo>
                  <a:pt x="4260" y="1566"/>
                </a:lnTo>
                <a:lnTo>
                  <a:pt x="4260" y="1566"/>
                </a:lnTo>
                <a:lnTo>
                  <a:pt x="4260" y="1566"/>
                </a:lnTo>
                <a:lnTo>
                  <a:pt x="4260" y="1568"/>
                </a:lnTo>
                <a:lnTo>
                  <a:pt x="4258" y="1570"/>
                </a:lnTo>
                <a:lnTo>
                  <a:pt x="4258" y="1570"/>
                </a:lnTo>
                <a:lnTo>
                  <a:pt x="4256" y="1575"/>
                </a:lnTo>
                <a:lnTo>
                  <a:pt x="4251" y="1577"/>
                </a:lnTo>
                <a:lnTo>
                  <a:pt x="4249" y="1581"/>
                </a:lnTo>
                <a:lnTo>
                  <a:pt x="4247" y="1583"/>
                </a:lnTo>
                <a:lnTo>
                  <a:pt x="4245" y="1585"/>
                </a:lnTo>
                <a:lnTo>
                  <a:pt x="4245" y="1585"/>
                </a:lnTo>
                <a:lnTo>
                  <a:pt x="4243" y="1587"/>
                </a:lnTo>
                <a:lnTo>
                  <a:pt x="4241" y="1587"/>
                </a:lnTo>
                <a:lnTo>
                  <a:pt x="4233" y="1589"/>
                </a:lnTo>
                <a:lnTo>
                  <a:pt x="4226" y="1589"/>
                </a:lnTo>
                <a:lnTo>
                  <a:pt x="4224" y="1591"/>
                </a:lnTo>
                <a:lnTo>
                  <a:pt x="4224" y="1591"/>
                </a:lnTo>
                <a:lnTo>
                  <a:pt x="4222" y="1593"/>
                </a:lnTo>
                <a:lnTo>
                  <a:pt x="4222" y="1596"/>
                </a:lnTo>
                <a:lnTo>
                  <a:pt x="4222" y="1596"/>
                </a:lnTo>
                <a:lnTo>
                  <a:pt x="4222" y="1598"/>
                </a:lnTo>
                <a:lnTo>
                  <a:pt x="4222" y="1598"/>
                </a:lnTo>
                <a:lnTo>
                  <a:pt x="4220" y="1598"/>
                </a:lnTo>
                <a:lnTo>
                  <a:pt x="4220" y="1598"/>
                </a:lnTo>
                <a:lnTo>
                  <a:pt x="4220" y="1596"/>
                </a:lnTo>
                <a:lnTo>
                  <a:pt x="4218" y="1598"/>
                </a:lnTo>
                <a:lnTo>
                  <a:pt x="4218" y="1598"/>
                </a:lnTo>
                <a:lnTo>
                  <a:pt x="4218" y="1600"/>
                </a:lnTo>
                <a:lnTo>
                  <a:pt x="4220" y="1600"/>
                </a:lnTo>
                <a:lnTo>
                  <a:pt x="4220" y="1602"/>
                </a:lnTo>
                <a:lnTo>
                  <a:pt x="4218" y="1602"/>
                </a:lnTo>
                <a:lnTo>
                  <a:pt x="4218" y="1604"/>
                </a:lnTo>
                <a:lnTo>
                  <a:pt x="4218" y="1606"/>
                </a:lnTo>
                <a:lnTo>
                  <a:pt x="4218" y="1606"/>
                </a:lnTo>
                <a:lnTo>
                  <a:pt x="4216" y="1608"/>
                </a:lnTo>
                <a:lnTo>
                  <a:pt x="4216" y="1608"/>
                </a:lnTo>
                <a:lnTo>
                  <a:pt x="4216" y="1610"/>
                </a:lnTo>
                <a:lnTo>
                  <a:pt x="4218" y="1610"/>
                </a:lnTo>
                <a:lnTo>
                  <a:pt x="4220" y="1610"/>
                </a:lnTo>
                <a:lnTo>
                  <a:pt x="4218" y="1610"/>
                </a:lnTo>
                <a:lnTo>
                  <a:pt x="4218" y="1610"/>
                </a:lnTo>
                <a:lnTo>
                  <a:pt x="4216" y="1610"/>
                </a:lnTo>
                <a:lnTo>
                  <a:pt x="4214" y="1608"/>
                </a:lnTo>
                <a:lnTo>
                  <a:pt x="4214" y="1610"/>
                </a:lnTo>
                <a:lnTo>
                  <a:pt x="4212" y="1608"/>
                </a:lnTo>
                <a:lnTo>
                  <a:pt x="4207" y="1606"/>
                </a:lnTo>
                <a:lnTo>
                  <a:pt x="4207" y="1606"/>
                </a:lnTo>
                <a:lnTo>
                  <a:pt x="4205" y="1606"/>
                </a:lnTo>
                <a:lnTo>
                  <a:pt x="4205" y="1606"/>
                </a:lnTo>
                <a:lnTo>
                  <a:pt x="4203" y="1606"/>
                </a:lnTo>
                <a:lnTo>
                  <a:pt x="4201" y="1606"/>
                </a:lnTo>
                <a:lnTo>
                  <a:pt x="4199" y="1606"/>
                </a:lnTo>
                <a:lnTo>
                  <a:pt x="4197" y="1604"/>
                </a:lnTo>
                <a:lnTo>
                  <a:pt x="4197" y="1604"/>
                </a:lnTo>
                <a:lnTo>
                  <a:pt x="4197" y="1602"/>
                </a:lnTo>
                <a:lnTo>
                  <a:pt x="4193" y="1604"/>
                </a:lnTo>
                <a:lnTo>
                  <a:pt x="4191" y="1604"/>
                </a:lnTo>
                <a:lnTo>
                  <a:pt x="4191" y="1606"/>
                </a:lnTo>
                <a:lnTo>
                  <a:pt x="4189" y="1608"/>
                </a:lnTo>
                <a:lnTo>
                  <a:pt x="4189" y="1610"/>
                </a:lnTo>
                <a:lnTo>
                  <a:pt x="4189" y="1610"/>
                </a:lnTo>
                <a:lnTo>
                  <a:pt x="4186" y="1612"/>
                </a:lnTo>
                <a:lnTo>
                  <a:pt x="4189" y="1612"/>
                </a:lnTo>
                <a:lnTo>
                  <a:pt x="4189" y="1612"/>
                </a:lnTo>
                <a:lnTo>
                  <a:pt x="4189" y="1612"/>
                </a:lnTo>
                <a:lnTo>
                  <a:pt x="4189" y="1614"/>
                </a:lnTo>
                <a:lnTo>
                  <a:pt x="4186" y="1614"/>
                </a:lnTo>
                <a:close/>
                <a:moveTo>
                  <a:pt x="4113" y="1610"/>
                </a:moveTo>
                <a:lnTo>
                  <a:pt x="4111" y="1610"/>
                </a:lnTo>
                <a:lnTo>
                  <a:pt x="4111" y="1610"/>
                </a:lnTo>
                <a:lnTo>
                  <a:pt x="4109" y="1612"/>
                </a:lnTo>
                <a:lnTo>
                  <a:pt x="4111" y="1612"/>
                </a:lnTo>
                <a:lnTo>
                  <a:pt x="4113" y="1612"/>
                </a:lnTo>
                <a:lnTo>
                  <a:pt x="4115" y="1612"/>
                </a:lnTo>
                <a:lnTo>
                  <a:pt x="4113" y="1610"/>
                </a:lnTo>
                <a:lnTo>
                  <a:pt x="4113" y="1610"/>
                </a:lnTo>
                <a:close/>
                <a:moveTo>
                  <a:pt x="4161" y="1480"/>
                </a:moveTo>
                <a:lnTo>
                  <a:pt x="4161" y="1480"/>
                </a:lnTo>
                <a:lnTo>
                  <a:pt x="4159" y="1480"/>
                </a:lnTo>
                <a:lnTo>
                  <a:pt x="4159" y="1482"/>
                </a:lnTo>
                <a:lnTo>
                  <a:pt x="4159" y="1482"/>
                </a:lnTo>
                <a:lnTo>
                  <a:pt x="4161" y="1482"/>
                </a:lnTo>
                <a:lnTo>
                  <a:pt x="4161" y="1480"/>
                </a:lnTo>
                <a:close/>
                <a:moveTo>
                  <a:pt x="4138" y="1782"/>
                </a:moveTo>
                <a:lnTo>
                  <a:pt x="4138" y="1782"/>
                </a:lnTo>
                <a:lnTo>
                  <a:pt x="4138" y="1782"/>
                </a:lnTo>
                <a:lnTo>
                  <a:pt x="4138" y="1782"/>
                </a:lnTo>
                <a:lnTo>
                  <a:pt x="4138" y="1782"/>
                </a:lnTo>
                <a:lnTo>
                  <a:pt x="4138" y="1784"/>
                </a:lnTo>
                <a:lnTo>
                  <a:pt x="4140" y="1782"/>
                </a:lnTo>
                <a:lnTo>
                  <a:pt x="4138" y="1782"/>
                </a:lnTo>
                <a:lnTo>
                  <a:pt x="4138" y="1782"/>
                </a:lnTo>
                <a:close/>
                <a:moveTo>
                  <a:pt x="4155" y="1673"/>
                </a:moveTo>
                <a:lnTo>
                  <a:pt x="4155" y="1673"/>
                </a:lnTo>
                <a:lnTo>
                  <a:pt x="4155" y="1675"/>
                </a:lnTo>
                <a:lnTo>
                  <a:pt x="4155" y="1675"/>
                </a:lnTo>
                <a:lnTo>
                  <a:pt x="4157" y="1675"/>
                </a:lnTo>
                <a:lnTo>
                  <a:pt x="4157" y="1673"/>
                </a:lnTo>
                <a:lnTo>
                  <a:pt x="4155" y="1673"/>
                </a:lnTo>
                <a:lnTo>
                  <a:pt x="4155" y="1673"/>
                </a:lnTo>
                <a:lnTo>
                  <a:pt x="4155" y="1673"/>
                </a:lnTo>
                <a:close/>
                <a:moveTo>
                  <a:pt x="4247" y="1751"/>
                </a:moveTo>
                <a:lnTo>
                  <a:pt x="4249" y="1751"/>
                </a:lnTo>
                <a:lnTo>
                  <a:pt x="4256" y="1753"/>
                </a:lnTo>
                <a:lnTo>
                  <a:pt x="4258" y="1755"/>
                </a:lnTo>
                <a:lnTo>
                  <a:pt x="4262" y="1755"/>
                </a:lnTo>
                <a:lnTo>
                  <a:pt x="4264" y="1755"/>
                </a:lnTo>
                <a:lnTo>
                  <a:pt x="4264" y="1755"/>
                </a:lnTo>
                <a:lnTo>
                  <a:pt x="4264" y="1757"/>
                </a:lnTo>
                <a:lnTo>
                  <a:pt x="4266" y="1757"/>
                </a:lnTo>
                <a:lnTo>
                  <a:pt x="4268" y="1757"/>
                </a:lnTo>
                <a:lnTo>
                  <a:pt x="4268" y="1757"/>
                </a:lnTo>
                <a:lnTo>
                  <a:pt x="4268" y="1757"/>
                </a:lnTo>
                <a:lnTo>
                  <a:pt x="4266" y="1755"/>
                </a:lnTo>
                <a:lnTo>
                  <a:pt x="4266" y="1755"/>
                </a:lnTo>
                <a:lnTo>
                  <a:pt x="4264" y="1753"/>
                </a:lnTo>
                <a:lnTo>
                  <a:pt x="4264" y="1751"/>
                </a:lnTo>
                <a:lnTo>
                  <a:pt x="4264" y="1751"/>
                </a:lnTo>
                <a:lnTo>
                  <a:pt x="4266" y="1747"/>
                </a:lnTo>
                <a:lnTo>
                  <a:pt x="4266" y="1744"/>
                </a:lnTo>
                <a:lnTo>
                  <a:pt x="4266" y="1742"/>
                </a:lnTo>
                <a:lnTo>
                  <a:pt x="4264" y="1742"/>
                </a:lnTo>
                <a:lnTo>
                  <a:pt x="4260" y="1740"/>
                </a:lnTo>
                <a:lnTo>
                  <a:pt x="4260" y="1740"/>
                </a:lnTo>
                <a:lnTo>
                  <a:pt x="4258" y="1742"/>
                </a:lnTo>
                <a:lnTo>
                  <a:pt x="4256" y="1742"/>
                </a:lnTo>
                <a:lnTo>
                  <a:pt x="4251" y="1742"/>
                </a:lnTo>
                <a:lnTo>
                  <a:pt x="4249" y="1742"/>
                </a:lnTo>
                <a:lnTo>
                  <a:pt x="4245" y="1740"/>
                </a:lnTo>
                <a:lnTo>
                  <a:pt x="4241" y="1740"/>
                </a:lnTo>
                <a:lnTo>
                  <a:pt x="4241" y="1738"/>
                </a:lnTo>
                <a:lnTo>
                  <a:pt x="4241" y="1736"/>
                </a:lnTo>
                <a:lnTo>
                  <a:pt x="4241" y="1736"/>
                </a:lnTo>
                <a:lnTo>
                  <a:pt x="4239" y="1734"/>
                </a:lnTo>
                <a:lnTo>
                  <a:pt x="4239" y="1734"/>
                </a:lnTo>
                <a:lnTo>
                  <a:pt x="4239" y="1732"/>
                </a:lnTo>
                <a:lnTo>
                  <a:pt x="4239" y="1730"/>
                </a:lnTo>
                <a:lnTo>
                  <a:pt x="4237" y="1730"/>
                </a:lnTo>
                <a:lnTo>
                  <a:pt x="4235" y="1730"/>
                </a:lnTo>
                <a:lnTo>
                  <a:pt x="4233" y="1730"/>
                </a:lnTo>
                <a:lnTo>
                  <a:pt x="4233" y="1730"/>
                </a:lnTo>
                <a:lnTo>
                  <a:pt x="4230" y="1730"/>
                </a:lnTo>
                <a:lnTo>
                  <a:pt x="4226" y="1728"/>
                </a:lnTo>
                <a:lnTo>
                  <a:pt x="4226" y="1728"/>
                </a:lnTo>
                <a:lnTo>
                  <a:pt x="4224" y="1728"/>
                </a:lnTo>
                <a:lnTo>
                  <a:pt x="4224" y="1728"/>
                </a:lnTo>
                <a:lnTo>
                  <a:pt x="4222" y="1728"/>
                </a:lnTo>
                <a:lnTo>
                  <a:pt x="4222" y="1728"/>
                </a:lnTo>
                <a:lnTo>
                  <a:pt x="4220" y="1728"/>
                </a:lnTo>
                <a:lnTo>
                  <a:pt x="4218" y="1728"/>
                </a:lnTo>
                <a:lnTo>
                  <a:pt x="4218" y="1728"/>
                </a:lnTo>
                <a:lnTo>
                  <a:pt x="4216" y="1723"/>
                </a:lnTo>
                <a:lnTo>
                  <a:pt x="4216" y="1723"/>
                </a:lnTo>
                <a:lnTo>
                  <a:pt x="4214" y="1723"/>
                </a:lnTo>
                <a:lnTo>
                  <a:pt x="4214" y="1723"/>
                </a:lnTo>
                <a:lnTo>
                  <a:pt x="4212" y="1723"/>
                </a:lnTo>
                <a:lnTo>
                  <a:pt x="4212" y="1726"/>
                </a:lnTo>
                <a:lnTo>
                  <a:pt x="4212" y="1726"/>
                </a:lnTo>
                <a:lnTo>
                  <a:pt x="4209" y="1728"/>
                </a:lnTo>
                <a:lnTo>
                  <a:pt x="4209" y="1730"/>
                </a:lnTo>
                <a:lnTo>
                  <a:pt x="4209" y="1730"/>
                </a:lnTo>
                <a:lnTo>
                  <a:pt x="4207" y="1732"/>
                </a:lnTo>
                <a:lnTo>
                  <a:pt x="4207" y="1732"/>
                </a:lnTo>
                <a:lnTo>
                  <a:pt x="4205" y="1732"/>
                </a:lnTo>
                <a:lnTo>
                  <a:pt x="4205" y="1730"/>
                </a:lnTo>
                <a:lnTo>
                  <a:pt x="4203" y="1730"/>
                </a:lnTo>
                <a:lnTo>
                  <a:pt x="4203" y="1730"/>
                </a:lnTo>
                <a:lnTo>
                  <a:pt x="4201" y="1730"/>
                </a:lnTo>
                <a:lnTo>
                  <a:pt x="4199" y="1730"/>
                </a:lnTo>
                <a:lnTo>
                  <a:pt x="4195" y="1730"/>
                </a:lnTo>
                <a:lnTo>
                  <a:pt x="4195" y="1730"/>
                </a:lnTo>
                <a:lnTo>
                  <a:pt x="4193" y="1730"/>
                </a:lnTo>
                <a:lnTo>
                  <a:pt x="4191" y="1730"/>
                </a:lnTo>
                <a:lnTo>
                  <a:pt x="4186" y="1730"/>
                </a:lnTo>
                <a:lnTo>
                  <a:pt x="4184" y="1730"/>
                </a:lnTo>
                <a:lnTo>
                  <a:pt x="4184" y="1730"/>
                </a:lnTo>
                <a:lnTo>
                  <a:pt x="4182" y="1730"/>
                </a:lnTo>
                <a:lnTo>
                  <a:pt x="4180" y="1728"/>
                </a:lnTo>
                <a:lnTo>
                  <a:pt x="4180" y="1726"/>
                </a:lnTo>
                <a:lnTo>
                  <a:pt x="4180" y="1723"/>
                </a:lnTo>
                <a:lnTo>
                  <a:pt x="4178" y="1723"/>
                </a:lnTo>
                <a:lnTo>
                  <a:pt x="4178" y="1721"/>
                </a:lnTo>
                <a:lnTo>
                  <a:pt x="4176" y="1721"/>
                </a:lnTo>
                <a:lnTo>
                  <a:pt x="4176" y="1721"/>
                </a:lnTo>
                <a:lnTo>
                  <a:pt x="4176" y="1721"/>
                </a:lnTo>
                <a:lnTo>
                  <a:pt x="4174" y="1721"/>
                </a:lnTo>
                <a:lnTo>
                  <a:pt x="4172" y="1721"/>
                </a:lnTo>
                <a:lnTo>
                  <a:pt x="4170" y="1721"/>
                </a:lnTo>
                <a:lnTo>
                  <a:pt x="4170" y="1721"/>
                </a:lnTo>
                <a:lnTo>
                  <a:pt x="4168" y="1721"/>
                </a:lnTo>
                <a:lnTo>
                  <a:pt x="4165" y="1719"/>
                </a:lnTo>
                <a:lnTo>
                  <a:pt x="4165" y="1719"/>
                </a:lnTo>
                <a:lnTo>
                  <a:pt x="4163" y="1717"/>
                </a:lnTo>
                <a:lnTo>
                  <a:pt x="4163" y="1717"/>
                </a:lnTo>
                <a:lnTo>
                  <a:pt x="4159" y="1717"/>
                </a:lnTo>
                <a:lnTo>
                  <a:pt x="4159" y="1715"/>
                </a:lnTo>
                <a:lnTo>
                  <a:pt x="4157" y="1717"/>
                </a:lnTo>
                <a:lnTo>
                  <a:pt x="4157" y="1719"/>
                </a:lnTo>
                <a:lnTo>
                  <a:pt x="4157" y="1719"/>
                </a:lnTo>
                <a:lnTo>
                  <a:pt x="4155" y="1719"/>
                </a:lnTo>
                <a:lnTo>
                  <a:pt x="4153" y="1717"/>
                </a:lnTo>
                <a:lnTo>
                  <a:pt x="4151" y="1717"/>
                </a:lnTo>
                <a:lnTo>
                  <a:pt x="4151" y="1717"/>
                </a:lnTo>
                <a:lnTo>
                  <a:pt x="4149" y="1717"/>
                </a:lnTo>
                <a:lnTo>
                  <a:pt x="4147" y="1717"/>
                </a:lnTo>
                <a:lnTo>
                  <a:pt x="4144" y="1715"/>
                </a:lnTo>
                <a:lnTo>
                  <a:pt x="4144" y="1717"/>
                </a:lnTo>
                <a:lnTo>
                  <a:pt x="4142" y="1717"/>
                </a:lnTo>
                <a:lnTo>
                  <a:pt x="4142" y="1719"/>
                </a:lnTo>
                <a:lnTo>
                  <a:pt x="4140" y="1723"/>
                </a:lnTo>
                <a:lnTo>
                  <a:pt x="4140" y="1723"/>
                </a:lnTo>
                <a:lnTo>
                  <a:pt x="4138" y="1726"/>
                </a:lnTo>
                <a:lnTo>
                  <a:pt x="4138" y="1723"/>
                </a:lnTo>
                <a:lnTo>
                  <a:pt x="4138" y="1726"/>
                </a:lnTo>
                <a:lnTo>
                  <a:pt x="4138" y="1728"/>
                </a:lnTo>
                <a:lnTo>
                  <a:pt x="4136" y="1728"/>
                </a:lnTo>
                <a:lnTo>
                  <a:pt x="4136" y="1730"/>
                </a:lnTo>
                <a:lnTo>
                  <a:pt x="4134" y="1728"/>
                </a:lnTo>
                <a:lnTo>
                  <a:pt x="4134" y="1728"/>
                </a:lnTo>
                <a:lnTo>
                  <a:pt x="4134" y="1728"/>
                </a:lnTo>
                <a:lnTo>
                  <a:pt x="4134" y="1728"/>
                </a:lnTo>
                <a:lnTo>
                  <a:pt x="4132" y="1728"/>
                </a:lnTo>
                <a:lnTo>
                  <a:pt x="4132" y="1728"/>
                </a:lnTo>
                <a:lnTo>
                  <a:pt x="4132" y="1730"/>
                </a:lnTo>
                <a:lnTo>
                  <a:pt x="4134" y="1730"/>
                </a:lnTo>
                <a:lnTo>
                  <a:pt x="4134" y="1730"/>
                </a:lnTo>
                <a:lnTo>
                  <a:pt x="4134" y="1730"/>
                </a:lnTo>
                <a:lnTo>
                  <a:pt x="4136" y="1730"/>
                </a:lnTo>
                <a:lnTo>
                  <a:pt x="4138" y="1730"/>
                </a:lnTo>
                <a:lnTo>
                  <a:pt x="4140" y="1730"/>
                </a:lnTo>
                <a:lnTo>
                  <a:pt x="4140" y="1730"/>
                </a:lnTo>
                <a:lnTo>
                  <a:pt x="4142" y="1730"/>
                </a:lnTo>
                <a:lnTo>
                  <a:pt x="4147" y="1730"/>
                </a:lnTo>
                <a:lnTo>
                  <a:pt x="4151" y="1732"/>
                </a:lnTo>
                <a:lnTo>
                  <a:pt x="4151" y="1734"/>
                </a:lnTo>
                <a:lnTo>
                  <a:pt x="4151" y="1734"/>
                </a:lnTo>
                <a:lnTo>
                  <a:pt x="4149" y="1736"/>
                </a:lnTo>
                <a:lnTo>
                  <a:pt x="4149" y="1736"/>
                </a:lnTo>
                <a:lnTo>
                  <a:pt x="4151" y="1738"/>
                </a:lnTo>
                <a:lnTo>
                  <a:pt x="4151" y="1738"/>
                </a:lnTo>
                <a:lnTo>
                  <a:pt x="4153" y="1738"/>
                </a:lnTo>
                <a:lnTo>
                  <a:pt x="4159" y="1738"/>
                </a:lnTo>
                <a:lnTo>
                  <a:pt x="4161" y="1738"/>
                </a:lnTo>
                <a:lnTo>
                  <a:pt x="4165" y="1740"/>
                </a:lnTo>
                <a:lnTo>
                  <a:pt x="4165" y="1740"/>
                </a:lnTo>
                <a:lnTo>
                  <a:pt x="4168" y="1740"/>
                </a:lnTo>
                <a:lnTo>
                  <a:pt x="4170" y="1742"/>
                </a:lnTo>
                <a:lnTo>
                  <a:pt x="4172" y="1742"/>
                </a:lnTo>
                <a:lnTo>
                  <a:pt x="4176" y="1742"/>
                </a:lnTo>
                <a:lnTo>
                  <a:pt x="4178" y="1742"/>
                </a:lnTo>
                <a:lnTo>
                  <a:pt x="4178" y="1742"/>
                </a:lnTo>
                <a:lnTo>
                  <a:pt x="4180" y="1742"/>
                </a:lnTo>
                <a:lnTo>
                  <a:pt x="4180" y="1742"/>
                </a:lnTo>
                <a:lnTo>
                  <a:pt x="4182" y="1742"/>
                </a:lnTo>
                <a:lnTo>
                  <a:pt x="4184" y="1742"/>
                </a:lnTo>
                <a:lnTo>
                  <a:pt x="4186" y="1742"/>
                </a:lnTo>
                <a:lnTo>
                  <a:pt x="4191" y="1742"/>
                </a:lnTo>
                <a:lnTo>
                  <a:pt x="4191" y="1742"/>
                </a:lnTo>
                <a:lnTo>
                  <a:pt x="4199" y="1744"/>
                </a:lnTo>
                <a:lnTo>
                  <a:pt x="4201" y="1744"/>
                </a:lnTo>
                <a:lnTo>
                  <a:pt x="4209" y="1749"/>
                </a:lnTo>
                <a:lnTo>
                  <a:pt x="4214" y="1749"/>
                </a:lnTo>
                <a:lnTo>
                  <a:pt x="4216" y="1751"/>
                </a:lnTo>
                <a:lnTo>
                  <a:pt x="4220" y="1751"/>
                </a:lnTo>
                <a:lnTo>
                  <a:pt x="4224" y="1751"/>
                </a:lnTo>
                <a:lnTo>
                  <a:pt x="4233" y="1751"/>
                </a:lnTo>
                <a:lnTo>
                  <a:pt x="4235" y="1751"/>
                </a:lnTo>
                <a:lnTo>
                  <a:pt x="4239" y="1753"/>
                </a:lnTo>
                <a:lnTo>
                  <a:pt x="4241" y="1753"/>
                </a:lnTo>
                <a:lnTo>
                  <a:pt x="4241" y="1753"/>
                </a:lnTo>
                <a:lnTo>
                  <a:pt x="4243" y="1751"/>
                </a:lnTo>
                <a:lnTo>
                  <a:pt x="4245" y="1751"/>
                </a:lnTo>
                <a:lnTo>
                  <a:pt x="4247" y="1751"/>
                </a:lnTo>
                <a:close/>
                <a:moveTo>
                  <a:pt x="4029" y="1461"/>
                </a:moveTo>
                <a:lnTo>
                  <a:pt x="4027" y="1459"/>
                </a:lnTo>
                <a:lnTo>
                  <a:pt x="4027" y="1463"/>
                </a:lnTo>
                <a:lnTo>
                  <a:pt x="4029" y="1463"/>
                </a:lnTo>
                <a:lnTo>
                  <a:pt x="4029" y="1463"/>
                </a:lnTo>
                <a:lnTo>
                  <a:pt x="4029" y="1461"/>
                </a:lnTo>
                <a:lnTo>
                  <a:pt x="4029" y="1461"/>
                </a:lnTo>
                <a:close/>
                <a:moveTo>
                  <a:pt x="4044" y="1522"/>
                </a:moveTo>
                <a:lnTo>
                  <a:pt x="4042" y="1522"/>
                </a:lnTo>
                <a:lnTo>
                  <a:pt x="4042" y="1522"/>
                </a:lnTo>
                <a:lnTo>
                  <a:pt x="4042" y="1522"/>
                </a:lnTo>
                <a:lnTo>
                  <a:pt x="4044" y="1524"/>
                </a:lnTo>
                <a:lnTo>
                  <a:pt x="4044" y="1524"/>
                </a:lnTo>
                <a:lnTo>
                  <a:pt x="4044" y="1522"/>
                </a:lnTo>
                <a:close/>
                <a:moveTo>
                  <a:pt x="4050" y="1537"/>
                </a:moveTo>
                <a:lnTo>
                  <a:pt x="4052" y="1537"/>
                </a:lnTo>
                <a:lnTo>
                  <a:pt x="4052" y="1537"/>
                </a:lnTo>
                <a:lnTo>
                  <a:pt x="4052" y="1537"/>
                </a:lnTo>
                <a:lnTo>
                  <a:pt x="4052" y="1535"/>
                </a:lnTo>
                <a:lnTo>
                  <a:pt x="4050" y="1537"/>
                </a:lnTo>
                <a:close/>
                <a:moveTo>
                  <a:pt x="4036" y="1516"/>
                </a:moveTo>
                <a:lnTo>
                  <a:pt x="4036" y="1514"/>
                </a:lnTo>
                <a:lnTo>
                  <a:pt x="4036" y="1518"/>
                </a:lnTo>
                <a:lnTo>
                  <a:pt x="4036" y="1518"/>
                </a:lnTo>
                <a:lnTo>
                  <a:pt x="4036" y="1516"/>
                </a:lnTo>
                <a:close/>
                <a:moveTo>
                  <a:pt x="4075" y="1587"/>
                </a:moveTo>
                <a:lnTo>
                  <a:pt x="4075" y="1587"/>
                </a:lnTo>
                <a:lnTo>
                  <a:pt x="4075" y="1587"/>
                </a:lnTo>
                <a:lnTo>
                  <a:pt x="4075" y="1587"/>
                </a:lnTo>
                <a:lnTo>
                  <a:pt x="4075" y="1589"/>
                </a:lnTo>
                <a:lnTo>
                  <a:pt x="4075" y="1587"/>
                </a:lnTo>
                <a:lnTo>
                  <a:pt x="4075" y="1587"/>
                </a:lnTo>
                <a:close/>
                <a:moveTo>
                  <a:pt x="4052" y="1539"/>
                </a:moveTo>
                <a:lnTo>
                  <a:pt x="4052" y="1541"/>
                </a:lnTo>
                <a:lnTo>
                  <a:pt x="4052" y="1541"/>
                </a:lnTo>
                <a:lnTo>
                  <a:pt x="4052" y="1541"/>
                </a:lnTo>
                <a:lnTo>
                  <a:pt x="4054" y="1541"/>
                </a:lnTo>
                <a:lnTo>
                  <a:pt x="4054" y="1541"/>
                </a:lnTo>
                <a:lnTo>
                  <a:pt x="4054" y="1541"/>
                </a:lnTo>
                <a:lnTo>
                  <a:pt x="4054" y="1539"/>
                </a:lnTo>
                <a:lnTo>
                  <a:pt x="4054" y="1539"/>
                </a:lnTo>
                <a:lnTo>
                  <a:pt x="4054" y="1539"/>
                </a:lnTo>
                <a:lnTo>
                  <a:pt x="4052" y="1539"/>
                </a:lnTo>
                <a:lnTo>
                  <a:pt x="4052" y="1539"/>
                </a:lnTo>
                <a:lnTo>
                  <a:pt x="4052" y="1539"/>
                </a:lnTo>
                <a:lnTo>
                  <a:pt x="4052" y="1539"/>
                </a:lnTo>
                <a:close/>
                <a:moveTo>
                  <a:pt x="4061" y="1554"/>
                </a:moveTo>
                <a:lnTo>
                  <a:pt x="4061" y="1554"/>
                </a:lnTo>
                <a:lnTo>
                  <a:pt x="4061" y="1552"/>
                </a:lnTo>
                <a:lnTo>
                  <a:pt x="4059" y="1554"/>
                </a:lnTo>
                <a:lnTo>
                  <a:pt x="4059" y="1556"/>
                </a:lnTo>
                <a:lnTo>
                  <a:pt x="4061" y="1556"/>
                </a:lnTo>
                <a:lnTo>
                  <a:pt x="4061" y="1556"/>
                </a:lnTo>
                <a:lnTo>
                  <a:pt x="4061" y="1554"/>
                </a:lnTo>
                <a:close/>
                <a:moveTo>
                  <a:pt x="4029" y="1474"/>
                </a:moveTo>
                <a:lnTo>
                  <a:pt x="4029" y="1474"/>
                </a:lnTo>
                <a:lnTo>
                  <a:pt x="4029" y="1474"/>
                </a:lnTo>
                <a:lnTo>
                  <a:pt x="4031" y="1474"/>
                </a:lnTo>
                <a:lnTo>
                  <a:pt x="4031" y="1476"/>
                </a:lnTo>
                <a:lnTo>
                  <a:pt x="4031" y="1476"/>
                </a:lnTo>
                <a:lnTo>
                  <a:pt x="4031" y="1476"/>
                </a:lnTo>
                <a:lnTo>
                  <a:pt x="4031" y="1476"/>
                </a:lnTo>
                <a:lnTo>
                  <a:pt x="4031" y="1474"/>
                </a:lnTo>
                <a:lnTo>
                  <a:pt x="4029" y="1472"/>
                </a:lnTo>
                <a:lnTo>
                  <a:pt x="4029" y="1474"/>
                </a:lnTo>
                <a:close/>
                <a:moveTo>
                  <a:pt x="4189" y="1346"/>
                </a:moveTo>
                <a:lnTo>
                  <a:pt x="4186" y="1348"/>
                </a:lnTo>
                <a:lnTo>
                  <a:pt x="4184" y="1348"/>
                </a:lnTo>
                <a:lnTo>
                  <a:pt x="4182" y="1350"/>
                </a:lnTo>
                <a:lnTo>
                  <a:pt x="4182" y="1350"/>
                </a:lnTo>
                <a:lnTo>
                  <a:pt x="4182" y="1350"/>
                </a:lnTo>
                <a:lnTo>
                  <a:pt x="4182" y="1357"/>
                </a:lnTo>
                <a:lnTo>
                  <a:pt x="4182" y="1357"/>
                </a:lnTo>
                <a:lnTo>
                  <a:pt x="4182" y="1359"/>
                </a:lnTo>
                <a:lnTo>
                  <a:pt x="4182" y="1363"/>
                </a:lnTo>
                <a:lnTo>
                  <a:pt x="4186" y="1363"/>
                </a:lnTo>
                <a:lnTo>
                  <a:pt x="4186" y="1365"/>
                </a:lnTo>
                <a:lnTo>
                  <a:pt x="4189" y="1365"/>
                </a:lnTo>
                <a:lnTo>
                  <a:pt x="4193" y="1365"/>
                </a:lnTo>
                <a:lnTo>
                  <a:pt x="4193" y="1365"/>
                </a:lnTo>
                <a:lnTo>
                  <a:pt x="4195" y="1367"/>
                </a:lnTo>
                <a:lnTo>
                  <a:pt x="4195" y="1367"/>
                </a:lnTo>
                <a:lnTo>
                  <a:pt x="4197" y="1367"/>
                </a:lnTo>
                <a:lnTo>
                  <a:pt x="4197" y="1367"/>
                </a:lnTo>
                <a:lnTo>
                  <a:pt x="4197" y="1365"/>
                </a:lnTo>
                <a:lnTo>
                  <a:pt x="4199" y="1365"/>
                </a:lnTo>
                <a:lnTo>
                  <a:pt x="4201" y="1363"/>
                </a:lnTo>
                <a:lnTo>
                  <a:pt x="4201" y="1363"/>
                </a:lnTo>
                <a:lnTo>
                  <a:pt x="4203" y="1363"/>
                </a:lnTo>
                <a:lnTo>
                  <a:pt x="4203" y="1363"/>
                </a:lnTo>
                <a:lnTo>
                  <a:pt x="4201" y="1363"/>
                </a:lnTo>
                <a:lnTo>
                  <a:pt x="4203" y="1361"/>
                </a:lnTo>
                <a:lnTo>
                  <a:pt x="4205" y="1361"/>
                </a:lnTo>
                <a:lnTo>
                  <a:pt x="4205" y="1361"/>
                </a:lnTo>
                <a:lnTo>
                  <a:pt x="4205" y="1361"/>
                </a:lnTo>
                <a:lnTo>
                  <a:pt x="4207" y="1359"/>
                </a:lnTo>
                <a:lnTo>
                  <a:pt x="4207" y="1359"/>
                </a:lnTo>
                <a:lnTo>
                  <a:pt x="4207" y="1359"/>
                </a:lnTo>
                <a:lnTo>
                  <a:pt x="4209" y="1357"/>
                </a:lnTo>
                <a:lnTo>
                  <a:pt x="4209" y="1354"/>
                </a:lnTo>
                <a:lnTo>
                  <a:pt x="4209" y="1352"/>
                </a:lnTo>
                <a:lnTo>
                  <a:pt x="4209" y="1352"/>
                </a:lnTo>
                <a:lnTo>
                  <a:pt x="4209" y="1352"/>
                </a:lnTo>
                <a:lnTo>
                  <a:pt x="4212" y="1350"/>
                </a:lnTo>
                <a:lnTo>
                  <a:pt x="4214" y="1346"/>
                </a:lnTo>
                <a:lnTo>
                  <a:pt x="4214" y="1346"/>
                </a:lnTo>
                <a:lnTo>
                  <a:pt x="4216" y="1346"/>
                </a:lnTo>
                <a:lnTo>
                  <a:pt x="4216" y="1344"/>
                </a:lnTo>
                <a:lnTo>
                  <a:pt x="4216" y="1342"/>
                </a:lnTo>
                <a:lnTo>
                  <a:pt x="4216" y="1342"/>
                </a:lnTo>
                <a:lnTo>
                  <a:pt x="4214" y="1340"/>
                </a:lnTo>
                <a:lnTo>
                  <a:pt x="4214" y="1340"/>
                </a:lnTo>
                <a:lnTo>
                  <a:pt x="4212" y="1340"/>
                </a:lnTo>
                <a:lnTo>
                  <a:pt x="4212" y="1338"/>
                </a:lnTo>
                <a:lnTo>
                  <a:pt x="4212" y="1338"/>
                </a:lnTo>
                <a:lnTo>
                  <a:pt x="4209" y="1340"/>
                </a:lnTo>
                <a:lnTo>
                  <a:pt x="4209" y="1340"/>
                </a:lnTo>
                <a:lnTo>
                  <a:pt x="4209" y="1340"/>
                </a:lnTo>
                <a:lnTo>
                  <a:pt x="4207" y="1340"/>
                </a:lnTo>
                <a:lnTo>
                  <a:pt x="4207" y="1340"/>
                </a:lnTo>
                <a:lnTo>
                  <a:pt x="4207" y="1340"/>
                </a:lnTo>
                <a:lnTo>
                  <a:pt x="4207" y="1340"/>
                </a:lnTo>
                <a:lnTo>
                  <a:pt x="4205" y="1340"/>
                </a:lnTo>
                <a:lnTo>
                  <a:pt x="4205" y="1340"/>
                </a:lnTo>
                <a:lnTo>
                  <a:pt x="4203" y="1340"/>
                </a:lnTo>
                <a:lnTo>
                  <a:pt x="4203" y="1340"/>
                </a:lnTo>
                <a:lnTo>
                  <a:pt x="4199" y="1340"/>
                </a:lnTo>
                <a:lnTo>
                  <a:pt x="4197" y="1340"/>
                </a:lnTo>
                <a:lnTo>
                  <a:pt x="4195" y="1340"/>
                </a:lnTo>
                <a:lnTo>
                  <a:pt x="4195" y="1342"/>
                </a:lnTo>
                <a:lnTo>
                  <a:pt x="4193" y="1342"/>
                </a:lnTo>
                <a:lnTo>
                  <a:pt x="4191" y="1342"/>
                </a:lnTo>
                <a:lnTo>
                  <a:pt x="4191" y="1342"/>
                </a:lnTo>
                <a:lnTo>
                  <a:pt x="4191" y="1342"/>
                </a:lnTo>
                <a:lnTo>
                  <a:pt x="4189" y="1344"/>
                </a:lnTo>
                <a:lnTo>
                  <a:pt x="4191" y="1344"/>
                </a:lnTo>
                <a:lnTo>
                  <a:pt x="4191" y="1344"/>
                </a:lnTo>
                <a:lnTo>
                  <a:pt x="4189" y="1346"/>
                </a:lnTo>
                <a:lnTo>
                  <a:pt x="4189" y="1346"/>
                </a:lnTo>
                <a:close/>
                <a:moveTo>
                  <a:pt x="4027" y="1453"/>
                </a:moveTo>
                <a:lnTo>
                  <a:pt x="4027" y="1453"/>
                </a:lnTo>
                <a:lnTo>
                  <a:pt x="4027" y="1453"/>
                </a:lnTo>
                <a:lnTo>
                  <a:pt x="4027" y="1453"/>
                </a:lnTo>
                <a:lnTo>
                  <a:pt x="4027" y="1453"/>
                </a:lnTo>
                <a:lnTo>
                  <a:pt x="4029" y="1453"/>
                </a:lnTo>
                <a:lnTo>
                  <a:pt x="4029" y="1453"/>
                </a:lnTo>
                <a:lnTo>
                  <a:pt x="4029" y="1453"/>
                </a:lnTo>
                <a:lnTo>
                  <a:pt x="4027" y="1453"/>
                </a:lnTo>
                <a:close/>
                <a:moveTo>
                  <a:pt x="4033" y="1514"/>
                </a:moveTo>
                <a:lnTo>
                  <a:pt x="4031" y="1514"/>
                </a:lnTo>
                <a:lnTo>
                  <a:pt x="4031" y="1514"/>
                </a:lnTo>
                <a:lnTo>
                  <a:pt x="4031" y="1518"/>
                </a:lnTo>
                <a:lnTo>
                  <a:pt x="4031" y="1520"/>
                </a:lnTo>
                <a:lnTo>
                  <a:pt x="4031" y="1520"/>
                </a:lnTo>
                <a:lnTo>
                  <a:pt x="4033" y="1518"/>
                </a:lnTo>
                <a:lnTo>
                  <a:pt x="4033" y="1518"/>
                </a:lnTo>
                <a:lnTo>
                  <a:pt x="4033" y="1518"/>
                </a:lnTo>
                <a:lnTo>
                  <a:pt x="4033" y="1516"/>
                </a:lnTo>
                <a:lnTo>
                  <a:pt x="4033" y="1514"/>
                </a:lnTo>
                <a:lnTo>
                  <a:pt x="4033" y="1514"/>
                </a:lnTo>
                <a:close/>
                <a:moveTo>
                  <a:pt x="4090" y="1612"/>
                </a:moveTo>
                <a:lnTo>
                  <a:pt x="4090" y="1610"/>
                </a:lnTo>
                <a:lnTo>
                  <a:pt x="4090" y="1610"/>
                </a:lnTo>
                <a:lnTo>
                  <a:pt x="4088" y="1612"/>
                </a:lnTo>
                <a:lnTo>
                  <a:pt x="4088" y="1612"/>
                </a:lnTo>
                <a:lnTo>
                  <a:pt x="4090" y="1614"/>
                </a:lnTo>
                <a:lnTo>
                  <a:pt x="4090" y="1617"/>
                </a:lnTo>
                <a:lnTo>
                  <a:pt x="4090" y="1617"/>
                </a:lnTo>
                <a:lnTo>
                  <a:pt x="4090" y="1617"/>
                </a:lnTo>
                <a:lnTo>
                  <a:pt x="4092" y="1617"/>
                </a:lnTo>
                <a:lnTo>
                  <a:pt x="4092" y="1617"/>
                </a:lnTo>
                <a:lnTo>
                  <a:pt x="4092" y="1614"/>
                </a:lnTo>
                <a:lnTo>
                  <a:pt x="4092" y="1614"/>
                </a:lnTo>
                <a:lnTo>
                  <a:pt x="4092" y="1612"/>
                </a:lnTo>
                <a:lnTo>
                  <a:pt x="4090" y="1612"/>
                </a:lnTo>
                <a:close/>
                <a:moveTo>
                  <a:pt x="4031" y="1463"/>
                </a:moveTo>
                <a:lnTo>
                  <a:pt x="4029" y="1466"/>
                </a:lnTo>
                <a:lnTo>
                  <a:pt x="4031" y="1466"/>
                </a:lnTo>
                <a:lnTo>
                  <a:pt x="4031" y="1466"/>
                </a:lnTo>
                <a:lnTo>
                  <a:pt x="4031" y="1466"/>
                </a:lnTo>
                <a:lnTo>
                  <a:pt x="4031" y="1466"/>
                </a:lnTo>
                <a:lnTo>
                  <a:pt x="4031" y="1463"/>
                </a:lnTo>
                <a:lnTo>
                  <a:pt x="4031" y="1461"/>
                </a:lnTo>
                <a:lnTo>
                  <a:pt x="4031" y="1461"/>
                </a:lnTo>
                <a:lnTo>
                  <a:pt x="4031" y="1461"/>
                </a:lnTo>
                <a:lnTo>
                  <a:pt x="4031" y="1463"/>
                </a:lnTo>
                <a:lnTo>
                  <a:pt x="4031" y="1463"/>
                </a:lnTo>
                <a:close/>
                <a:moveTo>
                  <a:pt x="4105" y="1621"/>
                </a:moveTo>
                <a:lnTo>
                  <a:pt x="4107" y="1623"/>
                </a:lnTo>
                <a:lnTo>
                  <a:pt x="4107" y="1621"/>
                </a:lnTo>
                <a:lnTo>
                  <a:pt x="4107" y="1621"/>
                </a:lnTo>
                <a:lnTo>
                  <a:pt x="4107" y="1621"/>
                </a:lnTo>
                <a:lnTo>
                  <a:pt x="4107" y="1619"/>
                </a:lnTo>
                <a:lnTo>
                  <a:pt x="4105" y="1619"/>
                </a:lnTo>
                <a:lnTo>
                  <a:pt x="4105" y="1619"/>
                </a:lnTo>
                <a:lnTo>
                  <a:pt x="4105" y="1621"/>
                </a:lnTo>
                <a:close/>
                <a:moveTo>
                  <a:pt x="4107" y="1617"/>
                </a:moveTo>
                <a:lnTo>
                  <a:pt x="4105" y="1614"/>
                </a:lnTo>
                <a:lnTo>
                  <a:pt x="4105" y="1614"/>
                </a:lnTo>
                <a:lnTo>
                  <a:pt x="4105" y="1617"/>
                </a:lnTo>
                <a:lnTo>
                  <a:pt x="4105" y="1617"/>
                </a:lnTo>
                <a:lnTo>
                  <a:pt x="4107" y="1617"/>
                </a:lnTo>
                <a:lnTo>
                  <a:pt x="4107" y="1617"/>
                </a:lnTo>
                <a:lnTo>
                  <a:pt x="4107" y="1617"/>
                </a:lnTo>
                <a:close/>
                <a:moveTo>
                  <a:pt x="4115" y="1614"/>
                </a:moveTo>
                <a:lnTo>
                  <a:pt x="4115" y="1614"/>
                </a:lnTo>
                <a:lnTo>
                  <a:pt x="4113" y="1614"/>
                </a:lnTo>
                <a:lnTo>
                  <a:pt x="4113" y="1617"/>
                </a:lnTo>
                <a:lnTo>
                  <a:pt x="4113" y="1617"/>
                </a:lnTo>
                <a:lnTo>
                  <a:pt x="4113" y="1617"/>
                </a:lnTo>
                <a:lnTo>
                  <a:pt x="4113" y="1617"/>
                </a:lnTo>
                <a:lnTo>
                  <a:pt x="4115" y="1617"/>
                </a:lnTo>
                <a:lnTo>
                  <a:pt x="4115" y="1614"/>
                </a:lnTo>
                <a:lnTo>
                  <a:pt x="4117" y="1614"/>
                </a:lnTo>
                <a:lnTo>
                  <a:pt x="4117" y="1614"/>
                </a:lnTo>
                <a:lnTo>
                  <a:pt x="4115" y="1614"/>
                </a:lnTo>
                <a:lnTo>
                  <a:pt x="4115" y="1614"/>
                </a:lnTo>
                <a:close/>
                <a:moveTo>
                  <a:pt x="4077" y="1606"/>
                </a:moveTo>
                <a:lnTo>
                  <a:pt x="4080" y="1606"/>
                </a:lnTo>
                <a:lnTo>
                  <a:pt x="4082" y="1606"/>
                </a:lnTo>
                <a:lnTo>
                  <a:pt x="4082" y="1604"/>
                </a:lnTo>
                <a:lnTo>
                  <a:pt x="4082" y="1604"/>
                </a:lnTo>
                <a:lnTo>
                  <a:pt x="4082" y="1602"/>
                </a:lnTo>
                <a:lnTo>
                  <a:pt x="4082" y="1602"/>
                </a:lnTo>
                <a:lnTo>
                  <a:pt x="4080" y="1600"/>
                </a:lnTo>
                <a:lnTo>
                  <a:pt x="4080" y="1602"/>
                </a:lnTo>
                <a:lnTo>
                  <a:pt x="4077" y="1602"/>
                </a:lnTo>
                <a:lnTo>
                  <a:pt x="4077" y="1602"/>
                </a:lnTo>
                <a:lnTo>
                  <a:pt x="4077" y="1604"/>
                </a:lnTo>
                <a:lnTo>
                  <a:pt x="4077" y="1606"/>
                </a:lnTo>
                <a:lnTo>
                  <a:pt x="4077" y="1606"/>
                </a:lnTo>
                <a:close/>
                <a:moveTo>
                  <a:pt x="4103" y="1623"/>
                </a:moveTo>
                <a:lnTo>
                  <a:pt x="4105" y="1623"/>
                </a:lnTo>
                <a:lnTo>
                  <a:pt x="4105" y="1623"/>
                </a:lnTo>
                <a:lnTo>
                  <a:pt x="4103" y="1621"/>
                </a:lnTo>
                <a:lnTo>
                  <a:pt x="4103" y="1621"/>
                </a:lnTo>
                <a:lnTo>
                  <a:pt x="4103" y="1623"/>
                </a:lnTo>
                <a:lnTo>
                  <a:pt x="4103" y="1623"/>
                </a:lnTo>
                <a:lnTo>
                  <a:pt x="4103" y="1623"/>
                </a:lnTo>
                <a:close/>
                <a:moveTo>
                  <a:pt x="4100" y="1617"/>
                </a:moveTo>
                <a:lnTo>
                  <a:pt x="4096" y="1614"/>
                </a:lnTo>
                <a:lnTo>
                  <a:pt x="4096" y="1614"/>
                </a:lnTo>
                <a:lnTo>
                  <a:pt x="4096" y="1617"/>
                </a:lnTo>
                <a:lnTo>
                  <a:pt x="4096" y="1617"/>
                </a:lnTo>
                <a:lnTo>
                  <a:pt x="4096" y="1617"/>
                </a:lnTo>
                <a:lnTo>
                  <a:pt x="4098" y="1617"/>
                </a:lnTo>
                <a:lnTo>
                  <a:pt x="4098" y="1619"/>
                </a:lnTo>
                <a:lnTo>
                  <a:pt x="4100" y="1619"/>
                </a:lnTo>
                <a:lnTo>
                  <a:pt x="4100" y="1619"/>
                </a:lnTo>
                <a:lnTo>
                  <a:pt x="4103" y="1619"/>
                </a:lnTo>
                <a:lnTo>
                  <a:pt x="4103" y="1619"/>
                </a:lnTo>
                <a:lnTo>
                  <a:pt x="4100" y="1617"/>
                </a:lnTo>
                <a:lnTo>
                  <a:pt x="4100" y="1617"/>
                </a:lnTo>
                <a:close/>
                <a:moveTo>
                  <a:pt x="4092" y="1610"/>
                </a:moveTo>
                <a:lnTo>
                  <a:pt x="4086" y="1608"/>
                </a:lnTo>
                <a:lnTo>
                  <a:pt x="4086" y="1608"/>
                </a:lnTo>
                <a:lnTo>
                  <a:pt x="4086" y="1608"/>
                </a:lnTo>
                <a:lnTo>
                  <a:pt x="4086" y="1608"/>
                </a:lnTo>
                <a:lnTo>
                  <a:pt x="4086" y="1610"/>
                </a:lnTo>
                <a:lnTo>
                  <a:pt x="4088" y="1610"/>
                </a:lnTo>
                <a:lnTo>
                  <a:pt x="4090" y="1610"/>
                </a:lnTo>
                <a:lnTo>
                  <a:pt x="4090" y="1610"/>
                </a:lnTo>
                <a:lnTo>
                  <a:pt x="4092" y="1612"/>
                </a:lnTo>
                <a:lnTo>
                  <a:pt x="4092" y="1612"/>
                </a:lnTo>
                <a:lnTo>
                  <a:pt x="4092" y="1610"/>
                </a:lnTo>
                <a:lnTo>
                  <a:pt x="4092" y="1610"/>
                </a:lnTo>
                <a:close/>
                <a:moveTo>
                  <a:pt x="4094" y="1614"/>
                </a:moveTo>
                <a:lnTo>
                  <a:pt x="4092" y="1617"/>
                </a:lnTo>
                <a:lnTo>
                  <a:pt x="4092" y="1617"/>
                </a:lnTo>
                <a:lnTo>
                  <a:pt x="4092" y="1617"/>
                </a:lnTo>
                <a:lnTo>
                  <a:pt x="4092" y="1619"/>
                </a:lnTo>
                <a:lnTo>
                  <a:pt x="4092" y="1619"/>
                </a:lnTo>
                <a:lnTo>
                  <a:pt x="4094" y="1619"/>
                </a:lnTo>
                <a:lnTo>
                  <a:pt x="4096" y="1621"/>
                </a:lnTo>
                <a:lnTo>
                  <a:pt x="4096" y="1621"/>
                </a:lnTo>
                <a:lnTo>
                  <a:pt x="4098" y="1621"/>
                </a:lnTo>
                <a:lnTo>
                  <a:pt x="4100" y="1621"/>
                </a:lnTo>
                <a:lnTo>
                  <a:pt x="4100" y="1621"/>
                </a:lnTo>
                <a:lnTo>
                  <a:pt x="4100" y="1619"/>
                </a:lnTo>
                <a:lnTo>
                  <a:pt x="4098" y="1619"/>
                </a:lnTo>
                <a:lnTo>
                  <a:pt x="4096" y="1617"/>
                </a:lnTo>
                <a:lnTo>
                  <a:pt x="4096" y="1617"/>
                </a:lnTo>
                <a:lnTo>
                  <a:pt x="4094" y="1617"/>
                </a:lnTo>
                <a:lnTo>
                  <a:pt x="4094" y="1614"/>
                </a:lnTo>
                <a:close/>
                <a:moveTo>
                  <a:pt x="4115" y="1619"/>
                </a:moveTo>
                <a:lnTo>
                  <a:pt x="4115" y="1619"/>
                </a:lnTo>
                <a:lnTo>
                  <a:pt x="4115" y="1619"/>
                </a:lnTo>
                <a:lnTo>
                  <a:pt x="4117" y="1619"/>
                </a:lnTo>
                <a:lnTo>
                  <a:pt x="4117" y="1619"/>
                </a:lnTo>
                <a:lnTo>
                  <a:pt x="4117" y="1619"/>
                </a:lnTo>
                <a:lnTo>
                  <a:pt x="4117" y="1619"/>
                </a:lnTo>
                <a:lnTo>
                  <a:pt x="4115" y="1617"/>
                </a:lnTo>
                <a:lnTo>
                  <a:pt x="4115" y="1619"/>
                </a:lnTo>
                <a:close/>
                <a:moveTo>
                  <a:pt x="4375" y="1426"/>
                </a:moveTo>
                <a:lnTo>
                  <a:pt x="4377" y="1428"/>
                </a:lnTo>
                <a:lnTo>
                  <a:pt x="4377" y="1428"/>
                </a:lnTo>
                <a:lnTo>
                  <a:pt x="4375" y="1426"/>
                </a:lnTo>
                <a:lnTo>
                  <a:pt x="4375" y="1426"/>
                </a:lnTo>
                <a:lnTo>
                  <a:pt x="4375" y="1426"/>
                </a:lnTo>
                <a:lnTo>
                  <a:pt x="4375" y="1426"/>
                </a:lnTo>
                <a:close/>
                <a:moveTo>
                  <a:pt x="4436" y="1134"/>
                </a:moveTo>
                <a:lnTo>
                  <a:pt x="4436" y="1134"/>
                </a:lnTo>
                <a:lnTo>
                  <a:pt x="4436" y="1134"/>
                </a:lnTo>
                <a:lnTo>
                  <a:pt x="4436" y="1136"/>
                </a:lnTo>
                <a:lnTo>
                  <a:pt x="4436" y="1136"/>
                </a:lnTo>
                <a:lnTo>
                  <a:pt x="4438" y="1136"/>
                </a:lnTo>
                <a:lnTo>
                  <a:pt x="4438" y="1136"/>
                </a:lnTo>
                <a:lnTo>
                  <a:pt x="4442" y="1136"/>
                </a:lnTo>
                <a:lnTo>
                  <a:pt x="4444" y="1134"/>
                </a:lnTo>
                <a:lnTo>
                  <a:pt x="4446" y="1134"/>
                </a:lnTo>
                <a:lnTo>
                  <a:pt x="4446" y="1134"/>
                </a:lnTo>
                <a:lnTo>
                  <a:pt x="4446" y="1132"/>
                </a:lnTo>
                <a:lnTo>
                  <a:pt x="4446" y="1132"/>
                </a:lnTo>
                <a:lnTo>
                  <a:pt x="4444" y="1130"/>
                </a:lnTo>
                <a:lnTo>
                  <a:pt x="4444" y="1130"/>
                </a:lnTo>
                <a:lnTo>
                  <a:pt x="4438" y="1132"/>
                </a:lnTo>
                <a:lnTo>
                  <a:pt x="4436" y="1134"/>
                </a:lnTo>
                <a:close/>
                <a:moveTo>
                  <a:pt x="4455" y="1614"/>
                </a:moveTo>
                <a:lnTo>
                  <a:pt x="4455" y="1619"/>
                </a:lnTo>
                <a:lnTo>
                  <a:pt x="4457" y="1619"/>
                </a:lnTo>
                <a:lnTo>
                  <a:pt x="4457" y="1621"/>
                </a:lnTo>
                <a:lnTo>
                  <a:pt x="4457" y="1621"/>
                </a:lnTo>
                <a:lnTo>
                  <a:pt x="4455" y="1621"/>
                </a:lnTo>
                <a:lnTo>
                  <a:pt x="4455" y="1623"/>
                </a:lnTo>
                <a:lnTo>
                  <a:pt x="4455" y="1625"/>
                </a:lnTo>
                <a:lnTo>
                  <a:pt x="4457" y="1625"/>
                </a:lnTo>
                <a:lnTo>
                  <a:pt x="4457" y="1627"/>
                </a:lnTo>
                <a:lnTo>
                  <a:pt x="4459" y="1627"/>
                </a:lnTo>
                <a:lnTo>
                  <a:pt x="4457" y="1629"/>
                </a:lnTo>
                <a:lnTo>
                  <a:pt x="4457" y="1631"/>
                </a:lnTo>
                <a:lnTo>
                  <a:pt x="4457" y="1633"/>
                </a:lnTo>
                <a:lnTo>
                  <a:pt x="4457" y="1633"/>
                </a:lnTo>
                <a:lnTo>
                  <a:pt x="4457" y="1635"/>
                </a:lnTo>
                <a:lnTo>
                  <a:pt x="4459" y="1635"/>
                </a:lnTo>
                <a:lnTo>
                  <a:pt x="4461" y="1638"/>
                </a:lnTo>
                <a:lnTo>
                  <a:pt x="4461" y="1638"/>
                </a:lnTo>
                <a:lnTo>
                  <a:pt x="4463" y="1640"/>
                </a:lnTo>
                <a:lnTo>
                  <a:pt x="4463" y="1642"/>
                </a:lnTo>
                <a:lnTo>
                  <a:pt x="4465" y="1642"/>
                </a:lnTo>
                <a:lnTo>
                  <a:pt x="4465" y="1644"/>
                </a:lnTo>
                <a:lnTo>
                  <a:pt x="4467" y="1644"/>
                </a:lnTo>
                <a:lnTo>
                  <a:pt x="4467" y="1644"/>
                </a:lnTo>
                <a:lnTo>
                  <a:pt x="4465" y="1642"/>
                </a:lnTo>
                <a:lnTo>
                  <a:pt x="4463" y="1638"/>
                </a:lnTo>
                <a:lnTo>
                  <a:pt x="4461" y="1635"/>
                </a:lnTo>
                <a:lnTo>
                  <a:pt x="4461" y="1631"/>
                </a:lnTo>
                <a:lnTo>
                  <a:pt x="4461" y="1629"/>
                </a:lnTo>
                <a:lnTo>
                  <a:pt x="4461" y="1629"/>
                </a:lnTo>
                <a:lnTo>
                  <a:pt x="4461" y="1627"/>
                </a:lnTo>
                <a:lnTo>
                  <a:pt x="4461" y="1625"/>
                </a:lnTo>
                <a:lnTo>
                  <a:pt x="4461" y="1625"/>
                </a:lnTo>
                <a:lnTo>
                  <a:pt x="4461" y="1625"/>
                </a:lnTo>
                <a:lnTo>
                  <a:pt x="4463" y="1625"/>
                </a:lnTo>
                <a:lnTo>
                  <a:pt x="4465" y="1625"/>
                </a:lnTo>
                <a:lnTo>
                  <a:pt x="4467" y="1625"/>
                </a:lnTo>
                <a:lnTo>
                  <a:pt x="4469" y="1625"/>
                </a:lnTo>
                <a:lnTo>
                  <a:pt x="4469" y="1627"/>
                </a:lnTo>
                <a:lnTo>
                  <a:pt x="4476" y="1627"/>
                </a:lnTo>
                <a:lnTo>
                  <a:pt x="4476" y="1627"/>
                </a:lnTo>
                <a:lnTo>
                  <a:pt x="4473" y="1627"/>
                </a:lnTo>
                <a:lnTo>
                  <a:pt x="4473" y="1627"/>
                </a:lnTo>
                <a:lnTo>
                  <a:pt x="4471" y="1625"/>
                </a:lnTo>
                <a:lnTo>
                  <a:pt x="4471" y="1625"/>
                </a:lnTo>
                <a:lnTo>
                  <a:pt x="4471" y="1623"/>
                </a:lnTo>
                <a:lnTo>
                  <a:pt x="4471" y="1623"/>
                </a:lnTo>
                <a:lnTo>
                  <a:pt x="4467" y="1623"/>
                </a:lnTo>
                <a:lnTo>
                  <a:pt x="4465" y="1621"/>
                </a:lnTo>
                <a:lnTo>
                  <a:pt x="4465" y="1619"/>
                </a:lnTo>
                <a:lnTo>
                  <a:pt x="4467" y="1619"/>
                </a:lnTo>
                <a:lnTo>
                  <a:pt x="4467" y="1619"/>
                </a:lnTo>
                <a:lnTo>
                  <a:pt x="4469" y="1617"/>
                </a:lnTo>
                <a:lnTo>
                  <a:pt x="4471" y="1617"/>
                </a:lnTo>
                <a:lnTo>
                  <a:pt x="4471" y="1614"/>
                </a:lnTo>
                <a:lnTo>
                  <a:pt x="4473" y="1612"/>
                </a:lnTo>
                <a:lnTo>
                  <a:pt x="4471" y="1610"/>
                </a:lnTo>
                <a:lnTo>
                  <a:pt x="4471" y="1608"/>
                </a:lnTo>
                <a:lnTo>
                  <a:pt x="4471" y="1608"/>
                </a:lnTo>
                <a:lnTo>
                  <a:pt x="4469" y="1608"/>
                </a:lnTo>
                <a:lnTo>
                  <a:pt x="4467" y="1610"/>
                </a:lnTo>
                <a:lnTo>
                  <a:pt x="4465" y="1610"/>
                </a:lnTo>
                <a:lnTo>
                  <a:pt x="4465" y="1612"/>
                </a:lnTo>
                <a:lnTo>
                  <a:pt x="4465" y="1612"/>
                </a:lnTo>
                <a:lnTo>
                  <a:pt x="4465" y="1614"/>
                </a:lnTo>
                <a:lnTo>
                  <a:pt x="4463" y="1614"/>
                </a:lnTo>
                <a:lnTo>
                  <a:pt x="4463" y="1614"/>
                </a:lnTo>
                <a:lnTo>
                  <a:pt x="4461" y="1617"/>
                </a:lnTo>
                <a:lnTo>
                  <a:pt x="4461" y="1619"/>
                </a:lnTo>
                <a:lnTo>
                  <a:pt x="4461" y="1619"/>
                </a:lnTo>
                <a:lnTo>
                  <a:pt x="4461" y="1619"/>
                </a:lnTo>
                <a:lnTo>
                  <a:pt x="4459" y="1619"/>
                </a:lnTo>
                <a:lnTo>
                  <a:pt x="4459" y="1619"/>
                </a:lnTo>
                <a:lnTo>
                  <a:pt x="4457" y="1619"/>
                </a:lnTo>
                <a:lnTo>
                  <a:pt x="4457" y="1619"/>
                </a:lnTo>
                <a:lnTo>
                  <a:pt x="4457" y="1617"/>
                </a:lnTo>
                <a:lnTo>
                  <a:pt x="4457" y="1617"/>
                </a:lnTo>
                <a:lnTo>
                  <a:pt x="4461" y="1614"/>
                </a:lnTo>
                <a:lnTo>
                  <a:pt x="4461" y="1612"/>
                </a:lnTo>
                <a:lnTo>
                  <a:pt x="4463" y="1612"/>
                </a:lnTo>
                <a:lnTo>
                  <a:pt x="4463" y="1610"/>
                </a:lnTo>
                <a:lnTo>
                  <a:pt x="4463" y="1608"/>
                </a:lnTo>
                <a:lnTo>
                  <a:pt x="4463" y="1606"/>
                </a:lnTo>
                <a:lnTo>
                  <a:pt x="4461" y="1606"/>
                </a:lnTo>
                <a:lnTo>
                  <a:pt x="4461" y="1604"/>
                </a:lnTo>
                <a:lnTo>
                  <a:pt x="4461" y="1604"/>
                </a:lnTo>
                <a:lnTo>
                  <a:pt x="4461" y="1604"/>
                </a:lnTo>
                <a:lnTo>
                  <a:pt x="4463" y="1600"/>
                </a:lnTo>
                <a:lnTo>
                  <a:pt x="4463" y="1600"/>
                </a:lnTo>
                <a:lnTo>
                  <a:pt x="4463" y="1600"/>
                </a:lnTo>
                <a:lnTo>
                  <a:pt x="4461" y="1600"/>
                </a:lnTo>
                <a:lnTo>
                  <a:pt x="4461" y="1600"/>
                </a:lnTo>
                <a:lnTo>
                  <a:pt x="4459" y="1604"/>
                </a:lnTo>
                <a:lnTo>
                  <a:pt x="4457" y="1604"/>
                </a:lnTo>
                <a:lnTo>
                  <a:pt x="4457" y="1606"/>
                </a:lnTo>
                <a:lnTo>
                  <a:pt x="4457" y="1608"/>
                </a:lnTo>
                <a:lnTo>
                  <a:pt x="4455" y="1608"/>
                </a:lnTo>
                <a:lnTo>
                  <a:pt x="4455" y="1610"/>
                </a:lnTo>
                <a:lnTo>
                  <a:pt x="4455" y="1612"/>
                </a:lnTo>
                <a:lnTo>
                  <a:pt x="4455" y="1614"/>
                </a:lnTo>
                <a:close/>
                <a:moveTo>
                  <a:pt x="4415" y="1059"/>
                </a:moveTo>
                <a:lnTo>
                  <a:pt x="4415" y="1059"/>
                </a:lnTo>
                <a:lnTo>
                  <a:pt x="4415" y="1059"/>
                </a:lnTo>
                <a:lnTo>
                  <a:pt x="4415" y="1059"/>
                </a:lnTo>
                <a:lnTo>
                  <a:pt x="4415" y="1059"/>
                </a:lnTo>
                <a:lnTo>
                  <a:pt x="4415" y="1059"/>
                </a:lnTo>
                <a:lnTo>
                  <a:pt x="4413" y="1059"/>
                </a:lnTo>
                <a:lnTo>
                  <a:pt x="4413" y="1059"/>
                </a:lnTo>
                <a:lnTo>
                  <a:pt x="4413" y="1059"/>
                </a:lnTo>
                <a:lnTo>
                  <a:pt x="4413" y="1059"/>
                </a:lnTo>
                <a:lnTo>
                  <a:pt x="4415" y="1059"/>
                </a:lnTo>
                <a:lnTo>
                  <a:pt x="4415" y="1059"/>
                </a:lnTo>
                <a:close/>
                <a:moveTo>
                  <a:pt x="4444" y="1118"/>
                </a:moveTo>
                <a:lnTo>
                  <a:pt x="4444" y="1118"/>
                </a:lnTo>
                <a:lnTo>
                  <a:pt x="4442" y="1118"/>
                </a:lnTo>
                <a:lnTo>
                  <a:pt x="4442" y="1118"/>
                </a:lnTo>
                <a:lnTo>
                  <a:pt x="4442" y="1120"/>
                </a:lnTo>
                <a:lnTo>
                  <a:pt x="4444" y="1120"/>
                </a:lnTo>
                <a:lnTo>
                  <a:pt x="4444" y="1118"/>
                </a:lnTo>
                <a:close/>
                <a:moveTo>
                  <a:pt x="4402" y="1277"/>
                </a:moveTo>
                <a:lnTo>
                  <a:pt x="4402" y="1275"/>
                </a:lnTo>
                <a:lnTo>
                  <a:pt x="4402" y="1275"/>
                </a:lnTo>
                <a:lnTo>
                  <a:pt x="4402" y="1275"/>
                </a:lnTo>
                <a:lnTo>
                  <a:pt x="4400" y="1273"/>
                </a:lnTo>
                <a:lnTo>
                  <a:pt x="4400" y="1275"/>
                </a:lnTo>
                <a:lnTo>
                  <a:pt x="4400" y="1275"/>
                </a:lnTo>
                <a:lnTo>
                  <a:pt x="4400" y="1275"/>
                </a:lnTo>
                <a:lnTo>
                  <a:pt x="4400" y="1275"/>
                </a:lnTo>
                <a:lnTo>
                  <a:pt x="4400" y="1275"/>
                </a:lnTo>
                <a:lnTo>
                  <a:pt x="4402" y="1277"/>
                </a:lnTo>
                <a:close/>
                <a:moveTo>
                  <a:pt x="4404" y="1434"/>
                </a:moveTo>
                <a:lnTo>
                  <a:pt x="4406" y="1436"/>
                </a:lnTo>
                <a:lnTo>
                  <a:pt x="4409" y="1434"/>
                </a:lnTo>
                <a:lnTo>
                  <a:pt x="4409" y="1434"/>
                </a:lnTo>
                <a:lnTo>
                  <a:pt x="4409" y="1436"/>
                </a:lnTo>
                <a:lnTo>
                  <a:pt x="4409" y="1434"/>
                </a:lnTo>
                <a:lnTo>
                  <a:pt x="4411" y="1434"/>
                </a:lnTo>
                <a:lnTo>
                  <a:pt x="4411" y="1432"/>
                </a:lnTo>
                <a:lnTo>
                  <a:pt x="4411" y="1430"/>
                </a:lnTo>
                <a:lnTo>
                  <a:pt x="4409" y="1430"/>
                </a:lnTo>
                <a:lnTo>
                  <a:pt x="4409" y="1430"/>
                </a:lnTo>
                <a:lnTo>
                  <a:pt x="4406" y="1428"/>
                </a:lnTo>
                <a:lnTo>
                  <a:pt x="4406" y="1428"/>
                </a:lnTo>
                <a:lnTo>
                  <a:pt x="4406" y="1428"/>
                </a:lnTo>
                <a:lnTo>
                  <a:pt x="4406" y="1430"/>
                </a:lnTo>
                <a:lnTo>
                  <a:pt x="4406" y="1432"/>
                </a:lnTo>
                <a:lnTo>
                  <a:pt x="4404" y="1434"/>
                </a:lnTo>
                <a:lnTo>
                  <a:pt x="4404" y="1434"/>
                </a:lnTo>
                <a:close/>
                <a:moveTo>
                  <a:pt x="4459" y="1245"/>
                </a:moveTo>
                <a:lnTo>
                  <a:pt x="4457" y="1245"/>
                </a:lnTo>
                <a:lnTo>
                  <a:pt x="4457" y="1248"/>
                </a:lnTo>
                <a:lnTo>
                  <a:pt x="4457" y="1248"/>
                </a:lnTo>
                <a:lnTo>
                  <a:pt x="4459" y="1248"/>
                </a:lnTo>
                <a:lnTo>
                  <a:pt x="4459" y="1248"/>
                </a:lnTo>
                <a:lnTo>
                  <a:pt x="4459" y="1248"/>
                </a:lnTo>
                <a:lnTo>
                  <a:pt x="4459" y="1245"/>
                </a:lnTo>
                <a:lnTo>
                  <a:pt x="4459" y="1245"/>
                </a:lnTo>
                <a:lnTo>
                  <a:pt x="4461" y="1245"/>
                </a:lnTo>
                <a:lnTo>
                  <a:pt x="4461" y="1243"/>
                </a:lnTo>
                <a:lnTo>
                  <a:pt x="4461" y="1243"/>
                </a:lnTo>
                <a:lnTo>
                  <a:pt x="4461" y="1243"/>
                </a:lnTo>
                <a:lnTo>
                  <a:pt x="4461" y="1243"/>
                </a:lnTo>
                <a:lnTo>
                  <a:pt x="4463" y="1241"/>
                </a:lnTo>
                <a:lnTo>
                  <a:pt x="4463" y="1241"/>
                </a:lnTo>
                <a:lnTo>
                  <a:pt x="4465" y="1239"/>
                </a:lnTo>
                <a:lnTo>
                  <a:pt x="4465" y="1239"/>
                </a:lnTo>
                <a:lnTo>
                  <a:pt x="4467" y="1239"/>
                </a:lnTo>
                <a:lnTo>
                  <a:pt x="4467" y="1237"/>
                </a:lnTo>
                <a:lnTo>
                  <a:pt x="4465" y="1235"/>
                </a:lnTo>
                <a:lnTo>
                  <a:pt x="4465" y="1237"/>
                </a:lnTo>
                <a:lnTo>
                  <a:pt x="4463" y="1239"/>
                </a:lnTo>
                <a:lnTo>
                  <a:pt x="4463" y="1239"/>
                </a:lnTo>
                <a:lnTo>
                  <a:pt x="4463" y="1239"/>
                </a:lnTo>
                <a:lnTo>
                  <a:pt x="4463" y="1239"/>
                </a:lnTo>
                <a:lnTo>
                  <a:pt x="4463" y="1239"/>
                </a:lnTo>
                <a:lnTo>
                  <a:pt x="4461" y="1239"/>
                </a:lnTo>
                <a:lnTo>
                  <a:pt x="4461" y="1239"/>
                </a:lnTo>
                <a:lnTo>
                  <a:pt x="4461" y="1239"/>
                </a:lnTo>
                <a:lnTo>
                  <a:pt x="4461" y="1241"/>
                </a:lnTo>
                <a:lnTo>
                  <a:pt x="4461" y="1241"/>
                </a:lnTo>
                <a:lnTo>
                  <a:pt x="4459" y="1241"/>
                </a:lnTo>
                <a:lnTo>
                  <a:pt x="4459" y="1243"/>
                </a:lnTo>
                <a:lnTo>
                  <a:pt x="4459" y="1243"/>
                </a:lnTo>
                <a:lnTo>
                  <a:pt x="4459" y="1245"/>
                </a:lnTo>
                <a:close/>
                <a:moveTo>
                  <a:pt x="4409" y="1449"/>
                </a:moveTo>
                <a:lnTo>
                  <a:pt x="4409" y="1453"/>
                </a:lnTo>
                <a:lnTo>
                  <a:pt x="4411" y="1455"/>
                </a:lnTo>
                <a:lnTo>
                  <a:pt x="4411" y="1455"/>
                </a:lnTo>
                <a:lnTo>
                  <a:pt x="4413" y="1457"/>
                </a:lnTo>
                <a:lnTo>
                  <a:pt x="4413" y="1457"/>
                </a:lnTo>
                <a:lnTo>
                  <a:pt x="4415" y="1457"/>
                </a:lnTo>
                <a:lnTo>
                  <a:pt x="4415" y="1459"/>
                </a:lnTo>
                <a:lnTo>
                  <a:pt x="4415" y="1459"/>
                </a:lnTo>
                <a:lnTo>
                  <a:pt x="4417" y="1459"/>
                </a:lnTo>
                <a:lnTo>
                  <a:pt x="4417" y="1461"/>
                </a:lnTo>
                <a:lnTo>
                  <a:pt x="4417" y="1461"/>
                </a:lnTo>
                <a:lnTo>
                  <a:pt x="4419" y="1461"/>
                </a:lnTo>
                <a:lnTo>
                  <a:pt x="4419" y="1461"/>
                </a:lnTo>
                <a:lnTo>
                  <a:pt x="4419" y="1463"/>
                </a:lnTo>
                <a:lnTo>
                  <a:pt x="4417" y="1463"/>
                </a:lnTo>
                <a:lnTo>
                  <a:pt x="4417" y="1466"/>
                </a:lnTo>
                <a:lnTo>
                  <a:pt x="4419" y="1468"/>
                </a:lnTo>
                <a:lnTo>
                  <a:pt x="4419" y="1468"/>
                </a:lnTo>
                <a:lnTo>
                  <a:pt x="4421" y="1470"/>
                </a:lnTo>
                <a:lnTo>
                  <a:pt x="4421" y="1470"/>
                </a:lnTo>
                <a:lnTo>
                  <a:pt x="4423" y="1470"/>
                </a:lnTo>
                <a:lnTo>
                  <a:pt x="4425" y="1472"/>
                </a:lnTo>
                <a:lnTo>
                  <a:pt x="4427" y="1470"/>
                </a:lnTo>
                <a:lnTo>
                  <a:pt x="4427" y="1472"/>
                </a:lnTo>
                <a:lnTo>
                  <a:pt x="4429" y="1472"/>
                </a:lnTo>
                <a:lnTo>
                  <a:pt x="4429" y="1472"/>
                </a:lnTo>
                <a:lnTo>
                  <a:pt x="4429" y="1470"/>
                </a:lnTo>
                <a:lnTo>
                  <a:pt x="4427" y="1470"/>
                </a:lnTo>
                <a:lnTo>
                  <a:pt x="4427" y="1470"/>
                </a:lnTo>
                <a:lnTo>
                  <a:pt x="4427" y="1468"/>
                </a:lnTo>
                <a:lnTo>
                  <a:pt x="4427" y="1468"/>
                </a:lnTo>
                <a:lnTo>
                  <a:pt x="4427" y="1468"/>
                </a:lnTo>
                <a:lnTo>
                  <a:pt x="4425" y="1466"/>
                </a:lnTo>
                <a:lnTo>
                  <a:pt x="4425" y="1463"/>
                </a:lnTo>
                <a:lnTo>
                  <a:pt x="4425" y="1463"/>
                </a:lnTo>
                <a:lnTo>
                  <a:pt x="4425" y="1461"/>
                </a:lnTo>
                <a:lnTo>
                  <a:pt x="4425" y="1461"/>
                </a:lnTo>
                <a:lnTo>
                  <a:pt x="4425" y="1459"/>
                </a:lnTo>
                <a:lnTo>
                  <a:pt x="4425" y="1457"/>
                </a:lnTo>
                <a:lnTo>
                  <a:pt x="4425" y="1455"/>
                </a:lnTo>
                <a:lnTo>
                  <a:pt x="4427" y="1455"/>
                </a:lnTo>
                <a:lnTo>
                  <a:pt x="4425" y="1455"/>
                </a:lnTo>
                <a:lnTo>
                  <a:pt x="4425" y="1453"/>
                </a:lnTo>
                <a:lnTo>
                  <a:pt x="4423" y="1453"/>
                </a:lnTo>
                <a:lnTo>
                  <a:pt x="4423" y="1453"/>
                </a:lnTo>
                <a:lnTo>
                  <a:pt x="4423" y="1453"/>
                </a:lnTo>
                <a:lnTo>
                  <a:pt x="4423" y="1451"/>
                </a:lnTo>
                <a:lnTo>
                  <a:pt x="4421" y="1451"/>
                </a:lnTo>
                <a:lnTo>
                  <a:pt x="4421" y="1449"/>
                </a:lnTo>
                <a:lnTo>
                  <a:pt x="4417" y="1451"/>
                </a:lnTo>
                <a:lnTo>
                  <a:pt x="4413" y="1451"/>
                </a:lnTo>
                <a:lnTo>
                  <a:pt x="4409" y="1449"/>
                </a:lnTo>
                <a:close/>
                <a:moveTo>
                  <a:pt x="4406" y="1275"/>
                </a:moveTo>
                <a:lnTo>
                  <a:pt x="4409" y="1275"/>
                </a:lnTo>
                <a:lnTo>
                  <a:pt x="4409" y="1273"/>
                </a:lnTo>
                <a:lnTo>
                  <a:pt x="4409" y="1271"/>
                </a:lnTo>
                <a:lnTo>
                  <a:pt x="4409" y="1271"/>
                </a:lnTo>
                <a:lnTo>
                  <a:pt x="4406" y="1273"/>
                </a:lnTo>
                <a:lnTo>
                  <a:pt x="4406" y="1273"/>
                </a:lnTo>
                <a:lnTo>
                  <a:pt x="4406" y="1273"/>
                </a:lnTo>
                <a:lnTo>
                  <a:pt x="4404" y="1273"/>
                </a:lnTo>
                <a:lnTo>
                  <a:pt x="4406" y="1275"/>
                </a:lnTo>
                <a:lnTo>
                  <a:pt x="4406" y="1275"/>
                </a:lnTo>
                <a:close/>
                <a:moveTo>
                  <a:pt x="4425" y="1269"/>
                </a:moveTo>
                <a:lnTo>
                  <a:pt x="4425" y="1269"/>
                </a:lnTo>
                <a:lnTo>
                  <a:pt x="4423" y="1269"/>
                </a:lnTo>
                <a:lnTo>
                  <a:pt x="4423" y="1266"/>
                </a:lnTo>
                <a:lnTo>
                  <a:pt x="4423" y="1266"/>
                </a:lnTo>
                <a:lnTo>
                  <a:pt x="4423" y="1269"/>
                </a:lnTo>
                <a:lnTo>
                  <a:pt x="4423" y="1269"/>
                </a:lnTo>
                <a:lnTo>
                  <a:pt x="4425" y="1269"/>
                </a:lnTo>
                <a:close/>
                <a:moveTo>
                  <a:pt x="4486" y="1134"/>
                </a:moveTo>
                <a:lnTo>
                  <a:pt x="4484" y="1136"/>
                </a:lnTo>
                <a:lnTo>
                  <a:pt x="4486" y="1136"/>
                </a:lnTo>
                <a:lnTo>
                  <a:pt x="4488" y="1139"/>
                </a:lnTo>
                <a:lnTo>
                  <a:pt x="4490" y="1139"/>
                </a:lnTo>
                <a:lnTo>
                  <a:pt x="4490" y="1141"/>
                </a:lnTo>
                <a:lnTo>
                  <a:pt x="4490" y="1143"/>
                </a:lnTo>
                <a:lnTo>
                  <a:pt x="4490" y="1143"/>
                </a:lnTo>
                <a:lnTo>
                  <a:pt x="4488" y="1141"/>
                </a:lnTo>
                <a:lnTo>
                  <a:pt x="4488" y="1141"/>
                </a:lnTo>
                <a:lnTo>
                  <a:pt x="4486" y="1139"/>
                </a:lnTo>
                <a:lnTo>
                  <a:pt x="4486" y="1141"/>
                </a:lnTo>
                <a:lnTo>
                  <a:pt x="4486" y="1141"/>
                </a:lnTo>
                <a:lnTo>
                  <a:pt x="4486" y="1143"/>
                </a:lnTo>
                <a:lnTo>
                  <a:pt x="4488" y="1143"/>
                </a:lnTo>
                <a:lnTo>
                  <a:pt x="4488" y="1145"/>
                </a:lnTo>
                <a:lnTo>
                  <a:pt x="4488" y="1145"/>
                </a:lnTo>
                <a:lnTo>
                  <a:pt x="4488" y="1147"/>
                </a:lnTo>
                <a:lnTo>
                  <a:pt x="4488" y="1145"/>
                </a:lnTo>
                <a:lnTo>
                  <a:pt x="4490" y="1145"/>
                </a:lnTo>
                <a:lnTo>
                  <a:pt x="4492" y="1143"/>
                </a:lnTo>
                <a:lnTo>
                  <a:pt x="4492" y="1143"/>
                </a:lnTo>
                <a:lnTo>
                  <a:pt x="4494" y="1145"/>
                </a:lnTo>
                <a:lnTo>
                  <a:pt x="4494" y="1145"/>
                </a:lnTo>
                <a:lnTo>
                  <a:pt x="4494" y="1145"/>
                </a:lnTo>
                <a:lnTo>
                  <a:pt x="4497" y="1145"/>
                </a:lnTo>
                <a:lnTo>
                  <a:pt x="4497" y="1143"/>
                </a:lnTo>
                <a:lnTo>
                  <a:pt x="4497" y="1143"/>
                </a:lnTo>
                <a:lnTo>
                  <a:pt x="4497" y="1143"/>
                </a:lnTo>
                <a:lnTo>
                  <a:pt x="4494" y="1143"/>
                </a:lnTo>
                <a:lnTo>
                  <a:pt x="4494" y="1143"/>
                </a:lnTo>
                <a:lnTo>
                  <a:pt x="4494" y="1143"/>
                </a:lnTo>
                <a:lnTo>
                  <a:pt x="4494" y="1141"/>
                </a:lnTo>
                <a:lnTo>
                  <a:pt x="4494" y="1139"/>
                </a:lnTo>
                <a:lnTo>
                  <a:pt x="4492" y="1139"/>
                </a:lnTo>
                <a:lnTo>
                  <a:pt x="4494" y="1136"/>
                </a:lnTo>
                <a:lnTo>
                  <a:pt x="4494" y="1136"/>
                </a:lnTo>
                <a:lnTo>
                  <a:pt x="4494" y="1136"/>
                </a:lnTo>
                <a:lnTo>
                  <a:pt x="4497" y="1139"/>
                </a:lnTo>
                <a:lnTo>
                  <a:pt x="4497" y="1141"/>
                </a:lnTo>
                <a:lnTo>
                  <a:pt x="4499" y="1143"/>
                </a:lnTo>
                <a:lnTo>
                  <a:pt x="4499" y="1145"/>
                </a:lnTo>
                <a:lnTo>
                  <a:pt x="4499" y="1145"/>
                </a:lnTo>
                <a:lnTo>
                  <a:pt x="4499" y="1145"/>
                </a:lnTo>
                <a:lnTo>
                  <a:pt x="4501" y="1145"/>
                </a:lnTo>
                <a:lnTo>
                  <a:pt x="4499" y="1149"/>
                </a:lnTo>
                <a:lnTo>
                  <a:pt x="4499" y="1151"/>
                </a:lnTo>
                <a:lnTo>
                  <a:pt x="4497" y="1153"/>
                </a:lnTo>
                <a:lnTo>
                  <a:pt x="4497" y="1153"/>
                </a:lnTo>
                <a:lnTo>
                  <a:pt x="4494" y="1153"/>
                </a:lnTo>
                <a:lnTo>
                  <a:pt x="4494" y="1155"/>
                </a:lnTo>
                <a:lnTo>
                  <a:pt x="4494" y="1157"/>
                </a:lnTo>
                <a:lnTo>
                  <a:pt x="4494" y="1157"/>
                </a:lnTo>
                <a:lnTo>
                  <a:pt x="4494" y="1160"/>
                </a:lnTo>
                <a:lnTo>
                  <a:pt x="4494" y="1160"/>
                </a:lnTo>
                <a:lnTo>
                  <a:pt x="4494" y="1160"/>
                </a:lnTo>
                <a:lnTo>
                  <a:pt x="4497" y="1162"/>
                </a:lnTo>
                <a:lnTo>
                  <a:pt x="4497" y="1164"/>
                </a:lnTo>
                <a:lnTo>
                  <a:pt x="4494" y="1164"/>
                </a:lnTo>
                <a:lnTo>
                  <a:pt x="4494" y="1164"/>
                </a:lnTo>
                <a:lnTo>
                  <a:pt x="4492" y="1166"/>
                </a:lnTo>
                <a:lnTo>
                  <a:pt x="4494" y="1168"/>
                </a:lnTo>
                <a:lnTo>
                  <a:pt x="4494" y="1168"/>
                </a:lnTo>
                <a:lnTo>
                  <a:pt x="4497" y="1168"/>
                </a:lnTo>
                <a:lnTo>
                  <a:pt x="4499" y="1168"/>
                </a:lnTo>
                <a:lnTo>
                  <a:pt x="4501" y="1168"/>
                </a:lnTo>
                <a:lnTo>
                  <a:pt x="4501" y="1168"/>
                </a:lnTo>
                <a:lnTo>
                  <a:pt x="4499" y="1166"/>
                </a:lnTo>
                <a:lnTo>
                  <a:pt x="4499" y="1166"/>
                </a:lnTo>
                <a:lnTo>
                  <a:pt x="4499" y="1164"/>
                </a:lnTo>
                <a:lnTo>
                  <a:pt x="4499" y="1164"/>
                </a:lnTo>
                <a:lnTo>
                  <a:pt x="4501" y="1162"/>
                </a:lnTo>
                <a:lnTo>
                  <a:pt x="4501" y="1160"/>
                </a:lnTo>
                <a:lnTo>
                  <a:pt x="4501" y="1160"/>
                </a:lnTo>
                <a:lnTo>
                  <a:pt x="4503" y="1160"/>
                </a:lnTo>
                <a:lnTo>
                  <a:pt x="4503" y="1162"/>
                </a:lnTo>
                <a:lnTo>
                  <a:pt x="4503" y="1162"/>
                </a:lnTo>
                <a:lnTo>
                  <a:pt x="4503" y="1162"/>
                </a:lnTo>
                <a:lnTo>
                  <a:pt x="4503" y="1162"/>
                </a:lnTo>
                <a:lnTo>
                  <a:pt x="4501" y="1162"/>
                </a:lnTo>
                <a:lnTo>
                  <a:pt x="4501" y="1164"/>
                </a:lnTo>
                <a:lnTo>
                  <a:pt x="4503" y="1166"/>
                </a:lnTo>
                <a:lnTo>
                  <a:pt x="4503" y="1168"/>
                </a:lnTo>
                <a:lnTo>
                  <a:pt x="4503" y="1170"/>
                </a:lnTo>
                <a:lnTo>
                  <a:pt x="4501" y="1170"/>
                </a:lnTo>
                <a:lnTo>
                  <a:pt x="4501" y="1170"/>
                </a:lnTo>
                <a:lnTo>
                  <a:pt x="4501" y="1170"/>
                </a:lnTo>
                <a:lnTo>
                  <a:pt x="4501" y="1172"/>
                </a:lnTo>
                <a:lnTo>
                  <a:pt x="4505" y="1170"/>
                </a:lnTo>
                <a:lnTo>
                  <a:pt x="4507" y="1168"/>
                </a:lnTo>
                <a:lnTo>
                  <a:pt x="4507" y="1166"/>
                </a:lnTo>
                <a:lnTo>
                  <a:pt x="4507" y="1164"/>
                </a:lnTo>
                <a:lnTo>
                  <a:pt x="4507" y="1164"/>
                </a:lnTo>
                <a:lnTo>
                  <a:pt x="4509" y="1166"/>
                </a:lnTo>
                <a:lnTo>
                  <a:pt x="4511" y="1166"/>
                </a:lnTo>
                <a:lnTo>
                  <a:pt x="4511" y="1162"/>
                </a:lnTo>
                <a:lnTo>
                  <a:pt x="4513" y="1160"/>
                </a:lnTo>
                <a:lnTo>
                  <a:pt x="4511" y="1157"/>
                </a:lnTo>
                <a:lnTo>
                  <a:pt x="4513" y="1155"/>
                </a:lnTo>
                <a:lnTo>
                  <a:pt x="4513" y="1153"/>
                </a:lnTo>
                <a:lnTo>
                  <a:pt x="4513" y="1151"/>
                </a:lnTo>
                <a:lnTo>
                  <a:pt x="4515" y="1151"/>
                </a:lnTo>
                <a:lnTo>
                  <a:pt x="4515" y="1149"/>
                </a:lnTo>
                <a:lnTo>
                  <a:pt x="4515" y="1147"/>
                </a:lnTo>
                <a:lnTo>
                  <a:pt x="4520" y="1143"/>
                </a:lnTo>
                <a:lnTo>
                  <a:pt x="4520" y="1141"/>
                </a:lnTo>
                <a:lnTo>
                  <a:pt x="4520" y="1141"/>
                </a:lnTo>
                <a:lnTo>
                  <a:pt x="4520" y="1141"/>
                </a:lnTo>
                <a:lnTo>
                  <a:pt x="4520" y="1139"/>
                </a:lnTo>
                <a:lnTo>
                  <a:pt x="4520" y="1139"/>
                </a:lnTo>
                <a:lnTo>
                  <a:pt x="4520" y="1139"/>
                </a:lnTo>
                <a:lnTo>
                  <a:pt x="4517" y="1139"/>
                </a:lnTo>
                <a:lnTo>
                  <a:pt x="4517" y="1136"/>
                </a:lnTo>
                <a:lnTo>
                  <a:pt x="4520" y="1136"/>
                </a:lnTo>
                <a:lnTo>
                  <a:pt x="4515" y="1136"/>
                </a:lnTo>
                <a:lnTo>
                  <a:pt x="4513" y="1134"/>
                </a:lnTo>
                <a:lnTo>
                  <a:pt x="4515" y="1134"/>
                </a:lnTo>
                <a:lnTo>
                  <a:pt x="4515" y="1132"/>
                </a:lnTo>
                <a:lnTo>
                  <a:pt x="4515" y="1130"/>
                </a:lnTo>
                <a:lnTo>
                  <a:pt x="4515" y="1130"/>
                </a:lnTo>
                <a:lnTo>
                  <a:pt x="4515" y="1130"/>
                </a:lnTo>
                <a:lnTo>
                  <a:pt x="4513" y="1130"/>
                </a:lnTo>
                <a:lnTo>
                  <a:pt x="4513" y="1130"/>
                </a:lnTo>
                <a:lnTo>
                  <a:pt x="4511" y="1130"/>
                </a:lnTo>
                <a:lnTo>
                  <a:pt x="4511" y="1130"/>
                </a:lnTo>
                <a:lnTo>
                  <a:pt x="4509" y="1130"/>
                </a:lnTo>
                <a:lnTo>
                  <a:pt x="4509" y="1130"/>
                </a:lnTo>
                <a:lnTo>
                  <a:pt x="4507" y="1128"/>
                </a:lnTo>
                <a:lnTo>
                  <a:pt x="4505" y="1128"/>
                </a:lnTo>
                <a:lnTo>
                  <a:pt x="4505" y="1126"/>
                </a:lnTo>
                <a:lnTo>
                  <a:pt x="4503" y="1126"/>
                </a:lnTo>
                <a:lnTo>
                  <a:pt x="4501" y="1124"/>
                </a:lnTo>
                <a:lnTo>
                  <a:pt x="4501" y="1126"/>
                </a:lnTo>
                <a:lnTo>
                  <a:pt x="4499" y="1126"/>
                </a:lnTo>
                <a:lnTo>
                  <a:pt x="4499" y="1128"/>
                </a:lnTo>
                <a:lnTo>
                  <a:pt x="4497" y="1128"/>
                </a:lnTo>
                <a:lnTo>
                  <a:pt x="4497" y="1130"/>
                </a:lnTo>
                <a:lnTo>
                  <a:pt x="4494" y="1130"/>
                </a:lnTo>
                <a:lnTo>
                  <a:pt x="4494" y="1130"/>
                </a:lnTo>
                <a:lnTo>
                  <a:pt x="4492" y="1130"/>
                </a:lnTo>
                <a:lnTo>
                  <a:pt x="4492" y="1130"/>
                </a:lnTo>
                <a:lnTo>
                  <a:pt x="4492" y="1132"/>
                </a:lnTo>
                <a:lnTo>
                  <a:pt x="4490" y="1132"/>
                </a:lnTo>
                <a:lnTo>
                  <a:pt x="4488" y="1132"/>
                </a:lnTo>
                <a:lnTo>
                  <a:pt x="4488" y="1132"/>
                </a:lnTo>
                <a:lnTo>
                  <a:pt x="4488" y="1134"/>
                </a:lnTo>
                <a:lnTo>
                  <a:pt x="4488" y="1134"/>
                </a:lnTo>
                <a:lnTo>
                  <a:pt x="4486" y="1134"/>
                </a:lnTo>
                <a:lnTo>
                  <a:pt x="4486" y="1134"/>
                </a:lnTo>
                <a:lnTo>
                  <a:pt x="4486" y="1134"/>
                </a:lnTo>
                <a:close/>
                <a:moveTo>
                  <a:pt x="4459" y="1113"/>
                </a:moveTo>
                <a:lnTo>
                  <a:pt x="4459" y="1113"/>
                </a:lnTo>
                <a:lnTo>
                  <a:pt x="4459" y="1113"/>
                </a:lnTo>
                <a:lnTo>
                  <a:pt x="4459" y="1113"/>
                </a:lnTo>
                <a:lnTo>
                  <a:pt x="4459" y="1113"/>
                </a:lnTo>
                <a:close/>
                <a:moveTo>
                  <a:pt x="4488" y="1128"/>
                </a:moveTo>
                <a:lnTo>
                  <a:pt x="4488" y="1126"/>
                </a:lnTo>
                <a:lnTo>
                  <a:pt x="4486" y="1126"/>
                </a:lnTo>
                <a:lnTo>
                  <a:pt x="4486" y="1126"/>
                </a:lnTo>
                <a:lnTo>
                  <a:pt x="4486" y="1128"/>
                </a:lnTo>
                <a:lnTo>
                  <a:pt x="4486" y="1128"/>
                </a:lnTo>
                <a:lnTo>
                  <a:pt x="4488" y="1128"/>
                </a:lnTo>
                <a:close/>
                <a:moveTo>
                  <a:pt x="4534" y="1099"/>
                </a:moveTo>
                <a:lnTo>
                  <a:pt x="4530" y="1101"/>
                </a:lnTo>
                <a:lnTo>
                  <a:pt x="4530" y="1101"/>
                </a:lnTo>
                <a:lnTo>
                  <a:pt x="4528" y="1103"/>
                </a:lnTo>
                <a:lnTo>
                  <a:pt x="4526" y="1105"/>
                </a:lnTo>
                <a:lnTo>
                  <a:pt x="4524" y="1107"/>
                </a:lnTo>
                <a:lnTo>
                  <a:pt x="4522" y="1107"/>
                </a:lnTo>
                <a:lnTo>
                  <a:pt x="4522" y="1109"/>
                </a:lnTo>
                <a:lnTo>
                  <a:pt x="4520" y="1111"/>
                </a:lnTo>
                <a:lnTo>
                  <a:pt x="4517" y="1111"/>
                </a:lnTo>
                <a:lnTo>
                  <a:pt x="4515" y="1113"/>
                </a:lnTo>
                <a:lnTo>
                  <a:pt x="4515" y="1113"/>
                </a:lnTo>
                <a:lnTo>
                  <a:pt x="4513" y="1115"/>
                </a:lnTo>
                <a:lnTo>
                  <a:pt x="4511" y="1115"/>
                </a:lnTo>
                <a:lnTo>
                  <a:pt x="4511" y="1118"/>
                </a:lnTo>
                <a:lnTo>
                  <a:pt x="4509" y="1118"/>
                </a:lnTo>
                <a:lnTo>
                  <a:pt x="4507" y="1118"/>
                </a:lnTo>
                <a:lnTo>
                  <a:pt x="4505" y="1118"/>
                </a:lnTo>
                <a:lnTo>
                  <a:pt x="4505" y="1118"/>
                </a:lnTo>
                <a:lnTo>
                  <a:pt x="4505" y="1120"/>
                </a:lnTo>
                <a:lnTo>
                  <a:pt x="4505" y="1120"/>
                </a:lnTo>
                <a:lnTo>
                  <a:pt x="4505" y="1124"/>
                </a:lnTo>
                <a:lnTo>
                  <a:pt x="4505" y="1124"/>
                </a:lnTo>
                <a:lnTo>
                  <a:pt x="4507" y="1124"/>
                </a:lnTo>
                <a:lnTo>
                  <a:pt x="4507" y="1124"/>
                </a:lnTo>
                <a:lnTo>
                  <a:pt x="4509" y="1124"/>
                </a:lnTo>
                <a:lnTo>
                  <a:pt x="4511" y="1124"/>
                </a:lnTo>
                <a:lnTo>
                  <a:pt x="4511" y="1124"/>
                </a:lnTo>
                <a:lnTo>
                  <a:pt x="4513" y="1124"/>
                </a:lnTo>
                <a:lnTo>
                  <a:pt x="4515" y="1124"/>
                </a:lnTo>
                <a:lnTo>
                  <a:pt x="4517" y="1124"/>
                </a:lnTo>
                <a:lnTo>
                  <a:pt x="4522" y="1126"/>
                </a:lnTo>
                <a:lnTo>
                  <a:pt x="4522" y="1126"/>
                </a:lnTo>
                <a:lnTo>
                  <a:pt x="4522" y="1124"/>
                </a:lnTo>
                <a:lnTo>
                  <a:pt x="4524" y="1124"/>
                </a:lnTo>
                <a:lnTo>
                  <a:pt x="4524" y="1120"/>
                </a:lnTo>
                <a:lnTo>
                  <a:pt x="4524" y="1118"/>
                </a:lnTo>
                <a:lnTo>
                  <a:pt x="4526" y="1118"/>
                </a:lnTo>
                <a:lnTo>
                  <a:pt x="4528" y="1120"/>
                </a:lnTo>
                <a:lnTo>
                  <a:pt x="4530" y="1120"/>
                </a:lnTo>
                <a:lnTo>
                  <a:pt x="4532" y="1120"/>
                </a:lnTo>
                <a:lnTo>
                  <a:pt x="4534" y="1118"/>
                </a:lnTo>
                <a:lnTo>
                  <a:pt x="4536" y="1120"/>
                </a:lnTo>
                <a:lnTo>
                  <a:pt x="4538" y="1118"/>
                </a:lnTo>
                <a:lnTo>
                  <a:pt x="4538" y="1118"/>
                </a:lnTo>
                <a:lnTo>
                  <a:pt x="4541" y="1118"/>
                </a:lnTo>
                <a:lnTo>
                  <a:pt x="4541" y="1118"/>
                </a:lnTo>
                <a:lnTo>
                  <a:pt x="4543" y="1115"/>
                </a:lnTo>
                <a:lnTo>
                  <a:pt x="4545" y="1115"/>
                </a:lnTo>
                <a:lnTo>
                  <a:pt x="4547" y="1115"/>
                </a:lnTo>
                <a:lnTo>
                  <a:pt x="4549" y="1115"/>
                </a:lnTo>
                <a:lnTo>
                  <a:pt x="4551" y="1113"/>
                </a:lnTo>
                <a:lnTo>
                  <a:pt x="4551" y="1113"/>
                </a:lnTo>
                <a:lnTo>
                  <a:pt x="4553" y="1111"/>
                </a:lnTo>
                <a:lnTo>
                  <a:pt x="4555" y="1111"/>
                </a:lnTo>
                <a:lnTo>
                  <a:pt x="4555" y="1111"/>
                </a:lnTo>
                <a:lnTo>
                  <a:pt x="4557" y="1111"/>
                </a:lnTo>
                <a:lnTo>
                  <a:pt x="4559" y="1111"/>
                </a:lnTo>
                <a:lnTo>
                  <a:pt x="4559" y="1111"/>
                </a:lnTo>
                <a:lnTo>
                  <a:pt x="4561" y="1113"/>
                </a:lnTo>
                <a:lnTo>
                  <a:pt x="4564" y="1113"/>
                </a:lnTo>
                <a:lnTo>
                  <a:pt x="4566" y="1113"/>
                </a:lnTo>
                <a:lnTo>
                  <a:pt x="4568" y="1113"/>
                </a:lnTo>
                <a:lnTo>
                  <a:pt x="4570" y="1113"/>
                </a:lnTo>
                <a:lnTo>
                  <a:pt x="4570" y="1115"/>
                </a:lnTo>
                <a:lnTo>
                  <a:pt x="4570" y="1115"/>
                </a:lnTo>
                <a:lnTo>
                  <a:pt x="4568" y="1118"/>
                </a:lnTo>
                <a:lnTo>
                  <a:pt x="4568" y="1118"/>
                </a:lnTo>
                <a:lnTo>
                  <a:pt x="4566" y="1118"/>
                </a:lnTo>
                <a:lnTo>
                  <a:pt x="4566" y="1120"/>
                </a:lnTo>
                <a:lnTo>
                  <a:pt x="4566" y="1120"/>
                </a:lnTo>
                <a:lnTo>
                  <a:pt x="4566" y="1124"/>
                </a:lnTo>
                <a:lnTo>
                  <a:pt x="4566" y="1126"/>
                </a:lnTo>
                <a:lnTo>
                  <a:pt x="4568" y="1126"/>
                </a:lnTo>
                <a:lnTo>
                  <a:pt x="4568" y="1128"/>
                </a:lnTo>
                <a:lnTo>
                  <a:pt x="4570" y="1130"/>
                </a:lnTo>
                <a:lnTo>
                  <a:pt x="4570" y="1130"/>
                </a:lnTo>
                <a:lnTo>
                  <a:pt x="4574" y="1132"/>
                </a:lnTo>
                <a:lnTo>
                  <a:pt x="4576" y="1130"/>
                </a:lnTo>
                <a:lnTo>
                  <a:pt x="4578" y="1128"/>
                </a:lnTo>
                <a:lnTo>
                  <a:pt x="4582" y="1122"/>
                </a:lnTo>
                <a:lnTo>
                  <a:pt x="4582" y="1122"/>
                </a:lnTo>
                <a:lnTo>
                  <a:pt x="4587" y="1120"/>
                </a:lnTo>
                <a:lnTo>
                  <a:pt x="4589" y="1120"/>
                </a:lnTo>
                <a:lnTo>
                  <a:pt x="4591" y="1118"/>
                </a:lnTo>
                <a:lnTo>
                  <a:pt x="4591" y="1118"/>
                </a:lnTo>
                <a:lnTo>
                  <a:pt x="4591" y="1118"/>
                </a:lnTo>
                <a:lnTo>
                  <a:pt x="4591" y="1115"/>
                </a:lnTo>
                <a:lnTo>
                  <a:pt x="4587" y="1113"/>
                </a:lnTo>
                <a:lnTo>
                  <a:pt x="4587" y="1113"/>
                </a:lnTo>
                <a:lnTo>
                  <a:pt x="4587" y="1111"/>
                </a:lnTo>
                <a:lnTo>
                  <a:pt x="4589" y="1107"/>
                </a:lnTo>
                <a:lnTo>
                  <a:pt x="4589" y="1107"/>
                </a:lnTo>
                <a:lnTo>
                  <a:pt x="4589" y="1107"/>
                </a:lnTo>
                <a:lnTo>
                  <a:pt x="4591" y="1107"/>
                </a:lnTo>
                <a:lnTo>
                  <a:pt x="4591" y="1107"/>
                </a:lnTo>
                <a:lnTo>
                  <a:pt x="4591" y="1107"/>
                </a:lnTo>
                <a:lnTo>
                  <a:pt x="4591" y="1109"/>
                </a:lnTo>
                <a:lnTo>
                  <a:pt x="4591" y="1111"/>
                </a:lnTo>
                <a:lnTo>
                  <a:pt x="4591" y="1111"/>
                </a:lnTo>
                <a:lnTo>
                  <a:pt x="4591" y="1111"/>
                </a:lnTo>
                <a:lnTo>
                  <a:pt x="4591" y="1111"/>
                </a:lnTo>
                <a:lnTo>
                  <a:pt x="4591" y="1111"/>
                </a:lnTo>
                <a:lnTo>
                  <a:pt x="4593" y="1109"/>
                </a:lnTo>
                <a:lnTo>
                  <a:pt x="4593" y="1111"/>
                </a:lnTo>
                <a:lnTo>
                  <a:pt x="4593" y="1111"/>
                </a:lnTo>
                <a:lnTo>
                  <a:pt x="4593" y="1111"/>
                </a:lnTo>
                <a:lnTo>
                  <a:pt x="4595" y="1111"/>
                </a:lnTo>
                <a:lnTo>
                  <a:pt x="4597" y="1111"/>
                </a:lnTo>
                <a:lnTo>
                  <a:pt x="4597" y="1111"/>
                </a:lnTo>
                <a:lnTo>
                  <a:pt x="4597" y="1111"/>
                </a:lnTo>
                <a:lnTo>
                  <a:pt x="4593" y="1113"/>
                </a:lnTo>
                <a:lnTo>
                  <a:pt x="4593" y="1113"/>
                </a:lnTo>
                <a:lnTo>
                  <a:pt x="4597" y="1113"/>
                </a:lnTo>
                <a:lnTo>
                  <a:pt x="4601" y="1113"/>
                </a:lnTo>
                <a:lnTo>
                  <a:pt x="4603" y="1113"/>
                </a:lnTo>
                <a:lnTo>
                  <a:pt x="4605" y="1113"/>
                </a:lnTo>
                <a:lnTo>
                  <a:pt x="4608" y="1113"/>
                </a:lnTo>
                <a:lnTo>
                  <a:pt x="4610" y="1113"/>
                </a:lnTo>
                <a:lnTo>
                  <a:pt x="4610" y="1111"/>
                </a:lnTo>
                <a:lnTo>
                  <a:pt x="4612" y="1109"/>
                </a:lnTo>
                <a:lnTo>
                  <a:pt x="4614" y="1109"/>
                </a:lnTo>
                <a:lnTo>
                  <a:pt x="4614" y="1107"/>
                </a:lnTo>
                <a:lnTo>
                  <a:pt x="4614" y="1107"/>
                </a:lnTo>
                <a:lnTo>
                  <a:pt x="4616" y="1107"/>
                </a:lnTo>
                <a:lnTo>
                  <a:pt x="4618" y="1105"/>
                </a:lnTo>
                <a:lnTo>
                  <a:pt x="4618" y="1105"/>
                </a:lnTo>
                <a:lnTo>
                  <a:pt x="4620" y="1107"/>
                </a:lnTo>
                <a:lnTo>
                  <a:pt x="4618" y="1107"/>
                </a:lnTo>
                <a:lnTo>
                  <a:pt x="4618" y="1109"/>
                </a:lnTo>
                <a:lnTo>
                  <a:pt x="4618" y="1113"/>
                </a:lnTo>
                <a:lnTo>
                  <a:pt x="4618" y="1113"/>
                </a:lnTo>
                <a:lnTo>
                  <a:pt x="4618" y="1113"/>
                </a:lnTo>
                <a:lnTo>
                  <a:pt x="4620" y="1113"/>
                </a:lnTo>
                <a:lnTo>
                  <a:pt x="4620" y="1113"/>
                </a:lnTo>
                <a:lnTo>
                  <a:pt x="4622" y="1111"/>
                </a:lnTo>
                <a:lnTo>
                  <a:pt x="4622" y="1109"/>
                </a:lnTo>
                <a:lnTo>
                  <a:pt x="4622" y="1109"/>
                </a:lnTo>
                <a:lnTo>
                  <a:pt x="4622" y="1105"/>
                </a:lnTo>
                <a:lnTo>
                  <a:pt x="4624" y="1105"/>
                </a:lnTo>
                <a:lnTo>
                  <a:pt x="4624" y="1105"/>
                </a:lnTo>
                <a:lnTo>
                  <a:pt x="4624" y="1103"/>
                </a:lnTo>
                <a:lnTo>
                  <a:pt x="4626" y="1103"/>
                </a:lnTo>
                <a:lnTo>
                  <a:pt x="4629" y="1103"/>
                </a:lnTo>
                <a:lnTo>
                  <a:pt x="4631" y="1103"/>
                </a:lnTo>
                <a:lnTo>
                  <a:pt x="4631" y="1105"/>
                </a:lnTo>
                <a:lnTo>
                  <a:pt x="4631" y="1105"/>
                </a:lnTo>
                <a:lnTo>
                  <a:pt x="4633" y="1103"/>
                </a:lnTo>
                <a:lnTo>
                  <a:pt x="4633" y="1103"/>
                </a:lnTo>
                <a:lnTo>
                  <a:pt x="4631" y="1103"/>
                </a:lnTo>
                <a:lnTo>
                  <a:pt x="4631" y="1103"/>
                </a:lnTo>
                <a:lnTo>
                  <a:pt x="4631" y="1101"/>
                </a:lnTo>
                <a:lnTo>
                  <a:pt x="4633" y="1099"/>
                </a:lnTo>
                <a:lnTo>
                  <a:pt x="4633" y="1099"/>
                </a:lnTo>
                <a:lnTo>
                  <a:pt x="4633" y="1099"/>
                </a:lnTo>
                <a:lnTo>
                  <a:pt x="4633" y="1097"/>
                </a:lnTo>
                <a:lnTo>
                  <a:pt x="4633" y="1097"/>
                </a:lnTo>
                <a:lnTo>
                  <a:pt x="4635" y="1097"/>
                </a:lnTo>
                <a:lnTo>
                  <a:pt x="4635" y="1097"/>
                </a:lnTo>
                <a:lnTo>
                  <a:pt x="4637" y="1097"/>
                </a:lnTo>
                <a:lnTo>
                  <a:pt x="4637" y="1099"/>
                </a:lnTo>
                <a:lnTo>
                  <a:pt x="4637" y="1099"/>
                </a:lnTo>
                <a:lnTo>
                  <a:pt x="4637" y="1099"/>
                </a:lnTo>
                <a:lnTo>
                  <a:pt x="4635" y="1101"/>
                </a:lnTo>
                <a:lnTo>
                  <a:pt x="4635" y="1101"/>
                </a:lnTo>
                <a:lnTo>
                  <a:pt x="4633" y="1103"/>
                </a:lnTo>
                <a:lnTo>
                  <a:pt x="4633" y="1103"/>
                </a:lnTo>
                <a:lnTo>
                  <a:pt x="4633" y="1107"/>
                </a:lnTo>
                <a:lnTo>
                  <a:pt x="4633" y="1107"/>
                </a:lnTo>
                <a:lnTo>
                  <a:pt x="4633" y="1109"/>
                </a:lnTo>
                <a:lnTo>
                  <a:pt x="4633" y="1109"/>
                </a:lnTo>
                <a:lnTo>
                  <a:pt x="4635" y="1109"/>
                </a:lnTo>
                <a:lnTo>
                  <a:pt x="4635" y="1109"/>
                </a:lnTo>
                <a:lnTo>
                  <a:pt x="4637" y="1107"/>
                </a:lnTo>
                <a:lnTo>
                  <a:pt x="4639" y="1105"/>
                </a:lnTo>
                <a:lnTo>
                  <a:pt x="4641" y="1105"/>
                </a:lnTo>
                <a:lnTo>
                  <a:pt x="4641" y="1105"/>
                </a:lnTo>
                <a:lnTo>
                  <a:pt x="4641" y="1103"/>
                </a:lnTo>
                <a:lnTo>
                  <a:pt x="4641" y="1103"/>
                </a:lnTo>
                <a:lnTo>
                  <a:pt x="4641" y="1101"/>
                </a:lnTo>
                <a:lnTo>
                  <a:pt x="4643" y="1099"/>
                </a:lnTo>
                <a:lnTo>
                  <a:pt x="4645" y="1097"/>
                </a:lnTo>
                <a:lnTo>
                  <a:pt x="4645" y="1097"/>
                </a:lnTo>
                <a:lnTo>
                  <a:pt x="4649" y="1097"/>
                </a:lnTo>
                <a:lnTo>
                  <a:pt x="4647" y="1095"/>
                </a:lnTo>
                <a:lnTo>
                  <a:pt x="4647" y="1095"/>
                </a:lnTo>
                <a:lnTo>
                  <a:pt x="4645" y="1090"/>
                </a:lnTo>
                <a:lnTo>
                  <a:pt x="4645" y="1088"/>
                </a:lnTo>
                <a:lnTo>
                  <a:pt x="4643" y="1088"/>
                </a:lnTo>
                <a:lnTo>
                  <a:pt x="4645" y="1086"/>
                </a:lnTo>
                <a:lnTo>
                  <a:pt x="4645" y="1084"/>
                </a:lnTo>
                <a:lnTo>
                  <a:pt x="4645" y="1084"/>
                </a:lnTo>
                <a:lnTo>
                  <a:pt x="4645" y="1082"/>
                </a:lnTo>
                <a:lnTo>
                  <a:pt x="4647" y="1080"/>
                </a:lnTo>
                <a:lnTo>
                  <a:pt x="4647" y="1078"/>
                </a:lnTo>
                <a:lnTo>
                  <a:pt x="4647" y="1076"/>
                </a:lnTo>
                <a:lnTo>
                  <a:pt x="4649" y="1076"/>
                </a:lnTo>
                <a:lnTo>
                  <a:pt x="4649" y="1076"/>
                </a:lnTo>
                <a:lnTo>
                  <a:pt x="4649" y="1074"/>
                </a:lnTo>
                <a:lnTo>
                  <a:pt x="4652" y="1067"/>
                </a:lnTo>
                <a:lnTo>
                  <a:pt x="4649" y="1063"/>
                </a:lnTo>
                <a:lnTo>
                  <a:pt x="4649" y="1061"/>
                </a:lnTo>
                <a:lnTo>
                  <a:pt x="4649" y="1059"/>
                </a:lnTo>
                <a:lnTo>
                  <a:pt x="4649" y="1057"/>
                </a:lnTo>
                <a:lnTo>
                  <a:pt x="4649" y="1055"/>
                </a:lnTo>
                <a:lnTo>
                  <a:pt x="4652" y="1053"/>
                </a:lnTo>
                <a:lnTo>
                  <a:pt x="4652" y="1053"/>
                </a:lnTo>
                <a:lnTo>
                  <a:pt x="4654" y="1053"/>
                </a:lnTo>
                <a:lnTo>
                  <a:pt x="4656" y="1053"/>
                </a:lnTo>
                <a:lnTo>
                  <a:pt x="4658" y="1050"/>
                </a:lnTo>
                <a:lnTo>
                  <a:pt x="4658" y="1050"/>
                </a:lnTo>
                <a:lnTo>
                  <a:pt x="4658" y="1048"/>
                </a:lnTo>
                <a:lnTo>
                  <a:pt x="4658" y="1046"/>
                </a:lnTo>
                <a:lnTo>
                  <a:pt x="4658" y="1044"/>
                </a:lnTo>
                <a:lnTo>
                  <a:pt x="4660" y="1044"/>
                </a:lnTo>
                <a:lnTo>
                  <a:pt x="4660" y="1042"/>
                </a:lnTo>
                <a:lnTo>
                  <a:pt x="4660" y="1042"/>
                </a:lnTo>
                <a:lnTo>
                  <a:pt x="4660" y="1042"/>
                </a:lnTo>
                <a:lnTo>
                  <a:pt x="4662" y="1042"/>
                </a:lnTo>
                <a:lnTo>
                  <a:pt x="4662" y="1042"/>
                </a:lnTo>
                <a:lnTo>
                  <a:pt x="4662" y="1040"/>
                </a:lnTo>
                <a:lnTo>
                  <a:pt x="4662" y="1040"/>
                </a:lnTo>
                <a:lnTo>
                  <a:pt x="4664" y="1040"/>
                </a:lnTo>
                <a:lnTo>
                  <a:pt x="4664" y="1038"/>
                </a:lnTo>
                <a:lnTo>
                  <a:pt x="4664" y="1034"/>
                </a:lnTo>
                <a:lnTo>
                  <a:pt x="4664" y="1032"/>
                </a:lnTo>
                <a:lnTo>
                  <a:pt x="4664" y="1030"/>
                </a:lnTo>
                <a:lnTo>
                  <a:pt x="4664" y="1030"/>
                </a:lnTo>
                <a:lnTo>
                  <a:pt x="4664" y="1027"/>
                </a:lnTo>
                <a:lnTo>
                  <a:pt x="4664" y="1027"/>
                </a:lnTo>
                <a:lnTo>
                  <a:pt x="4664" y="1025"/>
                </a:lnTo>
                <a:lnTo>
                  <a:pt x="4664" y="1023"/>
                </a:lnTo>
                <a:lnTo>
                  <a:pt x="4662" y="1019"/>
                </a:lnTo>
                <a:lnTo>
                  <a:pt x="4660" y="1017"/>
                </a:lnTo>
                <a:lnTo>
                  <a:pt x="4658" y="1015"/>
                </a:lnTo>
                <a:lnTo>
                  <a:pt x="4658" y="1015"/>
                </a:lnTo>
                <a:lnTo>
                  <a:pt x="4656" y="1013"/>
                </a:lnTo>
                <a:lnTo>
                  <a:pt x="4656" y="1011"/>
                </a:lnTo>
                <a:lnTo>
                  <a:pt x="4656" y="1006"/>
                </a:lnTo>
                <a:lnTo>
                  <a:pt x="4656" y="1002"/>
                </a:lnTo>
                <a:lnTo>
                  <a:pt x="4658" y="1000"/>
                </a:lnTo>
                <a:lnTo>
                  <a:pt x="4654" y="1002"/>
                </a:lnTo>
                <a:lnTo>
                  <a:pt x="4654" y="1000"/>
                </a:lnTo>
                <a:lnTo>
                  <a:pt x="4652" y="1000"/>
                </a:lnTo>
                <a:lnTo>
                  <a:pt x="4652" y="1000"/>
                </a:lnTo>
                <a:lnTo>
                  <a:pt x="4649" y="998"/>
                </a:lnTo>
                <a:lnTo>
                  <a:pt x="4649" y="1000"/>
                </a:lnTo>
                <a:lnTo>
                  <a:pt x="4647" y="1000"/>
                </a:lnTo>
                <a:lnTo>
                  <a:pt x="4647" y="1002"/>
                </a:lnTo>
                <a:lnTo>
                  <a:pt x="4647" y="1004"/>
                </a:lnTo>
                <a:lnTo>
                  <a:pt x="4652" y="1004"/>
                </a:lnTo>
                <a:lnTo>
                  <a:pt x="4652" y="1004"/>
                </a:lnTo>
                <a:lnTo>
                  <a:pt x="4654" y="1004"/>
                </a:lnTo>
                <a:lnTo>
                  <a:pt x="4654" y="1004"/>
                </a:lnTo>
                <a:lnTo>
                  <a:pt x="4654" y="1004"/>
                </a:lnTo>
                <a:lnTo>
                  <a:pt x="4654" y="1006"/>
                </a:lnTo>
                <a:lnTo>
                  <a:pt x="4654" y="1009"/>
                </a:lnTo>
                <a:lnTo>
                  <a:pt x="4654" y="1009"/>
                </a:lnTo>
                <a:lnTo>
                  <a:pt x="4652" y="1009"/>
                </a:lnTo>
                <a:lnTo>
                  <a:pt x="4649" y="1009"/>
                </a:lnTo>
                <a:lnTo>
                  <a:pt x="4649" y="1009"/>
                </a:lnTo>
                <a:lnTo>
                  <a:pt x="4647" y="1011"/>
                </a:lnTo>
                <a:lnTo>
                  <a:pt x="4647" y="1011"/>
                </a:lnTo>
                <a:lnTo>
                  <a:pt x="4647" y="1011"/>
                </a:lnTo>
                <a:lnTo>
                  <a:pt x="4645" y="1011"/>
                </a:lnTo>
                <a:lnTo>
                  <a:pt x="4645" y="1009"/>
                </a:lnTo>
                <a:lnTo>
                  <a:pt x="4645" y="1004"/>
                </a:lnTo>
                <a:lnTo>
                  <a:pt x="4645" y="1004"/>
                </a:lnTo>
                <a:lnTo>
                  <a:pt x="4643" y="1004"/>
                </a:lnTo>
                <a:lnTo>
                  <a:pt x="4643" y="1004"/>
                </a:lnTo>
                <a:lnTo>
                  <a:pt x="4643" y="1004"/>
                </a:lnTo>
                <a:lnTo>
                  <a:pt x="4641" y="1004"/>
                </a:lnTo>
                <a:lnTo>
                  <a:pt x="4641" y="1004"/>
                </a:lnTo>
                <a:lnTo>
                  <a:pt x="4641" y="1004"/>
                </a:lnTo>
                <a:lnTo>
                  <a:pt x="4641" y="1006"/>
                </a:lnTo>
                <a:lnTo>
                  <a:pt x="4641" y="1009"/>
                </a:lnTo>
                <a:lnTo>
                  <a:pt x="4639" y="1011"/>
                </a:lnTo>
                <a:lnTo>
                  <a:pt x="4639" y="1011"/>
                </a:lnTo>
                <a:lnTo>
                  <a:pt x="4639" y="1011"/>
                </a:lnTo>
                <a:lnTo>
                  <a:pt x="4639" y="1013"/>
                </a:lnTo>
                <a:lnTo>
                  <a:pt x="4637" y="1013"/>
                </a:lnTo>
                <a:lnTo>
                  <a:pt x="4637" y="1013"/>
                </a:lnTo>
                <a:lnTo>
                  <a:pt x="4635" y="1013"/>
                </a:lnTo>
                <a:lnTo>
                  <a:pt x="4635" y="1015"/>
                </a:lnTo>
                <a:lnTo>
                  <a:pt x="4635" y="1015"/>
                </a:lnTo>
                <a:lnTo>
                  <a:pt x="4635" y="1017"/>
                </a:lnTo>
                <a:lnTo>
                  <a:pt x="4637" y="1019"/>
                </a:lnTo>
                <a:lnTo>
                  <a:pt x="4637" y="1021"/>
                </a:lnTo>
                <a:lnTo>
                  <a:pt x="4635" y="1023"/>
                </a:lnTo>
                <a:lnTo>
                  <a:pt x="4635" y="1023"/>
                </a:lnTo>
                <a:lnTo>
                  <a:pt x="4635" y="1025"/>
                </a:lnTo>
                <a:lnTo>
                  <a:pt x="4633" y="1025"/>
                </a:lnTo>
                <a:lnTo>
                  <a:pt x="4633" y="1025"/>
                </a:lnTo>
                <a:lnTo>
                  <a:pt x="4633" y="1025"/>
                </a:lnTo>
                <a:lnTo>
                  <a:pt x="4633" y="1027"/>
                </a:lnTo>
                <a:lnTo>
                  <a:pt x="4635" y="1027"/>
                </a:lnTo>
                <a:lnTo>
                  <a:pt x="4635" y="1027"/>
                </a:lnTo>
                <a:lnTo>
                  <a:pt x="4635" y="1027"/>
                </a:lnTo>
                <a:lnTo>
                  <a:pt x="4637" y="1030"/>
                </a:lnTo>
                <a:lnTo>
                  <a:pt x="4637" y="1032"/>
                </a:lnTo>
                <a:lnTo>
                  <a:pt x="4637" y="1034"/>
                </a:lnTo>
                <a:lnTo>
                  <a:pt x="4637" y="1034"/>
                </a:lnTo>
                <a:lnTo>
                  <a:pt x="4637" y="1036"/>
                </a:lnTo>
                <a:lnTo>
                  <a:pt x="4635" y="1036"/>
                </a:lnTo>
                <a:lnTo>
                  <a:pt x="4635" y="1036"/>
                </a:lnTo>
                <a:lnTo>
                  <a:pt x="4635" y="1038"/>
                </a:lnTo>
                <a:lnTo>
                  <a:pt x="4635" y="1040"/>
                </a:lnTo>
                <a:lnTo>
                  <a:pt x="4633" y="1044"/>
                </a:lnTo>
                <a:lnTo>
                  <a:pt x="4633" y="1044"/>
                </a:lnTo>
                <a:lnTo>
                  <a:pt x="4631" y="1046"/>
                </a:lnTo>
                <a:lnTo>
                  <a:pt x="4631" y="1048"/>
                </a:lnTo>
                <a:lnTo>
                  <a:pt x="4629" y="1050"/>
                </a:lnTo>
                <a:lnTo>
                  <a:pt x="4629" y="1050"/>
                </a:lnTo>
                <a:lnTo>
                  <a:pt x="4629" y="1055"/>
                </a:lnTo>
                <a:lnTo>
                  <a:pt x="4626" y="1057"/>
                </a:lnTo>
                <a:lnTo>
                  <a:pt x="4626" y="1057"/>
                </a:lnTo>
                <a:lnTo>
                  <a:pt x="4624" y="1059"/>
                </a:lnTo>
                <a:lnTo>
                  <a:pt x="4620" y="1061"/>
                </a:lnTo>
                <a:lnTo>
                  <a:pt x="4618" y="1061"/>
                </a:lnTo>
                <a:lnTo>
                  <a:pt x="4618" y="1063"/>
                </a:lnTo>
                <a:lnTo>
                  <a:pt x="4618" y="1065"/>
                </a:lnTo>
                <a:lnTo>
                  <a:pt x="4616" y="1067"/>
                </a:lnTo>
                <a:lnTo>
                  <a:pt x="4614" y="1067"/>
                </a:lnTo>
                <a:lnTo>
                  <a:pt x="4612" y="1071"/>
                </a:lnTo>
                <a:lnTo>
                  <a:pt x="4610" y="1071"/>
                </a:lnTo>
                <a:lnTo>
                  <a:pt x="4608" y="1071"/>
                </a:lnTo>
                <a:lnTo>
                  <a:pt x="4605" y="1074"/>
                </a:lnTo>
                <a:lnTo>
                  <a:pt x="4599" y="1076"/>
                </a:lnTo>
                <a:lnTo>
                  <a:pt x="4599" y="1076"/>
                </a:lnTo>
                <a:lnTo>
                  <a:pt x="4597" y="1078"/>
                </a:lnTo>
                <a:lnTo>
                  <a:pt x="4597" y="1078"/>
                </a:lnTo>
                <a:lnTo>
                  <a:pt x="4595" y="1078"/>
                </a:lnTo>
                <a:lnTo>
                  <a:pt x="4595" y="1078"/>
                </a:lnTo>
                <a:lnTo>
                  <a:pt x="4593" y="1078"/>
                </a:lnTo>
                <a:lnTo>
                  <a:pt x="4593" y="1076"/>
                </a:lnTo>
                <a:lnTo>
                  <a:pt x="4593" y="1076"/>
                </a:lnTo>
                <a:lnTo>
                  <a:pt x="4593" y="1074"/>
                </a:lnTo>
                <a:lnTo>
                  <a:pt x="4591" y="1074"/>
                </a:lnTo>
                <a:lnTo>
                  <a:pt x="4591" y="1071"/>
                </a:lnTo>
                <a:lnTo>
                  <a:pt x="4593" y="1071"/>
                </a:lnTo>
                <a:lnTo>
                  <a:pt x="4593" y="1071"/>
                </a:lnTo>
                <a:lnTo>
                  <a:pt x="4595" y="1069"/>
                </a:lnTo>
                <a:lnTo>
                  <a:pt x="4597" y="1067"/>
                </a:lnTo>
                <a:lnTo>
                  <a:pt x="4597" y="1067"/>
                </a:lnTo>
                <a:lnTo>
                  <a:pt x="4597" y="1065"/>
                </a:lnTo>
                <a:lnTo>
                  <a:pt x="4595" y="1067"/>
                </a:lnTo>
                <a:lnTo>
                  <a:pt x="4593" y="1067"/>
                </a:lnTo>
                <a:lnTo>
                  <a:pt x="4591" y="1069"/>
                </a:lnTo>
                <a:lnTo>
                  <a:pt x="4589" y="1071"/>
                </a:lnTo>
                <a:lnTo>
                  <a:pt x="4589" y="1076"/>
                </a:lnTo>
                <a:lnTo>
                  <a:pt x="4589" y="1080"/>
                </a:lnTo>
                <a:lnTo>
                  <a:pt x="4587" y="1082"/>
                </a:lnTo>
                <a:lnTo>
                  <a:pt x="4582" y="1086"/>
                </a:lnTo>
                <a:lnTo>
                  <a:pt x="4582" y="1086"/>
                </a:lnTo>
                <a:lnTo>
                  <a:pt x="4580" y="1088"/>
                </a:lnTo>
                <a:lnTo>
                  <a:pt x="4578" y="1088"/>
                </a:lnTo>
                <a:lnTo>
                  <a:pt x="4578" y="1090"/>
                </a:lnTo>
                <a:lnTo>
                  <a:pt x="4578" y="1092"/>
                </a:lnTo>
                <a:lnTo>
                  <a:pt x="4580" y="1095"/>
                </a:lnTo>
                <a:lnTo>
                  <a:pt x="4578" y="1097"/>
                </a:lnTo>
                <a:lnTo>
                  <a:pt x="4576" y="1097"/>
                </a:lnTo>
                <a:lnTo>
                  <a:pt x="4574" y="1099"/>
                </a:lnTo>
                <a:lnTo>
                  <a:pt x="4574" y="1099"/>
                </a:lnTo>
                <a:lnTo>
                  <a:pt x="4572" y="1099"/>
                </a:lnTo>
                <a:lnTo>
                  <a:pt x="4568" y="1099"/>
                </a:lnTo>
                <a:lnTo>
                  <a:pt x="4568" y="1099"/>
                </a:lnTo>
                <a:lnTo>
                  <a:pt x="4568" y="1099"/>
                </a:lnTo>
                <a:lnTo>
                  <a:pt x="4568" y="1097"/>
                </a:lnTo>
                <a:lnTo>
                  <a:pt x="4568" y="1097"/>
                </a:lnTo>
                <a:lnTo>
                  <a:pt x="4566" y="1095"/>
                </a:lnTo>
                <a:lnTo>
                  <a:pt x="4566" y="1095"/>
                </a:lnTo>
                <a:lnTo>
                  <a:pt x="4561" y="1097"/>
                </a:lnTo>
                <a:lnTo>
                  <a:pt x="4555" y="1097"/>
                </a:lnTo>
                <a:lnTo>
                  <a:pt x="4553" y="1099"/>
                </a:lnTo>
                <a:lnTo>
                  <a:pt x="4553" y="1099"/>
                </a:lnTo>
                <a:lnTo>
                  <a:pt x="4549" y="1099"/>
                </a:lnTo>
                <a:lnTo>
                  <a:pt x="4547" y="1099"/>
                </a:lnTo>
                <a:lnTo>
                  <a:pt x="4545" y="1099"/>
                </a:lnTo>
                <a:lnTo>
                  <a:pt x="4543" y="1099"/>
                </a:lnTo>
                <a:lnTo>
                  <a:pt x="4543" y="1099"/>
                </a:lnTo>
                <a:lnTo>
                  <a:pt x="4541" y="1101"/>
                </a:lnTo>
                <a:lnTo>
                  <a:pt x="4541" y="1101"/>
                </a:lnTo>
                <a:lnTo>
                  <a:pt x="4538" y="1099"/>
                </a:lnTo>
                <a:lnTo>
                  <a:pt x="4536" y="1099"/>
                </a:lnTo>
                <a:lnTo>
                  <a:pt x="4534" y="1099"/>
                </a:lnTo>
                <a:close/>
                <a:moveTo>
                  <a:pt x="4480" y="1216"/>
                </a:moveTo>
                <a:lnTo>
                  <a:pt x="4482" y="1216"/>
                </a:lnTo>
                <a:lnTo>
                  <a:pt x="4484" y="1216"/>
                </a:lnTo>
                <a:lnTo>
                  <a:pt x="4484" y="1214"/>
                </a:lnTo>
                <a:lnTo>
                  <a:pt x="4484" y="1214"/>
                </a:lnTo>
                <a:lnTo>
                  <a:pt x="4484" y="1214"/>
                </a:lnTo>
                <a:lnTo>
                  <a:pt x="4484" y="1212"/>
                </a:lnTo>
                <a:lnTo>
                  <a:pt x="4486" y="1212"/>
                </a:lnTo>
                <a:lnTo>
                  <a:pt x="4486" y="1212"/>
                </a:lnTo>
                <a:lnTo>
                  <a:pt x="4486" y="1212"/>
                </a:lnTo>
                <a:lnTo>
                  <a:pt x="4486" y="1210"/>
                </a:lnTo>
                <a:lnTo>
                  <a:pt x="4486" y="1212"/>
                </a:lnTo>
                <a:lnTo>
                  <a:pt x="4484" y="1212"/>
                </a:lnTo>
                <a:lnTo>
                  <a:pt x="4484" y="1212"/>
                </a:lnTo>
                <a:lnTo>
                  <a:pt x="4484" y="1212"/>
                </a:lnTo>
                <a:lnTo>
                  <a:pt x="4484" y="1212"/>
                </a:lnTo>
                <a:lnTo>
                  <a:pt x="4482" y="1214"/>
                </a:lnTo>
                <a:lnTo>
                  <a:pt x="4480" y="1214"/>
                </a:lnTo>
                <a:lnTo>
                  <a:pt x="4480" y="1214"/>
                </a:lnTo>
                <a:lnTo>
                  <a:pt x="4480" y="1214"/>
                </a:lnTo>
                <a:lnTo>
                  <a:pt x="4480" y="1214"/>
                </a:lnTo>
                <a:lnTo>
                  <a:pt x="4480" y="1216"/>
                </a:lnTo>
                <a:close/>
                <a:moveTo>
                  <a:pt x="4461" y="1111"/>
                </a:moveTo>
                <a:lnTo>
                  <a:pt x="4461" y="1111"/>
                </a:lnTo>
                <a:lnTo>
                  <a:pt x="4461" y="1111"/>
                </a:lnTo>
                <a:lnTo>
                  <a:pt x="4463" y="1111"/>
                </a:lnTo>
                <a:lnTo>
                  <a:pt x="4463" y="1111"/>
                </a:lnTo>
                <a:lnTo>
                  <a:pt x="4463" y="1109"/>
                </a:lnTo>
                <a:lnTo>
                  <a:pt x="4461" y="1109"/>
                </a:lnTo>
                <a:lnTo>
                  <a:pt x="4461" y="1109"/>
                </a:lnTo>
                <a:lnTo>
                  <a:pt x="4459" y="1109"/>
                </a:lnTo>
                <a:lnTo>
                  <a:pt x="4459" y="1111"/>
                </a:lnTo>
                <a:lnTo>
                  <a:pt x="4461" y="1111"/>
                </a:lnTo>
                <a:lnTo>
                  <a:pt x="4461" y="1111"/>
                </a:lnTo>
                <a:close/>
                <a:moveTo>
                  <a:pt x="4482" y="1118"/>
                </a:moveTo>
                <a:lnTo>
                  <a:pt x="4482" y="1120"/>
                </a:lnTo>
                <a:lnTo>
                  <a:pt x="4482" y="1118"/>
                </a:lnTo>
                <a:lnTo>
                  <a:pt x="4482" y="1118"/>
                </a:lnTo>
                <a:lnTo>
                  <a:pt x="4484" y="1115"/>
                </a:lnTo>
                <a:lnTo>
                  <a:pt x="4484" y="1113"/>
                </a:lnTo>
                <a:lnTo>
                  <a:pt x="4484" y="1113"/>
                </a:lnTo>
                <a:lnTo>
                  <a:pt x="4484" y="1113"/>
                </a:lnTo>
                <a:lnTo>
                  <a:pt x="4484" y="1113"/>
                </a:lnTo>
                <a:lnTo>
                  <a:pt x="4482" y="1113"/>
                </a:lnTo>
                <a:lnTo>
                  <a:pt x="4482" y="1113"/>
                </a:lnTo>
                <a:lnTo>
                  <a:pt x="4482" y="1115"/>
                </a:lnTo>
                <a:lnTo>
                  <a:pt x="4480" y="1118"/>
                </a:lnTo>
                <a:lnTo>
                  <a:pt x="4482" y="1118"/>
                </a:lnTo>
                <a:close/>
                <a:moveTo>
                  <a:pt x="4482" y="1136"/>
                </a:moveTo>
                <a:lnTo>
                  <a:pt x="4482" y="1136"/>
                </a:lnTo>
                <a:lnTo>
                  <a:pt x="4482" y="1136"/>
                </a:lnTo>
                <a:lnTo>
                  <a:pt x="4482" y="1136"/>
                </a:lnTo>
                <a:lnTo>
                  <a:pt x="4484" y="1136"/>
                </a:lnTo>
                <a:lnTo>
                  <a:pt x="4484" y="1134"/>
                </a:lnTo>
                <a:lnTo>
                  <a:pt x="4484" y="1134"/>
                </a:lnTo>
                <a:lnTo>
                  <a:pt x="4484" y="1134"/>
                </a:lnTo>
                <a:lnTo>
                  <a:pt x="4484" y="1134"/>
                </a:lnTo>
                <a:lnTo>
                  <a:pt x="4482" y="1136"/>
                </a:lnTo>
                <a:close/>
                <a:moveTo>
                  <a:pt x="4480" y="1122"/>
                </a:moveTo>
                <a:lnTo>
                  <a:pt x="4480" y="1122"/>
                </a:lnTo>
                <a:lnTo>
                  <a:pt x="4480" y="1122"/>
                </a:lnTo>
                <a:lnTo>
                  <a:pt x="4482" y="1120"/>
                </a:lnTo>
                <a:lnTo>
                  <a:pt x="4482" y="1120"/>
                </a:lnTo>
                <a:lnTo>
                  <a:pt x="4480" y="1118"/>
                </a:lnTo>
                <a:lnTo>
                  <a:pt x="4480" y="1122"/>
                </a:lnTo>
                <a:close/>
                <a:moveTo>
                  <a:pt x="4367" y="1348"/>
                </a:moveTo>
                <a:lnTo>
                  <a:pt x="4367" y="1350"/>
                </a:lnTo>
                <a:lnTo>
                  <a:pt x="4367" y="1350"/>
                </a:lnTo>
                <a:lnTo>
                  <a:pt x="4367" y="1350"/>
                </a:lnTo>
                <a:lnTo>
                  <a:pt x="4367" y="1350"/>
                </a:lnTo>
                <a:lnTo>
                  <a:pt x="4369" y="1350"/>
                </a:lnTo>
                <a:lnTo>
                  <a:pt x="4369" y="1350"/>
                </a:lnTo>
                <a:lnTo>
                  <a:pt x="4367" y="1348"/>
                </a:lnTo>
                <a:close/>
                <a:moveTo>
                  <a:pt x="4318" y="1273"/>
                </a:moveTo>
                <a:lnTo>
                  <a:pt x="4321" y="1273"/>
                </a:lnTo>
                <a:lnTo>
                  <a:pt x="4321" y="1273"/>
                </a:lnTo>
                <a:lnTo>
                  <a:pt x="4318" y="1271"/>
                </a:lnTo>
                <a:lnTo>
                  <a:pt x="4318" y="1273"/>
                </a:lnTo>
                <a:lnTo>
                  <a:pt x="4318" y="1273"/>
                </a:lnTo>
                <a:lnTo>
                  <a:pt x="4318" y="1273"/>
                </a:lnTo>
                <a:lnTo>
                  <a:pt x="4318" y="1273"/>
                </a:lnTo>
                <a:lnTo>
                  <a:pt x="4318" y="1273"/>
                </a:lnTo>
                <a:close/>
                <a:moveTo>
                  <a:pt x="4373" y="1419"/>
                </a:moveTo>
                <a:lnTo>
                  <a:pt x="4375" y="1419"/>
                </a:lnTo>
                <a:lnTo>
                  <a:pt x="4375" y="1419"/>
                </a:lnTo>
                <a:lnTo>
                  <a:pt x="4375" y="1417"/>
                </a:lnTo>
                <a:lnTo>
                  <a:pt x="4375" y="1415"/>
                </a:lnTo>
                <a:lnTo>
                  <a:pt x="4375" y="1415"/>
                </a:lnTo>
                <a:lnTo>
                  <a:pt x="4375" y="1415"/>
                </a:lnTo>
                <a:lnTo>
                  <a:pt x="4375" y="1415"/>
                </a:lnTo>
                <a:lnTo>
                  <a:pt x="4375" y="1413"/>
                </a:lnTo>
                <a:lnTo>
                  <a:pt x="4375" y="1413"/>
                </a:lnTo>
                <a:lnTo>
                  <a:pt x="4373" y="1413"/>
                </a:lnTo>
                <a:lnTo>
                  <a:pt x="4373" y="1415"/>
                </a:lnTo>
                <a:lnTo>
                  <a:pt x="4373" y="1415"/>
                </a:lnTo>
                <a:lnTo>
                  <a:pt x="4373" y="1417"/>
                </a:lnTo>
                <a:lnTo>
                  <a:pt x="4375" y="1417"/>
                </a:lnTo>
                <a:lnTo>
                  <a:pt x="4375" y="1417"/>
                </a:lnTo>
                <a:lnTo>
                  <a:pt x="4375" y="1417"/>
                </a:lnTo>
                <a:lnTo>
                  <a:pt x="4373" y="1419"/>
                </a:lnTo>
                <a:close/>
                <a:moveTo>
                  <a:pt x="4325" y="1273"/>
                </a:moveTo>
                <a:lnTo>
                  <a:pt x="4323" y="1273"/>
                </a:lnTo>
                <a:lnTo>
                  <a:pt x="4323" y="1273"/>
                </a:lnTo>
                <a:lnTo>
                  <a:pt x="4321" y="1273"/>
                </a:lnTo>
                <a:lnTo>
                  <a:pt x="4321" y="1273"/>
                </a:lnTo>
                <a:lnTo>
                  <a:pt x="4323" y="1273"/>
                </a:lnTo>
                <a:lnTo>
                  <a:pt x="4325" y="1273"/>
                </a:lnTo>
                <a:close/>
                <a:moveTo>
                  <a:pt x="4262" y="1306"/>
                </a:moveTo>
                <a:lnTo>
                  <a:pt x="4262" y="1306"/>
                </a:lnTo>
                <a:lnTo>
                  <a:pt x="4262" y="1306"/>
                </a:lnTo>
                <a:lnTo>
                  <a:pt x="4262" y="1306"/>
                </a:lnTo>
                <a:lnTo>
                  <a:pt x="4262" y="1306"/>
                </a:lnTo>
                <a:lnTo>
                  <a:pt x="4262" y="1306"/>
                </a:lnTo>
                <a:lnTo>
                  <a:pt x="4262" y="1308"/>
                </a:lnTo>
                <a:lnTo>
                  <a:pt x="4262" y="1306"/>
                </a:lnTo>
                <a:close/>
                <a:moveTo>
                  <a:pt x="4348" y="1292"/>
                </a:moveTo>
                <a:lnTo>
                  <a:pt x="4348" y="1294"/>
                </a:lnTo>
                <a:lnTo>
                  <a:pt x="4348" y="1294"/>
                </a:lnTo>
                <a:lnTo>
                  <a:pt x="4348" y="1294"/>
                </a:lnTo>
                <a:lnTo>
                  <a:pt x="4348" y="1296"/>
                </a:lnTo>
                <a:lnTo>
                  <a:pt x="4350" y="1300"/>
                </a:lnTo>
                <a:lnTo>
                  <a:pt x="4350" y="1300"/>
                </a:lnTo>
                <a:lnTo>
                  <a:pt x="4350" y="1302"/>
                </a:lnTo>
                <a:lnTo>
                  <a:pt x="4350" y="1302"/>
                </a:lnTo>
                <a:lnTo>
                  <a:pt x="4352" y="1302"/>
                </a:lnTo>
                <a:lnTo>
                  <a:pt x="4354" y="1304"/>
                </a:lnTo>
                <a:lnTo>
                  <a:pt x="4354" y="1304"/>
                </a:lnTo>
                <a:lnTo>
                  <a:pt x="4354" y="1306"/>
                </a:lnTo>
                <a:lnTo>
                  <a:pt x="4356" y="1308"/>
                </a:lnTo>
                <a:lnTo>
                  <a:pt x="4356" y="1310"/>
                </a:lnTo>
                <a:lnTo>
                  <a:pt x="4356" y="1310"/>
                </a:lnTo>
                <a:lnTo>
                  <a:pt x="4358" y="1310"/>
                </a:lnTo>
                <a:lnTo>
                  <a:pt x="4358" y="1310"/>
                </a:lnTo>
                <a:lnTo>
                  <a:pt x="4358" y="1308"/>
                </a:lnTo>
                <a:lnTo>
                  <a:pt x="4358" y="1306"/>
                </a:lnTo>
                <a:lnTo>
                  <a:pt x="4358" y="1304"/>
                </a:lnTo>
                <a:lnTo>
                  <a:pt x="4360" y="1302"/>
                </a:lnTo>
                <a:lnTo>
                  <a:pt x="4360" y="1300"/>
                </a:lnTo>
                <a:lnTo>
                  <a:pt x="4362" y="1298"/>
                </a:lnTo>
                <a:lnTo>
                  <a:pt x="4365" y="1296"/>
                </a:lnTo>
                <a:lnTo>
                  <a:pt x="4367" y="1294"/>
                </a:lnTo>
                <a:lnTo>
                  <a:pt x="4367" y="1292"/>
                </a:lnTo>
                <a:lnTo>
                  <a:pt x="4367" y="1289"/>
                </a:lnTo>
                <a:lnTo>
                  <a:pt x="4369" y="1285"/>
                </a:lnTo>
                <a:lnTo>
                  <a:pt x="4369" y="1281"/>
                </a:lnTo>
                <a:lnTo>
                  <a:pt x="4369" y="1279"/>
                </a:lnTo>
                <a:lnTo>
                  <a:pt x="4371" y="1279"/>
                </a:lnTo>
                <a:lnTo>
                  <a:pt x="4371" y="1275"/>
                </a:lnTo>
                <a:lnTo>
                  <a:pt x="4373" y="1273"/>
                </a:lnTo>
                <a:lnTo>
                  <a:pt x="4373" y="1271"/>
                </a:lnTo>
                <a:lnTo>
                  <a:pt x="4373" y="1269"/>
                </a:lnTo>
                <a:lnTo>
                  <a:pt x="4373" y="1266"/>
                </a:lnTo>
                <a:lnTo>
                  <a:pt x="4373" y="1266"/>
                </a:lnTo>
                <a:lnTo>
                  <a:pt x="4375" y="1264"/>
                </a:lnTo>
                <a:lnTo>
                  <a:pt x="4373" y="1264"/>
                </a:lnTo>
                <a:lnTo>
                  <a:pt x="4373" y="1262"/>
                </a:lnTo>
                <a:lnTo>
                  <a:pt x="4371" y="1262"/>
                </a:lnTo>
                <a:lnTo>
                  <a:pt x="4371" y="1262"/>
                </a:lnTo>
                <a:lnTo>
                  <a:pt x="4371" y="1262"/>
                </a:lnTo>
                <a:lnTo>
                  <a:pt x="4369" y="1260"/>
                </a:lnTo>
                <a:lnTo>
                  <a:pt x="4369" y="1260"/>
                </a:lnTo>
                <a:lnTo>
                  <a:pt x="4367" y="1260"/>
                </a:lnTo>
                <a:lnTo>
                  <a:pt x="4367" y="1262"/>
                </a:lnTo>
                <a:lnTo>
                  <a:pt x="4362" y="1264"/>
                </a:lnTo>
                <a:lnTo>
                  <a:pt x="4360" y="1264"/>
                </a:lnTo>
                <a:lnTo>
                  <a:pt x="4360" y="1266"/>
                </a:lnTo>
                <a:lnTo>
                  <a:pt x="4358" y="1269"/>
                </a:lnTo>
                <a:lnTo>
                  <a:pt x="4358" y="1269"/>
                </a:lnTo>
                <a:lnTo>
                  <a:pt x="4356" y="1271"/>
                </a:lnTo>
                <a:lnTo>
                  <a:pt x="4356" y="1273"/>
                </a:lnTo>
                <a:lnTo>
                  <a:pt x="4348" y="1285"/>
                </a:lnTo>
                <a:lnTo>
                  <a:pt x="4348" y="1285"/>
                </a:lnTo>
                <a:lnTo>
                  <a:pt x="4348" y="1287"/>
                </a:lnTo>
                <a:lnTo>
                  <a:pt x="4348" y="1289"/>
                </a:lnTo>
                <a:lnTo>
                  <a:pt x="4348" y="1292"/>
                </a:lnTo>
                <a:lnTo>
                  <a:pt x="4348" y="1292"/>
                </a:lnTo>
                <a:close/>
                <a:moveTo>
                  <a:pt x="4316" y="1497"/>
                </a:moveTo>
                <a:lnTo>
                  <a:pt x="4316" y="1497"/>
                </a:lnTo>
                <a:lnTo>
                  <a:pt x="4316" y="1499"/>
                </a:lnTo>
                <a:lnTo>
                  <a:pt x="4314" y="1499"/>
                </a:lnTo>
                <a:lnTo>
                  <a:pt x="4312" y="1501"/>
                </a:lnTo>
                <a:lnTo>
                  <a:pt x="4310" y="1503"/>
                </a:lnTo>
                <a:lnTo>
                  <a:pt x="4308" y="1505"/>
                </a:lnTo>
                <a:lnTo>
                  <a:pt x="4308" y="1505"/>
                </a:lnTo>
                <a:lnTo>
                  <a:pt x="4306" y="1508"/>
                </a:lnTo>
                <a:lnTo>
                  <a:pt x="4306" y="1510"/>
                </a:lnTo>
                <a:lnTo>
                  <a:pt x="4306" y="1512"/>
                </a:lnTo>
                <a:lnTo>
                  <a:pt x="4308" y="1510"/>
                </a:lnTo>
                <a:lnTo>
                  <a:pt x="4308" y="1510"/>
                </a:lnTo>
                <a:lnTo>
                  <a:pt x="4310" y="1510"/>
                </a:lnTo>
                <a:lnTo>
                  <a:pt x="4310" y="1508"/>
                </a:lnTo>
                <a:lnTo>
                  <a:pt x="4310" y="1508"/>
                </a:lnTo>
                <a:lnTo>
                  <a:pt x="4310" y="1508"/>
                </a:lnTo>
                <a:lnTo>
                  <a:pt x="4312" y="1505"/>
                </a:lnTo>
                <a:lnTo>
                  <a:pt x="4314" y="1505"/>
                </a:lnTo>
                <a:lnTo>
                  <a:pt x="4316" y="1505"/>
                </a:lnTo>
                <a:lnTo>
                  <a:pt x="4316" y="1503"/>
                </a:lnTo>
                <a:lnTo>
                  <a:pt x="4318" y="1501"/>
                </a:lnTo>
                <a:lnTo>
                  <a:pt x="4318" y="1499"/>
                </a:lnTo>
                <a:lnTo>
                  <a:pt x="4321" y="1499"/>
                </a:lnTo>
                <a:lnTo>
                  <a:pt x="4323" y="1499"/>
                </a:lnTo>
                <a:lnTo>
                  <a:pt x="4323" y="1497"/>
                </a:lnTo>
                <a:lnTo>
                  <a:pt x="4325" y="1497"/>
                </a:lnTo>
                <a:lnTo>
                  <a:pt x="4325" y="1495"/>
                </a:lnTo>
                <a:lnTo>
                  <a:pt x="4329" y="1491"/>
                </a:lnTo>
                <a:lnTo>
                  <a:pt x="4329" y="1489"/>
                </a:lnTo>
                <a:lnTo>
                  <a:pt x="4329" y="1489"/>
                </a:lnTo>
                <a:lnTo>
                  <a:pt x="4329" y="1489"/>
                </a:lnTo>
                <a:lnTo>
                  <a:pt x="4331" y="1487"/>
                </a:lnTo>
                <a:lnTo>
                  <a:pt x="4335" y="1487"/>
                </a:lnTo>
                <a:lnTo>
                  <a:pt x="4335" y="1487"/>
                </a:lnTo>
                <a:lnTo>
                  <a:pt x="4335" y="1484"/>
                </a:lnTo>
                <a:lnTo>
                  <a:pt x="4335" y="1484"/>
                </a:lnTo>
                <a:lnTo>
                  <a:pt x="4337" y="1482"/>
                </a:lnTo>
                <a:lnTo>
                  <a:pt x="4337" y="1482"/>
                </a:lnTo>
                <a:lnTo>
                  <a:pt x="4339" y="1482"/>
                </a:lnTo>
                <a:lnTo>
                  <a:pt x="4339" y="1480"/>
                </a:lnTo>
                <a:lnTo>
                  <a:pt x="4341" y="1480"/>
                </a:lnTo>
                <a:lnTo>
                  <a:pt x="4341" y="1478"/>
                </a:lnTo>
                <a:lnTo>
                  <a:pt x="4341" y="1476"/>
                </a:lnTo>
                <a:lnTo>
                  <a:pt x="4339" y="1474"/>
                </a:lnTo>
                <a:lnTo>
                  <a:pt x="4339" y="1472"/>
                </a:lnTo>
                <a:lnTo>
                  <a:pt x="4339" y="1472"/>
                </a:lnTo>
                <a:lnTo>
                  <a:pt x="4339" y="1470"/>
                </a:lnTo>
                <a:lnTo>
                  <a:pt x="4339" y="1470"/>
                </a:lnTo>
                <a:lnTo>
                  <a:pt x="4339" y="1468"/>
                </a:lnTo>
                <a:lnTo>
                  <a:pt x="4339" y="1468"/>
                </a:lnTo>
                <a:lnTo>
                  <a:pt x="4339" y="1468"/>
                </a:lnTo>
                <a:lnTo>
                  <a:pt x="4337" y="1472"/>
                </a:lnTo>
                <a:lnTo>
                  <a:pt x="4335" y="1474"/>
                </a:lnTo>
                <a:lnTo>
                  <a:pt x="4335" y="1474"/>
                </a:lnTo>
                <a:lnTo>
                  <a:pt x="4335" y="1476"/>
                </a:lnTo>
                <a:lnTo>
                  <a:pt x="4335" y="1478"/>
                </a:lnTo>
                <a:lnTo>
                  <a:pt x="4335" y="1478"/>
                </a:lnTo>
                <a:lnTo>
                  <a:pt x="4335" y="1480"/>
                </a:lnTo>
                <a:lnTo>
                  <a:pt x="4335" y="1480"/>
                </a:lnTo>
                <a:lnTo>
                  <a:pt x="4333" y="1480"/>
                </a:lnTo>
                <a:lnTo>
                  <a:pt x="4333" y="1482"/>
                </a:lnTo>
                <a:lnTo>
                  <a:pt x="4331" y="1482"/>
                </a:lnTo>
                <a:lnTo>
                  <a:pt x="4329" y="1484"/>
                </a:lnTo>
                <a:lnTo>
                  <a:pt x="4329" y="1487"/>
                </a:lnTo>
                <a:lnTo>
                  <a:pt x="4327" y="1487"/>
                </a:lnTo>
                <a:lnTo>
                  <a:pt x="4325" y="1491"/>
                </a:lnTo>
                <a:lnTo>
                  <a:pt x="4323" y="1493"/>
                </a:lnTo>
                <a:lnTo>
                  <a:pt x="4318" y="1497"/>
                </a:lnTo>
                <a:lnTo>
                  <a:pt x="4318" y="1497"/>
                </a:lnTo>
                <a:lnTo>
                  <a:pt x="4316" y="1497"/>
                </a:lnTo>
                <a:close/>
                <a:moveTo>
                  <a:pt x="4220" y="1591"/>
                </a:moveTo>
                <a:lnTo>
                  <a:pt x="4220" y="1591"/>
                </a:lnTo>
                <a:lnTo>
                  <a:pt x="4220" y="1591"/>
                </a:lnTo>
                <a:lnTo>
                  <a:pt x="4220" y="1596"/>
                </a:lnTo>
                <a:lnTo>
                  <a:pt x="4220" y="1598"/>
                </a:lnTo>
                <a:lnTo>
                  <a:pt x="4222" y="1596"/>
                </a:lnTo>
                <a:lnTo>
                  <a:pt x="4222" y="1596"/>
                </a:lnTo>
                <a:lnTo>
                  <a:pt x="4222" y="1593"/>
                </a:lnTo>
                <a:lnTo>
                  <a:pt x="4222" y="1591"/>
                </a:lnTo>
                <a:lnTo>
                  <a:pt x="4220" y="1591"/>
                </a:lnTo>
                <a:close/>
                <a:moveTo>
                  <a:pt x="4239" y="1315"/>
                </a:moveTo>
                <a:lnTo>
                  <a:pt x="4239" y="1315"/>
                </a:lnTo>
                <a:lnTo>
                  <a:pt x="4239" y="1317"/>
                </a:lnTo>
                <a:lnTo>
                  <a:pt x="4239" y="1317"/>
                </a:lnTo>
                <a:lnTo>
                  <a:pt x="4239" y="1315"/>
                </a:lnTo>
                <a:lnTo>
                  <a:pt x="4239" y="1315"/>
                </a:lnTo>
                <a:close/>
                <a:moveTo>
                  <a:pt x="4241" y="1317"/>
                </a:moveTo>
                <a:lnTo>
                  <a:pt x="4241" y="1317"/>
                </a:lnTo>
                <a:lnTo>
                  <a:pt x="4241" y="1315"/>
                </a:lnTo>
                <a:lnTo>
                  <a:pt x="4243" y="1315"/>
                </a:lnTo>
                <a:lnTo>
                  <a:pt x="4243" y="1315"/>
                </a:lnTo>
                <a:lnTo>
                  <a:pt x="4243" y="1315"/>
                </a:lnTo>
                <a:lnTo>
                  <a:pt x="4241" y="1315"/>
                </a:lnTo>
                <a:lnTo>
                  <a:pt x="4241" y="1315"/>
                </a:lnTo>
                <a:lnTo>
                  <a:pt x="4241" y="1315"/>
                </a:lnTo>
                <a:lnTo>
                  <a:pt x="4241" y="1315"/>
                </a:lnTo>
                <a:lnTo>
                  <a:pt x="4241" y="1317"/>
                </a:lnTo>
                <a:lnTo>
                  <a:pt x="4241" y="1317"/>
                </a:lnTo>
                <a:close/>
                <a:moveTo>
                  <a:pt x="4260" y="1306"/>
                </a:moveTo>
                <a:lnTo>
                  <a:pt x="4260" y="1306"/>
                </a:lnTo>
                <a:lnTo>
                  <a:pt x="4260" y="1306"/>
                </a:lnTo>
                <a:lnTo>
                  <a:pt x="4258" y="1306"/>
                </a:lnTo>
                <a:lnTo>
                  <a:pt x="4258" y="1306"/>
                </a:lnTo>
                <a:lnTo>
                  <a:pt x="4258" y="1306"/>
                </a:lnTo>
                <a:lnTo>
                  <a:pt x="4258" y="1306"/>
                </a:lnTo>
                <a:lnTo>
                  <a:pt x="4260" y="1306"/>
                </a:lnTo>
                <a:close/>
                <a:moveTo>
                  <a:pt x="4365" y="1216"/>
                </a:moveTo>
                <a:lnTo>
                  <a:pt x="4365" y="1216"/>
                </a:lnTo>
                <a:lnTo>
                  <a:pt x="4365" y="1216"/>
                </a:lnTo>
                <a:lnTo>
                  <a:pt x="4362" y="1216"/>
                </a:lnTo>
                <a:lnTo>
                  <a:pt x="4362" y="1218"/>
                </a:lnTo>
                <a:lnTo>
                  <a:pt x="4362" y="1218"/>
                </a:lnTo>
                <a:lnTo>
                  <a:pt x="4365" y="1218"/>
                </a:lnTo>
                <a:lnTo>
                  <a:pt x="4365" y="1216"/>
                </a:lnTo>
                <a:close/>
                <a:moveTo>
                  <a:pt x="4379" y="1189"/>
                </a:moveTo>
                <a:lnTo>
                  <a:pt x="4379" y="1187"/>
                </a:lnTo>
                <a:lnTo>
                  <a:pt x="4379" y="1187"/>
                </a:lnTo>
                <a:lnTo>
                  <a:pt x="4377" y="1185"/>
                </a:lnTo>
                <a:lnTo>
                  <a:pt x="4375" y="1185"/>
                </a:lnTo>
                <a:lnTo>
                  <a:pt x="4375" y="1187"/>
                </a:lnTo>
                <a:lnTo>
                  <a:pt x="4375" y="1187"/>
                </a:lnTo>
                <a:lnTo>
                  <a:pt x="4377" y="1187"/>
                </a:lnTo>
                <a:lnTo>
                  <a:pt x="4379" y="1189"/>
                </a:lnTo>
                <a:lnTo>
                  <a:pt x="4379" y="1189"/>
                </a:lnTo>
                <a:close/>
                <a:moveTo>
                  <a:pt x="4375" y="1191"/>
                </a:moveTo>
                <a:lnTo>
                  <a:pt x="4377" y="1191"/>
                </a:lnTo>
                <a:lnTo>
                  <a:pt x="4377" y="1193"/>
                </a:lnTo>
                <a:lnTo>
                  <a:pt x="4377" y="1193"/>
                </a:lnTo>
                <a:lnTo>
                  <a:pt x="4377" y="1193"/>
                </a:lnTo>
                <a:lnTo>
                  <a:pt x="4377" y="1191"/>
                </a:lnTo>
                <a:lnTo>
                  <a:pt x="4377" y="1191"/>
                </a:lnTo>
                <a:lnTo>
                  <a:pt x="4375" y="1191"/>
                </a:lnTo>
                <a:close/>
                <a:moveTo>
                  <a:pt x="4346" y="1396"/>
                </a:moveTo>
                <a:lnTo>
                  <a:pt x="4346" y="1396"/>
                </a:lnTo>
                <a:lnTo>
                  <a:pt x="4344" y="1394"/>
                </a:lnTo>
                <a:lnTo>
                  <a:pt x="4344" y="1394"/>
                </a:lnTo>
                <a:lnTo>
                  <a:pt x="4344" y="1394"/>
                </a:lnTo>
                <a:lnTo>
                  <a:pt x="4344" y="1396"/>
                </a:lnTo>
                <a:lnTo>
                  <a:pt x="4344" y="1399"/>
                </a:lnTo>
                <a:lnTo>
                  <a:pt x="4344" y="1399"/>
                </a:lnTo>
                <a:lnTo>
                  <a:pt x="4344" y="1401"/>
                </a:lnTo>
                <a:lnTo>
                  <a:pt x="4344" y="1401"/>
                </a:lnTo>
                <a:lnTo>
                  <a:pt x="4344" y="1401"/>
                </a:lnTo>
                <a:lnTo>
                  <a:pt x="4344" y="1403"/>
                </a:lnTo>
                <a:lnTo>
                  <a:pt x="4346" y="1407"/>
                </a:lnTo>
                <a:lnTo>
                  <a:pt x="4346" y="1409"/>
                </a:lnTo>
                <a:lnTo>
                  <a:pt x="4346" y="1411"/>
                </a:lnTo>
                <a:lnTo>
                  <a:pt x="4346" y="1413"/>
                </a:lnTo>
                <a:lnTo>
                  <a:pt x="4348" y="1415"/>
                </a:lnTo>
                <a:lnTo>
                  <a:pt x="4348" y="1417"/>
                </a:lnTo>
                <a:lnTo>
                  <a:pt x="4348" y="1417"/>
                </a:lnTo>
                <a:lnTo>
                  <a:pt x="4350" y="1417"/>
                </a:lnTo>
                <a:lnTo>
                  <a:pt x="4350" y="1417"/>
                </a:lnTo>
                <a:lnTo>
                  <a:pt x="4350" y="1419"/>
                </a:lnTo>
                <a:lnTo>
                  <a:pt x="4352" y="1419"/>
                </a:lnTo>
                <a:lnTo>
                  <a:pt x="4352" y="1422"/>
                </a:lnTo>
                <a:lnTo>
                  <a:pt x="4352" y="1422"/>
                </a:lnTo>
                <a:lnTo>
                  <a:pt x="4354" y="1422"/>
                </a:lnTo>
                <a:lnTo>
                  <a:pt x="4354" y="1422"/>
                </a:lnTo>
                <a:lnTo>
                  <a:pt x="4354" y="1422"/>
                </a:lnTo>
                <a:lnTo>
                  <a:pt x="4354" y="1419"/>
                </a:lnTo>
                <a:lnTo>
                  <a:pt x="4354" y="1417"/>
                </a:lnTo>
                <a:lnTo>
                  <a:pt x="4354" y="1415"/>
                </a:lnTo>
                <a:lnTo>
                  <a:pt x="4356" y="1417"/>
                </a:lnTo>
                <a:lnTo>
                  <a:pt x="4356" y="1417"/>
                </a:lnTo>
                <a:lnTo>
                  <a:pt x="4358" y="1417"/>
                </a:lnTo>
                <a:lnTo>
                  <a:pt x="4358" y="1417"/>
                </a:lnTo>
                <a:lnTo>
                  <a:pt x="4360" y="1419"/>
                </a:lnTo>
                <a:lnTo>
                  <a:pt x="4360" y="1422"/>
                </a:lnTo>
                <a:lnTo>
                  <a:pt x="4360" y="1422"/>
                </a:lnTo>
                <a:lnTo>
                  <a:pt x="4356" y="1424"/>
                </a:lnTo>
                <a:lnTo>
                  <a:pt x="4356" y="1426"/>
                </a:lnTo>
                <a:lnTo>
                  <a:pt x="4356" y="1426"/>
                </a:lnTo>
                <a:lnTo>
                  <a:pt x="4356" y="1430"/>
                </a:lnTo>
                <a:lnTo>
                  <a:pt x="4356" y="1432"/>
                </a:lnTo>
                <a:lnTo>
                  <a:pt x="4356" y="1430"/>
                </a:lnTo>
                <a:lnTo>
                  <a:pt x="4358" y="1430"/>
                </a:lnTo>
                <a:lnTo>
                  <a:pt x="4360" y="1432"/>
                </a:lnTo>
                <a:lnTo>
                  <a:pt x="4360" y="1432"/>
                </a:lnTo>
                <a:lnTo>
                  <a:pt x="4362" y="1434"/>
                </a:lnTo>
                <a:lnTo>
                  <a:pt x="4365" y="1434"/>
                </a:lnTo>
                <a:lnTo>
                  <a:pt x="4367" y="1434"/>
                </a:lnTo>
                <a:lnTo>
                  <a:pt x="4367" y="1434"/>
                </a:lnTo>
                <a:lnTo>
                  <a:pt x="4367" y="1432"/>
                </a:lnTo>
                <a:lnTo>
                  <a:pt x="4369" y="1432"/>
                </a:lnTo>
                <a:lnTo>
                  <a:pt x="4371" y="1430"/>
                </a:lnTo>
                <a:lnTo>
                  <a:pt x="4371" y="1430"/>
                </a:lnTo>
                <a:lnTo>
                  <a:pt x="4371" y="1430"/>
                </a:lnTo>
                <a:lnTo>
                  <a:pt x="4373" y="1430"/>
                </a:lnTo>
                <a:lnTo>
                  <a:pt x="4377" y="1432"/>
                </a:lnTo>
                <a:lnTo>
                  <a:pt x="4377" y="1434"/>
                </a:lnTo>
                <a:lnTo>
                  <a:pt x="4381" y="1436"/>
                </a:lnTo>
                <a:lnTo>
                  <a:pt x="4381" y="1436"/>
                </a:lnTo>
                <a:lnTo>
                  <a:pt x="4383" y="1438"/>
                </a:lnTo>
                <a:lnTo>
                  <a:pt x="4383" y="1438"/>
                </a:lnTo>
                <a:lnTo>
                  <a:pt x="4383" y="1440"/>
                </a:lnTo>
                <a:lnTo>
                  <a:pt x="4383" y="1440"/>
                </a:lnTo>
                <a:lnTo>
                  <a:pt x="4385" y="1440"/>
                </a:lnTo>
                <a:lnTo>
                  <a:pt x="4385" y="1438"/>
                </a:lnTo>
                <a:lnTo>
                  <a:pt x="4383" y="1436"/>
                </a:lnTo>
                <a:lnTo>
                  <a:pt x="4383" y="1436"/>
                </a:lnTo>
                <a:lnTo>
                  <a:pt x="4383" y="1434"/>
                </a:lnTo>
                <a:lnTo>
                  <a:pt x="4383" y="1434"/>
                </a:lnTo>
                <a:lnTo>
                  <a:pt x="4383" y="1432"/>
                </a:lnTo>
                <a:lnTo>
                  <a:pt x="4381" y="1432"/>
                </a:lnTo>
                <a:lnTo>
                  <a:pt x="4381" y="1430"/>
                </a:lnTo>
                <a:lnTo>
                  <a:pt x="4381" y="1430"/>
                </a:lnTo>
                <a:lnTo>
                  <a:pt x="4383" y="1430"/>
                </a:lnTo>
                <a:lnTo>
                  <a:pt x="4383" y="1430"/>
                </a:lnTo>
                <a:lnTo>
                  <a:pt x="4385" y="1432"/>
                </a:lnTo>
                <a:lnTo>
                  <a:pt x="4388" y="1434"/>
                </a:lnTo>
                <a:lnTo>
                  <a:pt x="4388" y="1434"/>
                </a:lnTo>
                <a:lnTo>
                  <a:pt x="4392" y="1436"/>
                </a:lnTo>
                <a:lnTo>
                  <a:pt x="4392" y="1438"/>
                </a:lnTo>
                <a:lnTo>
                  <a:pt x="4392" y="1438"/>
                </a:lnTo>
                <a:lnTo>
                  <a:pt x="4394" y="1440"/>
                </a:lnTo>
                <a:lnTo>
                  <a:pt x="4394" y="1443"/>
                </a:lnTo>
                <a:lnTo>
                  <a:pt x="4394" y="1443"/>
                </a:lnTo>
                <a:lnTo>
                  <a:pt x="4396" y="1443"/>
                </a:lnTo>
                <a:lnTo>
                  <a:pt x="4398" y="1445"/>
                </a:lnTo>
                <a:lnTo>
                  <a:pt x="4400" y="1445"/>
                </a:lnTo>
                <a:lnTo>
                  <a:pt x="4402" y="1445"/>
                </a:lnTo>
                <a:lnTo>
                  <a:pt x="4402" y="1445"/>
                </a:lnTo>
                <a:lnTo>
                  <a:pt x="4402" y="1445"/>
                </a:lnTo>
                <a:lnTo>
                  <a:pt x="4404" y="1445"/>
                </a:lnTo>
                <a:lnTo>
                  <a:pt x="4402" y="1447"/>
                </a:lnTo>
                <a:lnTo>
                  <a:pt x="4402" y="1449"/>
                </a:lnTo>
                <a:lnTo>
                  <a:pt x="4404" y="1449"/>
                </a:lnTo>
                <a:lnTo>
                  <a:pt x="4404" y="1449"/>
                </a:lnTo>
                <a:lnTo>
                  <a:pt x="4406" y="1447"/>
                </a:lnTo>
                <a:lnTo>
                  <a:pt x="4406" y="1443"/>
                </a:lnTo>
                <a:lnTo>
                  <a:pt x="4406" y="1443"/>
                </a:lnTo>
                <a:lnTo>
                  <a:pt x="4404" y="1443"/>
                </a:lnTo>
                <a:lnTo>
                  <a:pt x="4404" y="1443"/>
                </a:lnTo>
                <a:lnTo>
                  <a:pt x="4402" y="1443"/>
                </a:lnTo>
                <a:lnTo>
                  <a:pt x="4400" y="1443"/>
                </a:lnTo>
                <a:lnTo>
                  <a:pt x="4402" y="1440"/>
                </a:lnTo>
                <a:lnTo>
                  <a:pt x="4402" y="1440"/>
                </a:lnTo>
                <a:lnTo>
                  <a:pt x="4400" y="1438"/>
                </a:lnTo>
                <a:lnTo>
                  <a:pt x="4400" y="1436"/>
                </a:lnTo>
                <a:lnTo>
                  <a:pt x="4398" y="1436"/>
                </a:lnTo>
                <a:lnTo>
                  <a:pt x="4398" y="1434"/>
                </a:lnTo>
                <a:lnTo>
                  <a:pt x="4398" y="1434"/>
                </a:lnTo>
                <a:lnTo>
                  <a:pt x="4402" y="1432"/>
                </a:lnTo>
                <a:lnTo>
                  <a:pt x="4402" y="1432"/>
                </a:lnTo>
                <a:lnTo>
                  <a:pt x="4402" y="1432"/>
                </a:lnTo>
                <a:lnTo>
                  <a:pt x="4400" y="1430"/>
                </a:lnTo>
                <a:lnTo>
                  <a:pt x="4400" y="1430"/>
                </a:lnTo>
                <a:lnTo>
                  <a:pt x="4398" y="1430"/>
                </a:lnTo>
                <a:lnTo>
                  <a:pt x="4396" y="1430"/>
                </a:lnTo>
                <a:lnTo>
                  <a:pt x="4396" y="1428"/>
                </a:lnTo>
                <a:lnTo>
                  <a:pt x="4394" y="1428"/>
                </a:lnTo>
                <a:lnTo>
                  <a:pt x="4394" y="1428"/>
                </a:lnTo>
                <a:lnTo>
                  <a:pt x="4394" y="1430"/>
                </a:lnTo>
                <a:lnTo>
                  <a:pt x="4394" y="1430"/>
                </a:lnTo>
                <a:lnTo>
                  <a:pt x="4394" y="1432"/>
                </a:lnTo>
                <a:lnTo>
                  <a:pt x="4394" y="1432"/>
                </a:lnTo>
                <a:lnTo>
                  <a:pt x="4392" y="1432"/>
                </a:lnTo>
                <a:lnTo>
                  <a:pt x="4390" y="1432"/>
                </a:lnTo>
                <a:lnTo>
                  <a:pt x="4390" y="1432"/>
                </a:lnTo>
                <a:lnTo>
                  <a:pt x="4390" y="1430"/>
                </a:lnTo>
                <a:lnTo>
                  <a:pt x="4390" y="1430"/>
                </a:lnTo>
                <a:lnTo>
                  <a:pt x="4390" y="1428"/>
                </a:lnTo>
                <a:lnTo>
                  <a:pt x="4390" y="1426"/>
                </a:lnTo>
                <a:lnTo>
                  <a:pt x="4388" y="1426"/>
                </a:lnTo>
                <a:lnTo>
                  <a:pt x="4385" y="1426"/>
                </a:lnTo>
                <a:lnTo>
                  <a:pt x="4383" y="1424"/>
                </a:lnTo>
                <a:lnTo>
                  <a:pt x="4381" y="1424"/>
                </a:lnTo>
                <a:lnTo>
                  <a:pt x="4381" y="1426"/>
                </a:lnTo>
                <a:lnTo>
                  <a:pt x="4379" y="1426"/>
                </a:lnTo>
                <a:lnTo>
                  <a:pt x="4379" y="1426"/>
                </a:lnTo>
                <a:lnTo>
                  <a:pt x="4377" y="1426"/>
                </a:lnTo>
                <a:lnTo>
                  <a:pt x="4377" y="1428"/>
                </a:lnTo>
                <a:lnTo>
                  <a:pt x="4379" y="1428"/>
                </a:lnTo>
                <a:lnTo>
                  <a:pt x="4379" y="1430"/>
                </a:lnTo>
                <a:lnTo>
                  <a:pt x="4379" y="1430"/>
                </a:lnTo>
                <a:lnTo>
                  <a:pt x="4379" y="1430"/>
                </a:lnTo>
                <a:lnTo>
                  <a:pt x="4377" y="1430"/>
                </a:lnTo>
                <a:lnTo>
                  <a:pt x="4377" y="1430"/>
                </a:lnTo>
                <a:lnTo>
                  <a:pt x="4373" y="1428"/>
                </a:lnTo>
                <a:lnTo>
                  <a:pt x="4373" y="1428"/>
                </a:lnTo>
                <a:lnTo>
                  <a:pt x="4373" y="1428"/>
                </a:lnTo>
                <a:lnTo>
                  <a:pt x="4371" y="1426"/>
                </a:lnTo>
                <a:lnTo>
                  <a:pt x="4371" y="1426"/>
                </a:lnTo>
                <a:lnTo>
                  <a:pt x="4371" y="1422"/>
                </a:lnTo>
                <a:lnTo>
                  <a:pt x="4369" y="1419"/>
                </a:lnTo>
                <a:lnTo>
                  <a:pt x="4369" y="1419"/>
                </a:lnTo>
                <a:lnTo>
                  <a:pt x="4371" y="1417"/>
                </a:lnTo>
                <a:lnTo>
                  <a:pt x="4371" y="1417"/>
                </a:lnTo>
                <a:lnTo>
                  <a:pt x="4371" y="1417"/>
                </a:lnTo>
                <a:lnTo>
                  <a:pt x="4369" y="1415"/>
                </a:lnTo>
                <a:lnTo>
                  <a:pt x="4367" y="1411"/>
                </a:lnTo>
                <a:lnTo>
                  <a:pt x="4367" y="1411"/>
                </a:lnTo>
                <a:lnTo>
                  <a:pt x="4367" y="1409"/>
                </a:lnTo>
                <a:lnTo>
                  <a:pt x="4367" y="1409"/>
                </a:lnTo>
                <a:lnTo>
                  <a:pt x="4367" y="1409"/>
                </a:lnTo>
                <a:lnTo>
                  <a:pt x="4369" y="1407"/>
                </a:lnTo>
                <a:lnTo>
                  <a:pt x="4369" y="1405"/>
                </a:lnTo>
                <a:lnTo>
                  <a:pt x="4369" y="1405"/>
                </a:lnTo>
                <a:lnTo>
                  <a:pt x="4369" y="1403"/>
                </a:lnTo>
                <a:lnTo>
                  <a:pt x="4369" y="1403"/>
                </a:lnTo>
                <a:lnTo>
                  <a:pt x="4369" y="1403"/>
                </a:lnTo>
                <a:lnTo>
                  <a:pt x="4369" y="1401"/>
                </a:lnTo>
                <a:lnTo>
                  <a:pt x="4371" y="1399"/>
                </a:lnTo>
                <a:lnTo>
                  <a:pt x="4373" y="1399"/>
                </a:lnTo>
                <a:lnTo>
                  <a:pt x="4375" y="1396"/>
                </a:lnTo>
                <a:lnTo>
                  <a:pt x="4377" y="1396"/>
                </a:lnTo>
                <a:lnTo>
                  <a:pt x="4379" y="1394"/>
                </a:lnTo>
                <a:lnTo>
                  <a:pt x="4379" y="1392"/>
                </a:lnTo>
                <a:lnTo>
                  <a:pt x="4381" y="1388"/>
                </a:lnTo>
                <a:lnTo>
                  <a:pt x="4381" y="1386"/>
                </a:lnTo>
                <a:lnTo>
                  <a:pt x="4383" y="1384"/>
                </a:lnTo>
                <a:lnTo>
                  <a:pt x="4383" y="1384"/>
                </a:lnTo>
                <a:lnTo>
                  <a:pt x="4381" y="1382"/>
                </a:lnTo>
                <a:lnTo>
                  <a:pt x="4381" y="1382"/>
                </a:lnTo>
                <a:lnTo>
                  <a:pt x="4381" y="1382"/>
                </a:lnTo>
                <a:lnTo>
                  <a:pt x="4381" y="1380"/>
                </a:lnTo>
                <a:lnTo>
                  <a:pt x="4381" y="1380"/>
                </a:lnTo>
                <a:lnTo>
                  <a:pt x="4379" y="1380"/>
                </a:lnTo>
                <a:lnTo>
                  <a:pt x="4379" y="1378"/>
                </a:lnTo>
                <a:lnTo>
                  <a:pt x="4377" y="1375"/>
                </a:lnTo>
                <a:lnTo>
                  <a:pt x="4377" y="1375"/>
                </a:lnTo>
                <a:lnTo>
                  <a:pt x="4377" y="1373"/>
                </a:lnTo>
                <a:lnTo>
                  <a:pt x="4377" y="1369"/>
                </a:lnTo>
                <a:lnTo>
                  <a:pt x="4379" y="1367"/>
                </a:lnTo>
                <a:lnTo>
                  <a:pt x="4379" y="1367"/>
                </a:lnTo>
                <a:lnTo>
                  <a:pt x="4379" y="1365"/>
                </a:lnTo>
                <a:lnTo>
                  <a:pt x="4379" y="1365"/>
                </a:lnTo>
                <a:lnTo>
                  <a:pt x="4379" y="1363"/>
                </a:lnTo>
                <a:lnTo>
                  <a:pt x="4379" y="1363"/>
                </a:lnTo>
                <a:lnTo>
                  <a:pt x="4377" y="1363"/>
                </a:lnTo>
                <a:lnTo>
                  <a:pt x="4377" y="1365"/>
                </a:lnTo>
                <a:lnTo>
                  <a:pt x="4375" y="1365"/>
                </a:lnTo>
                <a:lnTo>
                  <a:pt x="4375" y="1365"/>
                </a:lnTo>
                <a:lnTo>
                  <a:pt x="4373" y="1365"/>
                </a:lnTo>
                <a:lnTo>
                  <a:pt x="4371" y="1365"/>
                </a:lnTo>
                <a:lnTo>
                  <a:pt x="4369" y="1365"/>
                </a:lnTo>
                <a:lnTo>
                  <a:pt x="4365" y="1361"/>
                </a:lnTo>
                <a:lnTo>
                  <a:pt x="4362" y="1361"/>
                </a:lnTo>
                <a:lnTo>
                  <a:pt x="4362" y="1361"/>
                </a:lnTo>
                <a:lnTo>
                  <a:pt x="4360" y="1361"/>
                </a:lnTo>
                <a:lnTo>
                  <a:pt x="4358" y="1361"/>
                </a:lnTo>
                <a:lnTo>
                  <a:pt x="4358" y="1361"/>
                </a:lnTo>
                <a:lnTo>
                  <a:pt x="4356" y="1363"/>
                </a:lnTo>
                <a:lnTo>
                  <a:pt x="4354" y="1363"/>
                </a:lnTo>
                <a:lnTo>
                  <a:pt x="4354" y="1365"/>
                </a:lnTo>
                <a:lnTo>
                  <a:pt x="4354" y="1367"/>
                </a:lnTo>
                <a:lnTo>
                  <a:pt x="4354" y="1367"/>
                </a:lnTo>
                <a:lnTo>
                  <a:pt x="4352" y="1375"/>
                </a:lnTo>
                <a:lnTo>
                  <a:pt x="4352" y="1378"/>
                </a:lnTo>
                <a:lnTo>
                  <a:pt x="4352" y="1378"/>
                </a:lnTo>
                <a:lnTo>
                  <a:pt x="4352" y="1380"/>
                </a:lnTo>
                <a:lnTo>
                  <a:pt x="4352" y="1382"/>
                </a:lnTo>
                <a:lnTo>
                  <a:pt x="4352" y="1384"/>
                </a:lnTo>
                <a:lnTo>
                  <a:pt x="4352" y="1386"/>
                </a:lnTo>
                <a:lnTo>
                  <a:pt x="4350" y="1388"/>
                </a:lnTo>
                <a:lnTo>
                  <a:pt x="4350" y="1390"/>
                </a:lnTo>
                <a:lnTo>
                  <a:pt x="4350" y="1392"/>
                </a:lnTo>
                <a:lnTo>
                  <a:pt x="4350" y="1394"/>
                </a:lnTo>
                <a:lnTo>
                  <a:pt x="4352" y="1396"/>
                </a:lnTo>
                <a:lnTo>
                  <a:pt x="4352" y="1396"/>
                </a:lnTo>
                <a:lnTo>
                  <a:pt x="4352" y="1399"/>
                </a:lnTo>
                <a:lnTo>
                  <a:pt x="4352" y="1399"/>
                </a:lnTo>
                <a:lnTo>
                  <a:pt x="4350" y="1399"/>
                </a:lnTo>
                <a:lnTo>
                  <a:pt x="4348" y="1399"/>
                </a:lnTo>
                <a:lnTo>
                  <a:pt x="4348" y="1399"/>
                </a:lnTo>
                <a:lnTo>
                  <a:pt x="4346" y="1396"/>
                </a:lnTo>
                <a:lnTo>
                  <a:pt x="4346" y="1396"/>
                </a:lnTo>
                <a:close/>
                <a:moveTo>
                  <a:pt x="4381" y="1189"/>
                </a:moveTo>
                <a:lnTo>
                  <a:pt x="4381" y="1189"/>
                </a:lnTo>
                <a:lnTo>
                  <a:pt x="4381" y="1189"/>
                </a:lnTo>
                <a:lnTo>
                  <a:pt x="4379" y="1189"/>
                </a:lnTo>
                <a:lnTo>
                  <a:pt x="4379" y="1189"/>
                </a:lnTo>
                <a:lnTo>
                  <a:pt x="4381" y="1189"/>
                </a:lnTo>
                <a:lnTo>
                  <a:pt x="4381" y="1189"/>
                </a:lnTo>
                <a:close/>
                <a:moveTo>
                  <a:pt x="4375" y="1357"/>
                </a:moveTo>
                <a:lnTo>
                  <a:pt x="4375" y="1357"/>
                </a:lnTo>
                <a:lnTo>
                  <a:pt x="4375" y="1354"/>
                </a:lnTo>
                <a:lnTo>
                  <a:pt x="4373" y="1354"/>
                </a:lnTo>
                <a:lnTo>
                  <a:pt x="4373" y="1357"/>
                </a:lnTo>
                <a:lnTo>
                  <a:pt x="4373" y="1357"/>
                </a:lnTo>
                <a:lnTo>
                  <a:pt x="4373" y="1357"/>
                </a:lnTo>
                <a:lnTo>
                  <a:pt x="4373" y="1359"/>
                </a:lnTo>
                <a:lnTo>
                  <a:pt x="4375" y="1357"/>
                </a:lnTo>
                <a:close/>
                <a:moveTo>
                  <a:pt x="4375" y="1334"/>
                </a:moveTo>
                <a:lnTo>
                  <a:pt x="4375" y="1334"/>
                </a:lnTo>
                <a:lnTo>
                  <a:pt x="4373" y="1336"/>
                </a:lnTo>
                <a:lnTo>
                  <a:pt x="4375" y="1336"/>
                </a:lnTo>
                <a:lnTo>
                  <a:pt x="4375" y="1336"/>
                </a:lnTo>
                <a:lnTo>
                  <a:pt x="4375" y="1334"/>
                </a:lnTo>
                <a:lnTo>
                  <a:pt x="4375" y="1334"/>
                </a:lnTo>
                <a:close/>
                <a:moveTo>
                  <a:pt x="4362" y="1352"/>
                </a:moveTo>
                <a:lnTo>
                  <a:pt x="4362" y="1354"/>
                </a:lnTo>
                <a:lnTo>
                  <a:pt x="4365" y="1354"/>
                </a:lnTo>
                <a:lnTo>
                  <a:pt x="4365" y="1354"/>
                </a:lnTo>
                <a:lnTo>
                  <a:pt x="4365" y="1354"/>
                </a:lnTo>
                <a:lnTo>
                  <a:pt x="4365" y="1352"/>
                </a:lnTo>
                <a:lnTo>
                  <a:pt x="4365" y="1352"/>
                </a:lnTo>
                <a:lnTo>
                  <a:pt x="4362" y="1352"/>
                </a:lnTo>
                <a:close/>
                <a:moveTo>
                  <a:pt x="4373" y="1327"/>
                </a:moveTo>
                <a:lnTo>
                  <a:pt x="4373" y="1327"/>
                </a:lnTo>
                <a:lnTo>
                  <a:pt x="4373" y="1329"/>
                </a:lnTo>
                <a:lnTo>
                  <a:pt x="4373" y="1329"/>
                </a:lnTo>
                <a:lnTo>
                  <a:pt x="4373" y="1329"/>
                </a:lnTo>
                <a:lnTo>
                  <a:pt x="4373" y="1329"/>
                </a:lnTo>
                <a:lnTo>
                  <a:pt x="4373" y="1327"/>
                </a:lnTo>
                <a:close/>
                <a:moveTo>
                  <a:pt x="4207" y="1325"/>
                </a:moveTo>
                <a:lnTo>
                  <a:pt x="4207" y="1323"/>
                </a:lnTo>
                <a:lnTo>
                  <a:pt x="4205" y="1325"/>
                </a:lnTo>
                <a:lnTo>
                  <a:pt x="4205" y="1325"/>
                </a:lnTo>
                <a:lnTo>
                  <a:pt x="4205" y="1325"/>
                </a:lnTo>
                <a:lnTo>
                  <a:pt x="4205" y="1325"/>
                </a:lnTo>
                <a:lnTo>
                  <a:pt x="4207" y="1325"/>
                </a:lnTo>
                <a:lnTo>
                  <a:pt x="4209" y="1325"/>
                </a:lnTo>
                <a:lnTo>
                  <a:pt x="4209" y="1325"/>
                </a:lnTo>
                <a:lnTo>
                  <a:pt x="4209" y="1325"/>
                </a:lnTo>
                <a:lnTo>
                  <a:pt x="4209" y="1323"/>
                </a:lnTo>
                <a:lnTo>
                  <a:pt x="4207" y="1325"/>
                </a:lnTo>
                <a:close/>
                <a:moveTo>
                  <a:pt x="4111" y="1619"/>
                </a:moveTo>
                <a:lnTo>
                  <a:pt x="4111" y="1619"/>
                </a:lnTo>
                <a:lnTo>
                  <a:pt x="4111" y="1619"/>
                </a:lnTo>
                <a:lnTo>
                  <a:pt x="4111" y="1621"/>
                </a:lnTo>
                <a:lnTo>
                  <a:pt x="4111" y="1619"/>
                </a:lnTo>
                <a:lnTo>
                  <a:pt x="4111" y="1619"/>
                </a:lnTo>
                <a:lnTo>
                  <a:pt x="4111" y="1619"/>
                </a:lnTo>
                <a:close/>
                <a:moveTo>
                  <a:pt x="3411" y="1700"/>
                </a:moveTo>
                <a:lnTo>
                  <a:pt x="3413" y="1700"/>
                </a:lnTo>
                <a:lnTo>
                  <a:pt x="3413" y="1698"/>
                </a:lnTo>
                <a:lnTo>
                  <a:pt x="3411" y="1696"/>
                </a:lnTo>
                <a:lnTo>
                  <a:pt x="3409" y="1698"/>
                </a:lnTo>
                <a:lnTo>
                  <a:pt x="3411" y="1698"/>
                </a:lnTo>
                <a:lnTo>
                  <a:pt x="3411" y="1698"/>
                </a:lnTo>
                <a:lnTo>
                  <a:pt x="3411" y="1700"/>
                </a:lnTo>
                <a:close/>
                <a:moveTo>
                  <a:pt x="3413" y="1935"/>
                </a:moveTo>
                <a:lnTo>
                  <a:pt x="3413" y="1935"/>
                </a:lnTo>
                <a:lnTo>
                  <a:pt x="3411" y="1935"/>
                </a:lnTo>
                <a:lnTo>
                  <a:pt x="3409" y="1935"/>
                </a:lnTo>
                <a:lnTo>
                  <a:pt x="3409" y="1937"/>
                </a:lnTo>
                <a:lnTo>
                  <a:pt x="3407" y="1937"/>
                </a:lnTo>
                <a:lnTo>
                  <a:pt x="3409" y="1939"/>
                </a:lnTo>
                <a:lnTo>
                  <a:pt x="3409" y="1941"/>
                </a:lnTo>
                <a:lnTo>
                  <a:pt x="3413" y="1941"/>
                </a:lnTo>
                <a:lnTo>
                  <a:pt x="3413" y="1941"/>
                </a:lnTo>
                <a:lnTo>
                  <a:pt x="3415" y="1941"/>
                </a:lnTo>
                <a:lnTo>
                  <a:pt x="3417" y="1941"/>
                </a:lnTo>
                <a:lnTo>
                  <a:pt x="3417" y="1939"/>
                </a:lnTo>
                <a:lnTo>
                  <a:pt x="3415" y="1937"/>
                </a:lnTo>
                <a:lnTo>
                  <a:pt x="3413" y="1935"/>
                </a:lnTo>
                <a:close/>
                <a:moveTo>
                  <a:pt x="3244" y="1809"/>
                </a:moveTo>
                <a:lnTo>
                  <a:pt x="3241" y="1809"/>
                </a:lnTo>
                <a:lnTo>
                  <a:pt x="3241" y="1807"/>
                </a:lnTo>
                <a:lnTo>
                  <a:pt x="3239" y="1807"/>
                </a:lnTo>
                <a:lnTo>
                  <a:pt x="3239" y="1809"/>
                </a:lnTo>
                <a:lnTo>
                  <a:pt x="3239" y="1809"/>
                </a:lnTo>
                <a:lnTo>
                  <a:pt x="3244" y="1809"/>
                </a:lnTo>
                <a:close/>
                <a:moveTo>
                  <a:pt x="3388" y="1449"/>
                </a:moveTo>
                <a:lnTo>
                  <a:pt x="3388" y="1449"/>
                </a:lnTo>
                <a:lnTo>
                  <a:pt x="3386" y="1449"/>
                </a:lnTo>
                <a:lnTo>
                  <a:pt x="3384" y="1449"/>
                </a:lnTo>
                <a:lnTo>
                  <a:pt x="3384" y="1447"/>
                </a:lnTo>
                <a:lnTo>
                  <a:pt x="3382" y="1449"/>
                </a:lnTo>
                <a:lnTo>
                  <a:pt x="3382" y="1449"/>
                </a:lnTo>
                <a:lnTo>
                  <a:pt x="3382" y="1449"/>
                </a:lnTo>
                <a:lnTo>
                  <a:pt x="3380" y="1451"/>
                </a:lnTo>
                <a:lnTo>
                  <a:pt x="3382" y="1451"/>
                </a:lnTo>
                <a:lnTo>
                  <a:pt x="3384" y="1453"/>
                </a:lnTo>
                <a:lnTo>
                  <a:pt x="3386" y="1453"/>
                </a:lnTo>
                <a:lnTo>
                  <a:pt x="3392" y="1453"/>
                </a:lnTo>
                <a:lnTo>
                  <a:pt x="3394" y="1451"/>
                </a:lnTo>
                <a:lnTo>
                  <a:pt x="3396" y="1451"/>
                </a:lnTo>
                <a:lnTo>
                  <a:pt x="3396" y="1451"/>
                </a:lnTo>
                <a:lnTo>
                  <a:pt x="3396" y="1451"/>
                </a:lnTo>
                <a:lnTo>
                  <a:pt x="3392" y="1449"/>
                </a:lnTo>
                <a:lnTo>
                  <a:pt x="3388" y="1449"/>
                </a:lnTo>
                <a:close/>
                <a:moveTo>
                  <a:pt x="3459" y="1334"/>
                </a:moveTo>
                <a:lnTo>
                  <a:pt x="3457" y="1336"/>
                </a:lnTo>
                <a:lnTo>
                  <a:pt x="3457" y="1338"/>
                </a:lnTo>
                <a:lnTo>
                  <a:pt x="3457" y="1338"/>
                </a:lnTo>
                <a:lnTo>
                  <a:pt x="3459" y="1338"/>
                </a:lnTo>
                <a:lnTo>
                  <a:pt x="3459" y="1336"/>
                </a:lnTo>
                <a:lnTo>
                  <a:pt x="3459" y="1334"/>
                </a:lnTo>
                <a:lnTo>
                  <a:pt x="3461" y="1334"/>
                </a:lnTo>
                <a:lnTo>
                  <a:pt x="3461" y="1329"/>
                </a:lnTo>
                <a:lnTo>
                  <a:pt x="3459" y="1334"/>
                </a:lnTo>
                <a:close/>
                <a:moveTo>
                  <a:pt x="3443" y="1923"/>
                </a:moveTo>
                <a:lnTo>
                  <a:pt x="3443" y="1923"/>
                </a:lnTo>
                <a:lnTo>
                  <a:pt x="3440" y="1923"/>
                </a:lnTo>
                <a:lnTo>
                  <a:pt x="3440" y="1925"/>
                </a:lnTo>
                <a:lnTo>
                  <a:pt x="3440" y="1925"/>
                </a:lnTo>
                <a:lnTo>
                  <a:pt x="3438" y="1925"/>
                </a:lnTo>
                <a:lnTo>
                  <a:pt x="3438" y="1927"/>
                </a:lnTo>
                <a:lnTo>
                  <a:pt x="3438" y="1929"/>
                </a:lnTo>
                <a:lnTo>
                  <a:pt x="3438" y="1929"/>
                </a:lnTo>
                <a:lnTo>
                  <a:pt x="3438" y="1929"/>
                </a:lnTo>
                <a:lnTo>
                  <a:pt x="3438" y="1929"/>
                </a:lnTo>
                <a:lnTo>
                  <a:pt x="3440" y="1929"/>
                </a:lnTo>
                <a:lnTo>
                  <a:pt x="3443" y="1929"/>
                </a:lnTo>
                <a:lnTo>
                  <a:pt x="3445" y="1929"/>
                </a:lnTo>
                <a:lnTo>
                  <a:pt x="3445" y="1927"/>
                </a:lnTo>
                <a:lnTo>
                  <a:pt x="3445" y="1927"/>
                </a:lnTo>
                <a:lnTo>
                  <a:pt x="3445" y="1925"/>
                </a:lnTo>
                <a:lnTo>
                  <a:pt x="3445" y="1923"/>
                </a:lnTo>
                <a:lnTo>
                  <a:pt x="3443" y="1923"/>
                </a:lnTo>
                <a:close/>
                <a:moveTo>
                  <a:pt x="3252" y="1809"/>
                </a:moveTo>
                <a:lnTo>
                  <a:pt x="3252" y="1809"/>
                </a:lnTo>
                <a:lnTo>
                  <a:pt x="3252" y="1807"/>
                </a:lnTo>
                <a:lnTo>
                  <a:pt x="3252" y="1805"/>
                </a:lnTo>
                <a:lnTo>
                  <a:pt x="3252" y="1805"/>
                </a:lnTo>
                <a:lnTo>
                  <a:pt x="3252" y="1805"/>
                </a:lnTo>
                <a:lnTo>
                  <a:pt x="3252" y="1805"/>
                </a:lnTo>
                <a:lnTo>
                  <a:pt x="3250" y="1807"/>
                </a:lnTo>
                <a:lnTo>
                  <a:pt x="3250" y="1807"/>
                </a:lnTo>
                <a:lnTo>
                  <a:pt x="3250" y="1807"/>
                </a:lnTo>
                <a:lnTo>
                  <a:pt x="3248" y="1807"/>
                </a:lnTo>
                <a:lnTo>
                  <a:pt x="3250" y="1807"/>
                </a:lnTo>
                <a:lnTo>
                  <a:pt x="3252" y="1809"/>
                </a:lnTo>
                <a:lnTo>
                  <a:pt x="3252" y="1809"/>
                </a:lnTo>
                <a:close/>
                <a:moveTo>
                  <a:pt x="3262" y="1814"/>
                </a:moveTo>
                <a:lnTo>
                  <a:pt x="3262" y="1814"/>
                </a:lnTo>
                <a:lnTo>
                  <a:pt x="3260" y="1814"/>
                </a:lnTo>
                <a:lnTo>
                  <a:pt x="3260" y="1814"/>
                </a:lnTo>
                <a:lnTo>
                  <a:pt x="3260" y="1816"/>
                </a:lnTo>
                <a:lnTo>
                  <a:pt x="3260" y="1816"/>
                </a:lnTo>
                <a:lnTo>
                  <a:pt x="3260" y="1818"/>
                </a:lnTo>
                <a:lnTo>
                  <a:pt x="3260" y="1818"/>
                </a:lnTo>
                <a:lnTo>
                  <a:pt x="3260" y="1818"/>
                </a:lnTo>
                <a:lnTo>
                  <a:pt x="3262" y="1818"/>
                </a:lnTo>
                <a:lnTo>
                  <a:pt x="3262" y="1818"/>
                </a:lnTo>
                <a:lnTo>
                  <a:pt x="3262" y="1816"/>
                </a:lnTo>
                <a:lnTo>
                  <a:pt x="3262" y="1816"/>
                </a:lnTo>
                <a:lnTo>
                  <a:pt x="3262" y="1816"/>
                </a:lnTo>
                <a:lnTo>
                  <a:pt x="3262" y="1814"/>
                </a:lnTo>
                <a:close/>
                <a:moveTo>
                  <a:pt x="3308" y="1822"/>
                </a:moveTo>
                <a:lnTo>
                  <a:pt x="3306" y="1822"/>
                </a:lnTo>
                <a:lnTo>
                  <a:pt x="3306" y="1822"/>
                </a:lnTo>
                <a:lnTo>
                  <a:pt x="3306" y="1822"/>
                </a:lnTo>
                <a:lnTo>
                  <a:pt x="3306" y="1824"/>
                </a:lnTo>
                <a:lnTo>
                  <a:pt x="3308" y="1824"/>
                </a:lnTo>
                <a:lnTo>
                  <a:pt x="3308" y="1824"/>
                </a:lnTo>
                <a:lnTo>
                  <a:pt x="3308" y="1824"/>
                </a:lnTo>
                <a:lnTo>
                  <a:pt x="3308" y="1822"/>
                </a:lnTo>
                <a:close/>
                <a:moveTo>
                  <a:pt x="3359" y="2348"/>
                </a:moveTo>
                <a:lnTo>
                  <a:pt x="3357" y="2348"/>
                </a:lnTo>
                <a:lnTo>
                  <a:pt x="3357" y="2348"/>
                </a:lnTo>
                <a:lnTo>
                  <a:pt x="3357" y="2350"/>
                </a:lnTo>
                <a:lnTo>
                  <a:pt x="3357" y="2350"/>
                </a:lnTo>
                <a:lnTo>
                  <a:pt x="3359" y="2350"/>
                </a:lnTo>
                <a:lnTo>
                  <a:pt x="3359" y="2348"/>
                </a:lnTo>
                <a:lnTo>
                  <a:pt x="3359" y="2348"/>
                </a:lnTo>
                <a:close/>
                <a:moveTo>
                  <a:pt x="3629" y="2399"/>
                </a:moveTo>
                <a:lnTo>
                  <a:pt x="3627" y="2399"/>
                </a:lnTo>
                <a:lnTo>
                  <a:pt x="3627" y="2399"/>
                </a:lnTo>
                <a:lnTo>
                  <a:pt x="3627" y="2399"/>
                </a:lnTo>
                <a:lnTo>
                  <a:pt x="3625" y="2399"/>
                </a:lnTo>
                <a:lnTo>
                  <a:pt x="3623" y="2399"/>
                </a:lnTo>
                <a:lnTo>
                  <a:pt x="3621" y="2401"/>
                </a:lnTo>
                <a:lnTo>
                  <a:pt x="3621" y="2401"/>
                </a:lnTo>
                <a:lnTo>
                  <a:pt x="3619" y="2401"/>
                </a:lnTo>
                <a:lnTo>
                  <a:pt x="3616" y="2403"/>
                </a:lnTo>
                <a:lnTo>
                  <a:pt x="3616" y="2403"/>
                </a:lnTo>
                <a:lnTo>
                  <a:pt x="3614" y="2401"/>
                </a:lnTo>
                <a:lnTo>
                  <a:pt x="3612" y="2401"/>
                </a:lnTo>
                <a:lnTo>
                  <a:pt x="3614" y="2399"/>
                </a:lnTo>
                <a:lnTo>
                  <a:pt x="3616" y="2399"/>
                </a:lnTo>
                <a:lnTo>
                  <a:pt x="3616" y="2399"/>
                </a:lnTo>
                <a:lnTo>
                  <a:pt x="3616" y="2399"/>
                </a:lnTo>
                <a:lnTo>
                  <a:pt x="3616" y="2396"/>
                </a:lnTo>
                <a:lnTo>
                  <a:pt x="3614" y="2396"/>
                </a:lnTo>
                <a:lnTo>
                  <a:pt x="3612" y="2399"/>
                </a:lnTo>
                <a:lnTo>
                  <a:pt x="3610" y="2399"/>
                </a:lnTo>
                <a:lnTo>
                  <a:pt x="3610" y="2399"/>
                </a:lnTo>
                <a:lnTo>
                  <a:pt x="3608" y="2399"/>
                </a:lnTo>
                <a:lnTo>
                  <a:pt x="3608" y="2396"/>
                </a:lnTo>
                <a:lnTo>
                  <a:pt x="3608" y="2396"/>
                </a:lnTo>
                <a:lnTo>
                  <a:pt x="3608" y="2394"/>
                </a:lnTo>
                <a:lnTo>
                  <a:pt x="3610" y="2394"/>
                </a:lnTo>
                <a:lnTo>
                  <a:pt x="3608" y="2392"/>
                </a:lnTo>
                <a:lnTo>
                  <a:pt x="3608" y="2392"/>
                </a:lnTo>
                <a:lnTo>
                  <a:pt x="3608" y="2392"/>
                </a:lnTo>
                <a:lnTo>
                  <a:pt x="3608" y="2390"/>
                </a:lnTo>
                <a:lnTo>
                  <a:pt x="3608" y="2390"/>
                </a:lnTo>
                <a:lnTo>
                  <a:pt x="3608" y="2390"/>
                </a:lnTo>
                <a:lnTo>
                  <a:pt x="3606" y="2390"/>
                </a:lnTo>
                <a:lnTo>
                  <a:pt x="3606" y="2392"/>
                </a:lnTo>
                <a:lnTo>
                  <a:pt x="3604" y="2394"/>
                </a:lnTo>
                <a:lnTo>
                  <a:pt x="3604" y="2396"/>
                </a:lnTo>
                <a:lnTo>
                  <a:pt x="3604" y="2396"/>
                </a:lnTo>
                <a:lnTo>
                  <a:pt x="3604" y="2399"/>
                </a:lnTo>
                <a:lnTo>
                  <a:pt x="3604" y="2399"/>
                </a:lnTo>
                <a:lnTo>
                  <a:pt x="3604" y="2399"/>
                </a:lnTo>
                <a:lnTo>
                  <a:pt x="3606" y="2399"/>
                </a:lnTo>
                <a:lnTo>
                  <a:pt x="3606" y="2401"/>
                </a:lnTo>
                <a:lnTo>
                  <a:pt x="3604" y="2401"/>
                </a:lnTo>
                <a:lnTo>
                  <a:pt x="3604" y="2401"/>
                </a:lnTo>
                <a:lnTo>
                  <a:pt x="3606" y="2403"/>
                </a:lnTo>
                <a:lnTo>
                  <a:pt x="3604" y="2403"/>
                </a:lnTo>
                <a:lnTo>
                  <a:pt x="3606" y="2405"/>
                </a:lnTo>
                <a:lnTo>
                  <a:pt x="3606" y="2405"/>
                </a:lnTo>
                <a:lnTo>
                  <a:pt x="3606" y="2407"/>
                </a:lnTo>
                <a:lnTo>
                  <a:pt x="3604" y="2407"/>
                </a:lnTo>
                <a:lnTo>
                  <a:pt x="3604" y="2407"/>
                </a:lnTo>
                <a:lnTo>
                  <a:pt x="3604" y="2409"/>
                </a:lnTo>
                <a:lnTo>
                  <a:pt x="3604" y="2409"/>
                </a:lnTo>
                <a:lnTo>
                  <a:pt x="3606" y="2409"/>
                </a:lnTo>
                <a:lnTo>
                  <a:pt x="3608" y="2409"/>
                </a:lnTo>
                <a:lnTo>
                  <a:pt x="3608" y="2409"/>
                </a:lnTo>
                <a:lnTo>
                  <a:pt x="3610" y="2407"/>
                </a:lnTo>
                <a:lnTo>
                  <a:pt x="3612" y="2407"/>
                </a:lnTo>
                <a:lnTo>
                  <a:pt x="3612" y="2407"/>
                </a:lnTo>
                <a:lnTo>
                  <a:pt x="3614" y="2409"/>
                </a:lnTo>
                <a:lnTo>
                  <a:pt x="3616" y="2409"/>
                </a:lnTo>
                <a:lnTo>
                  <a:pt x="3616" y="2409"/>
                </a:lnTo>
                <a:lnTo>
                  <a:pt x="3619" y="2409"/>
                </a:lnTo>
                <a:lnTo>
                  <a:pt x="3619" y="2409"/>
                </a:lnTo>
                <a:lnTo>
                  <a:pt x="3619" y="2409"/>
                </a:lnTo>
                <a:lnTo>
                  <a:pt x="3621" y="2409"/>
                </a:lnTo>
                <a:lnTo>
                  <a:pt x="3623" y="2409"/>
                </a:lnTo>
                <a:lnTo>
                  <a:pt x="3623" y="2409"/>
                </a:lnTo>
                <a:lnTo>
                  <a:pt x="3625" y="2409"/>
                </a:lnTo>
                <a:lnTo>
                  <a:pt x="3625" y="2409"/>
                </a:lnTo>
                <a:lnTo>
                  <a:pt x="3625" y="2409"/>
                </a:lnTo>
                <a:lnTo>
                  <a:pt x="3627" y="2407"/>
                </a:lnTo>
                <a:lnTo>
                  <a:pt x="3625" y="2407"/>
                </a:lnTo>
                <a:lnTo>
                  <a:pt x="3625" y="2407"/>
                </a:lnTo>
                <a:lnTo>
                  <a:pt x="3623" y="2407"/>
                </a:lnTo>
                <a:lnTo>
                  <a:pt x="3623" y="2407"/>
                </a:lnTo>
                <a:lnTo>
                  <a:pt x="3621" y="2407"/>
                </a:lnTo>
                <a:lnTo>
                  <a:pt x="3621" y="2407"/>
                </a:lnTo>
                <a:lnTo>
                  <a:pt x="3619" y="2407"/>
                </a:lnTo>
                <a:lnTo>
                  <a:pt x="3619" y="2405"/>
                </a:lnTo>
                <a:lnTo>
                  <a:pt x="3619" y="2405"/>
                </a:lnTo>
                <a:lnTo>
                  <a:pt x="3619" y="2405"/>
                </a:lnTo>
                <a:lnTo>
                  <a:pt x="3621" y="2405"/>
                </a:lnTo>
                <a:lnTo>
                  <a:pt x="3621" y="2405"/>
                </a:lnTo>
                <a:lnTo>
                  <a:pt x="3621" y="2403"/>
                </a:lnTo>
                <a:lnTo>
                  <a:pt x="3621" y="2403"/>
                </a:lnTo>
                <a:lnTo>
                  <a:pt x="3625" y="2403"/>
                </a:lnTo>
                <a:lnTo>
                  <a:pt x="3625" y="2403"/>
                </a:lnTo>
                <a:lnTo>
                  <a:pt x="3627" y="2405"/>
                </a:lnTo>
                <a:lnTo>
                  <a:pt x="3627" y="2405"/>
                </a:lnTo>
                <a:lnTo>
                  <a:pt x="3627" y="2405"/>
                </a:lnTo>
                <a:lnTo>
                  <a:pt x="3627" y="2405"/>
                </a:lnTo>
                <a:lnTo>
                  <a:pt x="3627" y="2403"/>
                </a:lnTo>
                <a:lnTo>
                  <a:pt x="3629" y="2403"/>
                </a:lnTo>
                <a:lnTo>
                  <a:pt x="3629" y="2403"/>
                </a:lnTo>
                <a:lnTo>
                  <a:pt x="3629" y="2401"/>
                </a:lnTo>
                <a:lnTo>
                  <a:pt x="3629" y="2399"/>
                </a:lnTo>
                <a:lnTo>
                  <a:pt x="3629" y="2399"/>
                </a:lnTo>
                <a:close/>
                <a:moveTo>
                  <a:pt x="3671" y="1585"/>
                </a:moveTo>
                <a:lnTo>
                  <a:pt x="3671" y="1585"/>
                </a:lnTo>
                <a:lnTo>
                  <a:pt x="3671" y="1585"/>
                </a:lnTo>
                <a:lnTo>
                  <a:pt x="3671" y="1583"/>
                </a:lnTo>
                <a:lnTo>
                  <a:pt x="3671" y="1583"/>
                </a:lnTo>
                <a:lnTo>
                  <a:pt x="3671" y="1585"/>
                </a:lnTo>
                <a:lnTo>
                  <a:pt x="3671" y="1585"/>
                </a:lnTo>
                <a:lnTo>
                  <a:pt x="3671" y="1585"/>
                </a:lnTo>
                <a:lnTo>
                  <a:pt x="3671" y="1585"/>
                </a:lnTo>
                <a:close/>
                <a:moveTo>
                  <a:pt x="3792" y="1524"/>
                </a:moveTo>
                <a:lnTo>
                  <a:pt x="3792" y="1524"/>
                </a:lnTo>
                <a:lnTo>
                  <a:pt x="3792" y="1522"/>
                </a:lnTo>
                <a:lnTo>
                  <a:pt x="3790" y="1520"/>
                </a:lnTo>
                <a:lnTo>
                  <a:pt x="3790" y="1520"/>
                </a:lnTo>
                <a:lnTo>
                  <a:pt x="3790" y="1520"/>
                </a:lnTo>
                <a:lnTo>
                  <a:pt x="3790" y="1520"/>
                </a:lnTo>
                <a:lnTo>
                  <a:pt x="3788" y="1514"/>
                </a:lnTo>
                <a:lnTo>
                  <a:pt x="3788" y="1514"/>
                </a:lnTo>
                <a:lnTo>
                  <a:pt x="3788" y="1514"/>
                </a:lnTo>
                <a:lnTo>
                  <a:pt x="3786" y="1510"/>
                </a:lnTo>
                <a:lnTo>
                  <a:pt x="3786" y="1510"/>
                </a:lnTo>
                <a:lnTo>
                  <a:pt x="3784" y="1510"/>
                </a:lnTo>
                <a:lnTo>
                  <a:pt x="3784" y="1510"/>
                </a:lnTo>
                <a:lnTo>
                  <a:pt x="3784" y="1508"/>
                </a:lnTo>
                <a:lnTo>
                  <a:pt x="3784" y="1508"/>
                </a:lnTo>
                <a:lnTo>
                  <a:pt x="3784" y="1508"/>
                </a:lnTo>
                <a:lnTo>
                  <a:pt x="3782" y="1503"/>
                </a:lnTo>
                <a:lnTo>
                  <a:pt x="3780" y="1501"/>
                </a:lnTo>
                <a:lnTo>
                  <a:pt x="3780" y="1501"/>
                </a:lnTo>
                <a:lnTo>
                  <a:pt x="3780" y="1501"/>
                </a:lnTo>
                <a:lnTo>
                  <a:pt x="3780" y="1501"/>
                </a:lnTo>
                <a:lnTo>
                  <a:pt x="3778" y="1497"/>
                </a:lnTo>
                <a:lnTo>
                  <a:pt x="3772" y="1493"/>
                </a:lnTo>
                <a:lnTo>
                  <a:pt x="3769" y="1491"/>
                </a:lnTo>
                <a:lnTo>
                  <a:pt x="3769" y="1491"/>
                </a:lnTo>
                <a:lnTo>
                  <a:pt x="3767" y="1491"/>
                </a:lnTo>
                <a:lnTo>
                  <a:pt x="3767" y="1491"/>
                </a:lnTo>
                <a:lnTo>
                  <a:pt x="3765" y="1491"/>
                </a:lnTo>
                <a:lnTo>
                  <a:pt x="3765" y="1491"/>
                </a:lnTo>
                <a:lnTo>
                  <a:pt x="3767" y="1491"/>
                </a:lnTo>
                <a:lnTo>
                  <a:pt x="3767" y="1493"/>
                </a:lnTo>
                <a:lnTo>
                  <a:pt x="3769" y="1493"/>
                </a:lnTo>
                <a:lnTo>
                  <a:pt x="3772" y="1493"/>
                </a:lnTo>
                <a:lnTo>
                  <a:pt x="3774" y="1495"/>
                </a:lnTo>
                <a:lnTo>
                  <a:pt x="3772" y="1495"/>
                </a:lnTo>
                <a:lnTo>
                  <a:pt x="3772" y="1495"/>
                </a:lnTo>
                <a:lnTo>
                  <a:pt x="3769" y="1495"/>
                </a:lnTo>
                <a:lnTo>
                  <a:pt x="3769" y="1493"/>
                </a:lnTo>
                <a:lnTo>
                  <a:pt x="3767" y="1493"/>
                </a:lnTo>
                <a:lnTo>
                  <a:pt x="3767" y="1495"/>
                </a:lnTo>
                <a:lnTo>
                  <a:pt x="3767" y="1497"/>
                </a:lnTo>
                <a:lnTo>
                  <a:pt x="3767" y="1499"/>
                </a:lnTo>
                <a:lnTo>
                  <a:pt x="3767" y="1501"/>
                </a:lnTo>
                <a:lnTo>
                  <a:pt x="3765" y="1503"/>
                </a:lnTo>
                <a:lnTo>
                  <a:pt x="3765" y="1503"/>
                </a:lnTo>
                <a:lnTo>
                  <a:pt x="3765" y="1505"/>
                </a:lnTo>
                <a:lnTo>
                  <a:pt x="3765" y="1505"/>
                </a:lnTo>
                <a:lnTo>
                  <a:pt x="3765" y="1510"/>
                </a:lnTo>
                <a:lnTo>
                  <a:pt x="3765" y="1512"/>
                </a:lnTo>
                <a:lnTo>
                  <a:pt x="3763" y="1516"/>
                </a:lnTo>
                <a:lnTo>
                  <a:pt x="3763" y="1516"/>
                </a:lnTo>
                <a:lnTo>
                  <a:pt x="3763" y="1516"/>
                </a:lnTo>
                <a:lnTo>
                  <a:pt x="3763" y="1512"/>
                </a:lnTo>
                <a:lnTo>
                  <a:pt x="3763" y="1514"/>
                </a:lnTo>
                <a:lnTo>
                  <a:pt x="3763" y="1516"/>
                </a:lnTo>
                <a:lnTo>
                  <a:pt x="3763" y="1518"/>
                </a:lnTo>
                <a:lnTo>
                  <a:pt x="3763" y="1522"/>
                </a:lnTo>
                <a:lnTo>
                  <a:pt x="3765" y="1533"/>
                </a:lnTo>
                <a:lnTo>
                  <a:pt x="3765" y="1537"/>
                </a:lnTo>
                <a:lnTo>
                  <a:pt x="3767" y="1539"/>
                </a:lnTo>
                <a:lnTo>
                  <a:pt x="3767" y="1543"/>
                </a:lnTo>
                <a:lnTo>
                  <a:pt x="3772" y="1545"/>
                </a:lnTo>
                <a:lnTo>
                  <a:pt x="3774" y="1545"/>
                </a:lnTo>
                <a:lnTo>
                  <a:pt x="3778" y="1545"/>
                </a:lnTo>
                <a:lnTo>
                  <a:pt x="3780" y="1543"/>
                </a:lnTo>
                <a:lnTo>
                  <a:pt x="3786" y="1541"/>
                </a:lnTo>
                <a:lnTo>
                  <a:pt x="3786" y="1541"/>
                </a:lnTo>
                <a:lnTo>
                  <a:pt x="3790" y="1539"/>
                </a:lnTo>
                <a:lnTo>
                  <a:pt x="3792" y="1537"/>
                </a:lnTo>
                <a:lnTo>
                  <a:pt x="3792" y="1537"/>
                </a:lnTo>
                <a:lnTo>
                  <a:pt x="3792" y="1535"/>
                </a:lnTo>
                <a:lnTo>
                  <a:pt x="3795" y="1533"/>
                </a:lnTo>
                <a:lnTo>
                  <a:pt x="3795" y="1531"/>
                </a:lnTo>
                <a:lnTo>
                  <a:pt x="3795" y="1526"/>
                </a:lnTo>
                <a:lnTo>
                  <a:pt x="3792" y="1524"/>
                </a:lnTo>
                <a:close/>
                <a:moveTo>
                  <a:pt x="3673" y="1570"/>
                </a:moveTo>
                <a:lnTo>
                  <a:pt x="3673" y="1570"/>
                </a:lnTo>
                <a:lnTo>
                  <a:pt x="3673" y="1570"/>
                </a:lnTo>
                <a:lnTo>
                  <a:pt x="3673" y="1570"/>
                </a:lnTo>
                <a:lnTo>
                  <a:pt x="3673" y="1570"/>
                </a:lnTo>
                <a:lnTo>
                  <a:pt x="3673" y="1570"/>
                </a:lnTo>
                <a:lnTo>
                  <a:pt x="3673" y="1570"/>
                </a:lnTo>
                <a:lnTo>
                  <a:pt x="3673" y="1570"/>
                </a:lnTo>
                <a:lnTo>
                  <a:pt x="3673" y="1570"/>
                </a:lnTo>
                <a:lnTo>
                  <a:pt x="3673" y="1570"/>
                </a:lnTo>
                <a:lnTo>
                  <a:pt x="3673" y="1570"/>
                </a:lnTo>
                <a:lnTo>
                  <a:pt x="3673" y="1570"/>
                </a:lnTo>
                <a:lnTo>
                  <a:pt x="3673" y="1570"/>
                </a:lnTo>
                <a:close/>
                <a:moveTo>
                  <a:pt x="3610" y="2399"/>
                </a:moveTo>
                <a:lnTo>
                  <a:pt x="3612" y="2399"/>
                </a:lnTo>
                <a:lnTo>
                  <a:pt x="3612" y="2396"/>
                </a:lnTo>
                <a:lnTo>
                  <a:pt x="3612" y="2396"/>
                </a:lnTo>
                <a:lnTo>
                  <a:pt x="3612" y="2394"/>
                </a:lnTo>
                <a:lnTo>
                  <a:pt x="3610" y="2394"/>
                </a:lnTo>
                <a:lnTo>
                  <a:pt x="3610" y="2394"/>
                </a:lnTo>
                <a:lnTo>
                  <a:pt x="3610" y="2394"/>
                </a:lnTo>
                <a:lnTo>
                  <a:pt x="3610" y="2396"/>
                </a:lnTo>
                <a:lnTo>
                  <a:pt x="3610" y="2396"/>
                </a:lnTo>
                <a:lnTo>
                  <a:pt x="3610" y="2396"/>
                </a:lnTo>
                <a:lnTo>
                  <a:pt x="3610" y="2399"/>
                </a:lnTo>
                <a:close/>
                <a:moveTo>
                  <a:pt x="3763" y="1501"/>
                </a:moveTo>
                <a:lnTo>
                  <a:pt x="3763" y="1501"/>
                </a:lnTo>
                <a:lnTo>
                  <a:pt x="3765" y="1501"/>
                </a:lnTo>
                <a:lnTo>
                  <a:pt x="3765" y="1501"/>
                </a:lnTo>
                <a:lnTo>
                  <a:pt x="3765" y="1501"/>
                </a:lnTo>
                <a:lnTo>
                  <a:pt x="3763" y="1499"/>
                </a:lnTo>
                <a:lnTo>
                  <a:pt x="3763" y="1501"/>
                </a:lnTo>
                <a:close/>
                <a:moveTo>
                  <a:pt x="3673" y="2474"/>
                </a:moveTo>
                <a:lnTo>
                  <a:pt x="3671" y="2472"/>
                </a:lnTo>
                <a:lnTo>
                  <a:pt x="3669" y="2472"/>
                </a:lnTo>
                <a:lnTo>
                  <a:pt x="3669" y="2472"/>
                </a:lnTo>
                <a:lnTo>
                  <a:pt x="3669" y="2472"/>
                </a:lnTo>
                <a:lnTo>
                  <a:pt x="3669" y="2474"/>
                </a:lnTo>
                <a:lnTo>
                  <a:pt x="3671" y="2474"/>
                </a:lnTo>
                <a:lnTo>
                  <a:pt x="3671" y="2476"/>
                </a:lnTo>
                <a:lnTo>
                  <a:pt x="3671" y="2476"/>
                </a:lnTo>
                <a:lnTo>
                  <a:pt x="3673" y="2476"/>
                </a:lnTo>
                <a:lnTo>
                  <a:pt x="3675" y="2476"/>
                </a:lnTo>
                <a:lnTo>
                  <a:pt x="3677" y="2476"/>
                </a:lnTo>
                <a:lnTo>
                  <a:pt x="3677" y="2474"/>
                </a:lnTo>
                <a:lnTo>
                  <a:pt x="3675" y="2474"/>
                </a:lnTo>
                <a:lnTo>
                  <a:pt x="3673" y="2474"/>
                </a:lnTo>
                <a:close/>
                <a:moveTo>
                  <a:pt x="3663" y="1470"/>
                </a:moveTo>
                <a:lnTo>
                  <a:pt x="3663" y="1470"/>
                </a:lnTo>
                <a:lnTo>
                  <a:pt x="3663" y="1470"/>
                </a:lnTo>
                <a:lnTo>
                  <a:pt x="3663" y="1470"/>
                </a:lnTo>
                <a:lnTo>
                  <a:pt x="3663" y="1470"/>
                </a:lnTo>
                <a:lnTo>
                  <a:pt x="3663" y="1470"/>
                </a:lnTo>
                <a:lnTo>
                  <a:pt x="3663" y="1470"/>
                </a:lnTo>
                <a:lnTo>
                  <a:pt x="3663" y="1470"/>
                </a:lnTo>
                <a:lnTo>
                  <a:pt x="3663" y="1470"/>
                </a:lnTo>
                <a:close/>
                <a:moveTo>
                  <a:pt x="3656" y="1734"/>
                </a:moveTo>
                <a:lnTo>
                  <a:pt x="3656" y="1736"/>
                </a:lnTo>
                <a:lnTo>
                  <a:pt x="3658" y="1736"/>
                </a:lnTo>
                <a:lnTo>
                  <a:pt x="3658" y="1736"/>
                </a:lnTo>
                <a:lnTo>
                  <a:pt x="3658" y="1736"/>
                </a:lnTo>
                <a:lnTo>
                  <a:pt x="3658" y="1736"/>
                </a:lnTo>
                <a:lnTo>
                  <a:pt x="3656" y="1738"/>
                </a:lnTo>
                <a:lnTo>
                  <a:pt x="3656" y="1736"/>
                </a:lnTo>
                <a:lnTo>
                  <a:pt x="3656" y="1736"/>
                </a:lnTo>
                <a:lnTo>
                  <a:pt x="3656" y="1736"/>
                </a:lnTo>
                <a:lnTo>
                  <a:pt x="3656" y="1736"/>
                </a:lnTo>
                <a:lnTo>
                  <a:pt x="3656" y="1738"/>
                </a:lnTo>
                <a:lnTo>
                  <a:pt x="3658" y="1738"/>
                </a:lnTo>
                <a:lnTo>
                  <a:pt x="3658" y="1738"/>
                </a:lnTo>
                <a:lnTo>
                  <a:pt x="3658" y="1736"/>
                </a:lnTo>
                <a:lnTo>
                  <a:pt x="3658" y="1736"/>
                </a:lnTo>
                <a:lnTo>
                  <a:pt x="3656" y="1734"/>
                </a:lnTo>
                <a:close/>
                <a:moveTo>
                  <a:pt x="3667" y="1512"/>
                </a:moveTo>
                <a:lnTo>
                  <a:pt x="3667" y="1512"/>
                </a:lnTo>
                <a:lnTo>
                  <a:pt x="3667" y="1512"/>
                </a:lnTo>
                <a:lnTo>
                  <a:pt x="3665" y="1512"/>
                </a:lnTo>
                <a:lnTo>
                  <a:pt x="3665" y="1512"/>
                </a:lnTo>
                <a:lnTo>
                  <a:pt x="3665" y="1512"/>
                </a:lnTo>
                <a:lnTo>
                  <a:pt x="3667" y="1512"/>
                </a:lnTo>
                <a:lnTo>
                  <a:pt x="3667" y="1512"/>
                </a:lnTo>
                <a:lnTo>
                  <a:pt x="3667" y="1512"/>
                </a:lnTo>
                <a:lnTo>
                  <a:pt x="3667" y="1512"/>
                </a:lnTo>
                <a:lnTo>
                  <a:pt x="3667" y="1512"/>
                </a:lnTo>
                <a:lnTo>
                  <a:pt x="3667" y="1512"/>
                </a:lnTo>
                <a:lnTo>
                  <a:pt x="3667" y="1512"/>
                </a:lnTo>
                <a:close/>
                <a:moveTo>
                  <a:pt x="2376" y="1459"/>
                </a:moveTo>
                <a:lnTo>
                  <a:pt x="2374" y="1459"/>
                </a:lnTo>
                <a:lnTo>
                  <a:pt x="2374" y="1459"/>
                </a:lnTo>
                <a:lnTo>
                  <a:pt x="2374" y="1461"/>
                </a:lnTo>
                <a:lnTo>
                  <a:pt x="2376" y="1461"/>
                </a:lnTo>
                <a:lnTo>
                  <a:pt x="2376" y="1459"/>
                </a:lnTo>
                <a:lnTo>
                  <a:pt x="2376" y="1459"/>
                </a:lnTo>
                <a:close/>
                <a:moveTo>
                  <a:pt x="2380" y="1468"/>
                </a:moveTo>
                <a:lnTo>
                  <a:pt x="2380" y="1468"/>
                </a:lnTo>
                <a:lnTo>
                  <a:pt x="2378" y="1470"/>
                </a:lnTo>
                <a:lnTo>
                  <a:pt x="2380" y="1470"/>
                </a:lnTo>
                <a:lnTo>
                  <a:pt x="2380" y="1470"/>
                </a:lnTo>
                <a:lnTo>
                  <a:pt x="2380" y="1470"/>
                </a:lnTo>
                <a:lnTo>
                  <a:pt x="2380" y="1470"/>
                </a:lnTo>
                <a:lnTo>
                  <a:pt x="2380" y="1470"/>
                </a:lnTo>
                <a:lnTo>
                  <a:pt x="2380" y="1468"/>
                </a:lnTo>
                <a:lnTo>
                  <a:pt x="2380" y="1468"/>
                </a:lnTo>
                <a:lnTo>
                  <a:pt x="2380" y="1468"/>
                </a:lnTo>
                <a:close/>
                <a:moveTo>
                  <a:pt x="2378" y="1466"/>
                </a:moveTo>
                <a:lnTo>
                  <a:pt x="2378" y="1463"/>
                </a:lnTo>
                <a:lnTo>
                  <a:pt x="2376" y="1463"/>
                </a:lnTo>
                <a:lnTo>
                  <a:pt x="2376" y="1466"/>
                </a:lnTo>
                <a:lnTo>
                  <a:pt x="2376" y="1466"/>
                </a:lnTo>
                <a:lnTo>
                  <a:pt x="2376" y="1466"/>
                </a:lnTo>
                <a:lnTo>
                  <a:pt x="2376" y="1466"/>
                </a:lnTo>
                <a:lnTo>
                  <a:pt x="2378" y="1466"/>
                </a:lnTo>
                <a:close/>
                <a:moveTo>
                  <a:pt x="2378" y="1470"/>
                </a:moveTo>
                <a:lnTo>
                  <a:pt x="2376" y="1470"/>
                </a:lnTo>
                <a:lnTo>
                  <a:pt x="2376" y="1470"/>
                </a:lnTo>
                <a:lnTo>
                  <a:pt x="2376" y="1472"/>
                </a:lnTo>
                <a:lnTo>
                  <a:pt x="2376" y="1472"/>
                </a:lnTo>
                <a:lnTo>
                  <a:pt x="2376" y="1472"/>
                </a:lnTo>
                <a:lnTo>
                  <a:pt x="2378" y="1472"/>
                </a:lnTo>
                <a:lnTo>
                  <a:pt x="2378" y="1472"/>
                </a:lnTo>
                <a:lnTo>
                  <a:pt x="2378" y="1470"/>
                </a:lnTo>
                <a:lnTo>
                  <a:pt x="2378" y="1470"/>
                </a:lnTo>
                <a:close/>
                <a:moveTo>
                  <a:pt x="2399" y="1744"/>
                </a:moveTo>
                <a:lnTo>
                  <a:pt x="2399" y="1744"/>
                </a:lnTo>
                <a:lnTo>
                  <a:pt x="2399" y="1744"/>
                </a:lnTo>
                <a:lnTo>
                  <a:pt x="2399" y="1744"/>
                </a:lnTo>
                <a:lnTo>
                  <a:pt x="2399" y="1747"/>
                </a:lnTo>
                <a:lnTo>
                  <a:pt x="2399" y="1747"/>
                </a:lnTo>
                <a:lnTo>
                  <a:pt x="2399" y="1747"/>
                </a:lnTo>
                <a:lnTo>
                  <a:pt x="2401" y="1747"/>
                </a:lnTo>
                <a:lnTo>
                  <a:pt x="2401" y="1744"/>
                </a:lnTo>
                <a:lnTo>
                  <a:pt x="2399" y="1744"/>
                </a:lnTo>
                <a:lnTo>
                  <a:pt x="2399" y="1744"/>
                </a:lnTo>
                <a:close/>
                <a:moveTo>
                  <a:pt x="2426" y="1522"/>
                </a:moveTo>
                <a:lnTo>
                  <a:pt x="2424" y="1522"/>
                </a:lnTo>
                <a:lnTo>
                  <a:pt x="2422" y="1522"/>
                </a:lnTo>
                <a:lnTo>
                  <a:pt x="2420" y="1522"/>
                </a:lnTo>
                <a:lnTo>
                  <a:pt x="2424" y="1524"/>
                </a:lnTo>
                <a:lnTo>
                  <a:pt x="2426" y="1524"/>
                </a:lnTo>
                <a:lnTo>
                  <a:pt x="2426" y="1524"/>
                </a:lnTo>
                <a:lnTo>
                  <a:pt x="2426" y="1522"/>
                </a:lnTo>
                <a:lnTo>
                  <a:pt x="2426" y="1522"/>
                </a:lnTo>
                <a:lnTo>
                  <a:pt x="2426" y="1522"/>
                </a:lnTo>
                <a:close/>
                <a:moveTo>
                  <a:pt x="2382" y="1466"/>
                </a:moveTo>
                <a:lnTo>
                  <a:pt x="2382" y="1466"/>
                </a:lnTo>
                <a:lnTo>
                  <a:pt x="2382" y="1466"/>
                </a:lnTo>
                <a:lnTo>
                  <a:pt x="2382" y="1466"/>
                </a:lnTo>
                <a:lnTo>
                  <a:pt x="2382" y="1463"/>
                </a:lnTo>
                <a:lnTo>
                  <a:pt x="2382" y="1463"/>
                </a:lnTo>
                <a:lnTo>
                  <a:pt x="2382" y="1463"/>
                </a:lnTo>
                <a:lnTo>
                  <a:pt x="2382" y="1466"/>
                </a:lnTo>
                <a:close/>
                <a:moveTo>
                  <a:pt x="2364" y="1216"/>
                </a:moveTo>
                <a:lnTo>
                  <a:pt x="2366" y="1218"/>
                </a:lnTo>
                <a:lnTo>
                  <a:pt x="2368" y="1218"/>
                </a:lnTo>
                <a:lnTo>
                  <a:pt x="2368" y="1218"/>
                </a:lnTo>
                <a:lnTo>
                  <a:pt x="2370" y="1216"/>
                </a:lnTo>
                <a:lnTo>
                  <a:pt x="2372" y="1212"/>
                </a:lnTo>
                <a:lnTo>
                  <a:pt x="2374" y="1210"/>
                </a:lnTo>
                <a:lnTo>
                  <a:pt x="2374" y="1210"/>
                </a:lnTo>
                <a:lnTo>
                  <a:pt x="2372" y="1210"/>
                </a:lnTo>
                <a:lnTo>
                  <a:pt x="2368" y="1212"/>
                </a:lnTo>
                <a:lnTo>
                  <a:pt x="2368" y="1212"/>
                </a:lnTo>
                <a:lnTo>
                  <a:pt x="2366" y="1212"/>
                </a:lnTo>
                <a:lnTo>
                  <a:pt x="2364" y="1212"/>
                </a:lnTo>
                <a:lnTo>
                  <a:pt x="2364" y="1214"/>
                </a:lnTo>
                <a:lnTo>
                  <a:pt x="2364" y="1214"/>
                </a:lnTo>
                <a:lnTo>
                  <a:pt x="2364" y="1216"/>
                </a:lnTo>
                <a:close/>
                <a:moveTo>
                  <a:pt x="2359" y="1216"/>
                </a:moveTo>
                <a:lnTo>
                  <a:pt x="2357" y="1216"/>
                </a:lnTo>
                <a:lnTo>
                  <a:pt x="2357" y="1216"/>
                </a:lnTo>
                <a:lnTo>
                  <a:pt x="2357" y="1216"/>
                </a:lnTo>
                <a:lnTo>
                  <a:pt x="2357" y="1218"/>
                </a:lnTo>
                <a:lnTo>
                  <a:pt x="2357" y="1218"/>
                </a:lnTo>
                <a:lnTo>
                  <a:pt x="2359" y="1218"/>
                </a:lnTo>
                <a:lnTo>
                  <a:pt x="2359" y="1218"/>
                </a:lnTo>
                <a:lnTo>
                  <a:pt x="2359" y="1216"/>
                </a:lnTo>
                <a:lnTo>
                  <a:pt x="2359" y="1216"/>
                </a:lnTo>
                <a:lnTo>
                  <a:pt x="2359" y="1216"/>
                </a:lnTo>
                <a:close/>
                <a:moveTo>
                  <a:pt x="4450" y="1635"/>
                </a:moveTo>
                <a:lnTo>
                  <a:pt x="4448" y="1638"/>
                </a:lnTo>
                <a:lnTo>
                  <a:pt x="4448" y="1640"/>
                </a:lnTo>
                <a:lnTo>
                  <a:pt x="4450" y="1640"/>
                </a:lnTo>
                <a:lnTo>
                  <a:pt x="4450" y="1638"/>
                </a:lnTo>
                <a:lnTo>
                  <a:pt x="4453" y="1638"/>
                </a:lnTo>
                <a:lnTo>
                  <a:pt x="4450" y="1635"/>
                </a:lnTo>
                <a:lnTo>
                  <a:pt x="4453" y="1635"/>
                </a:lnTo>
                <a:lnTo>
                  <a:pt x="4450" y="1635"/>
                </a:lnTo>
                <a:lnTo>
                  <a:pt x="4450" y="1635"/>
                </a:lnTo>
                <a:close/>
                <a:moveTo>
                  <a:pt x="2374" y="1470"/>
                </a:moveTo>
                <a:lnTo>
                  <a:pt x="2374" y="1470"/>
                </a:lnTo>
                <a:lnTo>
                  <a:pt x="2374" y="1470"/>
                </a:lnTo>
                <a:lnTo>
                  <a:pt x="2374" y="1470"/>
                </a:lnTo>
                <a:lnTo>
                  <a:pt x="2374" y="1470"/>
                </a:lnTo>
                <a:lnTo>
                  <a:pt x="2372" y="1472"/>
                </a:lnTo>
                <a:lnTo>
                  <a:pt x="2372" y="1472"/>
                </a:lnTo>
                <a:lnTo>
                  <a:pt x="2374" y="1472"/>
                </a:lnTo>
                <a:lnTo>
                  <a:pt x="2374" y="1472"/>
                </a:lnTo>
                <a:lnTo>
                  <a:pt x="2374" y="1472"/>
                </a:lnTo>
                <a:lnTo>
                  <a:pt x="2376" y="1472"/>
                </a:lnTo>
                <a:lnTo>
                  <a:pt x="2374" y="1470"/>
                </a:lnTo>
                <a:lnTo>
                  <a:pt x="2374" y="1470"/>
                </a:lnTo>
                <a:close/>
                <a:moveTo>
                  <a:pt x="3235" y="1795"/>
                </a:moveTo>
                <a:lnTo>
                  <a:pt x="3235" y="1795"/>
                </a:lnTo>
                <a:lnTo>
                  <a:pt x="3235" y="1795"/>
                </a:lnTo>
                <a:lnTo>
                  <a:pt x="3235" y="1797"/>
                </a:lnTo>
                <a:lnTo>
                  <a:pt x="3233" y="1801"/>
                </a:lnTo>
                <a:lnTo>
                  <a:pt x="3235" y="1801"/>
                </a:lnTo>
                <a:lnTo>
                  <a:pt x="3235" y="1803"/>
                </a:lnTo>
                <a:lnTo>
                  <a:pt x="3237" y="1803"/>
                </a:lnTo>
                <a:lnTo>
                  <a:pt x="3237" y="1803"/>
                </a:lnTo>
                <a:lnTo>
                  <a:pt x="3237" y="1803"/>
                </a:lnTo>
                <a:lnTo>
                  <a:pt x="3237" y="1801"/>
                </a:lnTo>
                <a:lnTo>
                  <a:pt x="3235" y="1799"/>
                </a:lnTo>
                <a:lnTo>
                  <a:pt x="3237" y="1795"/>
                </a:lnTo>
                <a:lnTo>
                  <a:pt x="3235" y="1795"/>
                </a:lnTo>
                <a:close/>
                <a:moveTo>
                  <a:pt x="3336" y="1847"/>
                </a:moveTo>
                <a:lnTo>
                  <a:pt x="3336" y="1845"/>
                </a:lnTo>
                <a:lnTo>
                  <a:pt x="3336" y="1841"/>
                </a:lnTo>
                <a:lnTo>
                  <a:pt x="3334" y="1835"/>
                </a:lnTo>
                <a:lnTo>
                  <a:pt x="3334" y="1826"/>
                </a:lnTo>
                <a:lnTo>
                  <a:pt x="3332" y="1822"/>
                </a:lnTo>
                <a:lnTo>
                  <a:pt x="3332" y="1820"/>
                </a:lnTo>
                <a:lnTo>
                  <a:pt x="3329" y="1818"/>
                </a:lnTo>
                <a:lnTo>
                  <a:pt x="3329" y="1818"/>
                </a:lnTo>
                <a:lnTo>
                  <a:pt x="3327" y="1814"/>
                </a:lnTo>
                <a:lnTo>
                  <a:pt x="3325" y="1812"/>
                </a:lnTo>
                <a:lnTo>
                  <a:pt x="3325" y="1812"/>
                </a:lnTo>
                <a:lnTo>
                  <a:pt x="3325" y="1809"/>
                </a:lnTo>
                <a:lnTo>
                  <a:pt x="3323" y="1807"/>
                </a:lnTo>
                <a:lnTo>
                  <a:pt x="3323" y="1807"/>
                </a:lnTo>
                <a:lnTo>
                  <a:pt x="3321" y="1805"/>
                </a:lnTo>
                <a:lnTo>
                  <a:pt x="3321" y="1805"/>
                </a:lnTo>
                <a:lnTo>
                  <a:pt x="3321" y="1805"/>
                </a:lnTo>
                <a:lnTo>
                  <a:pt x="3319" y="1809"/>
                </a:lnTo>
                <a:lnTo>
                  <a:pt x="3317" y="1812"/>
                </a:lnTo>
                <a:lnTo>
                  <a:pt x="3317" y="1812"/>
                </a:lnTo>
                <a:lnTo>
                  <a:pt x="3315" y="1812"/>
                </a:lnTo>
                <a:lnTo>
                  <a:pt x="3315" y="1812"/>
                </a:lnTo>
                <a:lnTo>
                  <a:pt x="3315" y="1814"/>
                </a:lnTo>
                <a:lnTo>
                  <a:pt x="3317" y="1816"/>
                </a:lnTo>
                <a:lnTo>
                  <a:pt x="3317" y="1816"/>
                </a:lnTo>
                <a:lnTo>
                  <a:pt x="3317" y="1818"/>
                </a:lnTo>
                <a:lnTo>
                  <a:pt x="3315" y="1822"/>
                </a:lnTo>
                <a:lnTo>
                  <a:pt x="3313" y="1824"/>
                </a:lnTo>
                <a:lnTo>
                  <a:pt x="3311" y="1826"/>
                </a:lnTo>
                <a:lnTo>
                  <a:pt x="3308" y="1826"/>
                </a:lnTo>
                <a:lnTo>
                  <a:pt x="3308" y="1828"/>
                </a:lnTo>
                <a:lnTo>
                  <a:pt x="3306" y="1828"/>
                </a:lnTo>
                <a:lnTo>
                  <a:pt x="3306" y="1828"/>
                </a:lnTo>
                <a:lnTo>
                  <a:pt x="3304" y="1828"/>
                </a:lnTo>
                <a:lnTo>
                  <a:pt x="3304" y="1828"/>
                </a:lnTo>
                <a:lnTo>
                  <a:pt x="3302" y="1828"/>
                </a:lnTo>
                <a:lnTo>
                  <a:pt x="3302" y="1828"/>
                </a:lnTo>
                <a:lnTo>
                  <a:pt x="3302" y="1830"/>
                </a:lnTo>
                <a:lnTo>
                  <a:pt x="3302" y="1830"/>
                </a:lnTo>
                <a:lnTo>
                  <a:pt x="3302" y="1830"/>
                </a:lnTo>
                <a:lnTo>
                  <a:pt x="3302" y="1832"/>
                </a:lnTo>
                <a:lnTo>
                  <a:pt x="3302" y="1832"/>
                </a:lnTo>
                <a:lnTo>
                  <a:pt x="3302" y="1832"/>
                </a:lnTo>
                <a:lnTo>
                  <a:pt x="3302" y="1835"/>
                </a:lnTo>
                <a:lnTo>
                  <a:pt x="3300" y="1839"/>
                </a:lnTo>
                <a:lnTo>
                  <a:pt x="3300" y="1841"/>
                </a:lnTo>
                <a:lnTo>
                  <a:pt x="3302" y="1843"/>
                </a:lnTo>
                <a:lnTo>
                  <a:pt x="3302" y="1843"/>
                </a:lnTo>
                <a:lnTo>
                  <a:pt x="3300" y="1843"/>
                </a:lnTo>
                <a:lnTo>
                  <a:pt x="3298" y="1843"/>
                </a:lnTo>
                <a:lnTo>
                  <a:pt x="3298" y="1845"/>
                </a:lnTo>
                <a:lnTo>
                  <a:pt x="3298" y="1845"/>
                </a:lnTo>
                <a:lnTo>
                  <a:pt x="3296" y="1847"/>
                </a:lnTo>
                <a:lnTo>
                  <a:pt x="3296" y="1847"/>
                </a:lnTo>
                <a:lnTo>
                  <a:pt x="3294" y="1847"/>
                </a:lnTo>
                <a:lnTo>
                  <a:pt x="3296" y="1847"/>
                </a:lnTo>
                <a:lnTo>
                  <a:pt x="3296" y="1847"/>
                </a:lnTo>
                <a:lnTo>
                  <a:pt x="3296" y="1845"/>
                </a:lnTo>
                <a:lnTo>
                  <a:pt x="3296" y="1845"/>
                </a:lnTo>
                <a:lnTo>
                  <a:pt x="3296" y="1843"/>
                </a:lnTo>
                <a:lnTo>
                  <a:pt x="3296" y="1843"/>
                </a:lnTo>
                <a:lnTo>
                  <a:pt x="3294" y="1845"/>
                </a:lnTo>
                <a:lnTo>
                  <a:pt x="3294" y="1845"/>
                </a:lnTo>
                <a:lnTo>
                  <a:pt x="3292" y="1847"/>
                </a:lnTo>
                <a:lnTo>
                  <a:pt x="3292" y="1849"/>
                </a:lnTo>
                <a:lnTo>
                  <a:pt x="3290" y="1849"/>
                </a:lnTo>
                <a:lnTo>
                  <a:pt x="3290" y="1851"/>
                </a:lnTo>
                <a:lnTo>
                  <a:pt x="3290" y="1851"/>
                </a:lnTo>
                <a:lnTo>
                  <a:pt x="3290" y="1853"/>
                </a:lnTo>
                <a:lnTo>
                  <a:pt x="3290" y="1853"/>
                </a:lnTo>
                <a:lnTo>
                  <a:pt x="3290" y="1853"/>
                </a:lnTo>
                <a:lnTo>
                  <a:pt x="3290" y="1856"/>
                </a:lnTo>
                <a:lnTo>
                  <a:pt x="3290" y="1856"/>
                </a:lnTo>
                <a:lnTo>
                  <a:pt x="3290" y="1853"/>
                </a:lnTo>
                <a:lnTo>
                  <a:pt x="3288" y="1851"/>
                </a:lnTo>
                <a:lnTo>
                  <a:pt x="3288" y="1851"/>
                </a:lnTo>
                <a:lnTo>
                  <a:pt x="3288" y="1851"/>
                </a:lnTo>
                <a:lnTo>
                  <a:pt x="3283" y="1853"/>
                </a:lnTo>
                <a:lnTo>
                  <a:pt x="3281" y="1856"/>
                </a:lnTo>
                <a:lnTo>
                  <a:pt x="3279" y="1858"/>
                </a:lnTo>
                <a:lnTo>
                  <a:pt x="3279" y="1858"/>
                </a:lnTo>
                <a:lnTo>
                  <a:pt x="3279" y="1860"/>
                </a:lnTo>
                <a:lnTo>
                  <a:pt x="3279" y="1860"/>
                </a:lnTo>
                <a:lnTo>
                  <a:pt x="3281" y="1862"/>
                </a:lnTo>
                <a:lnTo>
                  <a:pt x="3279" y="1862"/>
                </a:lnTo>
                <a:lnTo>
                  <a:pt x="3279" y="1862"/>
                </a:lnTo>
                <a:lnTo>
                  <a:pt x="3279" y="1862"/>
                </a:lnTo>
                <a:lnTo>
                  <a:pt x="3277" y="1860"/>
                </a:lnTo>
                <a:lnTo>
                  <a:pt x="3277" y="1860"/>
                </a:lnTo>
                <a:lnTo>
                  <a:pt x="3275" y="1860"/>
                </a:lnTo>
                <a:lnTo>
                  <a:pt x="3273" y="1860"/>
                </a:lnTo>
                <a:lnTo>
                  <a:pt x="3271" y="1860"/>
                </a:lnTo>
                <a:lnTo>
                  <a:pt x="3269" y="1860"/>
                </a:lnTo>
                <a:lnTo>
                  <a:pt x="3269" y="1862"/>
                </a:lnTo>
                <a:lnTo>
                  <a:pt x="3269" y="1862"/>
                </a:lnTo>
                <a:lnTo>
                  <a:pt x="3269" y="1862"/>
                </a:lnTo>
                <a:lnTo>
                  <a:pt x="3267" y="1862"/>
                </a:lnTo>
                <a:lnTo>
                  <a:pt x="3267" y="1862"/>
                </a:lnTo>
                <a:lnTo>
                  <a:pt x="3264" y="1864"/>
                </a:lnTo>
                <a:lnTo>
                  <a:pt x="3264" y="1864"/>
                </a:lnTo>
                <a:lnTo>
                  <a:pt x="3264" y="1862"/>
                </a:lnTo>
                <a:lnTo>
                  <a:pt x="3262" y="1862"/>
                </a:lnTo>
                <a:lnTo>
                  <a:pt x="3262" y="1862"/>
                </a:lnTo>
                <a:lnTo>
                  <a:pt x="3260" y="1864"/>
                </a:lnTo>
                <a:lnTo>
                  <a:pt x="3258" y="1866"/>
                </a:lnTo>
                <a:lnTo>
                  <a:pt x="3258" y="1866"/>
                </a:lnTo>
                <a:lnTo>
                  <a:pt x="3254" y="1866"/>
                </a:lnTo>
                <a:lnTo>
                  <a:pt x="3252" y="1866"/>
                </a:lnTo>
                <a:lnTo>
                  <a:pt x="3252" y="1866"/>
                </a:lnTo>
                <a:lnTo>
                  <a:pt x="3252" y="1866"/>
                </a:lnTo>
                <a:lnTo>
                  <a:pt x="3252" y="1868"/>
                </a:lnTo>
                <a:lnTo>
                  <a:pt x="3252" y="1872"/>
                </a:lnTo>
                <a:lnTo>
                  <a:pt x="3252" y="1872"/>
                </a:lnTo>
                <a:lnTo>
                  <a:pt x="3246" y="1883"/>
                </a:lnTo>
                <a:lnTo>
                  <a:pt x="3244" y="1887"/>
                </a:lnTo>
                <a:lnTo>
                  <a:pt x="3246" y="1887"/>
                </a:lnTo>
                <a:lnTo>
                  <a:pt x="3246" y="1889"/>
                </a:lnTo>
                <a:lnTo>
                  <a:pt x="3246" y="1891"/>
                </a:lnTo>
                <a:lnTo>
                  <a:pt x="3246" y="1897"/>
                </a:lnTo>
                <a:lnTo>
                  <a:pt x="3248" y="1900"/>
                </a:lnTo>
                <a:lnTo>
                  <a:pt x="3248" y="1902"/>
                </a:lnTo>
                <a:lnTo>
                  <a:pt x="3248" y="1904"/>
                </a:lnTo>
                <a:lnTo>
                  <a:pt x="3248" y="1906"/>
                </a:lnTo>
                <a:lnTo>
                  <a:pt x="3248" y="1908"/>
                </a:lnTo>
                <a:lnTo>
                  <a:pt x="3248" y="1908"/>
                </a:lnTo>
                <a:lnTo>
                  <a:pt x="3250" y="1912"/>
                </a:lnTo>
                <a:lnTo>
                  <a:pt x="3252" y="1914"/>
                </a:lnTo>
                <a:lnTo>
                  <a:pt x="3252" y="1916"/>
                </a:lnTo>
                <a:lnTo>
                  <a:pt x="3252" y="1916"/>
                </a:lnTo>
                <a:lnTo>
                  <a:pt x="3252" y="1921"/>
                </a:lnTo>
                <a:lnTo>
                  <a:pt x="3250" y="1923"/>
                </a:lnTo>
                <a:lnTo>
                  <a:pt x="3250" y="1925"/>
                </a:lnTo>
                <a:lnTo>
                  <a:pt x="3248" y="1927"/>
                </a:lnTo>
                <a:lnTo>
                  <a:pt x="3248" y="1931"/>
                </a:lnTo>
                <a:lnTo>
                  <a:pt x="3246" y="1931"/>
                </a:lnTo>
                <a:lnTo>
                  <a:pt x="3244" y="1935"/>
                </a:lnTo>
                <a:lnTo>
                  <a:pt x="3244" y="1937"/>
                </a:lnTo>
                <a:lnTo>
                  <a:pt x="3241" y="1939"/>
                </a:lnTo>
                <a:lnTo>
                  <a:pt x="3241" y="1941"/>
                </a:lnTo>
                <a:lnTo>
                  <a:pt x="3239" y="1941"/>
                </a:lnTo>
                <a:lnTo>
                  <a:pt x="3237" y="1941"/>
                </a:lnTo>
                <a:lnTo>
                  <a:pt x="3237" y="1946"/>
                </a:lnTo>
                <a:lnTo>
                  <a:pt x="3237" y="1948"/>
                </a:lnTo>
                <a:lnTo>
                  <a:pt x="3235" y="1948"/>
                </a:lnTo>
                <a:lnTo>
                  <a:pt x="3235" y="1950"/>
                </a:lnTo>
                <a:lnTo>
                  <a:pt x="3235" y="1950"/>
                </a:lnTo>
                <a:lnTo>
                  <a:pt x="3235" y="1952"/>
                </a:lnTo>
                <a:lnTo>
                  <a:pt x="3235" y="1952"/>
                </a:lnTo>
                <a:lnTo>
                  <a:pt x="3235" y="1956"/>
                </a:lnTo>
                <a:lnTo>
                  <a:pt x="3235" y="1958"/>
                </a:lnTo>
                <a:lnTo>
                  <a:pt x="3235" y="1962"/>
                </a:lnTo>
                <a:lnTo>
                  <a:pt x="3235" y="1965"/>
                </a:lnTo>
                <a:lnTo>
                  <a:pt x="3237" y="1965"/>
                </a:lnTo>
                <a:lnTo>
                  <a:pt x="3239" y="1969"/>
                </a:lnTo>
                <a:lnTo>
                  <a:pt x="3239" y="1971"/>
                </a:lnTo>
                <a:lnTo>
                  <a:pt x="3239" y="1971"/>
                </a:lnTo>
                <a:lnTo>
                  <a:pt x="3241" y="1973"/>
                </a:lnTo>
                <a:lnTo>
                  <a:pt x="3241" y="1975"/>
                </a:lnTo>
                <a:lnTo>
                  <a:pt x="3239" y="1977"/>
                </a:lnTo>
                <a:lnTo>
                  <a:pt x="3239" y="1979"/>
                </a:lnTo>
                <a:lnTo>
                  <a:pt x="3239" y="1981"/>
                </a:lnTo>
                <a:lnTo>
                  <a:pt x="3239" y="1983"/>
                </a:lnTo>
                <a:lnTo>
                  <a:pt x="3239" y="1988"/>
                </a:lnTo>
                <a:lnTo>
                  <a:pt x="3241" y="1988"/>
                </a:lnTo>
                <a:lnTo>
                  <a:pt x="3244" y="1990"/>
                </a:lnTo>
                <a:lnTo>
                  <a:pt x="3244" y="1992"/>
                </a:lnTo>
                <a:lnTo>
                  <a:pt x="3244" y="1994"/>
                </a:lnTo>
                <a:lnTo>
                  <a:pt x="3246" y="1996"/>
                </a:lnTo>
                <a:lnTo>
                  <a:pt x="3246" y="1996"/>
                </a:lnTo>
                <a:lnTo>
                  <a:pt x="3246" y="1998"/>
                </a:lnTo>
                <a:lnTo>
                  <a:pt x="3246" y="1998"/>
                </a:lnTo>
                <a:lnTo>
                  <a:pt x="3250" y="2000"/>
                </a:lnTo>
                <a:lnTo>
                  <a:pt x="3250" y="2000"/>
                </a:lnTo>
                <a:lnTo>
                  <a:pt x="3252" y="2002"/>
                </a:lnTo>
                <a:lnTo>
                  <a:pt x="3252" y="2002"/>
                </a:lnTo>
                <a:lnTo>
                  <a:pt x="3256" y="2002"/>
                </a:lnTo>
                <a:lnTo>
                  <a:pt x="3256" y="2002"/>
                </a:lnTo>
                <a:lnTo>
                  <a:pt x="3260" y="2006"/>
                </a:lnTo>
                <a:lnTo>
                  <a:pt x="3262" y="2006"/>
                </a:lnTo>
                <a:lnTo>
                  <a:pt x="3267" y="2006"/>
                </a:lnTo>
                <a:lnTo>
                  <a:pt x="3269" y="2006"/>
                </a:lnTo>
                <a:lnTo>
                  <a:pt x="3269" y="2004"/>
                </a:lnTo>
                <a:lnTo>
                  <a:pt x="3273" y="2002"/>
                </a:lnTo>
                <a:lnTo>
                  <a:pt x="3277" y="2000"/>
                </a:lnTo>
                <a:lnTo>
                  <a:pt x="3279" y="2000"/>
                </a:lnTo>
                <a:lnTo>
                  <a:pt x="3283" y="2000"/>
                </a:lnTo>
                <a:lnTo>
                  <a:pt x="3285" y="2000"/>
                </a:lnTo>
                <a:lnTo>
                  <a:pt x="3288" y="1998"/>
                </a:lnTo>
                <a:lnTo>
                  <a:pt x="3290" y="1998"/>
                </a:lnTo>
                <a:lnTo>
                  <a:pt x="3292" y="1994"/>
                </a:lnTo>
                <a:lnTo>
                  <a:pt x="3292" y="1992"/>
                </a:lnTo>
                <a:lnTo>
                  <a:pt x="3294" y="1990"/>
                </a:lnTo>
                <a:lnTo>
                  <a:pt x="3294" y="1988"/>
                </a:lnTo>
                <a:lnTo>
                  <a:pt x="3294" y="1986"/>
                </a:lnTo>
                <a:lnTo>
                  <a:pt x="3294" y="1983"/>
                </a:lnTo>
                <a:lnTo>
                  <a:pt x="3296" y="1981"/>
                </a:lnTo>
                <a:lnTo>
                  <a:pt x="3298" y="1979"/>
                </a:lnTo>
                <a:lnTo>
                  <a:pt x="3298" y="1977"/>
                </a:lnTo>
                <a:lnTo>
                  <a:pt x="3300" y="1971"/>
                </a:lnTo>
                <a:lnTo>
                  <a:pt x="3300" y="1967"/>
                </a:lnTo>
                <a:lnTo>
                  <a:pt x="3300" y="1962"/>
                </a:lnTo>
                <a:lnTo>
                  <a:pt x="3302" y="1958"/>
                </a:lnTo>
                <a:lnTo>
                  <a:pt x="3302" y="1958"/>
                </a:lnTo>
                <a:lnTo>
                  <a:pt x="3306" y="1950"/>
                </a:lnTo>
                <a:lnTo>
                  <a:pt x="3308" y="1941"/>
                </a:lnTo>
                <a:lnTo>
                  <a:pt x="3311" y="1935"/>
                </a:lnTo>
                <a:lnTo>
                  <a:pt x="3313" y="1929"/>
                </a:lnTo>
                <a:lnTo>
                  <a:pt x="3313" y="1925"/>
                </a:lnTo>
                <a:lnTo>
                  <a:pt x="3315" y="1921"/>
                </a:lnTo>
                <a:lnTo>
                  <a:pt x="3317" y="1914"/>
                </a:lnTo>
                <a:lnTo>
                  <a:pt x="3319" y="1908"/>
                </a:lnTo>
                <a:lnTo>
                  <a:pt x="3321" y="1904"/>
                </a:lnTo>
                <a:lnTo>
                  <a:pt x="3321" y="1900"/>
                </a:lnTo>
                <a:lnTo>
                  <a:pt x="3323" y="1897"/>
                </a:lnTo>
                <a:lnTo>
                  <a:pt x="3325" y="1891"/>
                </a:lnTo>
                <a:lnTo>
                  <a:pt x="3325" y="1887"/>
                </a:lnTo>
                <a:lnTo>
                  <a:pt x="3323" y="1883"/>
                </a:lnTo>
                <a:lnTo>
                  <a:pt x="3323" y="1881"/>
                </a:lnTo>
                <a:lnTo>
                  <a:pt x="3325" y="1879"/>
                </a:lnTo>
                <a:lnTo>
                  <a:pt x="3325" y="1877"/>
                </a:lnTo>
                <a:lnTo>
                  <a:pt x="3327" y="1877"/>
                </a:lnTo>
                <a:lnTo>
                  <a:pt x="3327" y="1874"/>
                </a:lnTo>
                <a:lnTo>
                  <a:pt x="3329" y="1874"/>
                </a:lnTo>
                <a:lnTo>
                  <a:pt x="3327" y="1874"/>
                </a:lnTo>
                <a:lnTo>
                  <a:pt x="3327" y="1872"/>
                </a:lnTo>
                <a:lnTo>
                  <a:pt x="3329" y="1872"/>
                </a:lnTo>
                <a:lnTo>
                  <a:pt x="3329" y="1870"/>
                </a:lnTo>
                <a:lnTo>
                  <a:pt x="3329" y="1866"/>
                </a:lnTo>
                <a:lnTo>
                  <a:pt x="3329" y="1866"/>
                </a:lnTo>
                <a:lnTo>
                  <a:pt x="3327" y="1864"/>
                </a:lnTo>
                <a:lnTo>
                  <a:pt x="3327" y="1864"/>
                </a:lnTo>
                <a:lnTo>
                  <a:pt x="3327" y="1862"/>
                </a:lnTo>
                <a:lnTo>
                  <a:pt x="3327" y="1860"/>
                </a:lnTo>
                <a:lnTo>
                  <a:pt x="3327" y="1858"/>
                </a:lnTo>
                <a:lnTo>
                  <a:pt x="3327" y="1856"/>
                </a:lnTo>
                <a:lnTo>
                  <a:pt x="3327" y="1856"/>
                </a:lnTo>
                <a:lnTo>
                  <a:pt x="3327" y="1856"/>
                </a:lnTo>
                <a:lnTo>
                  <a:pt x="3329" y="1856"/>
                </a:lnTo>
                <a:lnTo>
                  <a:pt x="3332" y="1856"/>
                </a:lnTo>
                <a:lnTo>
                  <a:pt x="3332" y="1856"/>
                </a:lnTo>
                <a:lnTo>
                  <a:pt x="3332" y="1860"/>
                </a:lnTo>
                <a:lnTo>
                  <a:pt x="3334" y="1862"/>
                </a:lnTo>
                <a:lnTo>
                  <a:pt x="3336" y="1862"/>
                </a:lnTo>
                <a:lnTo>
                  <a:pt x="3336" y="1862"/>
                </a:lnTo>
                <a:lnTo>
                  <a:pt x="3336" y="1862"/>
                </a:lnTo>
                <a:lnTo>
                  <a:pt x="3336" y="1860"/>
                </a:lnTo>
                <a:lnTo>
                  <a:pt x="3338" y="1858"/>
                </a:lnTo>
                <a:lnTo>
                  <a:pt x="3340" y="1853"/>
                </a:lnTo>
                <a:lnTo>
                  <a:pt x="3338" y="1849"/>
                </a:lnTo>
                <a:lnTo>
                  <a:pt x="3336" y="1847"/>
                </a:lnTo>
                <a:close/>
                <a:moveTo>
                  <a:pt x="3204" y="1661"/>
                </a:moveTo>
                <a:lnTo>
                  <a:pt x="3202" y="1661"/>
                </a:lnTo>
                <a:lnTo>
                  <a:pt x="3202" y="1663"/>
                </a:lnTo>
                <a:lnTo>
                  <a:pt x="3202" y="1663"/>
                </a:lnTo>
                <a:lnTo>
                  <a:pt x="3204" y="1661"/>
                </a:lnTo>
                <a:lnTo>
                  <a:pt x="3204" y="1661"/>
                </a:lnTo>
                <a:lnTo>
                  <a:pt x="3204" y="1661"/>
                </a:lnTo>
                <a:lnTo>
                  <a:pt x="3204" y="1661"/>
                </a:lnTo>
                <a:lnTo>
                  <a:pt x="3204" y="1661"/>
                </a:lnTo>
                <a:close/>
                <a:moveTo>
                  <a:pt x="3329" y="1877"/>
                </a:moveTo>
                <a:lnTo>
                  <a:pt x="3329" y="1879"/>
                </a:lnTo>
                <a:lnTo>
                  <a:pt x="3332" y="1877"/>
                </a:lnTo>
                <a:lnTo>
                  <a:pt x="3332" y="1872"/>
                </a:lnTo>
                <a:lnTo>
                  <a:pt x="3332" y="1872"/>
                </a:lnTo>
                <a:lnTo>
                  <a:pt x="3329" y="1877"/>
                </a:lnTo>
                <a:close/>
                <a:moveTo>
                  <a:pt x="3156" y="2357"/>
                </a:moveTo>
                <a:lnTo>
                  <a:pt x="3153" y="2357"/>
                </a:lnTo>
                <a:lnTo>
                  <a:pt x="3153" y="2357"/>
                </a:lnTo>
                <a:lnTo>
                  <a:pt x="3151" y="2359"/>
                </a:lnTo>
                <a:lnTo>
                  <a:pt x="3153" y="2359"/>
                </a:lnTo>
                <a:lnTo>
                  <a:pt x="3156" y="2359"/>
                </a:lnTo>
                <a:lnTo>
                  <a:pt x="3156" y="2359"/>
                </a:lnTo>
                <a:lnTo>
                  <a:pt x="3158" y="2359"/>
                </a:lnTo>
                <a:lnTo>
                  <a:pt x="3156" y="2359"/>
                </a:lnTo>
                <a:lnTo>
                  <a:pt x="3156" y="2357"/>
                </a:lnTo>
                <a:close/>
                <a:moveTo>
                  <a:pt x="2734" y="1583"/>
                </a:moveTo>
                <a:lnTo>
                  <a:pt x="2734" y="1583"/>
                </a:lnTo>
                <a:lnTo>
                  <a:pt x="2736" y="1579"/>
                </a:lnTo>
                <a:lnTo>
                  <a:pt x="2736" y="1579"/>
                </a:lnTo>
                <a:lnTo>
                  <a:pt x="2736" y="1577"/>
                </a:lnTo>
                <a:lnTo>
                  <a:pt x="2734" y="1577"/>
                </a:lnTo>
                <a:lnTo>
                  <a:pt x="2734" y="1577"/>
                </a:lnTo>
                <a:lnTo>
                  <a:pt x="2734" y="1577"/>
                </a:lnTo>
                <a:lnTo>
                  <a:pt x="2732" y="1579"/>
                </a:lnTo>
                <a:lnTo>
                  <a:pt x="2732" y="1579"/>
                </a:lnTo>
                <a:lnTo>
                  <a:pt x="2732" y="1581"/>
                </a:lnTo>
                <a:lnTo>
                  <a:pt x="2732" y="1581"/>
                </a:lnTo>
                <a:lnTo>
                  <a:pt x="2730" y="1581"/>
                </a:lnTo>
                <a:lnTo>
                  <a:pt x="2730" y="1583"/>
                </a:lnTo>
                <a:lnTo>
                  <a:pt x="2730" y="1583"/>
                </a:lnTo>
                <a:lnTo>
                  <a:pt x="2730" y="1583"/>
                </a:lnTo>
                <a:lnTo>
                  <a:pt x="2730" y="1585"/>
                </a:lnTo>
                <a:lnTo>
                  <a:pt x="2732" y="1585"/>
                </a:lnTo>
                <a:lnTo>
                  <a:pt x="2734" y="1585"/>
                </a:lnTo>
                <a:lnTo>
                  <a:pt x="2734" y="1583"/>
                </a:lnTo>
                <a:close/>
                <a:moveTo>
                  <a:pt x="4031" y="1440"/>
                </a:moveTo>
                <a:lnTo>
                  <a:pt x="4031" y="1440"/>
                </a:lnTo>
                <a:lnTo>
                  <a:pt x="4031" y="1440"/>
                </a:lnTo>
                <a:lnTo>
                  <a:pt x="4031" y="1443"/>
                </a:lnTo>
                <a:lnTo>
                  <a:pt x="4031" y="1443"/>
                </a:lnTo>
                <a:lnTo>
                  <a:pt x="4031" y="1445"/>
                </a:lnTo>
                <a:lnTo>
                  <a:pt x="4031" y="1443"/>
                </a:lnTo>
                <a:lnTo>
                  <a:pt x="4031" y="1440"/>
                </a:lnTo>
                <a:lnTo>
                  <a:pt x="4031" y="1440"/>
                </a:lnTo>
                <a:close/>
                <a:moveTo>
                  <a:pt x="2713" y="1566"/>
                </a:moveTo>
                <a:lnTo>
                  <a:pt x="2711" y="1568"/>
                </a:lnTo>
                <a:lnTo>
                  <a:pt x="2711" y="1568"/>
                </a:lnTo>
                <a:lnTo>
                  <a:pt x="2713" y="1568"/>
                </a:lnTo>
                <a:lnTo>
                  <a:pt x="2713" y="1566"/>
                </a:lnTo>
                <a:lnTo>
                  <a:pt x="2713" y="1566"/>
                </a:lnTo>
                <a:lnTo>
                  <a:pt x="2713" y="1566"/>
                </a:lnTo>
                <a:close/>
                <a:moveTo>
                  <a:pt x="2703" y="1625"/>
                </a:moveTo>
                <a:lnTo>
                  <a:pt x="2703" y="1627"/>
                </a:lnTo>
                <a:lnTo>
                  <a:pt x="2701" y="1627"/>
                </a:lnTo>
                <a:lnTo>
                  <a:pt x="2701" y="1627"/>
                </a:lnTo>
                <a:lnTo>
                  <a:pt x="2701" y="1629"/>
                </a:lnTo>
                <a:lnTo>
                  <a:pt x="2703" y="1631"/>
                </a:lnTo>
                <a:lnTo>
                  <a:pt x="2703" y="1631"/>
                </a:lnTo>
                <a:lnTo>
                  <a:pt x="2705" y="1629"/>
                </a:lnTo>
                <a:lnTo>
                  <a:pt x="2705" y="1627"/>
                </a:lnTo>
                <a:lnTo>
                  <a:pt x="2705" y="1627"/>
                </a:lnTo>
                <a:lnTo>
                  <a:pt x="2705" y="1625"/>
                </a:lnTo>
                <a:lnTo>
                  <a:pt x="2703" y="1625"/>
                </a:lnTo>
                <a:close/>
                <a:moveTo>
                  <a:pt x="2716" y="1606"/>
                </a:moveTo>
                <a:lnTo>
                  <a:pt x="2716" y="1606"/>
                </a:lnTo>
                <a:lnTo>
                  <a:pt x="2716" y="1606"/>
                </a:lnTo>
                <a:lnTo>
                  <a:pt x="2713" y="1608"/>
                </a:lnTo>
                <a:lnTo>
                  <a:pt x="2713" y="1608"/>
                </a:lnTo>
                <a:lnTo>
                  <a:pt x="2716" y="1608"/>
                </a:lnTo>
                <a:lnTo>
                  <a:pt x="2716" y="1608"/>
                </a:lnTo>
                <a:lnTo>
                  <a:pt x="2716" y="1608"/>
                </a:lnTo>
                <a:lnTo>
                  <a:pt x="2716" y="1608"/>
                </a:lnTo>
                <a:lnTo>
                  <a:pt x="2716" y="1606"/>
                </a:lnTo>
                <a:close/>
                <a:moveTo>
                  <a:pt x="2525" y="1862"/>
                </a:moveTo>
                <a:lnTo>
                  <a:pt x="2525" y="1862"/>
                </a:lnTo>
                <a:lnTo>
                  <a:pt x="2525" y="1862"/>
                </a:lnTo>
                <a:lnTo>
                  <a:pt x="2525" y="1862"/>
                </a:lnTo>
                <a:lnTo>
                  <a:pt x="2525" y="1862"/>
                </a:lnTo>
                <a:lnTo>
                  <a:pt x="2525" y="1862"/>
                </a:lnTo>
                <a:lnTo>
                  <a:pt x="2525" y="1862"/>
                </a:lnTo>
                <a:close/>
                <a:moveTo>
                  <a:pt x="4054" y="1665"/>
                </a:moveTo>
                <a:lnTo>
                  <a:pt x="4052" y="1663"/>
                </a:lnTo>
                <a:lnTo>
                  <a:pt x="4052" y="1661"/>
                </a:lnTo>
                <a:lnTo>
                  <a:pt x="4050" y="1661"/>
                </a:lnTo>
                <a:lnTo>
                  <a:pt x="4050" y="1661"/>
                </a:lnTo>
                <a:lnTo>
                  <a:pt x="4050" y="1661"/>
                </a:lnTo>
                <a:lnTo>
                  <a:pt x="4050" y="1661"/>
                </a:lnTo>
                <a:lnTo>
                  <a:pt x="4050" y="1663"/>
                </a:lnTo>
                <a:lnTo>
                  <a:pt x="4050" y="1663"/>
                </a:lnTo>
                <a:lnTo>
                  <a:pt x="4052" y="1665"/>
                </a:lnTo>
                <a:lnTo>
                  <a:pt x="4054" y="1665"/>
                </a:lnTo>
                <a:lnTo>
                  <a:pt x="4054" y="1665"/>
                </a:lnTo>
                <a:lnTo>
                  <a:pt x="4054" y="1665"/>
                </a:lnTo>
                <a:close/>
                <a:moveTo>
                  <a:pt x="4059" y="1669"/>
                </a:moveTo>
                <a:lnTo>
                  <a:pt x="4056" y="1667"/>
                </a:lnTo>
                <a:lnTo>
                  <a:pt x="4056" y="1667"/>
                </a:lnTo>
                <a:lnTo>
                  <a:pt x="4056" y="1669"/>
                </a:lnTo>
                <a:lnTo>
                  <a:pt x="4056" y="1669"/>
                </a:lnTo>
                <a:lnTo>
                  <a:pt x="4056" y="1669"/>
                </a:lnTo>
                <a:lnTo>
                  <a:pt x="4056" y="1671"/>
                </a:lnTo>
                <a:lnTo>
                  <a:pt x="4056" y="1671"/>
                </a:lnTo>
                <a:lnTo>
                  <a:pt x="4059" y="1671"/>
                </a:lnTo>
                <a:lnTo>
                  <a:pt x="4059" y="1671"/>
                </a:lnTo>
                <a:lnTo>
                  <a:pt x="4059" y="1669"/>
                </a:lnTo>
                <a:close/>
                <a:moveTo>
                  <a:pt x="4088" y="1707"/>
                </a:moveTo>
                <a:lnTo>
                  <a:pt x="4088" y="1707"/>
                </a:lnTo>
                <a:lnTo>
                  <a:pt x="4088" y="1707"/>
                </a:lnTo>
                <a:lnTo>
                  <a:pt x="4088" y="1709"/>
                </a:lnTo>
                <a:lnTo>
                  <a:pt x="4090" y="1711"/>
                </a:lnTo>
                <a:lnTo>
                  <a:pt x="4090" y="1711"/>
                </a:lnTo>
                <a:lnTo>
                  <a:pt x="4092" y="1709"/>
                </a:lnTo>
                <a:lnTo>
                  <a:pt x="4090" y="1709"/>
                </a:lnTo>
                <a:lnTo>
                  <a:pt x="4088" y="1707"/>
                </a:lnTo>
                <a:close/>
                <a:moveTo>
                  <a:pt x="4044" y="1654"/>
                </a:moveTo>
                <a:lnTo>
                  <a:pt x="4044" y="1652"/>
                </a:lnTo>
                <a:lnTo>
                  <a:pt x="4044" y="1652"/>
                </a:lnTo>
                <a:lnTo>
                  <a:pt x="4044" y="1650"/>
                </a:lnTo>
                <a:lnTo>
                  <a:pt x="4044" y="1650"/>
                </a:lnTo>
                <a:lnTo>
                  <a:pt x="4042" y="1648"/>
                </a:lnTo>
                <a:lnTo>
                  <a:pt x="4042" y="1646"/>
                </a:lnTo>
                <a:lnTo>
                  <a:pt x="4042" y="1644"/>
                </a:lnTo>
                <a:lnTo>
                  <a:pt x="4040" y="1644"/>
                </a:lnTo>
                <a:lnTo>
                  <a:pt x="4038" y="1646"/>
                </a:lnTo>
                <a:lnTo>
                  <a:pt x="4036" y="1648"/>
                </a:lnTo>
                <a:lnTo>
                  <a:pt x="4036" y="1650"/>
                </a:lnTo>
                <a:lnTo>
                  <a:pt x="4040" y="1652"/>
                </a:lnTo>
                <a:lnTo>
                  <a:pt x="4040" y="1654"/>
                </a:lnTo>
                <a:lnTo>
                  <a:pt x="4040" y="1654"/>
                </a:lnTo>
                <a:lnTo>
                  <a:pt x="4044" y="1656"/>
                </a:lnTo>
                <a:lnTo>
                  <a:pt x="4044" y="1656"/>
                </a:lnTo>
                <a:lnTo>
                  <a:pt x="4046" y="1656"/>
                </a:lnTo>
                <a:lnTo>
                  <a:pt x="4046" y="1654"/>
                </a:lnTo>
                <a:lnTo>
                  <a:pt x="4044" y="1654"/>
                </a:lnTo>
                <a:close/>
                <a:moveTo>
                  <a:pt x="3922" y="1300"/>
                </a:moveTo>
                <a:lnTo>
                  <a:pt x="3922" y="1298"/>
                </a:lnTo>
                <a:lnTo>
                  <a:pt x="3920" y="1298"/>
                </a:lnTo>
                <a:lnTo>
                  <a:pt x="3920" y="1298"/>
                </a:lnTo>
                <a:lnTo>
                  <a:pt x="3918" y="1298"/>
                </a:lnTo>
                <a:lnTo>
                  <a:pt x="3918" y="1300"/>
                </a:lnTo>
                <a:lnTo>
                  <a:pt x="3920" y="1300"/>
                </a:lnTo>
                <a:lnTo>
                  <a:pt x="3920" y="1300"/>
                </a:lnTo>
                <a:lnTo>
                  <a:pt x="3920" y="1302"/>
                </a:lnTo>
                <a:lnTo>
                  <a:pt x="3920" y="1304"/>
                </a:lnTo>
                <a:lnTo>
                  <a:pt x="3922" y="1306"/>
                </a:lnTo>
                <a:lnTo>
                  <a:pt x="3918" y="1308"/>
                </a:lnTo>
                <a:lnTo>
                  <a:pt x="3920" y="1310"/>
                </a:lnTo>
                <a:lnTo>
                  <a:pt x="3922" y="1308"/>
                </a:lnTo>
                <a:lnTo>
                  <a:pt x="3924" y="1308"/>
                </a:lnTo>
                <a:lnTo>
                  <a:pt x="3924" y="1304"/>
                </a:lnTo>
                <a:lnTo>
                  <a:pt x="3924" y="1302"/>
                </a:lnTo>
                <a:lnTo>
                  <a:pt x="3922" y="1300"/>
                </a:lnTo>
                <a:lnTo>
                  <a:pt x="3922" y="1300"/>
                </a:lnTo>
                <a:close/>
                <a:moveTo>
                  <a:pt x="4033" y="1631"/>
                </a:moveTo>
                <a:lnTo>
                  <a:pt x="4033" y="1631"/>
                </a:lnTo>
                <a:lnTo>
                  <a:pt x="4031" y="1631"/>
                </a:lnTo>
                <a:lnTo>
                  <a:pt x="4033" y="1635"/>
                </a:lnTo>
                <a:lnTo>
                  <a:pt x="4033" y="1635"/>
                </a:lnTo>
                <a:lnTo>
                  <a:pt x="4033" y="1638"/>
                </a:lnTo>
                <a:lnTo>
                  <a:pt x="4031" y="1638"/>
                </a:lnTo>
                <a:lnTo>
                  <a:pt x="4031" y="1640"/>
                </a:lnTo>
                <a:lnTo>
                  <a:pt x="4033" y="1640"/>
                </a:lnTo>
                <a:lnTo>
                  <a:pt x="4033" y="1640"/>
                </a:lnTo>
                <a:lnTo>
                  <a:pt x="4036" y="1638"/>
                </a:lnTo>
                <a:lnTo>
                  <a:pt x="4036" y="1635"/>
                </a:lnTo>
                <a:lnTo>
                  <a:pt x="4033" y="1633"/>
                </a:lnTo>
                <a:lnTo>
                  <a:pt x="4033" y="1631"/>
                </a:lnTo>
                <a:close/>
                <a:moveTo>
                  <a:pt x="4025" y="1614"/>
                </a:moveTo>
                <a:lnTo>
                  <a:pt x="4023" y="1614"/>
                </a:lnTo>
                <a:lnTo>
                  <a:pt x="4021" y="1610"/>
                </a:lnTo>
                <a:lnTo>
                  <a:pt x="4019" y="1608"/>
                </a:lnTo>
                <a:lnTo>
                  <a:pt x="4019" y="1608"/>
                </a:lnTo>
                <a:lnTo>
                  <a:pt x="4017" y="1610"/>
                </a:lnTo>
                <a:lnTo>
                  <a:pt x="4017" y="1610"/>
                </a:lnTo>
                <a:lnTo>
                  <a:pt x="4015" y="1610"/>
                </a:lnTo>
                <a:lnTo>
                  <a:pt x="4017" y="1614"/>
                </a:lnTo>
                <a:lnTo>
                  <a:pt x="4019" y="1617"/>
                </a:lnTo>
                <a:lnTo>
                  <a:pt x="4019" y="1617"/>
                </a:lnTo>
                <a:lnTo>
                  <a:pt x="4019" y="1619"/>
                </a:lnTo>
                <a:lnTo>
                  <a:pt x="4021" y="1619"/>
                </a:lnTo>
                <a:lnTo>
                  <a:pt x="4023" y="1623"/>
                </a:lnTo>
                <a:lnTo>
                  <a:pt x="4023" y="1623"/>
                </a:lnTo>
                <a:lnTo>
                  <a:pt x="4025" y="1623"/>
                </a:lnTo>
                <a:lnTo>
                  <a:pt x="4025" y="1623"/>
                </a:lnTo>
                <a:lnTo>
                  <a:pt x="4025" y="1619"/>
                </a:lnTo>
                <a:lnTo>
                  <a:pt x="4027" y="1617"/>
                </a:lnTo>
                <a:lnTo>
                  <a:pt x="4025" y="1617"/>
                </a:lnTo>
                <a:lnTo>
                  <a:pt x="4025" y="1614"/>
                </a:lnTo>
                <a:close/>
                <a:moveTo>
                  <a:pt x="4004" y="1596"/>
                </a:moveTo>
                <a:lnTo>
                  <a:pt x="4004" y="1596"/>
                </a:lnTo>
                <a:lnTo>
                  <a:pt x="4002" y="1593"/>
                </a:lnTo>
                <a:lnTo>
                  <a:pt x="4000" y="1591"/>
                </a:lnTo>
                <a:lnTo>
                  <a:pt x="4000" y="1591"/>
                </a:lnTo>
                <a:lnTo>
                  <a:pt x="3998" y="1591"/>
                </a:lnTo>
                <a:lnTo>
                  <a:pt x="3998" y="1589"/>
                </a:lnTo>
                <a:lnTo>
                  <a:pt x="3996" y="1589"/>
                </a:lnTo>
                <a:lnTo>
                  <a:pt x="3996" y="1589"/>
                </a:lnTo>
                <a:lnTo>
                  <a:pt x="3994" y="1591"/>
                </a:lnTo>
                <a:lnTo>
                  <a:pt x="3994" y="1591"/>
                </a:lnTo>
                <a:lnTo>
                  <a:pt x="3996" y="1593"/>
                </a:lnTo>
                <a:lnTo>
                  <a:pt x="3996" y="1593"/>
                </a:lnTo>
                <a:lnTo>
                  <a:pt x="3998" y="1593"/>
                </a:lnTo>
                <a:lnTo>
                  <a:pt x="3998" y="1593"/>
                </a:lnTo>
                <a:lnTo>
                  <a:pt x="4002" y="1596"/>
                </a:lnTo>
                <a:lnTo>
                  <a:pt x="4004" y="1598"/>
                </a:lnTo>
                <a:lnTo>
                  <a:pt x="4004" y="1598"/>
                </a:lnTo>
                <a:lnTo>
                  <a:pt x="4006" y="1598"/>
                </a:lnTo>
                <a:lnTo>
                  <a:pt x="4004" y="1596"/>
                </a:lnTo>
                <a:lnTo>
                  <a:pt x="4004" y="1596"/>
                </a:lnTo>
                <a:close/>
                <a:moveTo>
                  <a:pt x="4134" y="1711"/>
                </a:moveTo>
                <a:lnTo>
                  <a:pt x="4134" y="1711"/>
                </a:lnTo>
                <a:lnTo>
                  <a:pt x="4136" y="1713"/>
                </a:lnTo>
                <a:lnTo>
                  <a:pt x="4136" y="1713"/>
                </a:lnTo>
                <a:lnTo>
                  <a:pt x="4138" y="1713"/>
                </a:lnTo>
                <a:lnTo>
                  <a:pt x="4138" y="1715"/>
                </a:lnTo>
                <a:lnTo>
                  <a:pt x="4138" y="1715"/>
                </a:lnTo>
                <a:lnTo>
                  <a:pt x="4140" y="1715"/>
                </a:lnTo>
                <a:lnTo>
                  <a:pt x="4140" y="1713"/>
                </a:lnTo>
                <a:lnTo>
                  <a:pt x="4140" y="1713"/>
                </a:lnTo>
                <a:lnTo>
                  <a:pt x="4142" y="1702"/>
                </a:lnTo>
                <a:lnTo>
                  <a:pt x="4142" y="1700"/>
                </a:lnTo>
                <a:lnTo>
                  <a:pt x="4142" y="1698"/>
                </a:lnTo>
                <a:lnTo>
                  <a:pt x="4142" y="1696"/>
                </a:lnTo>
                <a:lnTo>
                  <a:pt x="4140" y="1690"/>
                </a:lnTo>
                <a:lnTo>
                  <a:pt x="4140" y="1690"/>
                </a:lnTo>
                <a:lnTo>
                  <a:pt x="4142" y="1688"/>
                </a:lnTo>
                <a:lnTo>
                  <a:pt x="4142" y="1686"/>
                </a:lnTo>
                <a:lnTo>
                  <a:pt x="4142" y="1686"/>
                </a:lnTo>
                <a:lnTo>
                  <a:pt x="4140" y="1686"/>
                </a:lnTo>
                <a:lnTo>
                  <a:pt x="4140" y="1684"/>
                </a:lnTo>
                <a:lnTo>
                  <a:pt x="4142" y="1682"/>
                </a:lnTo>
                <a:lnTo>
                  <a:pt x="4142" y="1679"/>
                </a:lnTo>
                <a:lnTo>
                  <a:pt x="4144" y="1677"/>
                </a:lnTo>
                <a:lnTo>
                  <a:pt x="4144" y="1677"/>
                </a:lnTo>
                <a:lnTo>
                  <a:pt x="4144" y="1677"/>
                </a:lnTo>
                <a:lnTo>
                  <a:pt x="4144" y="1675"/>
                </a:lnTo>
                <a:lnTo>
                  <a:pt x="4142" y="1673"/>
                </a:lnTo>
                <a:lnTo>
                  <a:pt x="4138" y="1667"/>
                </a:lnTo>
                <a:lnTo>
                  <a:pt x="4136" y="1667"/>
                </a:lnTo>
                <a:lnTo>
                  <a:pt x="4134" y="1665"/>
                </a:lnTo>
                <a:lnTo>
                  <a:pt x="4134" y="1665"/>
                </a:lnTo>
                <a:lnTo>
                  <a:pt x="4130" y="1665"/>
                </a:lnTo>
                <a:lnTo>
                  <a:pt x="4128" y="1665"/>
                </a:lnTo>
                <a:lnTo>
                  <a:pt x="4128" y="1665"/>
                </a:lnTo>
                <a:lnTo>
                  <a:pt x="4128" y="1667"/>
                </a:lnTo>
                <a:lnTo>
                  <a:pt x="4126" y="1669"/>
                </a:lnTo>
                <a:lnTo>
                  <a:pt x="4124" y="1669"/>
                </a:lnTo>
                <a:lnTo>
                  <a:pt x="4124" y="1669"/>
                </a:lnTo>
                <a:lnTo>
                  <a:pt x="4124" y="1667"/>
                </a:lnTo>
                <a:lnTo>
                  <a:pt x="4124" y="1667"/>
                </a:lnTo>
                <a:lnTo>
                  <a:pt x="4124" y="1665"/>
                </a:lnTo>
                <a:lnTo>
                  <a:pt x="4126" y="1665"/>
                </a:lnTo>
                <a:lnTo>
                  <a:pt x="4126" y="1663"/>
                </a:lnTo>
                <a:lnTo>
                  <a:pt x="4126" y="1663"/>
                </a:lnTo>
                <a:lnTo>
                  <a:pt x="4126" y="1661"/>
                </a:lnTo>
                <a:lnTo>
                  <a:pt x="4126" y="1661"/>
                </a:lnTo>
                <a:lnTo>
                  <a:pt x="4124" y="1661"/>
                </a:lnTo>
                <a:lnTo>
                  <a:pt x="4124" y="1658"/>
                </a:lnTo>
                <a:lnTo>
                  <a:pt x="4121" y="1656"/>
                </a:lnTo>
                <a:lnTo>
                  <a:pt x="4121" y="1656"/>
                </a:lnTo>
                <a:lnTo>
                  <a:pt x="4121" y="1654"/>
                </a:lnTo>
                <a:lnTo>
                  <a:pt x="4121" y="1650"/>
                </a:lnTo>
                <a:lnTo>
                  <a:pt x="4121" y="1650"/>
                </a:lnTo>
                <a:lnTo>
                  <a:pt x="4119" y="1646"/>
                </a:lnTo>
                <a:lnTo>
                  <a:pt x="4119" y="1646"/>
                </a:lnTo>
                <a:lnTo>
                  <a:pt x="4117" y="1646"/>
                </a:lnTo>
                <a:lnTo>
                  <a:pt x="4117" y="1646"/>
                </a:lnTo>
                <a:lnTo>
                  <a:pt x="4115" y="1646"/>
                </a:lnTo>
                <a:lnTo>
                  <a:pt x="4113" y="1646"/>
                </a:lnTo>
                <a:lnTo>
                  <a:pt x="4111" y="1644"/>
                </a:lnTo>
                <a:lnTo>
                  <a:pt x="4109" y="1642"/>
                </a:lnTo>
                <a:lnTo>
                  <a:pt x="4107" y="1642"/>
                </a:lnTo>
                <a:lnTo>
                  <a:pt x="4107" y="1640"/>
                </a:lnTo>
                <a:lnTo>
                  <a:pt x="4107" y="1640"/>
                </a:lnTo>
                <a:lnTo>
                  <a:pt x="4107" y="1638"/>
                </a:lnTo>
                <a:lnTo>
                  <a:pt x="4107" y="1638"/>
                </a:lnTo>
                <a:lnTo>
                  <a:pt x="4107" y="1635"/>
                </a:lnTo>
                <a:lnTo>
                  <a:pt x="4107" y="1635"/>
                </a:lnTo>
                <a:lnTo>
                  <a:pt x="4107" y="1635"/>
                </a:lnTo>
                <a:lnTo>
                  <a:pt x="4107" y="1633"/>
                </a:lnTo>
                <a:lnTo>
                  <a:pt x="4109" y="1631"/>
                </a:lnTo>
                <a:lnTo>
                  <a:pt x="4111" y="1631"/>
                </a:lnTo>
                <a:lnTo>
                  <a:pt x="4111" y="1631"/>
                </a:lnTo>
                <a:lnTo>
                  <a:pt x="4111" y="1629"/>
                </a:lnTo>
                <a:lnTo>
                  <a:pt x="4109" y="1627"/>
                </a:lnTo>
                <a:lnTo>
                  <a:pt x="4109" y="1625"/>
                </a:lnTo>
                <a:lnTo>
                  <a:pt x="4107" y="1625"/>
                </a:lnTo>
                <a:lnTo>
                  <a:pt x="4107" y="1623"/>
                </a:lnTo>
                <a:lnTo>
                  <a:pt x="4105" y="1623"/>
                </a:lnTo>
                <a:lnTo>
                  <a:pt x="4105" y="1625"/>
                </a:lnTo>
                <a:lnTo>
                  <a:pt x="4100" y="1625"/>
                </a:lnTo>
                <a:lnTo>
                  <a:pt x="4100" y="1627"/>
                </a:lnTo>
                <a:lnTo>
                  <a:pt x="4098" y="1627"/>
                </a:lnTo>
                <a:lnTo>
                  <a:pt x="4096" y="1627"/>
                </a:lnTo>
                <a:lnTo>
                  <a:pt x="4094" y="1627"/>
                </a:lnTo>
                <a:lnTo>
                  <a:pt x="4096" y="1627"/>
                </a:lnTo>
                <a:lnTo>
                  <a:pt x="4100" y="1625"/>
                </a:lnTo>
                <a:lnTo>
                  <a:pt x="4100" y="1625"/>
                </a:lnTo>
                <a:lnTo>
                  <a:pt x="4100" y="1623"/>
                </a:lnTo>
                <a:lnTo>
                  <a:pt x="4098" y="1621"/>
                </a:lnTo>
                <a:lnTo>
                  <a:pt x="4098" y="1621"/>
                </a:lnTo>
                <a:lnTo>
                  <a:pt x="4094" y="1621"/>
                </a:lnTo>
                <a:lnTo>
                  <a:pt x="4092" y="1621"/>
                </a:lnTo>
                <a:lnTo>
                  <a:pt x="4090" y="1619"/>
                </a:lnTo>
                <a:lnTo>
                  <a:pt x="4088" y="1617"/>
                </a:lnTo>
                <a:lnTo>
                  <a:pt x="4088" y="1617"/>
                </a:lnTo>
                <a:lnTo>
                  <a:pt x="4088" y="1614"/>
                </a:lnTo>
                <a:lnTo>
                  <a:pt x="4088" y="1612"/>
                </a:lnTo>
                <a:lnTo>
                  <a:pt x="4086" y="1612"/>
                </a:lnTo>
                <a:lnTo>
                  <a:pt x="4086" y="1610"/>
                </a:lnTo>
                <a:lnTo>
                  <a:pt x="4082" y="1608"/>
                </a:lnTo>
                <a:lnTo>
                  <a:pt x="4082" y="1608"/>
                </a:lnTo>
                <a:lnTo>
                  <a:pt x="4080" y="1608"/>
                </a:lnTo>
                <a:lnTo>
                  <a:pt x="4077" y="1606"/>
                </a:lnTo>
                <a:lnTo>
                  <a:pt x="4077" y="1606"/>
                </a:lnTo>
                <a:lnTo>
                  <a:pt x="4075" y="1604"/>
                </a:lnTo>
                <a:lnTo>
                  <a:pt x="4075" y="1602"/>
                </a:lnTo>
                <a:lnTo>
                  <a:pt x="4073" y="1602"/>
                </a:lnTo>
                <a:lnTo>
                  <a:pt x="4071" y="1600"/>
                </a:lnTo>
                <a:lnTo>
                  <a:pt x="4069" y="1598"/>
                </a:lnTo>
                <a:lnTo>
                  <a:pt x="4069" y="1598"/>
                </a:lnTo>
                <a:lnTo>
                  <a:pt x="4069" y="1600"/>
                </a:lnTo>
                <a:lnTo>
                  <a:pt x="4069" y="1600"/>
                </a:lnTo>
                <a:lnTo>
                  <a:pt x="4069" y="1600"/>
                </a:lnTo>
                <a:lnTo>
                  <a:pt x="4069" y="1602"/>
                </a:lnTo>
                <a:lnTo>
                  <a:pt x="4069" y="1604"/>
                </a:lnTo>
                <a:lnTo>
                  <a:pt x="4069" y="1602"/>
                </a:lnTo>
                <a:lnTo>
                  <a:pt x="4067" y="1600"/>
                </a:lnTo>
                <a:lnTo>
                  <a:pt x="4065" y="1600"/>
                </a:lnTo>
                <a:lnTo>
                  <a:pt x="4065" y="1600"/>
                </a:lnTo>
                <a:lnTo>
                  <a:pt x="4063" y="1600"/>
                </a:lnTo>
                <a:lnTo>
                  <a:pt x="4063" y="1598"/>
                </a:lnTo>
                <a:lnTo>
                  <a:pt x="4061" y="1596"/>
                </a:lnTo>
                <a:lnTo>
                  <a:pt x="4061" y="1596"/>
                </a:lnTo>
                <a:lnTo>
                  <a:pt x="4059" y="1593"/>
                </a:lnTo>
                <a:lnTo>
                  <a:pt x="4056" y="1591"/>
                </a:lnTo>
                <a:lnTo>
                  <a:pt x="4056" y="1589"/>
                </a:lnTo>
                <a:lnTo>
                  <a:pt x="4054" y="1587"/>
                </a:lnTo>
                <a:lnTo>
                  <a:pt x="4052" y="1585"/>
                </a:lnTo>
                <a:lnTo>
                  <a:pt x="4050" y="1583"/>
                </a:lnTo>
                <a:lnTo>
                  <a:pt x="4044" y="1579"/>
                </a:lnTo>
                <a:lnTo>
                  <a:pt x="4040" y="1579"/>
                </a:lnTo>
                <a:lnTo>
                  <a:pt x="4040" y="1577"/>
                </a:lnTo>
                <a:lnTo>
                  <a:pt x="4038" y="1577"/>
                </a:lnTo>
                <a:lnTo>
                  <a:pt x="4038" y="1575"/>
                </a:lnTo>
                <a:lnTo>
                  <a:pt x="4038" y="1575"/>
                </a:lnTo>
                <a:lnTo>
                  <a:pt x="4036" y="1575"/>
                </a:lnTo>
                <a:lnTo>
                  <a:pt x="4031" y="1573"/>
                </a:lnTo>
                <a:lnTo>
                  <a:pt x="4031" y="1570"/>
                </a:lnTo>
                <a:lnTo>
                  <a:pt x="4031" y="1568"/>
                </a:lnTo>
                <a:lnTo>
                  <a:pt x="4031" y="1568"/>
                </a:lnTo>
                <a:lnTo>
                  <a:pt x="4027" y="1564"/>
                </a:lnTo>
                <a:lnTo>
                  <a:pt x="4027" y="1564"/>
                </a:lnTo>
                <a:lnTo>
                  <a:pt x="4027" y="1562"/>
                </a:lnTo>
                <a:lnTo>
                  <a:pt x="4025" y="1562"/>
                </a:lnTo>
                <a:lnTo>
                  <a:pt x="4023" y="1558"/>
                </a:lnTo>
                <a:lnTo>
                  <a:pt x="4021" y="1558"/>
                </a:lnTo>
                <a:lnTo>
                  <a:pt x="4021" y="1556"/>
                </a:lnTo>
                <a:lnTo>
                  <a:pt x="4021" y="1556"/>
                </a:lnTo>
                <a:lnTo>
                  <a:pt x="4019" y="1556"/>
                </a:lnTo>
                <a:lnTo>
                  <a:pt x="4017" y="1556"/>
                </a:lnTo>
                <a:lnTo>
                  <a:pt x="4015" y="1556"/>
                </a:lnTo>
                <a:lnTo>
                  <a:pt x="4012" y="1556"/>
                </a:lnTo>
                <a:lnTo>
                  <a:pt x="4010" y="1556"/>
                </a:lnTo>
                <a:lnTo>
                  <a:pt x="4008" y="1556"/>
                </a:lnTo>
                <a:lnTo>
                  <a:pt x="4006" y="1556"/>
                </a:lnTo>
                <a:lnTo>
                  <a:pt x="4002" y="1556"/>
                </a:lnTo>
                <a:lnTo>
                  <a:pt x="4000" y="1556"/>
                </a:lnTo>
                <a:lnTo>
                  <a:pt x="3998" y="1554"/>
                </a:lnTo>
                <a:lnTo>
                  <a:pt x="3996" y="1552"/>
                </a:lnTo>
                <a:lnTo>
                  <a:pt x="3994" y="1552"/>
                </a:lnTo>
                <a:lnTo>
                  <a:pt x="3994" y="1552"/>
                </a:lnTo>
                <a:lnTo>
                  <a:pt x="3992" y="1549"/>
                </a:lnTo>
                <a:lnTo>
                  <a:pt x="3989" y="1549"/>
                </a:lnTo>
                <a:lnTo>
                  <a:pt x="3987" y="1552"/>
                </a:lnTo>
                <a:lnTo>
                  <a:pt x="3987" y="1552"/>
                </a:lnTo>
                <a:lnTo>
                  <a:pt x="3987" y="1552"/>
                </a:lnTo>
                <a:lnTo>
                  <a:pt x="3987" y="1554"/>
                </a:lnTo>
                <a:lnTo>
                  <a:pt x="3987" y="1554"/>
                </a:lnTo>
                <a:lnTo>
                  <a:pt x="3987" y="1554"/>
                </a:lnTo>
                <a:lnTo>
                  <a:pt x="3987" y="1556"/>
                </a:lnTo>
                <a:lnTo>
                  <a:pt x="3989" y="1560"/>
                </a:lnTo>
                <a:lnTo>
                  <a:pt x="3989" y="1562"/>
                </a:lnTo>
                <a:lnTo>
                  <a:pt x="3992" y="1562"/>
                </a:lnTo>
                <a:lnTo>
                  <a:pt x="3992" y="1564"/>
                </a:lnTo>
                <a:lnTo>
                  <a:pt x="3998" y="1570"/>
                </a:lnTo>
                <a:lnTo>
                  <a:pt x="4002" y="1573"/>
                </a:lnTo>
                <a:lnTo>
                  <a:pt x="4002" y="1575"/>
                </a:lnTo>
                <a:lnTo>
                  <a:pt x="4004" y="1577"/>
                </a:lnTo>
                <a:lnTo>
                  <a:pt x="4006" y="1577"/>
                </a:lnTo>
                <a:lnTo>
                  <a:pt x="4010" y="1579"/>
                </a:lnTo>
                <a:lnTo>
                  <a:pt x="4010" y="1579"/>
                </a:lnTo>
                <a:lnTo>
                  <a:pt x="4012" y="1579"/>
                </a:lnTo>
                <a:lnTo>
                  <a:pt x="4017" y="1585"/>
                </a:lnTo>
                <a:lnTo>
                  <a:pt x="4017" y="1585"/>
                </a:lnTo>
                <a:lnTo>
                  <a:pt x="4017" y="1587"/>
                </a:lnTo>
                <a:lnTo>
                  <a:pt x="4019" y="1589"/>
                </a:lnTo>
                <a:lnTo>
                  <a:pt x="4021" y="1589"/>
                </a:lnTo>
                <a:lnTo>
                  <a:pt x="4021" y="1591"/>
                </a:lnTo>
                <a:lnTo>
                  <a:pt x="4023" y="1593"/>
                </a:lnTo>
                <a:lnTo>
                  <a:pt x="4023" y="1596"/>
                </a:lnTo>
                <a:lnTo>
                  <a:pt x="4023" y="1598"/>
                </a:lnTo>
                <a:lnTo>
                  <a:pt x="4025" y="1598"/>
                </a:lnTo>
                <a:lnTo>
                  <a:pt x="4027" y="1598"/>
                </a:lnTo>
                <a:lnTo>
                  <a:pt x="4027" y="1600"/>
                </a:lnTo>
                <a:lnTo>
                  <a:pt x="4029" y="1600"/>
                </a:lnTo>
                <a:lnTo>
                  <a:pt x="4036" y="1604"/>
                </a:lnTo>
                <a:lnTo>
                  <a:pt x="4036" y="1604"/>
                </a:lnTo>
                <a:lnTo>
                  <a:pt x="4038" y="1606"/>
                </a:lnTo>
                <a:lnTo>
                  <a:pt x="4040" y="1610"/>
                </a:lnTo>
                <a:lnTo>
                  <a:pt x="4042" y="1617"/>
                </a:lnTo>
                <a:lnTo>
                  <a:pt x="4042" y="1621"/>
                </a:lnTo>
                <a:lnTo>
                  <a:pt x="4044" y="1625"/>
                </a:lnTo>
                <a:lnTo>
                  <a:pt x="4044" y="1627"/>
                </a:lnTo>
                <a:lnTo>
                  <a:pt x="4046" y="1627"/>
                </a:lnTo>
                <a:lnTo>
                  <a:pt x="4046" y="1629"/>
                </a:lnTo>
                <a:lnTo>
                  <a:pt x="4050" y="1629"/>
                </a:lnTo>
                <a:lnTo>
                  <a:pt x="4052" y="1631"/>
                </a:lnTo>
                <a:lnTo>
                  <a:pt x="4052" y="1631"/>
                </a:lnTo>
                <a:lnTo>
                  <a:pt x="4054" y="1635"/>
                </a:lnTo>
                <a:lnTo>
                  <a:pt x="4054" y="1638"/>
                </a:lnTo>
                <a:lnTo>
                  <a:pt x="4056" y="1638"/>
                </a:lnTo>
                <a:lnTo>
                  <a:pt x="4059" y="1640"/>
                </a:lnTo>
                <a:lnTo>
                  <a:pt x="4061" y="1642"/>
                </a:lnTo>
                <a:lnTo>
                  <a:pt x="4061" y="1644"/>
                </a:lnTo>
                <a:lnTo>
                  <a:pt x="4063" y="1648"/>
                </a:lnTo>
                <a:lnTo>
                  <a:pt x="4063" y="1650"/>
                </a:lnTo>
                <a:lnTo>
                  <a:pt x="4069" y="1658"/>
                </a:lnTo>
                <a:lnTo>
                  <a:pt x="4069" y="1663"/>
                </a:lnTo>
                <a:lnTo>
                  <a:pt x="4069" y="1663"/>
                </a:lnTo>
                <a:lnTo>
                  <a:pt x="4069" y="1665"/>
                </a:lnTo>
                <a:lnTo>
                  <a:pt x="4073" y="1669"/>
                </a:lnTo>
                <a:lnTo>
                  <a:pt x="4073" y="1669"/>
                </a:lnTo>
                <a:lnTo>
                  <a:pt x="4075" y="1671"/>
                </a:lnTo>
                <a:lnTo>
                  <a:pt x="4075" y="1671"/>
                </a:lnTo>
                <a:lnTo>
                  <a:pt x="4077" y="1673"/>
                </a:lnTo>
                <a:lnTo>
                  <a:pt x="4080" y="1677"/>
                </a:lnTo>
                <a:lnTo>
                  <a:pt x="4080" y="1677"/>
                </a:lnTo>
                <a:lnTo>
                  <a:pt x="4084" y="1679"/>
                </a:lnTo>
                <a:lnTo>
                  <a:pt x="4088" y="1684"/>
                </a:lnTo>
                <a:lnTo>
                  <a:pt x="4088" y="1684"/>
                </a:lnTo>
                <a:lnTo>
                  <a:pt x="4090" y="1688"/>
                </a:lnTo>
                <a:lnTo>
                  <a:pt x="4094" y="1690"/>
                </a:lnTo>
                <a:lnTo>
                  <a:pt x="4098" y="1696"/>
                </a:lnTo>
                <a:lnTo>
                  <a:pt x="4103" y="1696"/>
                </a:lnTo>
                <a:lnTo>
                  <a:pt x="4103" y="1698"/>
                </a:lnTo>
                <a:lnTo>
                  <a:pt x="4105" y="1700"/>
                </a:lnTo>
                <a:lnTo>
                  <a:pt x="4107" y="1700"/>
                </a:lnTo>
                <a:lnTo>
                  <a:pt x="4111" y="1702"/>
                </a:lnTo>
                <a:lnTo>
                  <a:pt x="4111" y="1705"/>
                </a:lnTo>
                <a:lnTo>
                  <a:pt x="4115" y="1709"/>
                </a:lnTo>
                <a:lnTo>
                  <a:pt x="4117" y="1709"/>
                </a:lnTo>
                <a:lnTo>
                  <a:pt x="4117" y="1711"/>
                </a:lnTo>
                <a:lnTo>
                  <a:pt x="4119" y="1713"/>
                </a:lnTo>
                <a:lnTo>
                  <a:pt x="4121" y="1715"/>
                </a:lnTo>
                <a:lnTo>
                  <a:pt x="4124" y="1715"/>
                </a:lnTo>
                <a:lnTo>
                  <a:pt x="4124" y="1715"/>
                </a:lnTo>
                <a:lnTo>
                  <a:pt x="4124" y="1715"/>
                </a:lnTo>
                <a:lnTo>
                  <a:pt x="4124" y="1715"/>
                </a:lnTo>
                <a:lnTo>
                  <a:pt x="4124" y="1713"/>
                </a:lnTo>
                <a:lnTo>
                  <a:pt x="4124" y="1711"/>
                </a:lnTo>
                <a:lnTo>
                  <a:pt x="4124" y="1711"/>
                </a:lnTo>
                <a:lnTo>
                  <a:pt x="4128" y="1713"/>
                </a:lnTo>
                <a:lnTo>
                  <a:pt x="4130" y="1713"/>
                </a:lnTo>
                <a:lnTo>
                  <a:pt x="4130" y="1713"/>
                </a:lnTo>
                <a:lnTo>
                  <a:pt x="4130" y="1713"/>
                </a:lnTo>
                <a:lnTo>
                  <a:pt x="4134" y="1711"/>
                </a:lnTo>
                <a:close/>
                <a:moveTo>
                  <a:pt x="4019" y="1602"/>
                </a:moveTo>
                <a:lnTo>
                  <a:pt x="4017" y="1600"/>
                </a:lnTo>
                <a:lnTo>
                  <a:pt x="4017" y="1600"/>
                </a:lnTo>
                <a:lnTo>
                  <a:pt x="4017" y="1600"/>
                </a:lnTo>
                <a:lnTo>
                  <a:pt x="4015" y="1600"/>
                </a:lnTo>
                <a:lnTo>
                  <a:pt x="4015" y="1600"/>
                </a:lnTo>
                <a:lnTo>
                  <a:pt x="4017" y="1600"/>
                </a:lnTo>
                <a:lnTo>
                  <a:pt x="4017" y="1602"/>
                </a:lnTo>
                <a:lnTo>
                  <a:pt x="4019" y="1602"/>
                </a:lnTo>
                <a:close/>
                <a:moveTo>
                  <a:pt x="4036" y="1461"/>
                </a:moveTo>
                <a:lnTo>
                  <a:pt x="4033" y="1461"/>
                </a:lnTo>
                <a:lnTo>
                  <a:pt x="4033" y="1461"/>
                </a:lnTo>
                <a:lnTo>
                  <a:pt x="4033" y="1463"/>
                </a:lnTo>
                <a:lnTo>
                  <a:pt x="4033" y="1463"/>
                </a:lnTo>
                <a:lnTo>
                  <a:pt x="4033" y="1463"/>
                </a:lnTo>
                <a:lnTo>
                  <a:pt x="4036" y="1466"/>
                </a:lnTo>
                <a:lnTo>
                  <a:pt x="4036" y="1461"/>
                </a:lnTo>
                <a:lnTo>
                  <a:pt x="4036" y="1461"/>
                </a:lnTo>
                <a:close/>
                <a:moveTo>
                  <a:pt x="4033" y="1449"/>
                </a:moveTo>
                <a:lnTo>
                  <a:pt x="4033" y="1449"/>
                </a:lnTo>
                <a:lnTo>
                  <a:pt x="4031" y="1449"/>
                </a:lnTo>
                <a:lnTo>
                  <a:pt x="4031" y="1449"/>
                </a:lnTo>
                <a:lnTo>
                  <a:pt x="4031" y="1451"/>
                </a:lnTo>
                <a:lnTo>
                  <a:pt x="4031" y="1453"/>
                </a:lnTo>
                <a:lnTo>
                  <a:pt x="4031" y="1453"/>
                </a:lnTo>
                <a:lnTo>
                  <a:pt x="4033" y="1453"/>
                </a:lnTo>
                <a:lnTo>
                  <a:pt x="4033" y="1451"/>
                </a:lnTo>
                <a:lnTo>
                  <a:pt x="4033" y="1449"/>
                </a:lnTo>
                <a:lnTo>
                  <a:pt x="4033" y="1449"/>
                </a:lnTo>
                <a:lnTo>
                  <a:pt x="4033" y="1449"/>
                </a:lnTo>
                <a:close/>
                <a:moveTo>
                  <a:pt x="4036" y="1459"/>
                </a:moveTo>
                <a:lnTo>
                  <a:pt x="4036" y="1457"/>
                </a:lnTo>
                <a:lnTo>
                  <a:pt x="4033" y="1457"/>
                </a:lnTo>
                <a:lnTo>
                  <a:pt x="4033" y="1457"/>
                </a:lnTo>
                <a:lnTo>
                  <a:pt x="4033" y="1459"/>
                </a:lnTo>
                <a:lnTo>
                  <a:pt x="4036" y="1459"/>
                </a:lnTo>
                <a:lnTo>
                  <a:pt x="4036" y="1459"/>
                </a:lnTo>
                <a:lnTo>
                  <a:pt x="4036" y="1459"/>
                </a:lnTo>
                <a:close/>
                <a:moveTo>
                  <a:pt x="4031" y="1501"/>
                </a:moveTo>
                <a:lnTo>
                  <a:pt x="4031" y="1499"/>
                </a:lnTo>
                <a:lnTo>
                  <a:pt x="4031" y="1499"/>
                </a:lnTo>
                <a:lnTo>
                  <a:pt x="4031" y="1501"/>
                </a:lnTo>
                <a:lnTo>
                  <a:pt x="4031" y="1501"/>
                </a:lnTo>
                <a:lnTo>
                  <a:pt x="4031" y="1501"/>
                </a:lnTo>
                <a:lnTo>
                  <a:pt x="4031" y="1501"/>
                </a:lnTo>
                <a:close/>
                <a:moveTo>
                  <a:pt x="4031" y="1487"/>
                </a:moveTo>
                <a:lnTo>
                  <a:pt x="4031" y="1487"/>
                </a:lnTo>
                <a:lnTo>
                  <a:pt x="4029" y="1487"/>
                </a:lnTo>
                <a:lnTo>
                  <a:pt x="4029" y="1489"/>
                </a:lnTo>
                <a:lnTo>
                  <a:pt x="4029" y="1489"/>
                </a:lnTo>
                <a:lnTo>
                  <a:pt x="4029" y="1489"/>
                </a:lnTo>
                <a:lnTo>
                  <a:pt x="4031" y="1489"/>
                </a:lnTo>
                <a:lnTo>
                  <a:pt x="4031" y="1487"/>
                </a:lnTo>
                <a:lnTo>
                  <a:pt x="4031" y="1487"/>
                </a:lnTo>
                <a:close/>
                <a:moveTo>
                  <a:pt x="4021" y="1396"/>
                </a:moveTo>
                <a:lnTo>
                  <a:pt x="4021" y="1394"/>
                </a:lnTo>
                <a:lnTo>
                  <a:pt x="4021" y="1392"/>
                </a:lnTo>
                <a:lnTo>
                  <a:pt x="4021" y="1392"/>
                </a:lnTo>
                <a:lnTo>
                  <a:pt x="4021" y="1392"/>
                </a:lnTo>
                <a:lnTo>
                  <a:pt x="4021" y="1392"/>
                </a:lnTo>
                <a:lnTo>
                  <a:pt x="4021" y="1392"/>
                </a:lnTo>
                <a:lnTo>
                  <a:pt x="4019" y="1392"/>
                </a:lnTo>
                <a:lnTo>
                  <a:pt x="4021" y="1394"/>
                </a:lnTo>
                <a:lnTo>
                  <a:pt x="4021" y="1396"/>
                </a:lnTo>
                <a:lnTo>
                  <a:pt x="4021" y="1396"/>
                </a:lnTo>
                <a:close/>
                <a:moveTo>
                  <a:pt x="4029" y="1453"/>
                </a:moveTo>
                <a:lnTo>
                  <a:pt x="4029" y="1453"/>
                </a:lnTo>
                <a:lnTo>
                  <a:pt x="4029" y="1453"/>
                </a:lnTo>
                <a:lnTo>
                  <a:pt x="4029" y="1453"/>
                </a:lnTo>
                <a:lnTo>
                  <a:pt x="4027" y="1455"/>
                </a:lnTo>
                <a:lnTo>
                  <a:pt x="4029" y="1455"/>
                </a:lnTo>
                <a:lnTo>
                  <a:pt x="4029" y="1455"/>
                </a:lnTo>
                <a:lnTo>
                  <a:pt x="4029" y="1455"/>
                </a:lnTo>
                <a:lnTo>
                  <a:pt x="4029" y="1455"/>
                </a:lnTo>
                <a:lnTo>
                  <a:pt x="4029" y="1455"/>
                </a:lnTo>
                <a:lnTo>
                  <a:pt x="4029" y="1455"/>
                </a:lnTo>
                <a:lnTo>
                  <a:pt x="4029" y="1455"/>
                </a:lnTo>
                <a:lnTo>
                  <a:pt x="4029" y="1453"/>
                </a:lnTo>
                <a:close/>
                <a:moveTo>
                  <a:pt x="3989" y="1547"/>
                </a:moveTo>
                <a:lnTo>
                  <a:pt x="3989" y="1547"/>
                </a:lnTo>
                <a:lnTo>
                  <a:pt x="3989" y="1547"/>
                </a:lnTo>
                <a:lnTo>
                  <a:pt x="3989" y="1547"/>
                </a:lnTo>
                <a:lnTo>
                  <a:pt x="3987" y="1547"/>
                </a:lnTo>
                <a:lnTo>
                  <a:pt x="3987" y="1545"/>
                </a:lnTo>
                <a:lnTo>
                  <a:pt x="3987" y="1547"/>
                </a:lnTo>
                <a:lnTo>
                  <a:pt x="3987" y="1547"/>
                </a:lnTo>
                <a:lnTo>
                  <a:pt x="3989" y="1547"/>
                </a:lnTo>
                <a:close/>
                <a:moveTo>
                  <a:pt x="3981" y="1403"/>
                </a:moveTo>
                <a:lnTo>
                  <a:pt x="3981" y="1403"/>
                </a:lnTo>
                <a:lnTo>
                  <a:pt x="3981" y="1403"/>
                </a:lnTo>
                <a:lnTo>
                  <a:pt x="3981" y="1403"/>
                </a:lnTo>
                <a:lnTo>
                  <a:pt x="3981" y="1401"/>
                </a:lnTo>
                <a:lnTo>
                  <a:pt x="3981" y="1401"/>
                </a:lnTo>
                <a:lnTo>
                  <a:pt x="3981" y="1403"/>
                </a:lnTo>
                <a:close/>
                <a:moveTo>
                  <a:pt x="4033" y="1472"/>
                </a:moveTo>
                <a:lnTo>
                  <a:pt x="4036" y="1474"/>
                </a:lnTo>
                <a:lnTo>
                  <a:pt x="4036" y="1474"/>
                </a:lnTo>
                <a:lnTo>
                  <a:pt x="4036" y="1474"/>
                </a:lnTo>
                <a:lnTo>
                  <a:pt x="4036" y="1472"/>
                </a:lnTo>
                <a:lnTo>
                  <a:pt x="4033" y="1472"/>
                </a:lnTo>
                <a:close/>
                <a:moveTo>
                  <a:pt x="4063" y="1675"/>
                </a:moveTo>
                <a:lnTo>
                  <a:pt x="4063" y="1675"/>
                </a:lnTo>
                <a:lnTo>
                  <a:pt x="4063" y="1675"/>
                </a:lnTo>
                <a:lnTo>
                  <a:pt x="4061" y="1671"/>
                </a:lnTo>
                <a:lnTo>
                  <a:pt x="4059" y="1671"/>
                </a:lnTo>
                <a:lnTo>
                  <a:pt x="4059" y="1671"/>
                </a:lnTo>
                <a:lnTo>
                  <a:pt x="4059" y="1673"/>
                </a:lnTo>
                <a:lnTo>
                  <a:pt x="4061" y="1675"/>
                </a:lnTo>
                <a:lnTo>
                  <a:pt x="4061" y="1675"/>
                </a:lnTo>
                <a:lnTo>
                  <a:pt x="4061" y="1677"/>
                </a:lnTo>
                <a:lnTo>
                  <a:pt x="4061" y="1677"/>
                </a:lnTo>
                <a:lnTo>
                  <a:pt x="4063" y="1679"/>
                </a:lnTo>
                <a:lnTo>
                  <a:pt x="4063" y="1677"/>
                </a:lnTo>
                <a:lnTo>
                  <a:pt x="4063" y="1675"/>
                </a:lnTo>
                <a:lnTo>
                  <a:pt x="4063" y="1675"/>
                </a:lnTo>
                <a:close/>
                <a:moveTo>
                  <a:pt x="3948" y="1474"/>
                </a:moveTo>
                <a:lnTo>
                  <a:pt x="3948" y="1474"/>
                </a:lnTo>
                <a:lnTo>
                  <a:pt x="3945" y="1476"/>
                </a:lnTo>
                <a:lnTo>
                  <a:pt x="3945" y="1476"/>
                </a:lnTo>
                <a:lnTo>
                  <a:pt x="3945" y="1478"/>
                </a:lnTo>
                <a:lnTo>
                  <a:pt x="3945" y="1478"/>
                </a:lnTo>
                <a:lnTo>
                  <a:pt x="3948" y="1480"/>
                </a:lnTo>
                <a:lnTo>
                  <a:pt x="3948" y="1478"/>
                </a:lnTo>
                <a:lnTo>
                  <a:pt x="3950" y="1476"/>
                </a:lnTo>
                <a:lnTo>
                  <a:pt x="3948" y="1476"/>
                </a:lnTo>
                <a:lnTo>
                  <a:pt x="3948" y="1474"/>
                </a:lnTo>
                <a:close/>
                <a:moveTo>
                  <a:pt x="3950" y="1466"/>
                </a:moveTo>
                <a:lnTo>
                  <a:pt x="3950" y="1466"/>
                </a:lnTo>
                <a:lnTo>
                  <a:pt x="3950" y="1466"/>
                </a:lnTo>
                <a:lnTo>
                  <a:pt x="3950" y="1468"/>
                </a:lnTo>
                <a:lnTo>
                  <a:pt x="3950" y="1468"/>
                </a:lnTo>
                <a:lnTo>
                  <a:pt x="3950" y="1468"/>
                </a:lnTo>
                <a:lnTo>
                  <a:pt x="3950" y="1466"/>
                </a:lnTo>
                <a:lnTo>
                  <a:pt x="3950" y="1466"/>
                </a:lnTo>
                <a:close/>
                <a:moveTo>
                  <a:pt x="3954" y="1451"/>
                </a:moveTo>
                <a:lnTo>
                  <a:pt x="3954" y="1447"/>
                </a:lnTo>
                <a:lnTo>
                  <a:pt x="3954" y="1445"/>
                </a:lnTo>
                <a:lnTo>
                  <a:pt x="3954" y="1445"/>
                </a:lnTo>
                <a:lnTo>
                  <a:pt x="3954" y="1443"/>
                </a:lnTo>
                <a:lnTo>
                  <a:pt x="3956" y="1443"/>
                </a:lnTo>
                <a:lnTo>
                  <a:pt x="3956" y="1440"/>
                </a:lnTo>
                <a:lnTo>
                  <a:pt x="3956" y="1440"/>
                </a:lnTo>
                <a:lnTo>
                  <a:pt x="3956" y="1440"/>
                </a:lnTo>
                <a:lnTo>
                  <a:pt x="3956" y="1438"/>
                </a:lnTo>
                <a:lnTo>
                  <a:pt x="3956" y="1438"/>
                </a:lnTo>
                <a:lnTo>
                  <a:pt x="3956" y="1436"/>
                </a:lnTo>
                <a:lnTo>
                  <a:pt x="3956" y="1436"/>
                </a:lnTo>
                <a:lnTo>
                  <a:pt x="3956" y="1436"/>
                </a:lnTo>
                <a:lnTo>
                  <a:pt x="3954" y="1436"/>
                </a:lnTo>
                <a:lnTo>
                  <a:pt x="3954" y="1438"/>
                </a:lnTo>
                <a:lnTo>
                  <a:pt x="3954" y="1440"/>
                </a:lnTo>
                <a:lnTo>
                  <a:pt x="3952" y="1443"/>
                </a:lnTo>
                <a:lnTo>
                  <a:pt x="3952" y="1443"/>
                </a:lnTo>
                <a:lnTo>
                  <a:pt x="3952" y="1445"/>
                </a:lnTo>
                <a:lnTo>
                  <a:pt x="3952" y="1447"/>
                </a:lnTo>
                <a:lnTo>
                  <a:pt x="3952" y="1447"/>
                </a:lnTo>
                <a:lnTo>
                  <a:pt x="3952" y="1449"/>
                </a:lnTo>
                <a:lnTo>
                  <a:pt x="3952" y="1449"/>
                </a:lnTo>
                <a:lnTo>
                  <a:pt x="3952" y="1451"/>
                </a:lnTo>
                <a:lnTo>
                  <a:pt x="3952" y="1453"/>
                </a:lnTo>
                <a:lnTo>
                  <a:pt x="3952" y="1453"/>
                </a:lnTo>
                <a:lnTo>
                  <a:pt x="3952" y="1453"/>
                </a:lnTo>
                <a:lnTo>
                  <a:pt x="3952" y="1455"/>
                </a:lnTo>
                <a:lnTo>
                  <a:pt x="3952" y="1455"/>
                </a:lnTo>
                <a:lnTo>
                  <a:pt x="3950" y="1455"/>
                </a:lnTo>
                <a:lnTo>
                  <a:pt x="3950" y="1455"/>
                </a:lnTo>
                <a:lnTo>
                  <a:pt x="3950" y="1457"/>
                </a:lnTo>
                <a:lnTo>
                  <a:pt x="3950" y="1457"/>
                </a:lnTo>
                <a:lnTo>
                  <a:pt x="3950" y="1459"/>
                </a:lnTo>
                <a:lnTo>
                  <a:pt x="3950" y="1459"/>
                </a:lnTo>
                <a:lnTo>
                  <a:pt x="3948" y="1459"/>
                </a:lnTo>
                <a:lnTo>
                  <a:pt x="3950" y="1461"/>
                </a:lnTo>
                <a:lnTo>
                  <a:pt x="3950" y="1461"/>
                </a:lnTo>
                <a:lnTo>
                  <a:pt x="3950" y="1466"/>
                </a:lnTo>
                <a:lnTo>
                  <a:pt x="3950" y="1466"/>
                </a:lnTo>
                <a:lnTo>
                  <a:pt x="3952" y="1466"/>
                </a:lnTo>
                <a:lnTo>
                  <a:pt x="3952" y="1463"/>
                </a:lnTo>
                <a:lnTo>
                  <a:pt x="3952" y="1461"/>
                </a:lnTo>
                <a:lnTo>
                  <a:pt x="3952" y="1459"/>
                </a:lnTo>
                <a:lnTo>
                  <a:pt x="3952" y="1459"/>
                </a:lnTo>
                <a:lnTo>
                  <a:pt x="3952" y="1459"/>
                </a:lnTo>
                <a:lnTo>
                  <a:pt x="3952" y="1457"/>
                </a:lnTo>
                <a:lnTo>
                  <a:pt x="3952" y="1457"/>
                </a:lnTo>
                <a:lnTo>
                  <a:pt x="3952" y="1457"/>
                </a:lnTo>
                <a:lnTo>
                  <a:pt x="3954" y="1455"/>
                </a:lnTo>
                <a:lnTo>
                  <a:pt x="3954" y="1455"/>
                </a:lnTo>
                <a:lnTo>
                  <a:pt x="3954" y="1451"/>
                </a:lnTo>
                <a:lnTo>
                  <a:pt x="3954" y="1451"/>
                </a:lnTo>
                <a:lnTo>
                  <a:pt x="3954" y="1451"/>
                </a:lnTo>
                <a:close/>
                <a:moveTo>
                  <a:pt x="3939" y="1315"/>
                </a:moveTo>
                <a:lnTo>
                  <a:pt x="3939" y="1315"/>
                </a:lnTo>
                <a:lnTo>
                  <a:pt x="3939" y="1315"/>
                </a:lnTo>
                <a:lnTo>
                  <a:pt x="3939" y="1317"/>
                </a:lnTo>
                <a:lnTo>
                  <a:pt x="3939" y="1317"/>
                </a:lnTo>
                <a:lnTo>
                  <a:pt x="3939" y="1317"/>
                </a:lnTo>
                <a:lnTo>
                  <a:pt x="3939" y="1317"/>
                </a:lnTo>
                <a:lnTo>
                  <a:pt x="3939" y="1317"/>
                </a:lnTo>
                <a:lnTo>
                  <a:pt x="3939" y="1315"/>
                </a:lnTo>
                <a:lnTo>
                  <a:pt x="3939" y="1315"/>
                </a:lnTo>
                <a:close/>
                <a:moveTo>
                  <a:pt x="3952" y="1497"/>
                </a:moveTo>
                <a:lnTo>
                  <a:pt x="3952" y="1499"/>
                </a:lnTo>
                <a:lnTo>
                  <a:pt x="3952" y="1499"/>
                </a:lnTo>
                <a:lnTo>
                  <a:pt x="3952" y="1499"/>
                </a:lnTo>
                <a:lnTo>
                  <a:pt x="3952" y="1499"/>
                </a:lnTo>
                <a:lnTo>
                  <a:pt x="3952" y="1499"/>
                </a:lnTo>
                <a:lnTo>
                  <a:pt x="3952" y="1499"/>
                </a:lnTo>
                <a:lnTo>
                  <a:pt x="3952" y="1499"/>
                </a:lnTo>
                <a:lnTo>
                  <a:pt x="3952" y="1497"/>
                </a:lnTo>
                <a:close/>
                <a:moveTo>
                  <a:pt x="3927" y="1302"/>
                </a:moveTo>
                <a:lnTo>
                  <a:pt x="3927" y="1308"/>
                </a:lnTo>
                <a:lnTo>
                  <a:pt x="3929" y="1308"/>
                </a:lnTo>
                <a:lnTo>
                  <a:pt x="3929" y="1306"/>
                </a:lnTo>
                <a:lnTo>
                  <a:pt x="3929" y="1304"/>
                </a:lnTo>
                <a:lnTo>
                  <a:pt x="3927" y="1302"/>
                </a:lnTo>
                <a:close/>
                <a:moveTo>
                  <a:pt x="3952" y="1445"/>
                </a:moveTo>
                <a:lnTo>
                  <a:pt x="3952" y="1445"/>
                </a:lnTo>
                <a:lnTo>
                  <a:pt x="3950" y="1445"/>
                </a:lnTo>
                <a:lnTo>
                  <a:pt x="3950" y="1445"/>
                </a:lnTo>
                <a:lnTo>
                  <a:pt x="3950" y="1447"/>
                </a:lnTo>
                <a:lnTo>
                  <a:pt x="3952" y="1445"/>
                </a:lnTo>
                <a:lnTo>
                  <a:pt x="3952" y="1445"/>
                </a:lnTo>
                <a:close/>
                <a:moveTo>
                  <a:pt x="3920" y="1296"/>
                </a:moveTo>
                <a:lnTo>
                  <a:pt x="3920" y="1296"/>
                </a:lnTo>
                <a:lnTo>
                  <a:pt x="3920" y="1294"/>
                </a:lnTo>
                <a:lnTo>
                  <a:pt x="3920" y="1296"/>
                </a:lnTo>
                <a:lnTo>
                  <a:pt x="3920" y="1296"/>
                </a:lnTo>
                <a:lnTo>
                  <a:pt x="3920" y="1296"/>
                </a:lnTo>
                <a:lnTo>
                  <a:pt x="3920" y="1296"/>
                </a:lnTo>
                <a:close/>
                <a:moveTo>
                  <a:pt x="3933" y="1302"/>
                </a:moveTo>
                <a:lnTo>
                  <a:pt x="3933" y="1302"/>
                </a:lnTo>
                <a:lnTo>
                  <a:pt x="3933" y="1300"/>
                </a:lnTo>
                <a:lnTo>
                  <a:pt x="3933" y="1302"/>
                </a:lnTo>
                <a:lnTo>
                  <a:pt x="3933" y="1302"/>
                </a:lnTo>
                <a:lnTo>
                  <a:pt x="3933" y="1304"/>
                </a:lnTo>
                <a:lnTo>
                  <a:pt x="3933" y="1304"/>
                </a:lnTo>
                <a:lnTo>
                  <a:pt x="3935" y="1304"/>
                </a:lnTo>
                <a:lnTo>
                  <a:pt x="3935" y="1304"/>
                </a:lnTo>
                <a:lnTo>
                  <a:pt x="3933" y="1302"/>
                </a:lnTo>
                <a:close/>
                <a:moveTo>
                  <a:pt x="3977" y="1396"/>
                </a:moveTo>
                <a:lnTo>
                  <a:pt x="3977" y="1399"/>
                </a:lnTo>
                <a:lnTo>
                  <a:pt x="3975" y="1401"/>
                </a:lnTo>
                <a:lnTo>
                  <a:pt x="3975" y="1403"/>
                </a:lnTo>
                <a:lnTo>
                  <a:pt x="3977" y="1401"/>
                </a:lnTo>
                <a:lnTo>
                  <a:pt x="3977" y="1399"/>
                </a:lnTo>
                <a:lnTo>
                  <a:pt x="3979" y="1396"/>
                </a:lnTo>
                <a:lnTo>
                  <a:pt x="3979" y="1396"/>
                </a:lnTo>
                <a:lnTo>
                  <a:pt x="3977" y="1396"/>
                </a:lnTo>
                <a:close/>
                <a:moveTo>
                  <a:pt x="3939" y="1313"/>
                </a:moveTo>
                <a:lnTo>
                  <a:pt x="3939" y="1310"/>
                </a:lnTo>
                <a:lnTo>
                  <a:pt x="3939" y="1310"/>
                </a:lnTo>
                <a:lnTo>
                  <a:pt x="3939" y="1313"/>
                </a:lnTo>
                <a:lnTo>
                  <a:pt x="3937" y="1313"/>
                </a:lnTo>
                <a:lnTo>
                  <a:pt x="3939" y="1315"/>
                </a:lnTo>
                <a:lnTo>
                  <a:pt x="3939" y="1313"/>
                </a:lnTo>
                <a:lnTo>
                  <a:pt x="3939" y="1313"/>
                </a:lnTo>
                <a:close/>
                <a:moveTo>
                  <a:pt x="3964" y="1361"/>
                </a:moveTo>
                <a:lnTo>
                  <a:pt x="3966" y="1359"/>
                </a:lnTo>
                <a:lnTo>
                  <a:pt x="3966" y="1359"/>
                </a:lnTo>
                <a:lnTo>
                  <a:pt x="3966" y="1357"/>
                </a:lnTo>
                <a:lnTo>
                  <a:pt x="3964" y="1357"/>
                </a:lnTo>
                <a:lnTo>
                  <a:pt x="3962" y="1357"/>
                </a:lnTo>
                <a:lnTo>
                  <a:pt x="3962" y="1359"/>
                </a:lnTo>
                <a:lnTo>
                  <a:pt x="3964" y="1361"/>
                </a:lnTo>
                <a:lnTo>
                  <a:pt x="3964" y="1361"/>
                </a:lnTo>
                <a:close/>
                <a:moveTo>
                  <a:pt x="3964" y="1524"/>
                </a:moveTo>
                <a:lnTo>
                  <a:pt x="3964" y="1524"/>
                </a:lnTo>
                <a:lnTo>
                  <a:pt x="3964" y="1524"/>
                </a:lnTo>
                <a:lnTo>
                  <a:pt x="3964" y="1526"/>
                </a:lnTo>
                <a:lnTo>
                  <a:pt x="3964" y="1526"/>
                </a:lnTo>
                <a:lnTo>
                  <a:pt x="3966" y="1526"/>
                </a:lnTo>
                <a:lnTo>
                  <a:pt x="3964" y="1524"/>
                </a:lnTo>
                <a:close/>
                <a:moveTo>
                  <a:pt x="3962" y="1514"/>
                </a:moveTo>
                <a:lnTo>
                  <a:pt x="3962" y="1514"/>
                </a:lnTo>
                <a:lnTo>
                  <a:pt x="3962" y="1514"/>
                </a:lnTo>
                <a:lnTo>
                  <a:pt x="3962" y="1514"/>
                </a:lnTo>
                <a:lnTo>
                  <a:pt x="3962" y="1516"/>
                </a:lnTo>
                <a:lnTo>
                  <a:pt x="3962" y="1516"/>
                </a:lnTo>
                <a:lnTo>
                  <a:pt x="3962" y="1516"/>
                </a:lnTo>
                <a:lnTo>
                  <a:pt x="3962" y="1516"/>
                </a:lnTo>
                <a:lnTo>
                  <a:pt x="3962" y="1516"/>
                </a:lnTo>
                <a:lnTo>
                  <a:pt x="3962" y="1514"/>
                </a:lnTo>
                <a:lnTo>
                  <a:pt x="3962" y="1514"/>
                </a:lnTo>
                <a:close/>
                <a:moveTo>
                  <a:pt x="3966" y="1526"/>
                </a:moveTo>
                <a:lnTo>
                  <a:pt x="3964" y="1528"/>
                </a:lnTo>
                <a:lnTo>
                  <a:pt x="3964" y="1528"/>
                </a:lnTo>
                <a:lnTo>
                  <a:pt x="3964" y="1531"/>
                </a:lnTo>
                <a:lnTo>
                  <a:pt x="3964" y="1531"/>
                </a:lnTo>
                <a:lnTo>
                  <a:pt x="3966" y="1535"/>
                </a:lnTo>
                <a:lnTo>
                  <a:pt x="3968" y="1533"/>
                </a:lnTo>
                <a:lnTo>
                  <a:pt x="3968" y="1531"/>
                </a:lnTo>
                <a:lnTo>
                  <a:pt x="3966" y="1528"/>
                </a:lnTo>
                <a:lnTo>
                  <a:pt x="3966" y="1526"/>
                </a:lnTo>
                <a:close/>
                <a:moveTo>
                  <a:pt x="3956" y="1512"/>
                </a:moveTo>
                <a:lnTo>
                  <a:pt x="3956" y="1512"/>
                </a:lnTo>
                <a:lnTo>
                  <a:pt x="3956" y="1512"/>
                </a:lnTo>
                <a:lnTo>
                  <a:pt x="3956" y="1514"/>
                </a:lnTo>
                <a:lnTo>
                  <a:pt x="3958" y="1514"/>
                </a:lnTo>
                <a:lnTo>
                  <a:pt x="3958" y="1512"/>
                </a:lnTo>
                <a:lnTo>
                  <a:pt x="3956" y="1512"/>
                </a:lnTo>
                <a:close/>
                <a:moveTo>
                  <a:pt x="3962" y="1344"/>
                </a:moveTo>
                <a:lnTo>
                  <a:pt x="3962" y="1342"/>
                </a:lnTo>
                <a:lnTo>
                  <a:pt x="3960" y="1342"/>
                </a:lnTo>
                <a:lnTo>
                  <a:pt x="3960" y="1342"/>
                </a:lnTo>
                <a:lnTo>
                  <a:pt x="3962" y="1344"/>
                </a:lnTo>
                <a:lnTo>
                  <a:pt x="3962" y="1344"/>
                </a:lnTo>
                <a:close/>
                <a:moveTo>
                  <a:pt x="3956" y="1457"/>
                </a:moveTo>
                <a:lnTo>
                  <a:pt x="3954" y="1457"/>
                </a:lnTo>
                <a:lnTo>
                  <a:pt x="3954" y="1459"/>
                </a:lnTo>
                <a:lnTo>
                  <a:pt x="3956" y="1459"/>
                </a:lnTo>
                <a:lnTo>
                  <a:pt x="3956" y="1457"/>
                </a:lnTo>
                <a:lnTo>
                  <a:pt x="3956" y="1457"/>
                </a:lnTo>
                <a:close/>
                <a:moveTo>
                  <a:pt x="3956" y="1342"/>
                </a:moveTo>
                <a:lnTo>
                  <a:pt x="3956" y="1342"/>
                </a:lnTo>
                <a:lnTo>
                  <a:pt x="3954" y="1340"/>
                </a:lnTo>
                <a:lnTo>
                  <a:pt x="3954" y="1340"/>
                </a:lnTo>
                <a:lnTo>
                  <a:pt x="3954" y="1340"/>
                </a:lnTo>
                <a:lnTo>
                  <a:pt x="3954" y="1342"/>
                </a:lnTo>
                <a:lnTo>
                  <a:pt x="3956" y="1342"/>
                </a:lnTo>
                <a:close/>
                <a:moveTo>
                  <a:pt x="3960" y="1516"/>
                </a:moveTo>
                <a:lnTo>
                  <a:pt x="3960" y="1516"/>
                </a:lnTo>
                <a:lnTo>
                  <a:pt x="3960" y="1516"/>
                </a:lnTo>
                <a:lnTo>
                  <a:pt x="3960" y="1518"/>
                </a:lnTo>
                <a:lnTo>
                  <a:pt x="3960" y="1518"/>
                </a:lnTo>
                <a:lnTo>
                  <a:pt x="3962" y="1518"/>
                </a:lnTo>
                <a:lnTo>
                  <a:pt x="3962" y="1518"/>
                </a:lnTo>
                <a:lnTo>
                  <a:pt x="3962" y="1516"/>
                </a:lnTo>
                <a:lnTo>
                  <a:pt x="3960" y="1516"/>
                </a:lnTo>
                <a:close/>
                <a:moveTo>
                  <a:pt x="3765" y="1493"/>
                </a:moveTo>
                <a:lnTo>
                  <a:pt x="3765" y="1491"/>
                </a:lnTo>
                <a:lnTo>
                  <a:pt x="3765" y="1491"/>
                </a:lnTo>
                <a:lnTo>
                  <a:pt x="3765" y="1491"/>
                </a:lnTo>
                <a:lnTo>
                  <a:pt x="3765" y="1491"/>
                </a:lnTo>
                <a:lnTo>
                  <a:pt x="3765" y="1491"/>
                </a:lnTo>
                <a:lnTo>
                  <a:pt x="3765" y="1491"/>
                </a:lnTo>
                <a:lnTo>
                  <a:pt x="3765" y="1493"/>
                </a:lnTo>
                <a:lnTo>
                  <a:pt x="3765" y="1493"/>
                </a:lnTo>
                <a:close/>
                <a:moveTo>
                  <a:pt x="4488" y="1658"/>
                </a:moveTo>
                <a:lnTo>
                  <a:pt x="4490" y="1661"/>
                </a:lnTo>
                <a:lnTo>
                  <a:pt x="4492" y="1661"/>
                </a:lnTo>
                <a:lnTo>
                  <a:pt x="4492" y="1661"/>
                </a:lnTo>
                <a:lnTo>
                  <a:pt x="4494" y="1661"/>
                </a:lnTo>
                <a:lnTo>
                  <a:pt x="4494" y="1661"/>
                </a:lnTo>
                <a:lnTo>
                  <a:pt x="4497" y="1661"/>
                </a:lnTo>
                <a:lnTo>
                  <a:pt x="4497" y="1661"/>
                </a:lnTo>
                <a:lnTo>
                  <a:pt x="4497" y="1658"/>
                </a:lnTo>
                <a:lnTo>
                  <a:pt x="4497" y="1658"/>
                </a:lnTo>
                <a:lnTo>
                  <a:pt x="4497" y="1658"/>
                </a:lnTo>
                <a:lnTo>
                  <a:pt x="4497" y="1658"/>
                </a:lnTo>
                <a:lnTo>
                  <a:pt x="4497" y="1656"/>
                </a:lnTo>
                <a:lnTo>
                  <a:pt x="4497" y="1656"/>
                </a:lnTo>
                <a:lnTo>
                  <a:pt x="4497" y="1656"/>
                </a:lnTo>
                <a:lnTo>
                  <a:pt x="4497" y="1656"/>
                </a:lnTo>
                <a:lnTo>
                  <a:pt x="4494" y="1656"/>
                </a:lnTo>
                <a:lnTo>
                  <a:pt x="4492" y="1656"/>
                </a:lnTo>
                <a:lnTo>
                  <a:pt x="4490" y="1656"/>
                </a:lnTo>
                <a:lnTo>
                  <a:pt x="4488" y="1658"/>
                </a:lnTo>
                <a:lnTo>
                  <a:pt x="4488" y="1658"/>
                </a:lnTo>
                <a:close/>
                <a:moveTo>
                  <a:pt x="4484" y="1633"/>
                </a:moveTo>
                <a:lnTo>
                  <a:pt x="4484" y="1633"/>
                </a:lnTo>
                <a:lnTo>
                  <a:pt x="4484" y="1633"/>
                </a:lnTo>
                <a:lnTo>
                  <a:pt x="4484" y="1633"/>
                </a:lnTo>
                <a:lnTo>
                  <a:pt x="4482" y="1631"/>
                </a:lnTo>
                <a:lnTo>
                  <a:pt x="4482" y="1631"/>
                </a:lnTo>
                <a:lnTo>
                  <a:pt x="4484" y="1633"/>
                </a:lnTo>
                <a:close/>
                <a:moveTo>
                  <a:pt x="4490" y="1151"/>
                </a:moveTo>
                <a:lnTo>
                  <a:pt x="4490" y="1153"/>
                </a:lnTo>
                <a:lnTo>
                  <a:pt x="4492" y="1151"/>
                </a:lnTo>
                <a:lnTo>
                  <a:pt x="4494" y="1151"/>
                </a:lnTo>
                <a:lnTo>
                  <a:pt x="4494" y="1147"/>
                </a:lnTo>
                <a:lnTo>
                  <a:pt x="4494" y="1147"/>
                </a:lnTo>
                <a:lnTo>
                  <a:pt x="4490" y="1147"/>
                </a:lnTo>
                <a:lnTo>
                  <a:pt x="4492" y="1149"/>
                </a:lnTo>
                <a:lnTo>
                  <a:pt x="4490" y="1151"/>
                </a:lnTo>
                <a:lnTo>
                  <a:pt x="4490" y="1151"/>
                </a:lnTo>
                <a:lnTo>
                  <a:pt x="4492" y="1151"/>
                </a:lnTo>
                <a:lnTo>
                  <a:pt x="4490" y="1151"/>
                </a:lnTo>
                <a:lnTo>
                  <a:pt x="4490" y="1151"/>
                </a:lnTo>
                <a:close/>
                <a:moveTo>
                  <a:pt x="4499" y="1183"/>
                </a:moveTo>
                <a:lnTo>
                  <a:pt x="4501" y="1183"/>
                </a:lnTo>
                <a:lnTo>
                  <a:pt x="4501" y="1183"/>
                </a:lnTo>
                <a:lnTo>
                  <a:pt x="4501" y="1180"/>
                </a:lnTo>
                <a:lnTo>
                  <a:pt x="4499" y="1180"/>
                </a:lnTo>
                <a:lnTo>
                  <a:pt x="4497" y="1180"/>
                </a:lnTo>
                <a:lnTo>
                  <a:pt x="4497" y="1183"/>
                </a:lnTo>
                <a:lnTo>
                  <a:pt x="4499" y="1183"/>
                </a:lnTo>
                <a:close/>
                <a:moveTo>
                  <a:pt x="4494" y="1633"/>
                </a:moveTo>
                <a:lnTo>
                  <a:pt x="4494" y="1633"/>
                </a:lnTo>
                <a:lnTo>
                  <a:pt x="4494" y="1633"/>
                </a:lnTo>
                <a:lnTo>
                  <a:pt x="4497" y="1635"/>
                </a:lnTo>
                <a:lnTo>
                  <a:pt x="4499" y="1635"/>
                </a:lnTo>
                <a:lnTo>
                  <a:pt x="4499" y="1635"/>
                </a:lnTo>
                <a:lnTo>
                  <a:pt x="4499" y="1635"/>
                </a:lnTo>
                <a:lnTo>
                  <a:pt x="4501" y="1635"/>
                </a:lnTo>
                <a:lnTo>
                  <a:pt x="4501" y="1635"/>
                </a:lnTo>
                <a:lnTo>
                  <a:pt x="4501" y="1638"/>
                </a:lnTo>
                <a:lnTo>
                  <a:pt x="4503" y="1638"/>
                </a:lnTo>
                <a:lnTo>
                  <a:pt x="4505" y="1638"/>
                </a:lnTo>
                <a:lnTo>
                  <a:pt x="4505" y="1635"/>
                </a:lnTo>
                <a:lnTo>
                  <a:pt x="4503" y="1635"/>
                </a:lnTo>
                <a:lnTo>
                  <a:pt x="4503" y="1635"/>
                </a:lnTo>
                <a:lnTo>
                  <a:pt x="4503" y="1635"/>
                </a:lnTo>
                <a:lnTo>
                  <a:pt x="4501" y="1633"/>
                </a:lnTo>
                <a:lnTo>
                  <a:pt x="4501" y="1633"/>
                </a:lnTo>
                <a:lnTo>
                  <a:pt x="4501" y="1633"/>
                </a:lnTo>
                <a:lnTo>
                  <a:pt x="4501" y="1633"/>
                </a:lnTo>
                <a:lnTo>
                  <a:pt x="4503" y="1635"/>
                </a:lnTo>
                <a:lnTo>
                  <a:pt x="4505" y="1635"/>
                </a:lnTo>
                <a:lnTo>
                  <a:pt x="4505" y="1635"/>
                </a:lnTo>
                <a:lnTo>
                  <a:pt x="4505" y="1635"/>
                </a:lnTo>
                <a:lnTo>
                  <a:pt x="4507" y="1635"/>
                </a:lnTo>
                <a:lnTo>
                  <a:pt x="4509" y="1635"/>
                </a:lnTo>
                <a:lnTo>
                  <a:pt x="4509" y="1638"/>
                </a:lnTo>
                <a:lnTo>
                  <a:pt x="4509" y="1635"/>
                </a:lnTo>
                <a:lnTo>
                  <a:pt x="4511" y="1635"/>
                </a:lnTo>
                <a:lnTo>
                  <a:pt x="4509" y="1635"/>
                </a:lnTo>
                <a:lnTo>
                  <a:pt x="4509" y="1633"/>
                </a:lnTo>
                <a:lnTo>
                  <a:pt x="4509" y="1633"/>
                </a:lnTo>
                <a:lnTo>
                  <a:pt x="4505" y="1631"/>
                </a:lnTo>
                <a:lnTo>
                  <a:pt x="4505" y="1631"/>
                </a:lnTo>
                <a:lnTo>
                  <a:pt x="4503" y="1631"/>
                </a:lnTo>
                <a:lnTo>
                  <a:pt x="4501" y="1631"/>
                </a:lnTo>
                <a:lnTo>
                  <a:pt x="4499" y="1631"/>
                </a:lnTo>
                <a:lnTo>
                  <a:pt x="4499" y="1631"/>
                </a:lnTo>
                <a:lnTo>
                  <a:pt x="4499" y="1631"/>
                </a:lnTo>
                <a:lnTo>
                  <a:pt x="4497" y="1633"/>
                </a:lnTo>
                <a:lnTo>
                  <a:pt x="4497" y="1631"/>
                </a:lnTo>
                <a:lnTo>
                  <a:pt x="4494" y="1633"/>
                </a:lnTo>
                <a:close/>
                <a:moveTo>
                  <a:pt x="4461" y="1675"/>
                </a:moveTo>
                <a:lnTo>
                  <a:pt x="4461" y="1675"/>
                </a:lnTo>
                <a:lnTo>
                  <a:pt x="4461" y="1673"/>
                </a:lnTo>
                <a:lnTo>
                  <a:pt x="4461" y="1673"/>
                </a:lnTo>
                <a:lnTo>
                  <a:pt x="4459" y="1675"/>
                </a:lnTo>
                <a:lnTo>
                  <a:pt x="4461" y="1675"/>
                </a:lnTo>
                <a:close/>
                <a:moveTo>
                  <a:pt x="4505" y="1178"/>
                </a:moveTo>
                <a:lnTo>
                  <a:pt x="4507" y="1176"/>
                </a:lnTo>
                <a:lnTo>
                  <a:pt x="4507" y="1174"/>
                </a:lnTo>
                <a:lnTo>
                  <a:pt x="4507" y="1174"/>
                </a:lnTo>
                <a:lnTo>
                  <a:pt x="4507" y="1174"/>
                </a:lnTo>
                <a:lnTo>
                  <a:pt x="4505" y="1174"/>
                </a:lnTo>
                <a:lnTo>
                  <a:pt x="4505" y="1176"/>
                </a:lnTo>
                <a:lnTo>
                  <a:pt x="4505" y="1178"/>
                </a:lnTo>
                <a:lnTo>
                  <a:pt x="4503" y="1180"/>
                </a:lnTo>
                <a:lnTo>
                  <a:pt x="4503" y="1180"/>
                </a:lnTo>
                <a:lnTo>
                  <a:pt x="4505" y="1180"/>
                </a:lnTo>
                <a:lnTo>
                  <a:pt x="4505" y="1178"/>
                </a:lnTo>
                <a:close/>
                <a:moveTo>
                  <a:pt x="4480" y="1216"/>
                </a:moveTo>
                <a:lnTo>
                  <a:pt x="4480" y="1216"/>
                </a:lnTo>
                <a:lnTo>
                  <a:pt x="4480" y="1216"/>
                </a:lnTo>
                <a:lnTo>
                  <a:pt x="4480" y="1216"/>
                </a:lnTo>
                <a:lnTo>
                  <a:pt x="4482" y="1218"/>
                </a:lnTo>
                <a:lnTo>
                  <a:pt x="4482" y="1216"/>
                </a:lnTo>
                <a:lnTo>
                  <a:pt x="4480" y="1216"/>
                </a:lnTo>
                <a:close/>
                <a:moveTo>
                  <a:pt x="4455" y="1740"/>
                </a:moveTo>
                <a:lnTo>
                  <a:pt x="4455" y="1740"/>
                </a:lnTo>
                <a:lnTo>
                  <a:pt x="4455" y="1740"/>
                </a:lnTo>
                <a:lnTo>
                  <a:pt x="4455" y="1740"/>
                </a:lnTo>
                <a:lnTo>
                  <a:pt x="4453" y="1738"/>
                </a:lnTo>
                <a:lnTo>
                  <a:pt x="4453" y="1740"/>
                </a:lnTo>
                <a:lnTo>
                  <a:pt x="4453" y="1740"/>
                </a:lnTo>
                <a:lnTo>
                  <a:pt x="4455" y="1740"/>
                </a:lnTo>
                <a:close/>
                <a:moveTo>
                  <a:pt x="4463" y="1751"/>
                </a:moveTo>
                <a:lnTo>
                  <a:pt x="4463" y="1749"/>
                </a:lnTo>
                <a:lnTo>
                  <a:pt x="4463" y="1749"/>
                </a:lnTo>
                <a:lnTo>
                  <a:pt x="4463" y="1749"/>
                </a:lnTo>
                <a:lnTo>
                  <a:pt x="4459" y="1749"/>
                </a:lnTo>
                <a:lnTo>
                  <a:pt x="4459" y="1749"/>
                </a:lnTo>
                <a:lnTo>
                  <a:pt x="4459" y="1749"/>
                </a:lnTo>
                <a:lnTo>
                  <a:pt x="4463" y="1751"/>
                </a:lnTo>
                <a:close/>
                <a:moveTo>
                  <a:pt x="4501" y="1640"/>
                </a:moveTo>
                <a:lnTo>
                  <a:pt x="4501" y="1638"/>
                </a:lnTo>
                <a:lnTo>
                  <a:pt x="4501" y="1638"/>
                </a:lnTo>
                <a:lnTo>
                  <a:pt x="4501" y="1638"/>
                </a:lnTo>
                <a:lnTo>
                  <a:pt x="4501" y="1638"/>
                </a:lnTo>
                <a:lnTo>
                  <a:pt x="4499" y="1638"/>
                </a:lnTo>
                <a:lnTo>
                  <a:pt x="4499" y="1638"/>
                </a:lnTo>
                <a:lnTo>
                  <a:pt x="4499" y="1638"/>
                </a:lnTo>
                <a:lnTo>
                  <a:pt x="4499" y="1640"/>
                </a:lnTo>
                <a:lnTo>
                  <a:pt x="4501" y="1640"/>
                </a:lnTo>
                <a:close/>
                <a:moveTo>
                  <a:pt x="4503" y="1751"/>
                </a:moveTo>
                <a:lnTo>
                  <a:pt x="4503" y="1751"/>
                </a:lnTo>
                <a:lnTo>
                  <a:pt x="4505" y="1751"/>
                </a:lnTo>
                <a:lnTo>
                  <a:pt x="4507" y="1749"/>
                </a:lnTo>
                <a:lnTo>
                  <a:pt x="4509" y="1749"/>
                </a:lnTo>
                <a:lnTo>
                  <a:pt x="4507" y="1749"/>
                </a:lnTo>
                <a:lnTo>
                  <a:pt x="4505" y="1747"/>
                </a:lnTo>
                <a:lnTo>
                  <a:pt x="4503" y="1751"/>
                </a:lnTo>
                <a:lnTo>
                  <a:pt x="4503" y="1751"/>
                </a:lnTo>
                <a:close/>
                <a:moveTo>
                  <a:pt x="4505" y="1803"/>
                </a:moveTo>
                <a:lnTo>
                  <a:pt x="4509" y="1801"/>
                </a:lnTo>
                <a:lnTo>
                  <a:pt x="4511" y="1799"/>
                </a:lnTo>
                <a:lnTo>
                  <a:pt x="4511" y="1799"/>
                </a:lnTo>
                <a:lnTo>
                  <a:pt x="4513" y="1797"/>
                </a:lnTo>
                <a:lnTo>
                  <a:pt x="4513" y="1797"/>
                </a:lnTo>
                <a:lnTo>
                  <a:pt x="4513" y="1795"/>
                </a:lnTo>
                <a:lnTo>
                  <a:pt x="4513" y="1795"/>
                </a:lnTo>
                <a:lnTo>
                  <a:pt x="4511" y="1795"/>
                </a:lnTo>
                <a:lnTo>
                  <a:pt x="4511" y="1793"/>
                </a:lnTo>
                <a:lnTo>
                  <a:pt x="4509" y="1793"/>
                </a:lnTo>
                <a:lnTo>
                  <a:pt x="4509" y="1793"/>
                </a:lnTo>
                <a:lnTo>
                  <a:pt x="4507" y="1793"/>
                </a:lnTo>
                <a:lnTo>
                  <a:pt x="4505" y="1795"/>
                </a:lnTo>
                <a:lnTo>
                  <a:pt x="4505" y="1795"/>
                </a:lnTo>
                <a:lnTo>
                  <a:pt x="4505" y="1795"/>
                </a:lnTo>
                <a:lnTo>
                  <a:pt x="4503" y="1795"/>
                </a:lnTo>
                <a:lnTo>
                  <a:pt x="4501" y="1795"/>
                </a:lnTo>
                <a:lnTo>
                  <a:pt x="4499" y="1795"/>
                </a:lnTo>
                <a:lnTo>
                  <a:pt x="4499" y="1795"/>
                </a:lnTo>
                <a:lnTo>
                  <a:pt x="4497" y="1793"/>
                </a:lnTo>
                <a:lnTo>
                  <a:pt x="4497" y="1793"/>
                </a:lnTo>
                <a:lnTo>
                  <a:pt x="4497" y="1793"/>
                </a:lnTo>
                <a:lnTo>
                  <a:pt x="4497" y="1793"/>
                </a:lnTo>
                <a:lnTo>
                  <a:pt x="4497" y="1795"/>
                </a:lnTo>
                <a:lnTo>
                  <a:pt x="4497" y="1797"/>
                </a:lnTo>
                <a:lnTo>
                  <a:pt x="4499" y="1799"/>
                </a:lnTo>
                <a:lnTo>
                  <a:pt x="4501" y="1801"/>
                </a:lnTo>
                <a:lnTo>
                  <a:pt x="4505" y="1803"/>
                </a:lnTo>
                <a:close/>
                <a:moveTo>
                  <a:pt x="4492" y="1801"/>
                </a:moveTo>
                <a:lnTo>
                  <a:pt x="4497" y="1801"/>
                </a:lnTo>
                <a:lnTo>
                  <a:pt x="4499" y="1801"/>
                </a:lnTo>
                <a:lnTo>
                  <a:pt x="4501" y="1801"/>
                </a:lnTo>
                <a:lnTo>
                  <a:pt x="4501" y="1801"/>
                </a:lnTo>
                <a:lnTo>
                  <a:pt x="4499" y="1801"/>
                </a:lnTo>
                <a:lnTo>
                  <a:pt x="4499" y="1799"/>
                </a:lnTo>
                <a:lnTo>
                  <a:pt x="4499" y="1799"/>
                </a:lnTo>
                <a:lnTo>
                  <a:pt x="4497" y="1799"/>
                </a:lnTo>
                <a:lnTo>
                  <a:pt x="4497" y="1797"/>
                </a:lnTo>
                <a:lnTo>
                  <a:pt x="4497" y="1795"/>
                </a:lnTo>
                <a:lnTo>
                  <a:pt x="4497" y="1795"/>
                </a:lnTo>
                <a:lnTo>
                  <a:pt x="4494" y="1795"/>
                </a:lnTo>
                <a:lnTo>
                  <a:pt x="4494" y="1795"/>
                </a:lnTo>
                <a:lnTo>
                  <a:pt x="4492" y="1797"/>
                </a:lnTo>
                <a:lnTo>
                  <a:pt x="4494" y="1797"/>
                </a:lnTo>
                <a:lnTo>
                  <a:pt x="4494" y="1799"/>
                </a:lnTo>
                <a:lnTo>
                  <a:pt x="4492" y="1799"/>
                </a:lnTo>
                <a:lnTo>
                  <a:pt x="4492" y="1799"/>
                </a:lnTo>
                <a:lnTo>
                  <a:pt x="4492" y="1801"/>
                </a:lnTo>
                <a:lnTo>
                  <a:pt x="4492" y="1801"/>
                </a:lnTo>
                <a:lnTo>
                  <a:pt x="4492" y="1801"/>
                </a:lnTo>
                <a:close/>
                <a:moveTo>
                  <a:pt x="4520" y="1134"/>
                </a:moveTo>
                <a:lnTo>
                  <a:pt x="4522" y="1134"/>
                </a:lnTo>
                <a:lnTo>
                  <a:pt x="4524" y="1132"/>
                </a:lnTo>
                <a:lnTo>
                  <a:pt x="4526" y="1132"/>
                </a:lnTo>
                <a:lnTo>
                  <a:pt x="4526" y="1132"/>
                </a:lnTo>
                <a:lnTo>
                  <a:pt x="4526" y="1134"/>
                </a:lnTo>
                <a:lnTo>
                  <a:pt x="4526" y="1134"/>
                </a:lnTo>
                <a:lnTo>
                  <a:pt x="4528" y="1134"/>
                </a:lnTo>
                <a:lnTo>
                  <a:pt x="4528" y="1136"/>
                </a:lnTo>
                <a:lnTo>
                  <a:pt x="4528" y="1136"/>
                </a:lnTo>
                <a:lnTo>
                  <a:pt x="4528" y="1136"/>
                </a:lnTo>
                <a:lnTo>
                  <a:pt x="4528" y="1139"/>
                </a:lnTo>
                <a:lnTo>
                  <a:pt x="4526" y="1139"/>
                </a:lnTo>
                <a:lnTo>
                  <a:pt x="4528" y="1141"/>
                </a:lnTo>
                <a:lnTo>
                  <a:pt x="4528" y="1141"/>
                </a:lnTo>
                <a:lnTo>
                  <a:pt x="4528" y="1141"/>
                </a:lnTo>
                <a:lnTo>
                  <a:pt x="4530" y="1141"/>
                </a:lnTo>
                <a:lnTo>
                  <a:pt x="4530" y="1143"/>
                </a:lnTo>
                <a:lnTo>
                  <a:pt x="4530" y="1143"/>
                </a:lnTo>
                <a:lnTo>
                  <a:pt x="4532" y="1143"/>
                </a:lnTo>
                <a:lnTo>
                  <a:pt x="4532" y="1143"/>
                </a:lnTo>
                <a:lnTo>
                  <a:pt x="4534" y="1143"/>
                </a:lnTo>
                <a:lnTo>
                  <a:pt x="4534" y="1141"/>
                </a:lnTo>
                <a:lnTo>
                  <a:pt x="4534" y="1139"/>
                </a:lnTo>
                <a:lnTo>
                  <a:pt x="4536" y="1139"/>
                </a:lnTo>
                <a:lnTo>
                  <a:pt x="4536" y="1139"/>
                </a:lnTo>
                <a:lnTo>
                  <a:pt x="4538" y="1136"/>
                </a:lnTo>
                <a:lnTo>
                  <a:pt x="4538" y="1134"/>
                </a:lnTo>
                <a:lnTo>
                  <a:pt x="4543" y="1132"/>
                </a:lnTo>
                <a:lnTo>
                  <a:pt x="4545" y="1132"/>
                </a:lnTo>
                <a:lnTo>
                  <a:pt x="4547" y="1132"/>
                </a:lnTo>
                <a:lnTo>
                  <a:pt x="4549" y="1132"/>
                </a:lnTo>
                <a:lnTo>
                  <a:pt x="4551" y="1134"/>
                </a:lnTo>
                <a:lnTo>
                  <a:pt x="4551" y="1136"/>
                </a:lnTo>
                <a:lnTo>
                  <a:pt x="4551" y="1134"/>
                </a:lnTo>
                <a:lnTo>
                  <a:pt x="4553" y="1132"/>
                </a:lnTo>
                <a:lnTo>
                  <a:pt x="4553" y="1132"/>
                </a:lnTo>
                <a:lnTo>
                  <a:pt x="4555" y="1130"/>
                </a:lnTo>
                <a:lnTo>
                  <a:pt x="4557" y="1128"/>
                </a:lnTo>
                <a:lnTo>
                  <a:pt x="4559" y="1126"/>
                </a:lnTo>
                <a:lnTo>
                  <a:pt x="4559" y="1126"/>
                </a:lnTo>
                <a:lnTo>
                  <a:pt x="4559" y="1124"/>
                </a:lnTo>
                <a:lnTo>
                  <a:pt x="4559" y="1124"/>
                </a:lnTo>
                <a:lnTo>
                  <a:pt x="4557" y="1124"/>
                </a:lnTo>
                <a:lnTo>
                  <a:pt x="4557" y="1120"/>
                </a:lnTo>
                <a:lnTo>
                  <a:pt x="4555" y="1120"/>
                </a:lnTo>
                <a:lnTo>
                  <a:pt x="4555" y="1120"/>
                </a:lnTo>
                <a:lnTo>
                  <a:pt x="4553" y="1118"/>
                </a:lnTo>
                <a:lnTo>
                  <a:pt x="4551" y="1118"/>
                </a:lnTo>
                <a:lnTo>
                  <a:pt x="4549" y="1118"/>
                </a:lnTo>
                <a:lnTo>
                  <a:pt x="4547" y="1120"/>
                </a:lnTo>
                <a:lnTo>
                  <a:pt x="4545" y="1120"/>
                </a:lnTo>
                <a:lnTo>
                  <a:pt x="4545" y="1120"/>
                </a:lnTo>
                <a:lnTo>
                  <a:pt x="4543" y="1120"/>
                </a:lnTo>
                <a:lnTo>
                  <a:pt x="4545" y="1122"/>
                </a:lnTo>
                <a:lnTo>
                  <a:pt x="4543" y="1122"/>
                </a:lnTo>
                <a:lnTo>
                  <a:pt x="4543" y="1124"/>
                </a:lnTo>
                <a:lnTo>
                  <a:pt x="4541" y="1124"/>
                </a:lnTo>
                <a:lnTo>
                  <a:pt x="4541" y="1124"/>
                </a:lnTo>
                <a:lnTo>
                  <a:pt x="4538" y="1124"/>
                </a:lnTo>
                <a:lnTo>
                  <a:pt x="4536" y="1124"/>
                </a:lnTo>
                <a:lnTo>
                  <a:pt x="4536" y="1124"/>
                </a:lnTo>
                <a:lnTo>
                  <a:pt x="4534" y="1124"/>
                </a:lnTo>
                <a:lnTo>
                  <a:pt x="4534" y="1122"/>
                </a:lnTo>
                <a:lnTo>
                  <a:pt x="4534" y="1122"/>
                </a:lnTo>
                <a:lnTo>
                  <a:pt x="4532" y="1124"/>
                </a:lnTo>
                <a:lnTo>
                  <a:pt x="4532" y="1124"/>
                </a:lnTo>
                <a:lnTo>
                  <a:pt x="4530" y="1126"/>
                </a:lnTo>
                <a:lnTo>
                  <a:pt x="4530" y="1126"/>
                </a:lnTo>
                <a:lnTo>
                  <a:pt x="4530" y="1128"/>
                </a:lnTo>
                <a:lnTo>
                  <a:pt x="4530" y="1128"/>
                </a:lnTo>
                <a:lnTo>
                  <a:pt x="4528" y="1130"/>
                </a:lnTo>
                <a:lnTo>
                  <a:pt x="4526" y="1132"/>
                </a:lnTo>
                <a:lnTo>
                  <a:pt x="4524" y="1132"/>
                </a:lnTo>
                <a:lnTo>
                  <a:pt x="4522" y="1134"/>
                </a:lnTo>
                <a:lnTo>
                  <a:pt x="4520" y="1134"/>
                </a:lnTo>
                <a:close/>
                <a:moveTo>
                  <a:pt x="4497" y="1644"/>
                </a:moveTo>
                <a:lnTo>
                  <a:pt x="4497" y="1644"/>
                </a:lnTo>
                <a:lnTo>
                  <a:pt x="4503" y="1644"/>
                </a:lnTo>
                <a:lnTo>
                  <a:pt x="4503" y="1644"/>
                </a:lnTo>
                <a:lnTo>
                  <a:pt x="4505" y="1642"/>
                </a:lnTo>
                <a:lnTo>
                  <a:pt x="4503" y="1642"/>
                </a:lnTo>
                <a:lnTo>
                  <a:pt x="4503" y="1644"/>
                </a:lnTo>
                <a:lnTo>
                  <a:pt x="4501" y="1644"/>
                </a:lnTo>
                <a:lnTo>
                  <a:pt x="4501" y="1644"/>
                </a:lnTo>
                <a:lnTo>
                  <a:pt x="4499" y="1644"/>
                </a:lnTo>
                <a:lnTo>
                  <a:pt x="4499" y="1644"/>
                </a:lnTo>
                <a:lnTo>
                  <a:pt x="4499" y="1644"/>
                </a:lnTo>
                <a:lnTo>
                  <a:pt x="4499" y="1644"/>
                </a:lnTo>
                <a:lnTo>
                  <a:pt x="4499" y="1644"/>
                </a:lnTo>
                <a:lnTo>
                  <a:pt x="4499" y="1644"/>
                </a:lnTo>
                <a:lnTo>
                  <a:pt x="4497" y="1644"/>
                </a:lnTo>
                <a:close/>
                <a:moveTo>
                  <a:pt x="4509" y="1587"/>
                </a:moveTo>
                <a:lnTo>
                  <a:pt x="4509" y="1587"/>
                </a:lnTo>
                <a:lnTo>
                  <a:pt x="4507" y="1587"/>
                </a:lnTo>
                <a:lnTo>
                  <a:pt x="4507" y="1587"/>
                </a:lnTo>
                <a:lnTo>
                  <a:pt x="4507" y="1587"/>
                </a:lnTo>
                <a:lnTo>
                  <a:pt x="4507" y="1587"/>
                </a:lnTo>
                <a:lnTo>
                  <a:pt x="4507" y="1587"/>
                </a:lnTo>
                <a:lnTo>
                  <a:pt x="4507" y="1587"/>
                </a:lnTo>
                <a:lnTo>
                  <a:pt x="4509" y="1587"/>
                </a:lnTo>
                <a:close/>
                <a:moveTo>
                  <a:pt x="4455" y="1631"/>
                </a:moveTo>
                <a:lnTo>
                  <a:pt x="4455" y="1629"/>
                </a:lnTo>
                <a:lnTo>
                  <a:pt x="4455" y="1629"/>
                </a:lnTo>
                <a:lnTo>
                  <a:pt x="4455" y="1629"/>
                </a:lnTo>
                <a:lnTo>
                  <a:pt x="4453" y="1631"/>
                </a:lnTo>
                <a:lnTo>
                  <a:pt x="4455" y="1631"/>
                </a:lnTo>
                <a:lnTo>
                  <a:pt x="4455" y="1631"/>
                </a:lnTo>
                <a:lnTo>
                  <a:pt x="4455" y="1631"/>
                </a:lnTo>
                <a:close/>
                <a:moveTo>
                  <a:pt x="4501" y="1648"/>
                </a:moveTo>
                <a:lnTo>
                  <a:pt x="4501" y="1648"/>
                </a:lnTo>
                <a:lnTo>
                  <a:pt x="4503" y="1650"/>
                </a:lnTo>
                <a:lnTo>
                  <a:pt x="4503" y="1650"/>
                </a:lnTo>
                <a:lnTo>
                  <a:pt x="4505" y="1650"/>
                </a:lnTo>
                <a:lnTo>
                  <a:pt x="4505" y="1650"/>
                </a:lnTo>
                <a:lnTo>
                  <a:pt x="4507" y="1648"/>
                </a:lnTo>
                <a:lnTo>
                  <a:pt x="4507" y="1646"/>
                </a:lnTo>
                <a:lnTo>
                  <a:pt x="4507" y="1644"/>
                </a:lnTo>
                <a:lnTo>
                  <a:pt x="4505" y="1644"/>
                </a:lnTo>
                <a:lnTo>
                  <a:pt x="4505" y="1644"/>
                </a:lnTo>
                <a:lnTo>
                  <a:pt x="4501" y="1646"/>
                </a:lnTo>
                <a:lnTo>
                  <a:pt x="4501" y="1646"/>
                </a:lnTo>
                <a:lnTo>
                  <a:pt x="4501" y="1646"/>
                </a:lnTo>
                <a:lnTo>
                  <a:pt x="4501" y="1648"/>
                </a:lnTo>
                <a:close/>
                <a:moveTo>
                  <a:pt x="4486" y="1160"/>
                </a:moveTo>
                <a:lnTo>
                  <a:pt x="4486" y="1162"/>
                </a:lnTo>
                <a:lnTo>
                  <a:pt x="4486" y="1162"/>
                </a:lnTo>
                <a:lnTo>
                  <a:pt x="4488" y="1160"/>
                </a:lnTo>
                <a:lnTo>
                  <a:pt x="4488" y="1160"/>
                </a:lnTo>
                <a:lnTo>
                  <a:pt x="4486" y="1160"/>
                </a:lnTo>
                <a:close/>
                <a:moveTo>
                  <a:pt x="4388" y="1700"/>
                </a:moveTo>
                <a:lnTo>
                  <a:pt x="4388" y="1702"/>
                </a:lnTo>
                <a:lnTo>
                  <a:pt x="4388" y="1702"/>
                </a:lnTo>
                <a:lnTo>
                  <a:pt x="4388" y="1705"/>
                </a:lnTo>
                <a:lnTo>
                  <a:pt x="4385" y="1705"/>
                </a:lnTo>
                <a:lnTo>
                  <a:pt x="4385" y="1707"/>
                </a:lnTo>
                <a:lnTo>
                  <a:pt x="4385" y="1707"/>
                </a:lnTo>
                <a:lnTo>
                  <a:pt x="4385" y="1707"/>
                </a:lnTo>
                <a:lnTo>
                  <a:pt x="4385" y="1709"/>
                </a:lnTo>
                <a:lnTo>
                  <a:pt x="4385" y="1709"/>
                </a:lnTo>
                <a:lnTo>
                  <a:pt x="4383" y="1711"/>
                </a:lnTo>
                <a:lnTo>
                  <a:pt x="4383" y="1711"/>
                </a:lnTo>
                <a:lnTo>
                  <a:pt x="4385" y="1713"/>
                </a:lnTo>
                <a:lnTo>
                  <a:pt x="4385" y="1713"/>
                </a:lnTo>
                <a:lnTo>
                  <a:pt x="4385" y="1713"/>
                </a:lnTo>
                <a:lnTo>
                  <a:pt x="4388" y="1713"/>
                </a:lnTo>
                <a:lnTo>
                  <a:pt x="4388" y="1713"/>
                </a:lnTo>
                <a:lnTo>
                  <a:pt x="4388" y="1711"/>
                </a:lnTo>
                <a:lnTo>
                  <a:pt x="4388" y="1709"/>
                </a:lnTo>
                <a:lnTo>
                  <a:pt x="4390" y="1709"/>
                </a:lnTo>
                <a:lnTo>
                  <a:pt x="4390" y="1709"/>
                </a:lnTo>
                <a:lnTo>
                  <a:pt x="4390" y="1709"/>
                </a:lnTo>
                <a:lnTo>
                  <a:pt x="4390" y="1709"/>
                </a:lnTo>
                <a:lnTo>
                  <a:pt x="4392" y="1709"/>
                </a:lnTo>
                <a:lnTo>
                  <a:pt x="4392" y="1709"/>
                </a:lnTo>
                <a:lnTo>
                  <a:pt x="4392" y="1707"/>
                </a:lnTo>
                <a:lnTo>
                  <a:pt x="4392" y="1707"/>
                </a:lnTo>
                <a:lnTo>
                  <a:pt x="4390" y="1705"/>
                </a:lnTo>
                <a:lnTo>
                  <a:pt x="4390" y="1705"/>
                </a:lnTo>
                <a:lnTo>
                  <a:pt x="4390" y="1705"/>
                </a:lnTo>
                <a:lnTo>
                  <a:pt x="4390" y="1705"/>
                </a:lnTo>
                <a:lnTo>
                  <a:pt x="4390" y="1702"/>
                </a:lnTo>
                <a:lnTo>
                  <a:pt x="4390" y="1702"/>
                </a:lnTo>
                <a:lnTo>
                  <a:pt x="4390" y="1700"/>
                </a:lnTo>
                <a:lnTo>
                  <a:pt x="4390" y="1698"/>
                </a:lnTo>
                <a:lnTo>
                  <a:pt x="4392" y="1700"/>
                </a:lnTo>
                <a:lnTo>
                  <a:pt x="4392" y="1698"/>
                </a:lnTo>
                <a:lnTo>
                  <a:pt x="4392" y="1698"/>
                </a:lnTo>
                <a:lnTo>
                  <a:pt x="4392" y="1698"/>
                </a:lnTo>
                <a:lnTo>
                  <a:pt x="4392" y="1700"/>
                </a:lnTo>
                <a:lnTo>
                  <a:pt x="4392" y="1700"/>
                </a:lnTo>
                <a:lnTo>
                  <a:pt x="4392" y="1696"/>
                </a:lnTo>
                <a:lnTo>
                  <a:pt x="4390" y="1694"/>
                </a:lnTo>
                <a:lnTo>
                  <a:pt x="4390" y="1694"/>
                </a:lnTo>
                <a:lnTo>
                  <a:pt x="4390" y="1694"/>
                </a:lnTo>
                <a:lnTo>
                  <a:pt x="4390" y="1694"/>
                </a:lnTo>
                <a:lnTo>
                  <a:pt x="4388" y="1698"/>
                </a:lnTo>
                <a:lnTo>
                  <a:pt x="4388" y="1700"/>
                </a:lnTo>
                <a:close/>
                <a:moveTo>
                  <a:pt x="4396" y="1778"/>
                </a:moveTo>
                <a:lnTo>
                  <a:pt x="4396" y="1778"/>
                </a:lnTo>
                <a:lnTo>
                  <a:pt x="4396" y="1778"/>
                </a:lnTo>
                <a:lnTo>
                  <a:pt x="4394" y="1778"/>
                </a:lnTo>
                <a:lnTo>
                  <a:pt x="4394" y="1780"/>
                </a:lnTo>
                <a:lnTo>
                  <a:pt x="4396" y="1780"/>
                </a:lnTo>
                <a:lnTo>
                  <a:pt x="4396" y="1778"/>
                </a:lnTo>
                <a:lnTo>
                  <a:pt x="4396" y="1778"/>
                </a:lnTo>
                <a:lnTo>
                  <a:pt x="4396" y="1778"/>
                </a:lnTo>
                <a:close/>
                <a:moveTo>
                  <a:pt x="4402" y="1658"/>
                </a:moveTo>
                <a:lnTo>
                  <a:pt x="4400" y="1658"/>
                </a:lnTo>
                <a:lnTo>
                  <a:pt x="4400" y="1658"/>
                </a:lnTo>
                <a:lnTo>
                  <a:pt x="4402" y="1661"/>
                </a:lnTo>
                <a:lnTo>
                  <a:pt x="4402" y="1661"/>
                </a:lnTo>
                <a:lnTo>
                  <a:pt x="4402" y="1658"/>
                </a:lnTo>
                <a:close/>
                <a:moveTo>
                  <a:pt x="4404" y="1717"/>
                </a:moveTo>
                <a:lnTo>
                  <a:pt x="4404" y="1715"/>
                </a:lnTo>
                <a:lnTo>
                  <a:pt x="4404" y="1715"/>
                </a:lnTo>
                <a:lnTo>
                  <a:pt x="4404" y="1717"/>
                </a:lnTo>
                <a:lnTo>
                  <a:pt x="4404" y="1717"/>
                </a:lnTo>
                <a:lnTo>
                  <a:pt x="4404" y="1717"/>
                </a:lnTo>
                <a:lnTo>
                  <a:pt x="4404" y="1717"/>
                </a:lnTo>
                <a:close/>
                <a:moveTo>
                  <a:pt x="4402" y="1753"/>
                </a:moveTo>
                <a:lnTo>
                  <a:pt x="4404" y="1753"/>
                </a:lnTo>
                <a:lnTo>
                  <a:pt x="4404" y="1755"/>
                </a:lnTo>
                <a:lnTo>
                  <a:pt x="4406" y="1755"/>
                </a:lnTo>
                <a:lnTo>
                  <a:pt x="4406" y="1753"/>
                </a:lnTo>
                <a:lnTo>
                  <a:pt x="4406" y="1753"/>
                </a:lnTo>
                <a:lnTo>
                  <a:pt x="4409" y="1751"/>
                </a:lnTo>
                <a:lnTo>
                  <a:pt x="4409" y="1749"/>
                </a:lnTo>
                <a:lnTo>
                  <a:pt x="4409" y="1749"/>
                </a:lnTo>
                <a:lnTo>
                  <a:pt x="4409" y="1749"/>
                </a:lnTo>
                <a:lnTo>
                  <a:pt x="4409" y="1749"/>
                </a:lnTo>
                <a:lnTo>
                  <a:pt x="4406" y="1751"/>
                </a:lnTo>
                <a:lnTo>
                  <a:pt x="4406" y="1751"/>
                </a:lnTo>
                <a:lnTo>
                  <a:pt x="4404" y="1751"/>
                </a:lnTo>
                <a:lnTo>
                  <a:pt x="4404" y="1751"/>
                </a:lnTo>
                <a:lnTo>
                  <a:pt x="4404" y="1751"/>
                </a:lnTo>
                <a:lnTo>
                  <a:pt x="4402" y="1753"/>
                </a:lnTo>
                <a:close/>
                <a:moveTo>
                  <a:pt x="4388" y="1788"/>
                </a:moveTo>
                <a:lnTo>
                  <a:pt x="4390" y="1788"/>
                </a:lnTo>
                <a:lnTo>
                  <a:pt x="4390" y="1788"/>
                </a:lnTo>
                <a:lnTo>
                  <a:pt x="4392" y="1786"/>
                </a:lnTo>
                <a:lnTo>
                  <a:pt x="4394" y="1784"/>
                </a:lnTo>
                <a:lnTo>
                  <a:pt x="4396" y="1784"/>
                </a:lnTo>
                <a:lnTo>
                  <a:pt x="4396" y="1784"/>
                </a:lnTo>
                <a:lnTo>
                  <a:pt x="4396" y="1784"/>
                </a:lnTo>
                <a:lnTo>
                  <a:pt x="4396" y="1782"/>
                </a:lnTo>
                <a:lnTo>
                  <a:pt x="4394" y="1782"/>
                </a:lnTo>
                <a:lnTo>
                  <a:pt x="4394" y="1782"/>
                </a:lnTo>
                <a:lnTo>
                  <a:pt x="4394" y="1782"/>
                </a:lnTo>
                <a:lnTo>
                  <a:pt x="4392" y="1784"/>
                </a:lnTo>
                <a:lnTo>
                  <a:pt x="4390" y="1784"/>
                </a:lnTo>
                <a:lnTo>
                  <a:pt x="4388" y="1786"/>
                </a:lnTo>
                <a:lnTo>
                  <a:pt x="4388" y="1786"/>
                </a:lnTo>
                <a:lnTo>
                  <a:pt x="4388" y="1788"/>
                </a:lnTo>
                <a:lnTo>
                  <a:pt x="4388" y="1788"/>
                </a:lnTo>
                <a:close/>
                <a:moveTo>
                  <a:pt x="4390" y="1690"/>
                </a:moveTo>
                <a:lnTo>
                  <a:pt x="4390" y="1690"/>
                </a:lnTo>
                <a:lnTo>
                  <a:pt x="4390" y="1690"/>
                </a:lnTo>
                <a:lnTo>
                  <a:pt x="4392" y="1692"/>
                </a:lnTo>
                <a:lnTo>
                  <a:pt x="4392" y="1692"/>
                </a:lnTo>
                <a:lnTo>
                  <a:pt x="4394" y="1690"/>
                </a:lnTo>
                <a:lnTo>
                  <a:pt x="4394" y="1690"/>
                </a:lnTo>
                <a:lnTo>
                  <a:pt x="4392" y="1688"/>
                </a:lnTo>
                <a:lnTo>
                  <a:pt x="4390" y="1688"/>
                </a:lnTo>
                <a:lnTo>
                  <a:pt x="4390" y="1690"/>
                </a:lnTo>
                <a:close/>
                <a:moveTo>
                  <a:pt x="4526" y="1126"/>
                </a:moveTo>
                <a:lnTo>
                  <a:pt x="4526" y="1126"/>
                </a:lnTo>
                <a:lnTo>
                  <a:pt x="4526" y="1126"/>
                </a:lnTo>
                <a:lnTo>
                  <a:pt x="4526" y="1124"/>
                </a:lnTo>
                <a:lnTo>
                  <a:pt x="4524" y="1126"/>
                </a:lnTo>
                <a:lnTo>
                  <a:pt x="4524" y="1124"/>
                </a:lnTo>
                <a:lnTo>
                  <a:pt x="4524" y="1124"/>
                </a:lnTo>
                <a:lnTo>
                  <a:pt x="4524" y="1124"/>
                </a:lnTo>
                <a:lnTo>
                  <a:pt x="4524" y="1126"/>
                </a:lnTo>
                <a:lnTo>
                  <a:pt x="4524" y="1126"/>
                </a:lnTo>
                <a:lnTo>
                  <a:pt x="4526" y="1126"/>
                </a:lnTo>
                <a:close/>
                <a:moveTo>
                  <a:pt x="4455" y="1640"/>
                </a:moveTo>
                <a:lnTo>
                  <a:pt x="4455" y="1642"/>
                </a:lnTo>
                <a:lnTo>
                  <a:pt x="4455" y="1642"/>
                </a:lnTo>
                <a:lnTo>
                  <a:pt x="4455" y="1642"/>
                </a:lnTo>
                <a:lnTo>
                  <a:pt x="4457" y="1642"/>
                </a:lnTo>
                <a:lnTo>
                  <a:pt x="4457" y="1642"/>
                </a:lnTo>
                <a:lnTo>
                  <a:pt x="4457" y="1644"/>
                </a:lnTo>
                <a:lnTo>
                  <a:pt x="4459" y="1644"/>
                </a:lnTo>
                <a:lnTo>
                  <a:pt x="4459" y="1644"/>
                </a:lnTo>
                <a:lnTo>
                  <a:pt x="4461" y="1642"/>
                </a:lnTo>
                <a:lnTo>
                  <a:pt x="4461" y="1642"/>
                </a:lnTo>
                <a:lnTo>
                  <a:pt x="4459" y="1642"/>
                </a:lnTo>
                <a:lnTo>
                  <a:pt x="4459" y="1642"/>
                </a:lnTo>
                <a:lnTo>
                  <a:pt x="4457" y="1642"/>
                </a:lnTo>
                <a:lnTo>
                  <a:pt x="4457" y="1640"/>
                </a:lnTo>
                <a:lnTo>
                  <a:pt x="4457" y="1638"/>
                </a:lnTo>
                <a:lnTo>
                  <a:pt x="4457" y="1635"/>
                </a:lnTo>
                <a:lnTo>
                  <a:pt x="4455" y="1635"/>
                </a:lnTo>
                <a:lnTo>
                  <a:pt x="4455" y="1635"/>
                </a:lnTo>
                <a:lnTo>
                  <a:pt x="4455" y="1638"/>
                </a:lnTo>
                <a:lnTo>
                  <a:pt x="4453" y="1635"/>
                </a:lnTo>
                <a:lnTo>
                  <a:pt x="4453" y="1635"/>
                </a:lnTo>
                <a:lnTo>
                  <a:pt x="4453" y="1638"/>
                </a:lnTo>
                <a:lnTo>
                  <a:pt x="4453" y="1638"/>
                </a:lnTo>
                <a:lnTo>
                  <a:pt x="4453" y="1638"/>
                </a:lnTo>
                <a:lnTo>
                  <a:pt x="4453" y="1640"/>
                </a:lnTo>
                <a:lnTo>
                  <a:pt x="4455" y="1640"/>
                </a:lnTo>
                <a:close/>
                <a:moveTo>
                  <a:pt x="4390" y="1753"/>
                </a:moveTo>
                <a:lnTo>
                  <a:pt x="4390" y="1753"/>
                </a:lnTo>
                <a:lnTo>
                  <a:pt x="4388" y="1755"/>
                </a:lnTo>
                <a:lnTo>
                  <a:pt x="4388" y="1755"/>
                </a:lnTo>
                <a:lnTo>
                  <a:pt x="4390" y="1755"/>
                </a:lnTo>
                <a:lnTo>
                  <a:pt x="4390" y="1755"/>
                </a:lnTo>
                <a:lnTo>
                  <a:pt x="4390" y="1753"/>
                </a:lnTo>
                <a:lnTo>
                  <a:pt x="4392" y="1753"/>
                </a:lnTo>
                <a:lnTo>
                  <a:pt x="4392" y="1753"/>
                </a:lnTo>
                <a:lnTo>
                  <a:pt x="4392" y="1753"/>
                </a:lnTo>
                <a:lnTo>
                  <a:pt x="4390" y="1753"/>
                </a:lnTo>
                <a:close/>
                <a:moveTo>
                  <a:pt x="4392" y="1656"/>
                </a:moveTo>
                <a:lnTo>
                  <a:pt x="4392" y="1656"/>
                </a:lnTo>
                <a:lnTo>
                  <a:pt x="4392" y="1656"/>
                </a:lnTo>
                <a:lnTo>
                  <a:pt x="4390" y="1658"/>
                </a:lnTo>
                <a:lnTo>
                  <a:pt x="4392" y="1658"/>
                </a:lnTo>
                <a:lnTo>
                  <a:pt x="4392" y="1656"/>
                </a:lnTo>
                <a:lnTo>
                  <a:pt x="4392" y="1656"/>
                </a:lnTo>
                <a:close/>
                <a:moveTo>
                  <a:pt x="4411" y="1753"/>
                </a:moveTo>
                <a:lnTo>
                  <a:pt x="4411" y="1753"/>
                </a:lnTo>
                <a:lnTo>
                  <a:pt x="4419" y="1751"/>
                </a:lnTo>
                <a:lnTo>
                  <a:pt x="4421" y="1751"/>
                </a:lnTo>
                <a:lnTo>
                  <a:pt x="4421" y="1749"/>
                </a:lnTo>
                <a:lnTo>
                  <a:pt x="4419" y="1749"/>
                </a:lnTo>
                <a:lnTo>
                  <a:pt x="4417" y="1749"/>
                </a:lnTo>
                <a:lnTo>
                  <a:pt x="4415" y="1749"/>
                </a:lnTo>
                <a:lnTo>
                  <a:pt x="4415" y="1749"/>
                </a:lnTo>
                <a:lnTo>
                  <a:pt x="4413" y="1749"/>
                </a:lnTo>
                <a:lnTo>
                  <a:pt x="4413" y="1749"/>
                </a:lnTo>
                <a:lnTo>
                  <a:pt x="4411" y="1749"/>
                </a:lnTo>
                <a:lnTo>
                  <a:pt x="4411" y="1749"/>
                </a:lnTo>
                <a:lnTo>
                  <a:pt x="4411" y="1751"/>
                </a:lnTo>
                <a:lnTo>
                  <a:pt x="4411" y="1751"/>
                </a:lnTo>
                <a:lnTo>
                  <a:pt x="4409" y="1753"/>
                </a:lnTo>
                <a:lnTo>
                  <a:pt x="4411" y="1753"/>
                </a:lnTo>
                <a:close/>
                <a:moveTo>
                  <a:pt x="4425" y="1591"/>
                </a:moveTo>
                <a:lnTo>
                  <a:pt x="4423" y="1591"/>
                </a:lnTo>
                <a:lnTo>
                  <a:pt x="4425" y="1593"/>
                </a:lnTo>
                <a:lnTo>
                  <a:pt x="4425" y="1593"/>
                </a:lnTo>
                <a:lnTo>
                  <a:pt x="4425" y="1591"/>
                </a:lnTo>
                <a:lnTo>
                  <a:pt x="4425" y="1591"/>
                </a:lnTo>
                <a:lnTo>
                  <a:pt x="4425" y="1591"/>
                </a:lnTo>
                <a:lnTo>
                  <a:pt x="4425" y="1591"/>
                </a:lnTo>
                <a:close/>
                <a:moveTo>
                  <a:pt x="4429" y="1744"/>
                </a:moveTo>
                <a:lnTo>
                  <a:pt x="4429" y="1747"/>
                </a:lnTo>
                <a:lnTo>
                  <a:pt x="4432" y="1747"/>
                </a:lnTo>
                <a:lnTo>
                  <a:pt x="4432" y="1744"/>
                </a:lnTo>
                <a:lnTo>
                  <a:pt x="4434" y="1744"/>
                </a:lnTo>
                <a:lnTo>
                  <a:pt x="4434" y="1744"/>
                </a:lnTo>
                <a:lnTo>
                  <a:pt x="4436" y="1744"/>
                </a:lnTo>
                <a:lnTo>
                  <a:pt x="4438" y="1744"/>
                </a:lnTo>
                <a:lnTo>
                  <a:pt x="4440" y="1747"/>
                </a:lnTo>
                <a:lnTo>
                  <a:pt x="4440" y="1744"/>
                </a:lnTo>
                <a:lnTo>
                  <a:pt x="4442" y="1744"/>
                </a:lnTo>
                <a:lnTo>
                  <a:pt x="4444" y="1742"/>
                </a:lnTo>
                <a:lnTo>
                  <a:pt x="4444" y="1742"/>
                </a:lnTo>
                <a:lnTo>
                  <a:pt x="4444" y="1742"/>
                </a:lnTo>
                <a:lnTo>
                  <a:pt x="4444" y="1742"/>
                </a:lnTo>
                <a:lnTo>
                  <a:pt x="4444" y="1742"/>
                </a:lnTo>
                <a:lnTo>
                  <a:pt x="4442" y="1740"/>
                </a:lnTo>
                <a:lnTo>
                  <a:pt x="4440" y="1740"/>
                </a:lnTo>
                <a:lnTo>
                  <a:pt x="4438" y="1742"/>
                </a:lnTo>
                <a:lnTo>
                  <a:pt x="4436" y="1742"/>
                </a:lnTo>
                <a:lnTo>
                  <a:pt x="4434" y="1742"/>
                </a:lnTo>
                <a:lnTo>
                  <a:pt x="4434" y="1742"/>
                </a:lnTo>
                <a:lnTo>
                  <a:pt x="4432" y="1744"/>
                </a:lnTo>
                <a:lnTo>
                  <a:pt x="4429" y="1744"/>
                </a:lnTo>
                <a:close/>
                <a:moveTo>
                  <a:pt x="4425" y="1751"/>
                </a:moveTo>
                <a:lnTo>
                  <a:pt x="4427" y="1751"/>
                </a:lnTo>
                <a:lnTo>
                  <a:pt x="4427" y="1749"/>
                </a:lnTo>
                <a:lnTo>
                  <a:pt x="4427" y="1749"/>
                </a:lnTo>
                <a:lnTo>
                  <a:pt x="4427" y="1749"/>
                </a:lnTo>
                <a:lnTo>
                  <a:pt x="4425" y="1751"/>
                </a:lnTo>
                <a:close/>
                <a:moveTo>
                  <a:pt x="4453" y="1642"/>
                </a:moveTo>
                <a:lnTo>
                  <a:pt x="4450" y="1640"/>
                </a:lnTo>
                <a:lnTo>
                  <a:pt x="4450" y="1640"/>
                </a:lnTo>
                <a:lnTo>
                  <a:pt x="4450" y="1642"/>
                </a:lnTo>
                <a:lnTo>
                  <a:pt x="4450" y="1642"/>
                </a:lnTo>
                <a:lnTo>
                  <a:pt x="4453" y="1642"/>
                </a:lnTo>
                <a:lnTo>
                  <a:pt x="4453" y="1642"/>
                </a:lnTo>
                <a:lnTo>
                  <a:pt x="4453" y="1642"/>
                </a:lnTo>
                <a:close/>
                <a:moveTo>
                  <a:pt x="4427" y="1583"/>
                </a:moveTo>
                <a:lnTo>
                  <a:pt x="4427" y="1581"/>
                </a:lnTo>
                <a:lnTo>
                  <a:pt x="4427" y="1581"/>
                </a:lnTo>
                <a:lnTo>
                  <a:pt x="4427" y="1581"/>
                </a:lnTo>
                <a:lnTo>
                  <a:pt x="4427" y="1579"/>
                </a:lnTo>
                <a:lnTo>
                  <a:pt x="4425" y="1577"/>
                </a:lnTo>
                <a:lnTo>
                  <a:pt x="4425" y="1579"/>
                </a:lnTo>
                <a:lnTo>
                  <a:pt x="4425" y="1579"/>
                </a:lnTo>
                <a:lnTo>
                  <a:pt x="4425" y="1579"/>
                </a:lnTo>
                <a:lnTo>
                  <a:pt x="4425" y="1581"/>
                </a:lnTo>
                <a:lnTo>
                  <a:pt x="4425" y="1581"/>
                </a:lnTo>
                <a:lnTo>
                  <a:pt x="4427" y="1583"/>
                </a:lnTo>
                <a:close/>
                <a:moveTo>
                  <a:pt x="4423" y="1658"/>
                </a:moveTo>
                <a:lnTo>
                  <a:pt x="4423" y="1656"/>
                </a:lnTo>
                <a:lnTo>
                  <a:pt x="4423" y="1656"/>
                </a:lnTo>
                <a:lnTo>
                  <a:pt x="4423" y="1656"/>
                </a:lnTo>
                <a:lnTo>
                  <a:pt x="4421" y="1656"/>
                </a:lnTo>
                <a:lnTo>
                  <a:pt x="4421" y="1656"/>
                </a:lnTo>
                <a:lnTo>
                  <a:pt x="4421" y="1656"/>
                </a:lnTo>
                <a:lnTo>
                  <a:pt x="4421" y="1656"/>
                </a:lnTo>
                <a:lnTo>
                  <a:pt x="4419" y="1656"/>
                </a:lnTo>
                <a:lnTo>
                  <a:pt x="4419" y="1656"/>
                </a:lnTo>
                <a:lnTo>
                  <a:pt x="4419" y="1656"/>
                </a:lnTo>
                <a:lnTo>
                  <a:pt x="4413" y="1654"/>
                </a:lnTo>
                <a:lnTo>
                  <a:pt x="4411" y="1654"/>
                </a:lnTo>
                <a:lnTo>
                  <a:pt x="4411" y="1654"/>
                </a:lnTo>
                <a:lnTo>
                  <a:pt x="4411" y="1656"/>
                </a:lnTo>
                <a:lnTo>
                  <a:pt x="4409" y="1658"/>
                </a:lnTo>
                <a:lnTo>
                  <a:pt x="4411" y="1661"/>
                </a:lnTo>
                <a:lnTo>
                  <a:pt x="4411" y="1661"/>
                </a:lnTo>
                <a:lnTo>
                  <a:pt x="4413" y="1661"/>
                </a:lnTo>
                <a:lnTo>
                  <a:pt x="4417" y="1658"/>
                </a:lnTo>
                <a:lnTo>
                  <a:pt x="4419" y="1658"/>
                </a:lnTo>
                <a:lnTo>
                  <a:pt x="4421" y="1658"/>
                </a:lnTo>
                <a:lnTo>
                  <a:pt x="4423" y="1658"/>
                </a:lnTo>
                <a:close/>
                <a:moveTo>
                  <a:pt x="4423" y="1658"/>
                </a:moveTo>
                <a:lnTo>
                  <a:pt x="4425" y="1658"/>
                </a:lnTo>
                <a:lnTo>
                  <a:pt x="4425" y="1658"/>
                </a:lnTo>
                <a:lnTo>
                  <a:pt x="4425" y="1658"/>
                </a:lnTo>
                <a:lnTo>
                  <a:pt x="4432" y="1658"/>
                </a:lnTo>
                <a:lnTo>
                  <a:pt x="4432" y="1658"/>
                </a:lnTo>
                <a:lnTo>
                  <a:pt x="4438" y="1658"/>
                </a:lnTo>
                <a:lnTo>
                  <a:pt x="4438" y="1656"/>
                </a:lnTo>
                <a:lnTo>
                  <a:pt x="4434" y="1656"/>
                </a:lnTo>
                <a:lnTo>
                  <a:pt x="4429" y="1656"/>
                </a:lnTo>
                <a:lnTo>
                  <a:pt x="4425" y="1656"/>
                </a:lnTo>
                <a:lnTo>
                  <a:pt x="4425" y="1656"/>
                </a:lnTo>
                <a:lnTo>
                  <a:pt x="4423" y="1658"/>
                </a:lnTo>
                <a:close/>
                <a:moveTo>
                  <a:pt x="4429" y="1531"/>
                </a:moveTo>
                <a:lnTo>
                  <a:pt x="4429" y="1528"/>
                </a:lnTo>
                <a:lnTo>
                  <a:pt x="4429" y="1528"/>
                </a:lnTo>
                <a:lnTo>
                  <a:pt x="4429" y="1528"/>
                </a:lnTo>
                <a:lnTo>
                  <a:pt x="4429" y="1531"/>
                </a:lnTo>
                <a:lnTo>
                  <a:pt x="4429" y="1533"/>
                </a:lnTo>
                <a:lnTo>
                  <a:pt x="4429" y="1531"/>
                </a:lnTo>
                <a:close/>
                <a:moveTo>
                  <a:pt x="4434" y="1667"/>
                </a:moveTo>
                <a:lnTo>
                  <a:pt x="4434" y="1665"/>
                </a:lnTo>
                <a:lnTo>
                  <a:pt x="4434" y="1663"/>
                </a:lnTo>
                <a:lnTo>
                  <a:pt x="4434" y="1661"/>
                </a:lnTo>
                <a:lnTo>
                  <a:pt x="4432" y="1658"/>
                </a:lnTo>
                <a:lnTo>
                  <a:pt x="4432" y="1658"/>
                </a:lnTo>
                <a:lnTo>
                  <a:pt x="4432" y="1661"/>
                </a:lnTo>
                <a:lnTo>
                  <a:pt x="4432" y="1661"/>
                </a:lnTo>
                <a:lnTo>
                  <a:pt x="4432" y="1663"/>
                </a:lnTo>
                <a:lnTo>
                  <a:pt x="4432" y="1663"/>
                </a:lnTo>
                <a:lnTo>
                  <a:pt x="4434" y="1667"/>
                </a:lnTo>
                <a:lnTo>
                  <a:pt x="4434" y="1667"/>
                </a:lnTo>
                <a:lnTo>
                  <a:pt x="4434" y="1667"/>
                </a:lnTo>
                <a:close/>
                <a:moveTo>
                  <a:pt x="4735" y="958"/>
                </a:moveTo>
                <a:lnTo>
                  <a:pt x="4731" y="958"/>
                </a:lnTo>
                <a:lnTo>
                  <a:pt x="4731" y="958"/>
                </a:lnTo>
                <a:lnTo>
                  <a:pt x="4731" y="960"/>
                </a:lnTo>
                <a:lnTo>
                  <a:pt x="4733" y="960"/>
                </a:lnTo>
                <a:lnTo>
                  <a:pt x="4733" y="960"/>
                </a:lnTo>
                <a:lnTo>
                  <a:pt x="4735" y="958"/>
                </a:lnTo>
                <a:lnTo>
                  <a:pt x="4735" y="958"/>
                </a:lnTo>
                <a:lnTo>
                  <a:pt x="4735" y="958"/>
                </a:lnTo>
                <a:close/>
                <a:moveTo>
                  <a:pt x="4794" y="1770"/>
                </a:moveTo>
                <a:lnTo>
                  <a:pt x="4794" y="1770"/>
                </a:lnTo>
                <a:lnTo>
                  <a:pt x="4794" y="1770"/>
                </a:lnTo>
                <a:lnTo>
                  <a:pt x="4794" y="1767"/>
                </a:lnTo>
                <a:lnTo>
                  <a:pt x="4792" y="1767"/>
                </a:lnTo>
                <a:lnTo>
                  <a:pt x="4792" y="1767"/>
                </a:lnTo>
                <a:lnTo>
                  <a:pt x="4790" y="1767"/>
                </a:lnTo>
                <a:lnTo>
                  <a:pt x="4788" y="1765"/>
                </a:lnTo>
                <a:lnTo>
                  <a:pt x="4788" y="1765"/>
                </a:lnTo>
                <a:lnTo>
                  <a:pt x="4788" y="1765"/>
                </a:lnTo>
                <a:lnTo>
                  <a:pt x="4788" y="1765"/>
                </a:lnTo>
                <a:lnTo>
                  <a:pt x="4788" y="1767"/>
                </a:lnTo>
                <a:lnTo>
                  <a:pt x="4788" y="1767"/>
                </a:lnTo>
                <a:lnTo>
                  <a:pt x="4788" y="1770"/>
                </a:lnTo>
                <a:lnTo>
                  <a:pt x="4788" y="1770"/>
                </a:lnTo>
                <a:lnTo>
                  <a:pt x="4790" y="1770"/>
                </a:lnTo>
                <a:lnTo>
                  <a:pt x="4790" y="1770"/>
                </a:lnTo>
                <a:lnTo>
                  <a:pt x="4792" y="1770"/>
                </a:lnTo>
                <a:lnTo>
                  <a:pt x="4794" y="1770"/>
                </a:lnTo>
                <a:lnTo>
                  <a:pt x="4794" y="1772"/>
                </a:lnTo>
                <a:lnTo>
                  <a:pt x="4794" y="1770"/>
                </a:lnTo>
                <a:close/>
                <a:moveTo>
                  <a:pt x="4786" y="1767"/>
                </a:moveTo>
                <a:lnTo>
                  <a:pt x="4786" y="1767"/>
                </a:lnTo>
                <a:lnTo>
                  <a:pt x="4786" y="1765"/>
                </a:lnTo>
                <a:lnTo>
                  <a:pt x="4786" y="1765"/>
                </a:lnTo>
                <a:lnTo>
                  <a:pt x="4786" y="1765"/>
                </a:lnTo>
                <a:lnTo>
                  <a:pt x="4784" y="1763"/>
                </a:lnTo>
                <a:lnTo>
                  <a:pt x="4784" y="1765"/>
                </a:lnTo>
                <a:lnTo>
                  <a:pt x="4781" y="1765"/>
                </a:lnTo>
                <a:lnTo>
                  <a:pt x="4786" y="1767"/>
                </a:lnTo>
                <a:lnTo>
                  <a:pt x="4786" y="1767"/>
                </a:lnTo>
                <a:close/>
                <a:moveTo>
                  <a:pt x="4794" y="1784"/>
                </a:moveTo>
                <a:lnTo>
                  <a:pt x="4794" y="1784"/>
                </a:lnTo>
                <a:lnTo>
                  <a:pt x="4794" y="1782"/>
                </a:lnTo>
                <a:lnTo>
                  <a:pt x="4792" y="1782"/>
                </a:lnTo>
                <a:lnTo>
                  <a:pt x="4792" y="1784"/>
                </a:lnTo>
                <a:lnTo>
                  <a:pt x="4792" y="1784"/>
                </a:lnTo>
                <a:lnTo>
                  <a:pt x="4794" y="1784"/>
                </a:lnTo>
                <a:close/>
                <a:moveTo>
                  <a:pt x="4394" y="1751"/>
                </a:moveTo>
                <a:lnTo>
                  <a:pt x="4394" y="1751"/>
                </a:lnTo>
                <a:lnTo>
                  <a:pt x="4392" y="1749"/>
                </a:lnTo>
                <a:lnTo>
                  <a:pt x="4392" y="1751"/>
                </a:lnTo>
                <a:lnTo>
                  <a:pt x="4392" y="1751"/>
                </a:lnTo>
                <a:lnTo>
                  <a:pt x="4390" y="1751"/>
                </a:lnTo>
                <a:lnTo>
                  <a:pt x="4390" y="1753"/>
                </a:lnTo>
                <a:lnTo>
                  <a:pt x="4394" y="1753"/>
                </a:lnTo>
                <a:lnTo>
                  <a:pt x="4394" y="1751"/>
                </a:lnTo>
                <a:close/>
                <a:moveTo>
                  <a:pt x="4723" y="965"/>
                </a:moveTo>
                <a:lnTo>
                  <a:pt x="4721" y="965"/>
                </a:lnTo>
                <a:lnTo>
                  <a:pt x="4721" y="965"/>
                </a:lnTo>
                <a:lnTo>
                  <a:pt x="4721" y="965"/>
                </a:lnTo>
                <a:lnTo>
                  <a:pt x="4721" y="965"/>
                </a:lnTo>
                <a:lnTo>
                  <a:pt x="4721" y="965"/>
                </a:lnTo>
                <a:lnTo>
                  <a:pt x="4721" y="965"/>
                </a:lnTo>
                <a:lnTo>
                  <a:pt x="4721" y="965"/>
                </a:lnTo>
                <a:lnTo>
                  <a:pt x="4721" y="967"/>
                </a:lnTo>
                <a:lnTo>
                  <a:pt x="4721" y="967"/>
                </a:lnTo>
                <a:lnTo>
                  <a:pt x="4723" y="967"/>
                </a:lnTo>
                <a:lnTo>
                  <a:pt x="4723" y="967"/>
                </a:lnTo>
                <a:lnTo>
                  <a:pt x="4723" y="965"/>
                </a:lnTo>
                <a:lnTo>
                  <a:pt x="4723" y="965"/>
                </a:lnTo>
                <a:close/>
                <a:moveTo>
                  <a:pt x="4727" y="962"/>
                </a:moveTo>
                <a:lnTo>
                  <a:pt x="4727" y="962"/>
                </a:lnTo>
                <a:lnTo>
                  <a:pt x="4727" y="962"/>
                </a:lnTo>
                <a:lnTo>
                  <a:pt x="4727" y="962"/>
                </a:lnTo>
                <a:lnTo>
                  <a:pt x="4727" y="962"/>
                </a:lnTo>
                <a:lnTo>
                  <a:pt x="4727" y="962"/>
                </a:lnTo>
                <a:lnTo>
                  <a:pt x="4727" y="962"/>
                </a:lnTo>
                <a:lnTo>
                  <a:pt x="4727" y="962"/>
                </a:lnTo>
                <a:lnTo>
                  <a:pt x="4727" y="962"/>
                </a:lnTo>
                <a:close/>
                <a:moveTo>
                  <a:pt x="4740" y="1709"/>
                </a:moveTo>
                <a:lnTo>
                  <a:pt x="4740" y="1709"/>
                </a:lnTo>
                <a:lnTo>
                  <a:pt x="4740" y="1707"/>
                </a:lnTo>
                <a:lnTo>
                  <a:pt x="4740" y="1707"/>
                </a:lnTo>
                <a:lnTo>
                  <a:pt x="4737" y="1707"/>
                </a:lnTo>
                <a:lnTo>
                  <a:pt x="4737" y="1707"/>
                </a:lnTo>
                <a:lnTo>
                  <a:pt x="4737" y="1709"/>
                </a:lnTo>
                <a:lnTo>
                  <a:pt x="4740" y="1709"/>
                </a:lnTo>
                <a:lnTo>
                  <a:pt x="4740" y="1709"/>
                </a:lnTo>
                <a:close/>
                <a:moveTo>
                  <a:pt x="4725" y="948"/>
                </a:moveTo>
                <a:lnTo>
                  <a:pt x="4725" y="948"/>
                </a:lnTo>
                <a:lnTo>
                  <a:pt x="4723" y="950"/>
                </a:lnTo>
                <a:lnTo>
                  <a:pt x="4721" y="952"/>
                </a:lnTo>
                <a:lnTo>
                  <a:pt x="4721" y="952"/>
                </a:lnTo>
                <a:lnTo>
                  <a:pt x="4719" y="954"/>
                </a:lnTo>
                <a:lnTo>
                  <a:pt x="4719" y="954"/>
                </a:lnTo>
                <a:lnTo>
                  <a:pt x="4719" y="956"/>
                </a:lnTo>
                <a:lnTo>
                  <a:pt x="4714" y="958"/>
                </a:lnTo>
                <a:lnTo>
                  <a:pt x="4714" y="958"/>
                </a:lnTo>
                <a:lnTo>
                  <a:pt x="4714" y="960"/>
                </a:lnTo>
                <a:lnTo>
                  <a:pt x="4717" y="962"/>
                </a:lnTo>
                <a:lnTo>
                  <a:pt x="4717" y="958"/>
                </a:lnTo>
                <a:lnTo>
                  <a:pt x="4719" y="956"/>
                </a:lnTo>
                <a:lnTo>
                  <a:pt x="4721" y="954"/>
                </a:lnTo>
                <a:lnTo>
                  <a:pt x="4721" y="954"/>
                </a:lnTo>
                <a:lnTo>
                  <a:pt x="4725" y="952"/>
                </a:lnTo>
                <a:lnTo>
                  <a:pt x="4725" y="950"/>
                </a:lnTo>
                <a:lnTo>
                  <a:pt x="4727" y="950"/>
                </a:lnTo>
                <a:lnTo>
                  <a:pt x="4729" y="950"/>
                </a:lnTo>
                <a:lnTo>
                  <a:pt x="4731" y="950"/>
                </a:lnTo>
                <a:lnTo>
                  <a:pt x="4731" y="948"/>
                </a:lnTo>
                <a:lnTo>
                  <a:pt x="4727" y="948"/>
                </a:lnTo>
                <a:lnTo>
                  <a:pt x="4725" y="948"/>
                </a:lnTo>
                <a:close/>
                <a:moveTo>
                  <a:pt x="4748" y="1711"/>
                </a:moveTo>
                <a:lnTo>
                  <a:pt x="4748" y="1713"/>
                </a:lnTo>
                <a:lnTo>
                  <a:pt x="4750" y="1713"/>
                </a:lnTo>
                <a:lnTo>
                  <a:pt x="4752" y="1715"/>
                </a:lnTo>
                <a:lnTo>
                  <a:pt x="4752" y="1715"/>
                </a:lnTo>
                <a:lnTo>
                  <a:pt x="4752" y="1715"/>
                </a:lnTo>
                <a:lnTo>
                  <a:pt x="4752" y="1713"/>
                </a:lnTo>
                <a:lnTo>
                  <a:pt x="4752" y="1713"/>
                </a:lnTo>
                <a:lnTo>
                  <a:pt x="4752" y="1711"/>
                </a:lnTo>
                <a:lnTo>
                  <a:pt x="4750" y="1711"/>
                </a:lnTo>
                <a:lnTo>
                  <a:pt x="4748" y="1711"/>
                </a:lnTo>
                <a:lnTo>
                  <a:pt x="4748" y="1711"/>
                </a:lnTo>
                <a:close/>
                <a:moveTo>
                  <a:pt x="4750" y="1663"/>
                </a:moveTo>
                <a:lnTo>
                  <a:pt x="4748" y="1665"/>
                </a:lnTo>
                <a:lnTo>
                  <a:pt x="4748" y="1665"/>
                </a:lnTo>
                <a:lnTo>
                  <a:pt x="4748" y="1665"/>
                </a:lnTo>
                <a:lnTo>
                  <a:pt x="4750" y="1665"/>
                </a:lnTo>
                <a:lnTo>
                  <a:pt x="4750" y="1665"/>
                </a:lnTo>
                <a:lnTo>
                  <a:pt x="4750" y="1663"/>
                </a:lnTo>
                <a:lnTo>
                  <a:pt x="4750" y="1663"/>
                </a:lnTo>
                <a:close/>
                <a:moveTo>
                  <a:pt x="4796" y="1753"/>
                </a:moveTo>
                <a:lnTo>
                  <a:pt x="4796" y="1753"/>
                </a:lnTo>
                <a:lnTo>
                  <a:pt x="4796" y="1753"/>
                </a:lnTo>
                <a:lnTo>
                  <a:pt x="4796" y="1755"/>
                </a:lnTo>
                <a:lnTo>
                  <a:pt x="4796" y="1755"/>
                </a:lnTo>
                <a:lnTo>
                  <a:pt x="4796" y="1755"/>
                </a:lnTo>
                <a:lnTo>
                  <a:pt x="4796" y="1757"/>
                </a:lnTo>
                <a:lnTo>
                  <a:pt x="4796" y="1757"/>
                </a:lnTo>
                <a:lnTo>
                  <a:pt x="4796" y="1757"/>
                </a:lnTo>
                <a:lnTo>
                  <a:pt x="4798" y="1755"/>
                </a:lnTo>
                <a:lnTo>
                  <a:pt x="4796" y="1753"/>
                </a:lnTo>
                <a:lnTo>
                  <a:pt x="4796" y="1753"/>
                </a:lnTo>
                <a:lnTo>
                  <a:pt x="4796" y="1753"/>
                </a:lnTo>
                <a:close/>
                <a:moveTo>
                  <a:pt x="4471" y="1107"/>
                </a:moveTo>
                <a:lnTo>
                  <a:pt x="4471" y="1109"/>
                </a:lnTo>
                <a:lnTo>
                  <a:pt x="4469" y="1109"/>
                </a:lnTo>
                <a:lnTo>
                  <a:pt x="4469" y="1111"/>
                </a:lnTo>
                <a:lnTo>
                  <a:pt x="4471" y="1111"/>
                </a:lnTo>
                <a:lnTo>
                  <a:pt x="4473" y="1111"/>
                </a:lnTo>
                <a:lnTo>
                  <a:pt x="4473" y="1107"/>
                </a:lnTo>
                <a:lnTo>
                  <a:pt x="4471" y="1107"/>
                </a:lnTo>
                <a:close/>
                <a:moveTo>
                  <a:pt x="4453" y="1621"/>
                </a:moveTo>
                <a:lnTo>
                  <a:pt x="4453" y="1623"/>
                </a:lnTo>
                <a:lnTo>
                  <a:pt x="4453" y="1623"/>
                </a:lnTo>
                <a:lnTo>
                  <a:pt x="4455" y="1623"/>
                </a:lnTo>
                <a:lnTo>
                  <a:pt x="4455" y="1621"/>
                </a:lnTo>
                <a:lnTo>
                  <a:pt x="4455" y="1621"/>
                </a:lnTo>
                <a:lnTo>
                  <a:pt x="4455" y="1621"/>
                </a:lnTo>
                <a:lnTo>
                  <a:pt x="4453" y="1621"/>
                </a:lnTo>
                <a:lnTo>
                  <a:pt x="4453" y="1621"/>
                </a:lnTo>
                <a:close/>
                <a:moveTo>
                  <a:pt x="4467" y="1596"/>
                </a:moveTo>
                <a:lnTo>
                  <a:pt x="4465" y="1598"/>
                </a:lnTo>
                <a:lnTo>
                  <a:pt x="4465" y="1602"/>
                </a:lnTo>
                <a:lnTo>
                  <a:pt x="4467" y="1602"/>
                </a:lnTo>
                <a:lnTo>
                  <a:pt x="4469" y="1602"/>
                </a:lnTo>
                <a:lnTo>
                  <a:pt x="4469" y="1602"/>
                </a:lnTo>
                <a:lnTo>
                  <a:pt x="4471" y="1600"/>
                </a:lnTo>
                <a:lnTo>
                  <a:pt x="4471" y="1596"/>
                </a:lnTo>
                <a:lnTo>
                  <a:pt x="4471" y="1593"/>
                </a:lnTo>
                <a:lnTo>
                  <a:pt x="4469" y="1593"/>
                </a:lnTo>
                <a:lnTo>
                  <a:pt x="4469" y="1593"/>
                </a:lnTo>
                <a:lnTo>
                  <a:pt x="4467" y="1596"/>
                </a:lnTo>
                <a:close/>
                <a:moveTo>
                  <a:pt x="4453" y="1619"/>
                </a:moveTo>
                <a:lnTo>
                  <a:pt x="4453" y="1619"/>
                </a:lnTo>
                <a:lnTo>
                  <a:pt x="4453" y="1619"/>
                </a:lnTo>
                <a:lnTo>
                  <a:pt x="4453" y="1621"/>
                </a:lnTo>
                <a:lnTo>
                  <a:pt x="4453" y="1621"/>
                </a:lnTo>
                <a:lnTo>
                  <a:pt x="4453" y="1621"/>
                </a:lnTo>
                <a:lnTo>
                  <a:pt x="4453" y="1619"/>
                </a:lnTo>
                <a:lnTo>
                  <a:pt x="4453" y="1619"/>
                </a:lnTo>
                <a:close/>
                <a:moveTo>
                  <a:pt x="4503" y="1065"/>
                </a:moveTo>
                <a:lnTo>
                  <a:pt x="4503" y="1067"/>
                </a:lnTo>
                <a:lnTo>
                  <a:pt x="4503" y="1067"/>
                </a:lnTo>
                <a:lnTo>
                  <a:pt x="4503" y="1067"/>
                </a:lnTo>
                <a:lnTo>
                  <a:pt x="4505" y="1067"/>
                </a:lnTo>
                <a:lnTo>
                  <a:pt x="4505" y="1065"/>
                </a:lnTo>
                <a:lnTo>
                  <a:pt x="4505" y="1065"/>
                </a:lnTo>
                <a:lnTo>
                  <a:pt x="4503" y="1065"/>
                </a:lnTo>
                <a:close/>
                <a:moveTo>
                  <a:pt x="4497" y="1149"/>
                </a:moveTo>
                <a:lnTo>
                  <a:pt x="4497" y="1149"/>
                </a:lnTo>
                <a:lnTo>
                  <a:pt x="4499" y="1147"/>
                </a:lnTo>
                <a:lnTo>
                  <a:pt x="4497" y="1147"/>
                </a:lnTo>
                <a:lnTo>
                  <a:pt x="4494" y="1149"/>
                </a:lnTo>
                <a:lnTo>
                  <a:pt x="4494" y="1149"/>
                </a:lnTo>
                <a:lnTo>
                  <a:pt x="4494" y="1149"/>
                </a:lnTo>
                <a:lnTo>
                  <a:pt x="4497" y="1149"/>
                </a:lnTo>
                <a:close/>
                <a:moveTo>
                  <a:pt x="4478" y="1139"/>
                </a:moveTo>
                <a:lnTo>
                  <a:pt x="4478" y="1139"/>
                </a:lnTo>
                <a:lnTo>
                  <a:pt x="4478" y="1141"/>
                </a:lnTo>
                <a:lnTo>
                  <a:pt x="4476" y="1141"/>
                </a:lnTo>
                <a:lnTo>
                  <a:pt x="4478" y="1141"/>
                </a:lnTo>
                <a:lnTo>
                  <a:pt x="4478" y="1143"/>
                </a:lnTo>
                <a:lnTo>
                  <a:pt x="4478" y="1143"/>
                </a:lnTo>
                <a:lnTo>
                  <a:pt x="4478" y="1141"/>
                </a:lnTo>
                <a:lnTo>
                  <a:pt x="4480" y="1141"/>
                </a:lnTo>
                <a:lnTo>
                  <a:pt x="4480" y="1141"/>
                </a:lnTo>
                <a:lnTo>
                  <a:pt x="4480" y="1141"/>
                </a:lnTo>
                <a:lnTo>
                  <a:pt x="4478" y="1139"/>
                </a:lnTo>
                <a:close/>
                <a:moveTo>
                  <a:pt x="4473" y="1143"/>
                </a:moveTo>
                <a:lnTo>
                  <a:pt x="4473" y="1143"/>
                </a:lnTo>
                <a:lnTo>
                  <a:pt x="4473" y="1143"/>
                </a:lnTo>
                <a:lnTo>
                  <a:pt x="4471" y="1143"/>
                </a:lnTo>
                <a:lnTo>
                  <a:pt x="4471" y="1143"/>
                </a:lnTo>
                <a:lnTo>
                  <a:pt x="4471" y="1145"/>
                </a:lnTo>
                <a:lnTo>
                  <a:pt x="4471" y="1145"/>
                </a:lnTo>
                <a:lnTo>
                  <a:pt x="4471" y="1147"/>
                </a:lnTo>
                <a:lnTo>
                  <a:pt x="4473" y="1147"/>
                </a:lnTo>
                <a:lnTo>
                  <a:pt x="4473" y="1145"/>
                </a:lnTo>
                <a:lnTo>
                  <a:pt x="4473" y="1145"/>
                </a:lnTo>
                <a:lnTo>
                  <a:pt x="4476" y="1145"/>
                </a:lnTo>
                <a:lnTo>
                  <a:pt x="4476" y="1145"/>
                </a:lnTo>
                <a:lnTo>
                  <a:pt x="4473" y="1143"/>
                </a:lnTo>
                <a:close/>
                <a:moveTo>
                  <a:pt x="4476" y="1220"/>
                </a:moveTo>
                <a:lnTo>
                  <a:pt x="4476" y="1220"/>
                </a:lnTo>
                <a:lnTo>
                  <a:pt x="4476" y="1220"/>
                </a:lnTo>
                <a:lnTo>
                  <a:pt x="4476" y="1222"/>
                </a:lnTo>
                <a:lnTo>
                  <a:pt x="4476" y="1222"/>
                </a:lnTo>
                <a:lnTo>
                  <a:pt x="4476" y="1222"/>
                </a:lnTo>
                <a:lnTo>
                  <a:pt x="4478" y="1222"/>
                </a:lnTo>
                <a:lnTo>
                  <a:pt x="4476" y="1222"/>
                </a:lnTo>
                <a:lnTo>
                  <a:pt x="4476" y="1220"/>
                </a:lnTo>
                <a:close/>
                <a:moveTo>
                  <a:pt x="4723" y="967"/>
                </a:moveTo>
                <a:lnTo>
                  <a:pt x="4725" y="967"/>
                </a:lnTo>
                <a:lnTo>
                  <a:pt x="4725" y="965"/>
                </a:lnTo>
                <a:lnTo>
                  <a:pt x="4725" y="965"/>
                </a:lnTo>
                <a:lnTo>
                  <a:pt x="4723" y="965"/>
                </a:lnTo>
                <a:lnTo>
                  <a:pt x="4723" y="967"/>
                </a:lnTo>
                <a:lnTo>
                  <a:pt x="4723" y="967"/>
                </a:lnTo>
                <a:lnTo>
                  <a:pt x="4723" y="967"/>
                </a:lnTo>
                <a:lnTo>
                  <a:pt x="4723" y="967"/>
                </a:lnTo>
                <a:close/>
                <a:moveTo>
                  <a:pt x="4578" y="1654"/>
                </a:moveTo>
                <a:lnTo>
                  <a:pt x="4576" y="1654"/>
                </a:lnTo>
                <a:lnTo>
                  <a:pt x="4570" y="1654"/>
                </a:lnTo>
                <a:lnTo>
                  <a:pt x="4570" y="1654"/>
                </a:lnTo>
                <a:lnTo>
                  <a:pt x="4570" y="1654"/>
                </a:lnTo>
                <a:lnTo>
                  <a:pt x="4576" y="1656"/>
                </a:lnTo>
                <a:lnTo>
                  <a:pt x="4578" y="1656"/>
                </a:lnTo>
                <a:lnTo>
                  <a:pt x="4580" y="1658"/>
                </a:lnTo>
                <a:lnTo>
                  <a:pt x="4580" y="1658"/>
                </a:lnTo>
                <a:lnTo>
                  <a:pt x="4582" y="1658"/>
                </a:lnTo>
                <a:lnTo>
                  <a:pt x="4585" y="1658"/>
                </a:lnTo>
                <a:lnTo>
                  <a:pt x="4587" y="1658"/>
                </a:lnTo>
                <a:lnTo>
                  <a:pt x="4589" y="1658"/>
                </a:lnTo>
                <a:lnTo>
                  <a:pt x="4591" y="1656"/>
                </a:lnTo>
                <a:lnTo>
                  <a:pt x="4591" y="1656"/>
                </a:lnTo>
                <a:lnTo>
                  <a:pt x="4589" y="1656"/>
                </a:lnTo>
                <a:lnTo>
                  <a:pt x="4585" y="1656"/>
                </a:lnTo>
                <a:lnTo>
                  <a:pt x="4580" y="1654"/>
                </a:lnTo>
                <a:lnTo>
                  <a:pt x="4578" y="1654"/>
                </a:lnTo>
                <a:close/>
                <a:moveTo>
                  <a:pt x="4580" y="1646"/>
                </a:moveTo>
                <a:lnTo>
                  <a:pt x="4578" y="1644"/>
                </a:lnTo>
                <a:lnTo>
                  <a:pt x="4576" y="1642"/>
                </a:lnTo>
                <a:lnTo>
                  <a:pt x="4576" y="1642"/>
                </a:lnTo>
                <a:lnTo>
                  <a:pt x="4574" y="1642"/>
                </a:lnTo>
                <a:lnTo>
                  <a:pt x="4574" y="1642"/>
                </a:lnTo>
                <a:lnTo>
                  <a:pt x="4572" y="1642"/>
                </a:lnTo>
                <a:lnTo>
                  <a:pt x="4570" y="1640"/>
                </a:lnTo>
                <a:lnTo>
                  <a:pt x="4570" y="1642"/>
                </a:lnTo>
                <a:lnTo>
                  <a:pt x="4570" y="1642"/>
                </a:lnTo>
                <a:lnTo>
                  <a:pt x="4570" y="1642"/>
                </a:lnTo>
                <a:lnTo>
                  <a:pt x="4570" y="1642"/>
                </a:lnTo>
                <a:lnTo>
                  <a:pt x="4572" y="1642"/>
                </a:lnTo>
                <a:lnTo>
                  <a:pt x="4572" y="1644"/>
                </a:lnTo>
                <a:lnTo>
                  <a:pt x="4574" y="1644"/>
                </a:lnTo>
                <a:lnTo>
                  <a:pt x="4576" y="1646"/>
                </a:lnTo>
                <a:lnTo>
                  <a:pt x="4576" y="1648"/>
                </a:lnTo>
                <a:lnTo>
                  <a:pt x="4576" y="1648"/>
                </a:lnTo>
                <a:lnTo>
                  <a:pt x="4578" y="1648"/>
                </a:lnTo>
                <a:lnTo>
                  <a:pt x="4580" y="1648"/>
                </a:lnTo>
                <a:lnTo>
                  <a:pt x="4580" y="1648"/>
                </a:lnTo>
                <a:lnTo>
                  <a:pt x="4582" y="1648"/>
                </a:lnTo>
                <a:lnTo>
                  <a:pt x="4582" y="1646"/>
                </a:lnTo>
                <a:lnTo>
                  <a:pt x="4582" y="1646"/>
                </a:lnTo>
                <a:lnTo>
                  <a:pt x="4580" y="1646"/>
                </a:lnTo>
                <a:close/>
                <a:moveTo>
                  <a:pt x="4629" y="1111"/>
                </a:moveTo>
                <a:lnTo>
                  <a:pt x="4629" y="1111"/>
                </a:lnTo>
                <a:lnTo>
                  <a:pt x="4626" y="1111"/>
                </a:lnTo>
                <a:lnTo>
                  <a:pt x="4626" y="1111"/>
                </a:lnTo>
                <a:lnTo>
                  <a:pt x="4626" y="1113"/>
                </a:lnTo>
                <a:lnTo>
                  <a:pt x="4629" y="1113"/>
                </a:lnTo>
                <a:lnTo>
                  <a:pt x="4629" y="1111"/>
                </a:lnTo>
                <a:close/>
                <a:moveTo>
                  <a:pt x="4610" y="1495"/>
                </a:moveTo>
                <a:lnTo>
                  <a:pt x="4610" y="1493"/>
                </a:lnTo>
                <a:lnTo>
                  <a:pt x="4610" y="1493"/>
                </a:lnTo>
                <a:lnTo>
                  <a:pt x="4610" y="1493"/>
                </a:lnTo>
                <a:lnTo>
                  <a:pt x="4610" y="1493"/>
                </a:lnTo>
                <a:lnTo>
                  <a:pt x="4608" y="1495"/>
                </a:lnTo>
                <a:lnTo>
                  <a:pt x="4608" y="1495"/>
                </a:lnTo>
                <a:lnTo>
                  <a:pt x="4608" y="1495"/>
                </a:lnTo>
                <a:lnTo>
                  <a:pt x="4610" y="1495"/>
                </a:lnTo>
                <a:lnTo>
                  <a:pt x="4610" y="1495"/>
                </a:lnTo>
                <a:close/>
                <a:moveTo>
                  <a:pt x="4553" y="1661"/>
                </a:moveTo>
                <a:lnTo>
                  <a:pt x="4553" y="1661"/>
                </a:lnTo>
                <a:lnTo>
                  <a:pt x="4553" y="1663"/>
                </a:lnTo>
                <a:lnTo>
                  <a:pt x="4555" y="1663"/>
                </a:lnTo>
                <a:lnTo>
                  <a:pt x="4555" y="1661"/>
                </a:lnTo>
                <a:lnTo>
                  <a:pt x="4555" y="1661"/>
                </a:lnTo>
                <a:lnTo>
                  <a:pt x="4555" y="1661"/>
                </a:lnTo>
                <a:lnTo>
                  <a:pt x="4553" y="1661"/>
                </a:lnTo>
                <a:close/>
                <a:moveTo>
                  <a:pt x="4528" y="1122"/>
                </a:moveTo>
                <a:lnTo>
                  <a:pt x="4528" y="1122"/>
                </a:lnTo>
                <a:lnTo>
                  <a:pt x="4528" y="1122"/>
                </a:lnTo>
                <a:lnTo>
                  <a:pt x="4528" y="1122"/>
                </a:lnTo>
                <a:lnTo>
                  <a:pt x="4528" y="1122"/>
                </a:lnTo>
                <a:lnTo>
                  <a:pt x="4526" y="1122"/>
                </a:lnTo>
                <a:lnTo>
                  <a:pt x="4528" y="1122"/>
                </a:lnTo>
                <a:lnTo>
                  <a:pt x="4528" y="1122"/>
                </a:lnTo>
                <a:close/>
                <a:moveTo>
                  <a:pt x="4553" y="1118"/>
                </a:moveTo>
                <a:lnTo>
                  <a:pt x="4553" y="1115"/>
                </a:lnTo>
                <a:lnTo>
                  <a:pt x="4553" y="1115"/>
                </a:lnTo>
                <a:lnTo>
                  <a:pt x="4553" y="1115"/>
                </a:lnTo>
                <a:lnTo>
                  <a:pt x="4555" y="1115"/>
                </a:lnTo>
                <a:lnTo>
                  <a:pt x="4553" y="1115"/>
                </a:lnTo>
                <a:lnTo>
                  <a:pt x="4551" y="1115"/>
                </a:lnTo>
                <a:lnTo>
                  <a:pt x="4551" y="1115"/>
                </a:lnTo>
                <a:lnTo>
                  <a:pt x="4553" y="1115"/>
                </a:lnTo>
                <a:lnTo>
                  <a:pt x="4553" y="1118"/>
                </a:lnTo>
                <a:close/>
                <a:moveTo>
                  <a:pt x="4564" y="1115"/>
                </a:moveTo>
                <a:lnTo>
                  <a:pt x="4561" y="1115"/>
                </a:lnTo>
                <a:lnTo>
                  <a:pt x="4561" y="1115"/>
                </a:lnTo>
                <a:lnTo>
                  <a:pt x="4559" y="1118"/>
                </a:lnTo>
                <a:lnTo>
                  <a:pt x="4559" y="1120"/>
                </a:lnTo>
                <a:lnTo>
                  <a:pt x="4559" y="1120"/>
                </a:lnTo>
                <a:lnTo>
                  <a:pt x="4559" y="1120"/>
                </a:lnTo>
                <a:lnTo>
                  <a:pt x="4561" y="1120"/>
                </a:lnTo>
                <a:lnTo>
                  <a:pt x="4561" y="1120"/>
                </a:lnTo>
                <a:lnTo>
                  <a:pt x="4561" y="1118"/>
                </a:lnTo>
                <a:lnTo>
                  <a:pt x="4564" y="1115"/>
                </a:lnTo>
                <a:lnTo>
                  <a:pt x="4564" y="1115"/>
                </a:lnTo>
                <a:close/>
                <a:moveTo>
                  <a:pt x="4561" y="1644"/>
                </a:moveTo>
                <a:lnTo>
                  <a:pt x="4561" y="1646"/>
                </a:lnTo>
                <a:lnTo>
                  <a:pt x="4561" y="1646"/>
                </a:lnTo>
                <a:lnTo>
                  <a:pt x="4561" y="1648"/>
                </a:lnTo>
                <a:lnTo>
                  <a:pt x="4561" y="1648"/>
                </a:lnTo>
                <a:lnTo>
                  <a:pt x="4564" y="1648"/>
                </a:lnTo>
                <a:lnTo>
                  <a:pt x="4564" y="1646"/>
                </a:lnTo>
                <a:lnTo>
                  <a:pt x="4564" y="1646"/>
                </a:lnTo>
                <a:lnTo>
                  <a:pt x="4564" y="1646"/>
                </a:lnTo>
                <a:lnTo>
                  <a:pt x="4561" y="1644"/>
                </a:lnTo>
                <a:close/>
                <a:moveTo>
                  <a:pt x="4633" y="1139"/>
                </a:moveTo>
                <a:lnTo>
                  <a:pt x="4635" y="1139"/>
                </a:lnTo>
                <a:lnTo>
                  <a:pt x="4633" y="1139"/>
                </a:lnTo>
                <a:lnTo>
                  <a:pt x="4633" y="1139"/>
                </a:lnTo>
                <a:lnTo>
                  <a:pt x="4633" y="1139"/>
                </a:lnTo>
                <a:lnTo>
                  <a:pt x="4633" y="1139"/>
                </a:lnTo>
                <a:lnTo>
                  <a:pt x="4633" y="1139"/>
                </a:lnTo>
                <a:lnTo>
                  <a:pt x="4633" y="1139"/>
                </a:lnTo>
                <a:close/>
                <a:moveTo>
                  <a:pt x="4557" y="1522"/>
                </a:moveTo>
                <a:lnTo>
                  <a:pt x="4557" y="1522"/>
                </a:lnTo>
                <a:lnTo>
                  <a:pt x="4557" y="1522"/>
                </a:lnTo>
                <a:lnTo>
                  <a:pt x="4557" y="1524"/>
                </a:lnTo>
                <a:lnTo>
                  <a:pt x="4557" y="1524"/>
                </a:lnTo>
                <a:lnTo>
                  <a:pt x="4557" y="1524"/>
                </a:lnTo>
                <a:lnTo>
                  <a:pt x="4557" y="1524"/>
                </a:lnTo>
                <a:lnTo>
                  <a:pt x="4557" y="1524"/>
                </a:lnTo>
                <a:lnTo>
                  <a:pt x="4559" y="1520"/>
                </a:lnTo>
                <a:lnTo>
                  <a:pt x="4559" y="1520"/>
                </a:lnTo>
                <a:lnTo>
                  <a:pt x="4557" y="1522"/>
                </a:lnTo>
                <a:lnTo>
                  <a:pt x="4557" y="1522"/>
                </a:lnTo>
                <a:close/>
                <a:moveTo>
                  <a:pt x="4668" y="1239"/>
                </a:moveTo>
                <a:lnTo>
                  <a:pt x="4666" y="1239"/>
                </a:lnTo>
                <a:lnTo>
                  <a:pt x="4666" y="1239"/>
                </a:lnTo>
                <a:lnTo>
                  <a:pt x="4666" y="1239"/>
                </a:lnTo>
                <a:lnTo>
                  <a:pt x="4668" y="1239"/>
                </a:lnTo>
                <a:lnTo>
                  <a:pt x="4668" y="1239"/>
                </a:lnTo>
                <a:lnTo>
                  <a:pt x="4668" y="1239"/>
                </a:lnTo>
                <a:close/>
                <a:moveTo>
                  <a:pt x="4721" y="1367"/>
                </a:moveTo>
                <a:lnTo>
                  <a:pt x="4721" y="1367"/>
                </a:lnTo>
                <a:lnTo>
                  <a:pt x="4719" y="1369"/>
                </a:lnTo>
                <a:lnTo>
                  <a:pt x="4719" y="1369"/>
                </a:lnTo>
                <a:lnTo>
                  <a:pt x="4721" y="1367"/>
                </a:lnTo>
                <a:lnTo>
                  <a:pt x="4721" y="1367"/>
                </a:lnTo>
                <a:close/>
                <a:moveTo>
                  <a:pt x="4717" y="1413"/>
                </a:moveTo>
                <a:lnTo>
                  <a:pt x="4717" y="1415"/>
                </a:lnTo>
                <a:lnTo>
                  <a:pt x="4717" y="1415"/>
                </a:lnTo>
                <a:lnTo>
                  <a:pt x="4719" y="1415"/>
                </a:lnTo>
                <a:lnTo>
                  <a:pt x="4719" y="1413"/>
                </a:lnTo>
                <a:lnTo>
                  <a:pt x="4717" y="1413"/>
                </a:lnTo>
                <a:lnTo>
                  <a:pt x="4717" y="1413"/>
                </a:lnTo>
                <a:close/>
                <a:moveTo>
                  <a:pt x="4723" y="1696"/>
                </a:moveTo>
                <a:lnTo>
                  <a:pt x="4721" y="1698"/>
                </a:lnTo>
                <a:lnTo>
                  <a:pt x="4721" y="1698"/>
                </a:lnTo>
                <a:lnTo>
                  <a:pt x="4721" y="1698"/>
                </a:lnTo>
                <a:lnTo>
                  <a:pt x="4723" y="1700"/>
                </a:lnTo>
                <a:lnTo>
                  <a:pt x="4723" y="1698"/>
                </a:lnTo>
                <a:lnTo>
                  <a:pt x="4723" y="1698"/>
                </a:lnTo>
                <a:lnTo>
                  <a:pt x="4723" y="1696"/>
                </a:lnTo>
                <a:lnTo>
                  <a:pt x="4723" y="1696"/>
                </a:lnTo>
                <a:lnTo>
                  <a:pt x="4723" y="1696"/>
                </a:lnTo>
                <a:close/>
                <a:moveTo>
                  <a:pt x="4719" y="1413"/>
                </a:moveTo>
                <a:lnTo>
                  <a:pt x="4719" y="1413"/>
                </a:lnTo>
                <a:lnTo>
                  <a:pt x="4719" y="1413"/>
                </a:lnTo>
                <a:lnTo>
                  <a:pt x="4719" y="1413"/>
                </a:lnTo>
                <a:lnTo>
                  <a:pt x="4721" y="1411"/>
                </a:lnTo>
                <a:lnTo>
                  <a:pt x="4721" y="1411"/>
                </a:lnTo>
                <a:lnTo>
                  <a:pt x="4721" y="1411"/>
                </a:lnTo>
                <a:lnTo>
                  <a:pt x="4721" y="1411"/>
                </a:lnTo>
                <a:lnTo>
                  <a:pt x="4719" y="1411"/>
                </a:lnTo>
                <a:lnTo>
                  <a:pt x="4719" y="1413"/>
                </a:lnTo>
                <a:close/>
                <a:moveTo>
                  <a:pt x="4712" y="1428"/>
                </a:moveTo>
                <a:lnTo>
                  <a:pt x="4712" y="1426"/>
                </a:lnTo>
                <a:lnTo>
                  <a:pt x="4712" y="1426"/>
                </a:lnTo>
                <a:lnTo>
                  <a:pt x="4712" y="1426"/>
                </a:lnTo>
                <a:lnTo>
                  <a:pt x="4710" y="1426"/>
                </a:lnTo>
                <a:lnTo>
                  <a:pt x="4710" y="1428"/>
                </a:lnTo>
                <a:lnTo>
                  <a:pt x="4710" y="1428"/>
                </a:lnTo>
                <a:lnTo>
                  <a:pt x="4712" y="1428"/>
                </a:lnTo>
                <a:close/>
                <a:moveTo>
                  <a:pt x="4704" y="1440"/>
                </a:moveTo>
                <a:lnTo>
                  <a:pt x="4704" y="1440"/>
                </a:lnTo>
                <a:lnTo>
                  <a:pt x="4706" y="1438"/>
                </a:lnTo>
                <a:lnTo>
                  <a:pt x="4708" y="1434"/>
                </a:lnTo>
                <a:lnTo>
                  <a:pt x="4706" y="1434"/>
                </a:lnTo>
                <a:lnTo>
                  <a:pt x="4706" y="1434"/>
                </a:lnTo>
                <a:lnTo>
                  <a:pt x="4706" y="1434"/>
                </a:lnTo>
                <a:lnTo>
                  <a:pt x="4706" y="1436"/>
                </a:lnTo>
                <a:lnTo>
                  <a:pt x="4704" y="1436"/>
                </a:lnTo>
                <a:lnTo>
                  <a:pt x="4704" y="1438"/>
                </a:lnTo>
                <a:lnTo>
                  <a:pt x="4704" y="1438"/>
                </a:lnTo>
                <a:lnTo>
                  <a:pt x="4704" y="1440"/>
                </a:lnTo>
                <a:close/>
                <a:moveTo>
                  <a:pt x="4717" y="1394"/>
                </a:moveTo>
                <a:lnTo>
                  <a:pt x="4719" y="1394"/>
                </a:lnTo>
                <a:lnTo>
                  <a:pt x="4719" y="1394"/>
                </a:lnTo>
                <a:lnTo>
                  <a:pt x="4719" y="1394"/>
                </a:lnTo>
                <a:lnTo>
                  <a:pt x="4719" y="1394"/>
                </a:lnTo>
                <a:lnTo>
                  <a:pt x="4719" y="1394"/>
                </a:lnTo>
                <a:lnTo>
                  <a:pt x="4717" y="1394"/>
                </a:lnTo>
                <a:lnTo>
                  <a:pt x="4717" y="1394"/>
                </a:lnTo>
                <a:close/>
                <a:moveTo>
                  <a:pt x="4719" y="1359"/>
                </a:moveTo>
                <a:lnTo>
                  <a:pt x="4719" y="1359"/>
                </a:lnTo>
                <a:lnTo>
                  <a:pt x="4719" y="1359"/>
                </a:lnTo>
                <a:lnTo>
                  <a:pt x="4719" y="1359"/>
                </a:lnTo>
                <a:lnTo>
                  <a:pt x="4719" y="1359"/>
                </a:lnTo>
                <a:lnTo>
                  <a:pt x="4719" y="1359"/>
                </a:lnTo>
                <a:lnTo>
                  <a:pt x="4719" y="1359"/>
                </a:lnTo>
                <a:close/>
                <a:moveTo>
                  <a:pt x="4392" y="1648"/>
                </a:moveTo>
                <a:lnTo>
                  <a:pt x="4392" y="1648"/>
                </a:lnTo>
                <a:lnTo>
                  <a:pt x="4390" y="1648"/>
                </a:lnTo>
                <a:lnTo>
                  <a:pt x="4388" y="1648"/>
                </a:lnTo>
                <a:lnTo>
                  <a:pt x="4388" y="1650"/>
                </a:lnTo>
                <a:lnTo>
                  <a:pt x="4388" y="1652"/>
                </a:lnTo>
                <a:lnTo>
                  <a:pt x="4388" y="1654"/>
                </a:lnTo>
                <a:lnTo>
                  <a:pt x="4388" y="1654"/>
                </a:lnTo>
                <a:lnTo>
                  <a:pt x="4390" y="1652"/>
                </a:lnTo>
                <a:lnTo>
                  <a:pt x="4392" y="1650"/>
                </a:lnTo>
                <a:lnTo>
                  <a:pt x="4392" y="1650"/>
                </a:lnTo>
                <a:lnTo>
                  <a:pt x="4392" y="1652"/>
                </a:lnTo>
                <a:lnTo>
                  <a:pt x="4392" y="1654"/>
                </a:lnTo>
                <a:lnTo>
                  <a:pt x="4392" y="1654"/>
                </a:lnTo>
                <a:lnTo>
                  <a:pt x="4392" y="1654"/>
                </a:lnTo>
                <a:lnTo>
                  <a:pt x="4394" y="1654"/>
                </a:lnTo>
                <a:lnTo>
                  <a:pt x="4394" y="1654"/>
                </a:lnTo>
                <a:lnTo>
                  <a:pt x="4394" y="1652"/>
                </a:lnTo>
                <a:lnTo>
                  <a:pt x="4394" y="1652"/>
                </a:lnTo>
                <a:lnTo>
                  <a:pt x="4396" y="1652"/>
                </a:lnTo>
                <a:lnTo>
                  <a:pt x="4396" y="1652"/>
                </a:lnTo>
                <a:lnTo>
                  <a:pt x="4398" y="1652"/>
                </a:lnTo>
                <a:lnTo>
                  <a:pt x="4398" y="1650"/>
                </a:lnTo>
                <a:lnTo>
                  <a:pt x="4398" y="1650"/>
                </a:lnTo>
                <a:lnTo>
                  <a:pt x="4396" y="1650"/>
                </a:lnTo>
                <a:lnTo>
                  <a:pt x="4396" y="1648"/>
                </a:lnTo>
                <a:lnTo>
                  <a:pt x="4394" y="1650"/>
                </a:lnTo>
                <a:lnTo>
                  <a:pt x="4394" y="1650"/>
                </a:lnTo>
                <a:lnTo>
                  <a:pt x="4392" y="1650"/>
                </a:lnTo>
                <a:lnTo>
                  <a:pt x="4394" y="1648"/>
                </a:lnTo>
                <a:lnTo>
                  <a:pt x="4392" y="1648"/>
                </a:lnTo>
                <a:close/>
                <a:moveTo>
                  <a:pt x="4788" y="1956"/>
                </a:moveTo>
                <a:lnTo>
                  <a:pt x="4788" y="1956"/>
                </a:lnTo>
                <a:lnTo>
                  <a:pt x="4788" y="1956"/>
                </a:lnTo>
                <a:lnTo>
                  <a:pt x="4788" y="1956"/>
                </a:lnTo>
                <a:lnTo>
                  <a:pt x="4788" y="1956"/>
                </a:lnTo>
                <a:lnTo>
                  <a:pt x="4788" y="1956"/>
                </a:lnTo>
                <a:lnTo>
                  <a:pt x="4788" y="1956"/>
                </a:lnTo>
                <a:lnTo>
                  <a:pt x="4788" y="1956"/>
                </a:lnTo>
                <a:close/>
                <a:moveTo>
                  <a:pt x="4779" y="1954"/>
                </a:moveTo>
                <a:lnTo>
                  <a:pt x="4779" y="1956"/>
                </a:lnTo>
                <a:lnTo>
                  <a:pt x="4779" y="1954"/>
                </a:lnTo>
                <a:lnTo>
                  <a:pt x="4779" y="1954"/>
                </a:lnTo>
                <a:lnTo>
                  <a:pt x="4779" y="1952"/>
                </a:lnTo>
                <a:lnTo>
                  <a:pt x="4779" y="1954"/>
                </a:lnTo>
                <a:lnTo>
                  <a:pt x="4779" y="1954"/>
                </a:lnTo>
                <a:close/>
                <a:moveTo>
                  <a:pt x="4683" y="1753"/>
                </a:moveTo>
                <a:lnTo>
                  <a:pt x="4683" y="1753"/>
                </a:lnTo>
                <a:lnTo>
                  <a:pt x="4685" y="1753"/>
                </a:lnTo>
                <a:lnTo>
                  <a:pt x="4685" y="1755"/>
                </a:lnTo>
                <a:lnTo>
                  <a:pt x="4687" y="1757"/>
                </a:lnTo>
                <a:lnTo>
                  <a:pt x="4687" y="1755"/>
                </a:lnTo>
                <a:lnTo>
                  <a:pt x="4685" y="1753"/>
                </a:lnTo>
                <a:lnTo>
                  <a:pt x="4683" y="1753"/>
                </a:lnTo>
                <a:lnTo>
                  <a:pt x="4683" y="1753"/>
                </a:lnTo>
                <a:close/>
                <a:moveTo>
                  <a:pt x="2364" y="1145"/>
                </a:moveTo>
                <a:lnTo>
                  <a:pt x="2366" y="1145"/>
                </a:lnTo>
                <a:lnTo>
                  <a:pt x="2366" y="1143"/>
                </a:lnTo>
                <a:lnTo>
                  <a:pt x="2366" y="1143"/>
                </a:lnTo>
                <a:lnTo>
                  <a:pt x="2361" y="1143"/>
                </a:lnTo>
                <a:lnTo>
                  <a:pt x="2361" y="1143"/>
                </a:lnTo>
                <a:lnTo>
                  <a:pt x="2359" y="1143"/>
                </a:lnTo>
                <a:lnTo>
                  <a:pt x="2357" y="1143"/>
                </a:lnTo>
                <a:lnTo>
                  <a:pt x="2357" y="1143"/>
                </a:lnTo>
                <a:lnTo>
                  <a:pt x="2359" y="1145"/>
                </a:lnTo>
                <a:lnTo>
                  <a:pt x="2361" y="1145"/>
                </a:lnTo>
                <a:lnTo>
                  <a:pt x="2364" y="1145"/>
                </a:lnTo>
                <a:close/>
                <a:moveTo>
                  <a:pt x="4765" y="1923"/>
                </a:moveTo>
                <a:lnTo>
                  <a:pt x="4765" y="1923"/>
                </a:lnTo>
                <a:lnTo>
                  <a:pt x="4765" y="1925"/>
                </a:lnTo>
                <a:lnTo>
                  <a:pt x="4765" y="1925"/>
                </a:lnTo>
                <a:lnTo>
                  <a:pt x="4765" y="1925"/>
                </a:lnTo>
                <a:lnTo>
                  <a:pt x="4765" y="1925"/>
                </a:lnTo>
                <a:lnTo>
                  <a:pt x="4767" y="1923"/>
                </a:lnTo>
                <a:lnTo>
                  <a:pt x="4765" y="1923"/>
                </a:lnTo>
                <a:close/>
                <a:moveTo>
                  <a:pt x="4767" y="1927"/>
                </a:moveTo>
                <a:lnTo>
                  <a:pt x="4767" y="1927"/>
                </a:lnTo>
                <a:lnTo>
                  <a:pt x="4767" y="1927"/>
                </a:lnTo>
                <a:lnTo>
                  <a:pt x="4767" y="1925"/>
                </a:lnTo>
                <a:lnTo>
                  <a:pt x="4767" y="1925"/>
                </a:lnTo>
                <a:lnTo>
                  <a:pt x="4765" y="1927"/>
                </a:lnTo>
                <a:lnTo>
                  <a:pt x="4767" y="1927"/>
                </a:lnTo>
                <a:lnTo>
                  <a:pt x="4767" y="1927"/>
                </a:lnTo>
                <a:close/>
                <a:moveTo>
                  <a:pt x="4591" y="1858"/>
                </a:moveTo>
                <a:lnTo>
                  <a:pt x="4591" y="1858"/>
                </a:lnTo>
                <a:lnTo>
                  <a:pt x="4591" y="1858"/>
                </a:lnTo>
                <a:lnTo>
                  <a:pt x="4591" y="1856"/>
                </a:lnTo>
                <a:lnTo>
                  <a:pt x="4591" y="1856"/>
                </a:lnTo>
                <a:lnTo>
                  <a:pt x="4591" y="1858"/>
                </a:lnTo>
                <a:close/>
                <a:moveTo>
                  <a:pt x="4823" y="1763"/>
                </a:moveTo>
                <a:lnTo>
                  <a:pt x="4823" y="1761"/>
                </a:lnTo>
                <a:lnTo>
                  <a:pt x="4823" y="1761"/>
                </a:lnTo>
                <a:lnTo>
                  <a:pt x="4823" y="1761"/>
                </a:lnTo>
                <a:lnTo>
                  <a:pt x="4821" y="1761"/>
                </a:lnTo>
                <a:lnTo>
                  <a:pt x="4821" y="1761"/>
                </a:lnTo>
                <a:lnTo>
                  <a:pt x="4819" y="1761"/>
                </a:lnTo>
                <a:lnTo>
                  <a:pt x="4819" y="1759"/>
                </a:lnTo>
                <a:lnTo>
                  <a:pt x="4817" y="1761"/>
                </a:lnTo>
                <a:lnTo>
                  <a:pt x="4817" y="1761"/>
                </a:lnTo>
                <a:lnTo>
                  <a:pt x="4819" y="1761"/>
                </a:lnTo>
                <a:lnTo>
                  <a:pt x="4819" y="1763"/>
                </a:lnTo>
                <a:lnTo>
                  <a:pt x="4819" y="1763"/>
                </a:lnTo>
                <a:lnTo>
                  <a:pt x="4821" y="1763"/>
                </a:lnTo>
                <a:lnTo>
                  <a:pt x="4821" y="1763"/>
                </a:lnTo>
                <a:lnTo>
                  <a:pt x="4823" y="1763"/>
                </a:lnTo>
                <a:lnTo>
                  <a:pt x="4823" y="1763"/>
                </a:lnTo>
                <a:lnTo>
                  <a:pt x="4823" y="1763"/>
                </a:lnTo>
                <a:lnTo>
                  <a:pt x="4823" y="1763"/>
                </a:lnTo>
                <a:lnTo>
                  <a:pt x="4823" y="1763"/>
                </a:lnTo>
                <a:close/>
                <a:moveTo>
                  <a:pt x="4798" y="1774"/>
                </a:moveTo>
                <a:lnTo>
                  <a:pt x="4798" y="1774"/>
                </a:lnTo>
                <a:lnTo>
                  <a:pt x="4796" y="1776"/>
                </a:lnTo>
                <a:lnTo>
                  <a:pt x="4796" y="1776"/>
                </a:lnTo>
                <a:lnTo>
                  <a:pt x="4796" y="1776"/>
                </a:lnTo>
                <a:lnTo>
                  <a:pt x="4796" y="1774"/>
                </a:lnTo>
                <a:lnTo>
                  <a:pt x="4794" y="1772"/>
                </a:lnTo>
                <a:lnTo>
                  <a:pt x="4792" y="1772"/>
                </a:lnTo>
                <a:lnTo>
                  <a:pt x="4792" y="1772"/>
                </a:lnTo>
                <a:lnTo>
                  <a:pt x="4792" y="1772"/>
                </a:lnTo>
                <a:lnTo>
                  <a:pt x="4794" y="1774"/>
                </a:lnTo>
                <a:lnTo>
                  <a:pt x="4794" y="1774"/>
                </a:lnTo>
                <a:lnTo>
                  <a:pt x="4794" y="1776"/>
                </a:lnTo>
                <a:lnTo>
                  <a:pt x="4794" y="1776"/>
                </a:lnTo>
                <a:lnTo>
                  <a:pt x="4798" y="1778"/>
                </a:lnTo>
                <a:lnTo>
                  <a:pt x="4798" y="1778"/>
                </a:lnTo>
                <a:lnTo>
                  <a:pt x="4800" y="1774"/>
                </a:lnTo>
                <a:lnTo>
                  <a:pt x="4798" y="1774"/>
                </a:lnTo>
                <a:close/>
                <a:moveTo>
                  <a:pt x="4790" y="1780"/>
                </a:moveTo>
                <a:lnTo>
                  <a:pt x="4790" y="1780"/>
                </a:lnTo>
                <a:lnTo>
                  <a:pt x="4794" y="1778"/>
                </a:lnTo>
                <a:lnTo>
                  <a:pt x="4790" y="1778"/>
                </a:lnTo>
                <a:lnTo>
                  <a:pt x="4788" y="1778"/>
                </a:lnTo>
                <a:lnTo>
                  <a:pt x="4786" y="1778"/>
                </a:lnTo>
                <a:lnTo>
                  <a:pt x="4786" y="1778"/>
                </a:lnTo>
                <a:lnTo>
                  <a:pt x="4784" y="1778"/>
                </a:lnTo>
                <a:lnTo>
                  <a:pt x="4781" y="1776"/>
                </a:lnTo>
                <a:lnTo>
                  <a:pt x="4779" y="1776"/>
                </a:lnTo>
                <a:lnTo>
                  <a:pt x="4779" y="1776"/>
                </a:lnTo>
                <a:lnTo>
                  <a:pt x="4779" y="1776"/>
                </a:lnTo>
                <a:lnTo>
                  <a:pt x="4777" y="1774"/>
                </a:lnTo>
                <a:lnTo>
                  <a:pt x="4777" y="1774"/>
                </a:lnTo>
                <a:lnTo>
                  <a:pt x="4777" y="1772"/>
                </a:lnTo>
                <a:lnTo>
                  <a:pt x="4779" y="1772"/>
                </a:lnTo>
                <a:lnTo>
                  <a:pt x="4779" y="1772"/>
                </a:lnTo>
                <a:lnTo>
                  <a:pt x="4781" y="1772"/>
                </a:lnTo>
                <a:lnTo>
                  <a:pt x="4781" y="1770"/>
                </a:lnTo>
                <a:lnTo>
                  <a:pt x="4779" y="1770"/>
                </a:lnTo>
                <a:lnTo>
                  <a:pt x="4779" y="1770"/>
                </a:lnTo>
                <a:lnTo>
                  <a:pt x="4777" y="1770"/>
                </a:lnTo>
                <a:lnTo>
                  <a:pt x="4773" y="1770"/>
                </a:lnTo>
                <a:lnTo>
                  <a:pt x="4773" y="1770"/>
                </a:lnTo>
                <a:lnTo>
                  <a:pt x="4771" y="1767"/>
                </a:lnTo>
                <a:lnTo>
                  <a:pt x="4769" y="1767"/>
                </a:lnTo>
                <a:lnTo>
                  <a:pt x="4769" y="1765"/>
                </a:lnTo>
                <a:lnTo>
                  <a:pt x="4771" y="1763"/>
                </a:lnTo>
                <a:lnTo>
                  <a:pt x="4769" y="1761"/>
                </a:lnTo>
                <a:lnTo>
                  <a:pt x="4769" y="1761"/>
                </a:lnTo>
                <a:lnTo>
                  <a:pt x="4769" y="1761"/>
                </a:lnTo>
                <a:lnTo>
                  <a:pt x="4767" y="1761"/>
                </a:lnTo>
                <a:lnTo>
                  <a:pt x="4763" y="1761"/>
                </a:lnTo>
                <a:lnTo>
                  <a:pt x="4763" y="1761"/>
                </a:lnTo>
                <a:lnTo>
                  <a:pt x="4761" y="1761"/>
                </a:lnTo>
                <a:lnTo>
                  <a:pt x="4758" y="1759"/>
                </a:lnTo>
                <a:lnTo>
                  <a:pt x="4758" y="1757"/>
                </a:lnTo>
                <a:lnTo>
                  <a:pt x="4758" y="1755"/>
                </a:lnTo>
                <a:lnTo>
                  <a:pt x="4756" y="1755"/>
                </a:lnTo>
                <a:lnTo>
                  <a:pt x="4754" y="1753"/>
                </a:lnTo>
                <a:lnTo>
                  <a:pt x="4754" y="1753"/>
                </a:lnTo>
                <a:lnTo>
                  <a:pt x="4754" y="1751"/>
                </a:lnTo>
                <a:lnTo>
                  <a:pt x="4754" y="1749"/>
                </a:lnTo>
                <a:lnTo>
                  <a:pt x="4754" y="1749"/>
                </a:lnTo>
                <a:lnTo>
                  <a:pt x="4750" y="1747"/>
                </a:lnTo>
                <a:lnTo>
                  <a:pt x="4750" y="1744"/>
                </a:lnTo>
                <a:lnTo>
                  <a:pt x="4748" y="1744"/>
                </a:lnTo>
                <a:lnTo>
                  <a:pt x="4746" y="1742"/>
                </a:lnTo>
                <a:lnTo>
                  <a:pt x="4744" y="1740"/>
                </a:lnTo>
                <a:lnTo>
                  <a:pt x="4742" y="1740"/>
                </a:lnTo>
                <a:lnTo>
                  <a:pt x="4742" y="1738"/>
                </a:lnTo>
                <a:lnTo>
                  <a:pt x="4740" y="1738"/>
                </a:lnTo>
                <a:lnTo>
                  <a:pt x="4740" y="1734"/>
                </a:lnTo>
                <a:lnTo>
                  <a:pt x="4737" y="1730"/>
                </a:lnTo>
                <a:lnTo>
                  <a:pt x="4737" y="1730"/>
                </a:lnTo>
                <a:lnTo>
                  <a:pt x="4737" y="1730"/>
                </a:lnTo>
                <a:lnTo>
                  <a:pt x="4740" y="1728"/>
                </a:lnTo>
                <a:lnTo>
                  <a:pt x="4742" y="1728"/>
                </a:lnTo>
                <a:lnTo>
                  <a:pt x="4748" y="1728"/>
                </a:lnTo>
                <a:lnTo>
                  <a:pt x="4750" y="1728"/>
                </a:lnTo>
                <a:lnTo>
                  <a:pt x="4750" y="1728"/>
                </a:lnTo>
                <a:lnTo>
                  <a:pt x="4750" y="1726"/>
                </a:lnTo>
                <a:lnTo>
                  <a:pt x="4750" y="1723"/>
                </a:lnTo>
                <a:lnTo>
                  <a:pt x="4748" y="1721"/>
                </a:lnTo>
                <a:lnTo>
                  <a:pt x="4748" y="1721"/>
                </a:lnTo>
                <a:lnTo>
                  <a:pt x="4748" y="1721"/>
                </a:lnTo>
                <a:lnTo>
                  <a:pt x="4746" y="1719"/>
                </a:lnTo>
                <a:lnTo>
                  <a:pt x="4746" y="1717"/>
                </a:lnTo>
                <a:lnTo>
                  <a:pt x="4746" y="1717"/>
                </a:lnTo>
                <a:lnTo>
                  <a:pt x="4744" y="1717"/>
                </a:lnTo>
                <a:lnTo>
                  <a:pt x="4744" y="1717"/>
                </a:lnTo>
                <a:lnTo>
                  <a:pt x="4742" y="1717"/>
                </a:lnTo>
                <a:lnTo>
                  <a:pt x="4740" y="1717"/>
                </a:lnTo>
                <a:lnTo>
                  <a:pt x="4737" y="1717"/>
                </a:lnTo>
                <a:lnTo>
                  <a:pt x="4729" y="1711"/>
                </a:lnTo>
                <a:lnTo>
                  <a:pt x="4725" y="1711"/>
                </a:lnTo>
                <a:lnTo>
                  <a:pt x="4723" y="1711"/>
                </a:lnTo>
                <a:lnTo>
                  <a:pt x="4721" y="1709"/>
                </a:lnTo>
                <a:lnTo>
                  <a:pt x="4719" y="1709"/>
                </a:lnTo>
                <a:lnTo>
                  <a:pt x="4721" y="1705"/>
                </a:lnTo>
                <a:lnTo>
                  <a:pt x="4721" y="1700"/>
                </a:lnTo>
                <a:lnTo>
                  <a:pt x="4719" y="1700"/>
                </a:lnTo>
                <a:lnTo>
                  <a:pt x="4712" y="1694"/>
                </a:lnTo>
                <a:lnTo>
                  <a:pt x="4712" y="1694"/>
                </a:lnTo>
                <a:lnTo>
                  <a:pt x="4710" y="1694"/>
                </a:lnTo>
                <a:lnTo>
                  <a:pt x="4708" y="1692"/>
                </a:lnTo>
                <a:lnTo>
                  <a:pt x="4708" y="1692"/>
                </a:lnTo>
                <a:lnTo>
                  <a:pt x="4706" y="1690"/>
                </a:lnTo>
                <a:lnTo>
                  <a:pt x="4704" y="1690"/>
                </a:lnTo>
                <a:lnTo>
                  <a:pt x="4704" y="1688"/>
                </a:lnTo>
                <a:lnTo>
                  <a:pt x="4702" y="1688"/>
                </a:lnTo>
                <a:lnTo>
                  <a:pt x="4702" y="1686"/>
                </a:lnTo>
                <a:lnTo>
                  <a:pt x="4700" y="1686"/>
                </a:lnTo>
                <a:lnTo>
                  <a:pt x="4700" y="1686"/>
                </a:lnTo>
                <a:lnTo>
                  <a:pt x="4700" y="1686"/>
                </a:lnTo>
                <a:lnTo>
                  <a:pt x="4698" y="1686"/>
                </a:lnTo>
                <a:lnTo>
                  <a:pt x="4696" y="1686"/>
                </a:lnTo>
                <a:lnTo>
                  <a:pt x="4696" y="1686"/>
                </a:lnTo>
                <a:lnTo>
                  <a:pt x="4693" y="1686"/>
                </a:lnTo>
                <a:lnTo>
                  <a:pt x="4691" y="1684"/>
                </a:lnTo>
                <a:lnTo>
                  <a:pt x="4691" y="1684"/>
                </a:lnTo>
                <a:lnTo>
                  <a:pt x="4689" y="1682"/>
                </a:lnTo>
                <a:lnTo>
                  <a:pt x="4687" y="1679"/>
                </a:lnTo>
                <a:lnTo>
                  <a:pt x="4685" y="1679"/>
                </a:lnTo>
                <a:lnTo>
                  <a:pt x="4681" y="1679"/>
                </a:lnTo>
                <a:lnTo>
                  <a:pt x="4679" y="1679"/>
                </a:lnTo>
                <a:lnTo>
                  <a:pt x="4679" y="1679"/>
                </a:lnTo>
                <a:lnTo>
                  <a:pt x="4673" y="1677"/>
                </a:lnTo>
                <a:lnTo>
                  <a:pt x="4668" y="1675"/>
                </a:lnTo>
                <a:lnTo>
                  <a:pt x="4664" y="1673"/>
                </a:lnTo>
                <a:lnTo>
                  <a:pt x="4664" y="1673"/>
                </a:lnTo>
                <a:lnTo>
                  <a:pt x="4664" y="1673"/>
                </a:lnTo>
                <a:lnTo>
                  <a:pt x="4662" y="1673"/>
                </a:lnTo>
                <a:lnTo>
                  <a:pt x="4660" y="1671"/>
                </a:lnTo>
                <a:lnTo>
                  <a:pt x="4654" y="1669"/>
                </a:lnTo>
                <a:lnTo>
                  <a:pt x="4652" y="1669"/>
                </a:lnTo>
                <a:lnTo>
                  <a:pt x="4647" y="1669"/>
                </a:lnTo>
                <a:lnTo>
                  <a:pt x="4647" y="1667"/>
                </a:lnTo>
                <a:lnTo>
                  <a:pt x="4645" y="1667"/>
                </a:lnTo>
                <a:lnTo>
                  <a:pt x="4645" y="1667"/>
                </a:lnTo>
                <a:lnTo>
                  <a:pt x="4641" y="1667"/>
                </a:lnTo>
                <a:lnTo>
                  <a:pt x="4639" y="1665"/>
                </a:lnTo>
                <a:lnTo>
                  <a:pt x="4639" y="1665"/>
                </a:lnTo>
                <a:lnTo>
                  <a:pt x="4639" y="1665"/>
                </a:lnTo>
                <a:lnTo>
                  <a:pt x="4635" y="1665"/>
                </a:lnTo>
                <a:lnTo>
                  <a:pt x="4633" y="1665"/>
                </a:lnTo>
                <a:lnTo>
                  <a:pt x="4629" y="1663"/>
                </a:lnTo>
                <a:lnTo>
                  <a:pt x="4624" y="1661"/>
                </a:lnTo>
                <a:lnTo>
                  <a:pt x="4624" y="1661"/>
                </a:lnTo>
                <a:lnTo>
                  <a:pt x="4622" y="1661"/>
                </a:lnTo>
                <a:lnTo>
                  <a:pt x="4620" y="1658"/>
                </a:lnTo>
                <a:lnTo>
                  <a:pt x="4618" y="1658"/>
                </a:lnTo>
                <a:lnTo>
                  <a:pt x="4618" y="1658"/>
                </a:lnTo>
                <a:lnTo>
                  <a:pt x="4616" y="1656"/>
                </a:lnTo>
                <a:lnTo>
                  <a:pt x="4608" y="1654"/>
                </a:lnTo>
                <a:lnTo>
                  <a:pt x="4608" y="1654"/>
                </a:lnTo>
                <a:lnTo>
                  <a:pt x="4605" y="1652"/>
                </a:lnTo>
                <a:lnTo>
                  <a:pt x="4603" y="1652"/>
                </a:lnTo>
                <a:lnTo>
                  <a:pt x="4601" y="1654"/>
                </a:lnTo>
                <a:lnTo>
                  <a:pt x="4597" y="1656"/>
                </a:lnTo>
                <a:lnTo>
                  <a:pt x="4595" y="1656"/>
                </a:lnTo>
                <a:lnTo>
                  <a:pt x="4595" y="1658"/>
                </a:lnTo>
                <a:lnTo>
                  <a:pt x="4595" y="1658"/>
                </a:lnTo>
                <a:lnTo>
                  <a:pt x="4595" y="1658"/>
                </a:lnTo>
                <a:lnTo>
                  <a:pt x="4595" y="1661"/>
                </a:lnTo>
                <a:lnTo>
                  <a:pt x="4593" y="1661"/>
                </a:lnTo>
                <a:lnTo>
                  <a:pt x="4591" y="1663"/>
                </a:lnTo>
                <a:lnTo>
                  <a:pt x="4587" y="1663"/>
                </a:lnTo>
                <a:lnTo>
                  <a:pt x="4585" y="1665"/>
                </a:lnTo>
                <a:lnTo>
                  <a:pt x="4582" y="1665"/>
                </a:lnTo>
                <a:lnTo>
                  <a:pt x="4582" y="1667"/>
                </a:lnTo>
                <a:lnTo>
                  <a:pt x="4582" y="1667"/>
                </a:lnTo>
                <a:lnTo>
                  <a:pt x="4582" y="1669"/>
                </a:lnTo>
                <a:lnTo>
                  <a:pt x="4578" y="1671"/>
                </a:lnTo>
                <a:lnTo>
                  <a:pt x="4578" y="1671"/>
                </a:lnTo>
                <a:lnTo>
                  <a:pt x="4576" y="1673"/>
                </a:lnTo>
                <a:lnTo>
                  <a:pt x="4576" y="1673"/>
                </a:lnTo>
                <a:lnTo>
                  <a:pt x="4572" y="1677"/>
                </a:lnTo>
                <a:lnTo>
                  <a:pt x="4572" y="1677"/>
                </a:lnTo>
                <a:lnTo>
                  <a:pt x="4570" y="1679"/>
                </a:lnTo>
                <a:lnTo>
                  <a:pt x="4570" y="1679"/>
                </a:lnTo>
                <a:lnTo>
                  <a:pt x="4568" y="1679"/>
                </a:lnTo>
                <a:lnTo>
                  <a:pt x="4566" y="1679"/>
                </a:lnTo>
                <a:lnTo>
                  <a:pt x="4564" y="1679"/>
                </a:lnTo>
                <a:lnTo>
                  <a:pt x="4561" y="1677"/>
                </a:lnTo>
                <a:lnTo>
                  <a:pt x="4561" y="1677"/>
                </a:lnTo>
                <a:lnTo>
                  <a:pt x="4561" y="1675"/>
                </a:lnTo>
                <a:lnTo>
                  <a:pt x="4561" y="1673"/>
                </a:lnTo>
                <a:lnTo>
                  <a:pt x="4561" y="1673"/>
                </a:lnTo>
                <a:lnTo>
                  <a:pt x="4559" y="1673"/>
                </a:lnTo>
                <a:lnTo>
                  <a:pt x="4559" y="1673"/>
                </a:lnTo>
                <a:lnTo>
                  <a:pt x="4559" y="1669"/>
                </a:lnTo>
                <a:lnTo>
                  <a:pt x="4557" y="1669"/>
                </a:lnTo>
                <a:lnTo>
                  <a:pt x="4557" y="1667"/>
                </a:lnTo>
                <a:lnTo>
                  <a:pt x="4557" y="1667"/>
                </a:lnTo>
                <a:lnTo>
                  <a:pt x="4557" y="1667"/>
                </a:lnTo>
                <a:lnTo>
                  <a:pt x="4555" y="1669"/>
                </a:lnTo>
                <a:lnTo>
                  <a:pt x="4555" y="1671"/>
                </a:lnTo>
                <a:lnTo>
                  <a:pt x="4555" y="1671"/>
                </a:lnTo>
                <a:lnTo>
                  <a:pt x="4555" y="1669"/>
                </a:lnTo>
                <a:lnTo>
                  <a:pt x="4551" y="1665"/>
                </a:lnTo>
                <a:lnTo>
                  <a:pt x="4551" y="1663"/>
                </a:lnTo>
                <a:lnTo>
                  <a:pt x="4551" y="1661"/>
                </a:lnTo>
                <a:lnTo>
                  <a:pt x="4551" y="1658"/>
                </a:lnTo>
                <a:lnTo>
                  <a:pt x="4551" y="1658"/>
                </a:lnTo>
                <a:lnTo>
                  <a:pt x="4551" y="1656"/>
                </a:lnTo>
                <a:lnTo>
                  <a:pt x="4551" y="1654"/>
                </a:lnTo>
                <a:lnTo>
                  <a:pt x="4553" y="1652"/>
                </a:lnTo>
                <a:lnTo>
                  <a:pt x="4553" y="1652"/>
                </a:lnTo>
                <a:lnTo>
                  <a:pt x="4553" y="1650"/>
                </a:lnTo>
                <a:lnTo>
                  <a:pt x="4553" y="1650"/>
                </a:lnTo>
                <a:lnTo>
                  <a:pt x="4551" y="1648"/>
                </a:lnTo>
                <a:lnTo>
                  <a:pt x="4551" y="1648"/>
                </a:lnTo>
                <a:lnTo>
                  <a:pt x="4551" y="1646"/>
                </a:lnTo>
                <a:lnTo>
                  <a:pt x="4551" y="1644"/>
                </a:lnTo>
                <a:lnTo>
                  <a:pt x="4551" y="1644"/>
                </a:lnTo>
                <a:lnTo>
                  <a:pt x="4549" y="1642"/>
                </a:lnTo>
                <a:lnTo>
                  <a:pt x="4549" y="1642"/>
                </a:lnTo>
                <a:lnTo>
                  <a:pt x="4547" y="1642"/>
                </a:lnTo>
                <a:lnTo>
                  <a:pt x="4545" y="1642"/>
                </a:lnTo>
                <a:lnTo>
                  <a:pt x="4541" y="1642"/>
                </a:lnTo>
                <a:lnTo>
                  <a:pt x="4538" y="1640"/>
                </a:lnTo>
                <a:lnTo>
                  <a:pt x="4536" y="1638"/>
                </a:lnTo>
                <a:lnTo>
                  <a:pt x="4532" y="1638"/>
                </a:lnTo>
                <a:lnTo>
                  <a:pt x="4530" y="1635"/>
                </a:lnTo>
                <a:lnTo>
                  <a:pt x="4528" y="1635"/>
                </a:lnTo>
                <a:lnTo>
                  <a:pt x="4526" y="1635"/>
                </a:lnTo>
                <a:lnTo>
                  <a:pt x="4522" y="1638"/>
                </a:lnTo>
                <a:lnTo>
                  <a:pt x="4522" y="1638"/>
                </a:lnTo>
                <a:lnTo>
                  <a:pt x="4522" y="1640"/>
                </a:lnTo>
                <a:lnTo>
                  <a:pt x="4520" y="1640"/>
                </a:lnTo>
                <a:lnTo>
                  <a:pt x="4517" y="1640"/>
                </a:lnTo>
                <a:lnTo>
                  <a:pt x="4517" y="1642"/>
                </a:lnTo>
                <a:lnTo>
                  <a:pt x="4511" y="1642"/>
                </a:lnTo>
                <a:lnTo>
                  <a:pt x="4509" y="1644"/>
                </a:lnTo>
                <a:lnTo>
                  <a:pt x="4509" y="1644"/>
                </a:lnTo>
                <a:lnTo>
                  <a:pt x="4509" y="1644"/>
                </a:lnTo>
                <a:lnTo>
                  <a:pt x="4509" y="1644"/>
                </a:lnTo>
                <a:lnTo>
                  <a:pt x="4509" y="1646"/>
                </a:lnTo>
                <a:lnTo>
                  <a:pt x="4509" y="1648"/>
                </a:lnTo>
                <a:lnTo>
                  <a:pt x="4507" y="1648"/>
                </a:lnTo>
                <a:lnTo>
                  <a:pt x="4507" y="1650"/>
                </a:lnTo>
                <a:lnTo>
                  <a:pt x="4507" y="1650"/>
                </a:lnTo>
                <a:lnTo>
                  <a:pt x="4505" y="1650"/>
                </a:lnTo>
                <a:lnTo>
                  <a:pt x="4505" y="1652"/>
                </a:lnTo>
                <a:lnTo>
                  <a:pt x="4507" y="1652"/>
                </a:lnTo>
                <a:lnTo>
                  <a:pt x="4507" y="1652"/>
                </a:lnTo>
                <a:lnTo>
                  <a:pt x="4509" y="1652"/>
                </a:lnTo>
                <a:lnTo>
                  <a:pt x="4509" y="1652"/>
                </a:lnTo>
                <a:lnTo>
                  <a:pt x="4509" y="1652"/>
                </a:lnTo>
                <a:lnTo>
                  <a:pt x="4515" y="1654"/>
                </a:lnTo>
                <a:lnTo>
                  <a:pt x="4517" y="1654"/>
                </a:lnTo>
                <a:lnTo>
                  <a:pt x="4520" y="1654"/>
                </a:lnTo>
                <a:lnTo>
                  <a:pt x="4520" y="1656"/>
                </a:lnTo>
                <a:lnTo>
                  <a:pt x="4520" y="1658"/>
                </a:lnTo>
                <a:lnTo>
                  <a:pt x="4520" y="1661"/>
                </a:lnTo>
                <a:lnTo>
                  <a:pt x="4522" y="1661"/>
                </a:lnTo>
                <a:lnTo>
                  <a:pt x="4522" y="1661"/>
                </a:lnTo>
                <a:lnTo>
                  <a:pt x="4524" y="1663"/>
                </a:lnTo>
                <a:lnTo>
                  <a:pt x="4524" y="1663"/>
                </a:lnTo>
                <a:lnTo>
                  <a:pt x="4526" y="1663"/>
                </a:lnTo>
                <a:lnTo>
                  <a:pt x="4528" y="1663"/>
                </a:lnTo>
                <a:lnTo>
                  <a:pt x="4530" y="1663"/>
                </a:lnTo>
                <a:lnTo>
                  <a:pt x="4532" y="1665"/>
                </a:lnTo>
                <a:lnTo>
                  <a:pt x="4534" y="1665"/>
                </a:lnTo>
                <a:lnTo>
                  <a:pt x="4538" y="1663"/>
                </a:lnTo>
                <a:lnTo>
                  <a:pt x="4541" y="1663"/>
                </a:lnTo>
                <a:lnTo>
                  <a:pt x="4541" y="1663"/>
                </a:lnTo>
                <a:lnTo>
                  <a:pt x="4545" y="1663"/>
                </a:lnTo>
                <a:lnTo>
                  <a:pt x="4547" y="1661"/>
                </a:lnTo>
                <a:lnTo>
                  <a:pt x="4547" y="1663"/>
                </a:lnTo>
                <a:lnTo>
                  <a:pt x="4547" y="1663"/>
                </a:lnTo>
                <a:lnTo>
                  <a:pt x="4547" y="1663"/>
                </a:lnTo>
                <a:lnTo>
                  <a:pt x="4547" y="1665"/>
                </a:lnTo>
                <a:lnTo>
                  <a:pt x="4547" y="1665"/>
                </a:lnTo>
                <a:lnTo>
                  <a:pt x="4547" y="1665"/>
                </a:lnTo>
                <a:lnTo>
                  <a:pt x="4547" y="1667"/>
                </a:lnTo>
                <a:lnTo>
                  <a:pt x="4547" y="1667"/>
                </a:lnTo>
                <a:lnTo>
                  <a:pt x="4545" y="1667"/>
                </a:lnTo>
                <a:lnTo>
                  <a:pt x="4545" y="1667"/>
                </a:lnTo>
                <a:lnTo>
                  <a:pt x="4545" y="1669"/>
                </a:lnTo>
                <a:lnTo>
                  <a:pt x="4545" y="1669"/>
                </a:lnTo>
                <a:lnTo>
                  <a:pt x="4543" y="1667"/>
                </a:lnTo>
                <a:lnTo>
                  <a:pt x="4543" y="1667"/>
                </a:lnTo>
                <a:lnTo>
                  <a:pt x="4541" y="1667"/>
                </a:lnTo>
                <a:lnTo>
                  <a:pt x="4538" y="1667"/>
                </a:lnTo>
                <a:lnTo>
                  <a:pt x="4536" y="1667"/>
                </a:lnTo>
                <a:lnTo>
                  <a:pt x="4536" y="1667"/>
                </a:lnTo>
                <a:lnTo>
                  <a:pt x="4534" y="1667"/>
                </a:lnTo>
                <a:lnTo>
                  <a:pt x="4532" y="1669"/>
                </a:lnTo>
                <a:lnTo>
                  <a:pt x="4530" y="1671"/>
                </a:lnTo>
                <a:lnTo>
                  <a:pt x="4530" y="1671"/>
                </a:lnTo>
                <a:lnTo>
                  <a:pt x="4528" y="1671"/>
                </a:lnTo>
                <a:lnTo>
                  <a:pt x="4524" y="1669"/>
                </a:lnTo>
                <a:lnTo>
                  <a:pt x="4524" y="1669"/>
                </a:lnTo>
                <a:lnTo>
                  <a:pt x="4522" y="1671"/>
                </a:lnTo>
                <a:lnTo>
                  <a:pt x="4520" y="1671"/>
                </a:lnTo>
                <a:lnTo>
                  <a:pt x="4520" y="1673"/>
                </a:lnTo>
                <a:lnTo>
                  <a:pt x="4522" y="1673"/>
                </a:lnTo>
                <a:lnTo>
                  <a:pt x="4522" y="1673"/>
                </a:lnTo>
                <a:lnTo>
                  <a:pt x="4524" y="1673"/>
                </a:lnTo>
                <a:lnTo>
                  <a:pt x="4526" y="1673"/>
                </a:lnTo>
                <a:lnTo>
                  <a:pt x="4528" y="1675"/>
                </a:lnTo>
                <a:lnTo>
                  <a:pt x="4530" y="1679"/>
                </a:lnTo>
                <a:lnTo>
                  <a:pt x="4532" y="1679"/>
                </a:lnTo>
                <a:lnTo>
                  <a:pt x="4532" y="1682"/>
                </a:lnTo>
                <a:lnTo>
                  <a:pt x="4530" y="1684"/>
                </a:lnTo>
                <a:lnTo>
                  <a:pt x="4532" y="1686"/>
                </a:lnTo>
                <a:lnTo>
                  <a:pt x="4532" y="1688"/>
                </a:lnTo>
                <a:lnTo>
                  <a:pt x="4532" y="1688"/>
                </a:lnTo>
                <a:lnTo>
                  <a:pt x="4534" y="1690"/>
                </a:lnTo>
                <a:lnTo>
                  <a:pt x="4534" y="1690"/>
                </a:lnTo>
                <a:lnTo>
                  <a:pt x="4536" y="1690"/>
                </a:lnTo>
                <a:lnTo>
                  <a:pt x="4536" y="1690"/>
                </a:lnTo>
                <a:lnTo>
                  <a:pt x="4538" y="1690"/>
                </a:lnTo>
                <a:lnTo>
                  <a:pt x="4541" y="1688"/>
                </a:lnTo>
                <a:lnTo>
                  <a:pt x="4541" y="1686"/>
                </a:lnTo>
                <a:lnTo>
                  <a:pt x="4541" y="1686"/>
                </a:lnTo>
                <a:lnTo>
                  <a:pt x="4541" y="1686"/>
                </a:lnTo>
                <a:lnTo>
                  <a:pt x="4543" y="1684"/>
                </a:lnTo>
                <a:lnTo>
                  <a:pt x="4543" y="1682"/>
                </a:lnTo>
                <a:lnTo>
                  <a:pt x="4543" y="1679"/>
                </a:lnTo>
                <a:lnTo>
                  <a:pt x="4543" y="1679"/>
                </a:lnTo>
                <a:lnTo>
                  <a:pt x="4545" y="1679"/>
                </a:lnTo>
                <a:lnTo>
                  <a:pt x="4545" y="1677"/>
                </a:lnTo>
                <a:lnTo>
                  <a:pt x="4545" y="1675"/>
                </a:lnTo>
                <a:lnTo>
                  <a:pt x="4545" y="1675"/>
                </a:lnTo>
                <a:lnTo>
                  <a:pt x="4545" y="1675"/>
                </a:lnTo>
                <a:lnTo>
                  <a:pt x="4547" y="1675"/>
                </a:lnTo>
                <a:lnTo>
                  <a:pt x="4547" y="1677"/>
                </a:lnTo>
                <a:lnTo>
                  <a:pt x="4545" y="1677"/>
                </a:lnTo>
                <a:lnTo>
                  <a:pt x="4545" y="1679"/>
                </a:lnTo>
                <a:lnTo>
                  <a:pt x="4545" y="1682"/>
                </a:lnTo>
                <a:lnTo>
                  <a:pt x="4545" y="1682"/>
                </a:lnTo>
                <a:lnTo>
                  <a:pt x="4547" y="1684"/>
                </a:lnTo>
                <a:lnTo>
                  <a:pt x="4547" y="1684"/>
                </a:lnTo>
                <a:lnTo>
                  <a:pt x="4547" y="1684"/>
                </a:lnTo>
                <a:lnTo>
                  <a:pt x="4549" y="1686"/>
                </a:lnTo>
                <a:lnTo>
                  <a:pt x="4549" y="1686"/>
                </a:lnTo>
                <a:lnTo>
                  <a:pt x="4549" y="1686"/>
                </a:lnTo>
                <a:lnTo>
                  <a:pt x="4551" y="1686"/>
                </a:lnTo>
                <a:lnTo>
                  <a:pt x="4551" y="1686"/>
                </a:lnTo>
                <a:lnTo>
                  <a:pt x="4551" y="1686"/>
                </a:lnTo>
                <a:lnTo>
                  <a:pt x="4551" y="1688"/>
                </a:lnTo>
                <a:lnTo>
                  <a:pt x="4553" y="1688"/>
                </a:lnTo>
                <a:lnTo>
                  <a:pt x="4555" y="1688"/>
                </a:lnTo>
                <a:lnTo>
                  <a:pt x="4555" y="1688"/>
                </a:lnTo>
                <a:lnTo>
                  <a:pt x="4557" y="1688"/>
                </a:lnTo>
                <a:lnTo>
                  <a:pt x="4557" y="1688"/>
                </a:lnTo>
                <a:lnTo>
                  <a:pt x="4559" y="1688"/>
                </a:lnTo>
                <a:lnTo>
                  <a:pt x="4559" y="1688"/>
                </a:lnTo>
                <a:lnTo>
                  <a:pt x="4561" y="1688"/>
                </a:lnTo>
                <a:lnTo>
                  <a:pt x="4559" y="1688"/>
                </a:lnTo>
                <a:lnTo>
                  <a:pt x="4559" y="1688"/>
                </a:lnTo>
                <a:lnTo>
                  <a:pt x="4559" y="1690"/>
                </a:lnTo>
                <a:lnTo>
                  <a:pt x="4559" y="1692"/>
                </a:lnTo>
                <a:lnTo>
                  <a:pt x="4566" y="1694"/>
                </a:lnTo>
                <a:lnTo>
                  <a:pt x="4568" y="1694"/>
                </a:lnTo>
                <a:lnTo>
                  <a:pt x="4568" y="1694"/>
                </a:lnTo>
                <a:lnTo>
                  <a:pt x="4570" y="1694"/>
                </a:lnTo>
                <a:lnTo>
                  <a:pt x="4574" y="1696"/>
                </a:lnTo>
                <a:lnTo>
                  <a:pt x="4578" y="1696"/>
                </a:lnTo>
                <a:lnTo>
                  <a:pt x="4580" y="1696"/>
                </a:lnTo>
                <a:lnTo>
                  <a:pt x="4580" y="1698"/>
                </a:lnTo>
                <a:lnTo>
                  <a:pt x="4585" y="1698"/>
                </a:lnTo>
                <a:lnTo>
                  <a:pt x="4587" y="1700"/>
                </a:lnTo>
                <a:lnTo>
                  <a:pt x="4591" y="1700"/>
                </a:lnTo>
                <a:lnTo>
                  <a:pt x="4591" y="1702"/>
                </a:lnTo>
                <a:lnTo>
                  <a:pt x="4593" y="1702"/>
                </a:lnTo>
                <a:lnTo>
                  <a:pt x="4593" y="1702"/>
                </a:lnTo>
                <a:lnTo>
                  <a:pt x="4593" y="1702"/>
                </a:lnTo>
                <a:lnTo>
                  <a:pt x="4595" y="1702"/>
                </a:lnTo>
                <a:lnTo>
                  <a:pt x="4595" y="1702"/>
                </a:lnTo>
                <a:lnTo>
                  <a:pt x="4595" y="1702"/>
                </a:lnTo>
                <a:lnTo>
                  <a:pt x="4597" y="1702"/>
                </a:lnTo>
                <a:lnTo>
                  <a:pt x="4597" y="1702"/>
                </a:lnTo>
                <a:lnTo>
                  <a:pt x="4603" y="1707"/>
                </a:lnTo>
                <a:lnTo>
                  <a:pt x="4603" y="1707"/>
                </a:lnTo>
                <a:lnTo>
                  <a:pt x="4605" y="1709"/>
                </a:lnTo>
                <a:lnTo>
                  <a:pt x="4605" y="1709"/>
                </a:lnTo>
                <a:lnTo>
                  <a:pt x="4605" y="1709"/>
                </a:lnTo>
                <a:lnTo>
                  <a:pt x="4608" y="1709"/>
                </a:lnTo>
                <a:lnTo>
                  <a:pt x="4608" y="1709"/>
                </a:lnTo>
                <a:lnTo>
                  <a:pt x="4608" y="1711"/>
                </a:lnTo>
                <a:lnTo>
                  <a:pt x="4608" y="1713"/>
                </a:lnTo>
                <a:lnTo>
                  <a:pt x="4608" y="1713"/>
                </a:lnTo>
                <a:lnTo>
                  <a:pt x="4608" y="1713"/>
                </a:lnTo>
                <a:lnTo>
                  <a:pt x="4610" y="1713"/>
                </a:lnTo>
                <a:lnTo>
                  <a:pt x="4610" y="1713"/>
                </a:lnTo>
                <a:lnTo>
                  <a:pt x="4610" y="1713"/>
                </a:lnTo>
                <a:lnTo>
                  <a:pt x="4612" y="1713"/>
                </a:lnTo>
                <a:lnTo>
                  <a:pt x="4610" y="1713"/>
                </a:lnTo>
                <a:lnTo>
                  <a:pt x="4610" y="1715"/>
                </a:lnTo>
                <a:lnTo>
                  <a:pt x="4612" y="1715"/>
                </a:lnTo>
                <a:lnTo>
                  <a:pt x="4612" y="1715"/>
                </a:lnTo>
                <a:lnTo>
                  <a:pt x="4612" y="1715"/>
                </a:lnTo>
                <a:lnTo>
                  <a:pt x="4612" y="1717"/>
                </a:lnTo>
                <a:lnTo>
                  <a:pt x="4612" y="1719"/>
                </a:lnTo>
                <a:lnTo>
                  <a:pt x="4614" y="1721"/>
                </a:lnTo>
                <a:lnTo>
                  <a:pt x="4614" y="1723"/>
                </a:lnTo>
                <a:lnTo>
                  <a:pt x="4616" y="1726"/>
                </a:lnTo>
                <a:lnTo>
                  <a:pt x="4618" y="1726"/>
                </a:lnTo>
                <a:lnTo>
                  <a:pt x="4618" y="1728"/>
                </a:lnTo>
                <a:lnTo>
                  <a:pt x="4618" y="1730"/>
                </a:lnTo>
                <a:lnTo>
                  <a:pt x="4620" y="1730"/>
                </a:lnTo>
                <a:lnTo>
                  <a:pt x="4616" y="1730"/>
                </a:lnTo>
                <a:lnTo>
                  <a:pt x="4616" y="1730"/>
                </a:lnTo>
                <a:lnTo>
                  <a:pt x="4616" y="1732"/>
                </a:lnTo>
                <a:lnTo>
                  <a:pt x="4618" y="1732"/>
                </a:lnTo>
                <a:lnTo>
                  <a:pt x="4620" y="1734"/>
                </a:lnTo>
                <a:lnTo>
                  <a:pt x="4622" y="1734"/>
                </a:lnTo>
                <a:lnTo>
                  <a:pt x="4622" y="1734"/>
                </a:lnTo>
                <a:lnTo>
                  <a:pt x="4624" y="1734"/>
                </a:lnTo>
                <a:lnTo>
                  <a:pt x="4622" y="1736"/>
                </a:lnTo>
                <a:lnTo>
                  <a:pt x="4622" y="1736"/>
                </a:lnTo>
                <a:lnTo>
                  <a:pt x="4620" y="1734"/>
                </a:lnTo>
                <a:lnTo>
                  <a:pt x="4620" y="1734"/>
                </a:lnTo>
                <a:lnTo>
                  <a:pt x="4618" y="1734"/>
                </a:lnTo>
                <a:lnTo>
                  <a:pt x="4618" y="1736"/>
                </a:lnTo>
                <a:lnTo>
                  <a:pt x="4618" y="1736"/>
                </a:lnTo>
                <a:lnTo>
                  <a:pt x="4620" y="1736"/>
                </a:lnTo>
                <a:lnTo>
                  <a:pt x="4620" y="1738"/>
                </a:lnTo>
                <a:lnTo>
                  <a:pt x="4620" y="1738"/>
                </a:lnTo>
                <a:lnTo>
                  <a:pt x="4620" y="1738"/>
                </a:lnTo>
                <a:lnTo>
                  <a:pt x="4622" y="1740"/>
                </a:lnTo>
                <a:lnTo>
                  <a:pt x="4622" y="1740"/>
                </a:lnTo>
                <a:lnTo>
                  <a:pt x="4622" y="1740"/>
                </a:lnTo>
                <a:lnTo>
                  <a:pt x="4622" y="1742"/>
                </a:lnTo>
                <a:lnTo>
                  <a:pt x="4622" y="1744"/>
                </a:lnTo>
                <a:lnTo>
                  <a:pt x="4620" y="1744"/>
                </a:lnTo>
                <a:lnTo>
                  <a:pt x="4620" y="1747"/>
                </a:lnTo>
                <a:lnTo>
                  <a:pt x="4620" y="1747"/>
                </a:lnTo>
                <a:lnTo>
                  <a:pt x="4620" y="1749"/>
                </a:lnTo>
                <a:lnTo>
                  <a:pt x="4620" y="1749"/>
                </a:lnTo>
                <a:lnTo>
                  <a:pt x="4620" y="1749"/>
                </a:lnTo>
                <a:lnTo>
                  <a:pt x="4620" y="1751"/>
                </a:lnTo>
                <a:lnTo>
                  <a:pt x="4622" y="1749"/>
                </a:lnTo>
                <a:lnTo>
                  <a:pt x="4624" y="1747"/>
                </a:lnTo>
                <a:lnTo>
                  <a:pt x="4624" y="1747"/>
                </a:lnTo>
                <a:lnTo>
                  <a:pt x="4624" y="1747"/>
                </a:lnTo>
                <a:lnTo>
                  <a:pt x="4626" y="1749"/>
                </a:lnTo>
                <a:lnTo>
                  <a:pt x="4626" y="1749"/>
                </a:lnTo>
                <a:lnTo>
                  <a:pt x="4626" y="1749"/>
                </a:lnTo>
                <a:lnTo>
                  <a:pt x="4629" y="1749"/>
                </a:lnTo>
                <a:lnTo>
                  <a:pt x="4631" y="1749"/>
                </a:lnTo>
                <a:lnTo>
                  <a:pt x="4633" y="1749"/>
                </a:lnTo>
                <a:lnTo>
                  <a:pt x="4635" y="1749"/>
                </a:lnTo>
                <a:lnTo>
                  <a:pt x="4637" y="1747"/>
                </a:lnTo>
                <a:lnTo>
                  <a:pt x="4637" y="1744"/>
                </a:lnTo>
                <a:lnTo>
                  <a:pt x="4637" y="1747"/>
                </a:lnTo>
                <a:lnTo>
                  <a:pt x="4635" y="1749"/>
                </a:lnTo>
                <a:lnTo>
                  <a:pt x="4635" y="1749"/>
                </a:lnTo>
                <a:lnTo>
                  <a:pt x="4637" y="1749"/>
                </a:lnTo>
                <a:lnTo>
                  <a:pt x="4637" y="1751"/>
                </a:lnTo>
                <a:lnTo>
                  <a:pt x="4643" y="1755"/>
                </a:lnTo>
                <a:lnTo>
                  <a:pt x="4645" y="1757"/>
                </a:lnTo>
                <a:lnTo>
                  <a:pt x="4645" y="1759"/>
                </a:lnTo>
                <a:lnTo>
                  <a:pt x="4647" y="1761"/>
                </a:lnTo>
                <a:lnTo>
                  <a:pt x="4649" y="1761"/>
                </a:lnTo>
                <a:lnTo>
                  <a:pt x="4652" y="1763"/>
                </a:lnTo>
                <a:lnTo>
                  <a:pt x="4654" y="1763"/>
                </a:lnTo>
                <a:lnTo>
                  <a:pt x="4654" y="1763"/>
                </a:lnTo>
                <a:lnTo>
                  <a:pt x="4656" y="1763"/>
                </a:lnTo>
                <a:lnTo>
                  <a:pt x="4658" y="1763"/>
                </a:lnTo>
                <a:lnTo>
                  <a:pt x="4660" y="1763"/>
                </a:lnTo>
                <a:lnTo>
                  <a:pt x="4660" y="1763"/>
                </a:lnTo>
                <a:lnTo>
                  <a:pt x="4664" y="1763"/>
                </a:lnTo>
                <a:lnTo>
                  <a:pt x="4668" y="1763"/>
                </a:lnTo>
                <a:lnTo>
                  <a:pt x="4668" y="1763"/>
                </a:lnTo>
                <a:lnTo>
                  <a:pt x="4670" y="1763"/>
                </a:lnTo>
                <a:lnTo>
                  <a:pt x="4670" y="1763"/>
                </a:lnTo>
                <a:lnTo>
                  <a:pt x="4673" y="1765"/>
                </a:lnTo>
                <a:lnTo>
                  <a:pt x="4675" y="1765"/>
                </a:lnTo>
                <a:lnTo>
                  <a:pt x="4677" y="1763"/>
                </a:lnTo>
                <a:lnTo>
                  <a:pt x="4681" y="1761"/>
                </a:lnTo>
                <a:lnTo>
                  <a:pt x="4683" y="1761"/>
                </a:lnTo>
                <a:lnTo>
                  <a:pt x="4685" y="1759"/>
                </a:lnTo>
                <a:lnTo>
                  <a:pt x="4685" y="1759"/>
                </a:lnTo>
                <a:lnTo>
                  <a:pt x="4685" y="1757"/>
                </a:lnTo>
                <a:lnTo>
                  <a:pt x="4685" y="1757"/>
                </a:lnTo>
                <a:lnTo>
                  <a:pt x="4683" y="1755"/>
                </a:lnTo>
                <a:lnTo>
                  <a:pt x="4683" y="1755"/>
                </a:lnTo>
                <a:lnTo>
                  <a:pt x="4681" y="1753"/>
                </a:lnTo>
                <a:lnTo>
                  <a:pt x="4681" y="1753"/>
                </a:lnTo>
                <a:lnTo>
                  <a:pt x="4679" y="1753"/>
                </a:lnTo>
                <a:lnTo>
                  <a:pt x="4677" y="1751"/>
                </a:lnTo>
                <a:lnTo>
                  <a:pt x="4673" y="1751"/>
                </a:lnTo>
                <a:lnTo>
                  <a:pt x="4673" y="1751"/>
                </a:lnTo>
                <a:lnTo>
                  <a:pt x="4670" y="1751"/>
                </a:lnTo>
                <a:lnTo>
                  <a:pt x="4670" y="1751"/>
                </a:lnTo>
                <a:lnTo>
                  <a:pt x="4670" y="1749"/>
                </a:lnTo>
                <a:lnTo>
                  <a:pt x="4668" y="1749"/>
                </a:lnTo>
                <a:lnTo>
                  <a:pt x="4668" y="1749"/>
                </a:lnTo>
                <a:lnTo>
                  <a:pt x="4670" y="1749"/>
                </a:lnTo>
                <a:lnTo>
                  <a:pt x="4670" y="1749"/>
                </a:lnTo>
                <a:lnTo>
                  <a:pt x="4670" y="1751"/>
                </a:lnTo>
                <a:lnTo>
                  <a:pt x="4670" y="1751"/>
                </a:lnTo>
                <a:lnTo>
                  <a:pt x="4673" y="1751"/>
                </a:lnTo>
                <a:lnTo>
                  <a:pt x="4675" y="1751"/>
                </a:lnTo>
                <a:lnTo>
                  <a:pt x="4675" y="1751"/>
                </a:lnTo>
                <a:lnTo>
                  <a:pt x="4677" y="1751"/>
                </a:lnTo>
                <a:lnTo>
                  <a:pt x="4679" y="1751"/>
                </a:lnTo>
                <a:lnTo>
                  <a:pt x="4681" y="1751"/>
                </a:lnTo>
                <a:lnTo>
                  <a:pt x="4683" y="1751"/>
                </a:lnTo>
                <a:lnTo>
                  <a:pt x="4685" y="1751"/>
                </a:lnTo>
                <a:lnTo>
                  <a:pt x="4689" y="1749"/>
                </a:lnTo>
                <a:lnTo>
                  <a:pt x="4687" y="1749"/>
                </a:lnTo>
                <a:lnTo>
                  <a:pt x="4687" y="1747"/>
                </a:lnTo>
                <a:lnTo>
                  <a:pt x="4687" y="1747"/>
                </a:lnTo>
                <a:lnTo>
                  <a:pt x="4687" y="1747"/>
                </a:lnTo>
                <a:lnTo>
                  <a:pt x="4689" y="1747"/>
                </a:lnTo>
                <a:lnTo>
                  <a:pt x="4691" y="1747"/>
                </a:lnTo>
                <a:lnTo>
                  <a:pt x="4691" y="1747"/>
                </a:lnTo>
                <a:lnTo>
                  <a:pt x="4691" y="1747"/>
                </a:lnTo>
                <a:lnTo>
                  <a:pt x="4691" y="1744"/>
                </a:lnTo>
                <a:lnTo>
                  <a:pt x="4691" y="1747"/>
                </a:lnTo>
                <a:lnTo>
                  <a:pt x="4693" y="1744"/>
                </a:lnTo>
                <a:lnTo>
                  <a:pt x="4689" y="1740"/>
                </a:lnTo>
                <a:lnTo>
                  <a:pt x="4689" y="1738"/>
                </a:lnTo>
                <a:lnTo>
                  <a:pt x="4689" y="1738"/>
                </a:lnTo>
                <a:lnTo>
                  <a:pt x="4691" y="1740"/>
                </a:lnTo>
                <a:lnTo>
                  <a:pt x="4691" y="1740"/>
                </a:lnTo>
                <a:lnTo>
                  <a:pt x="4691" y="1742"/>
                </a:lnTo>
                <a:lnTo>
                  <a:pt x="4693" y="1742"/>
                </a:lnTo>
                <a:lnTo>
                  <a:pt x="4696" y="1742"/>
                </a:lnTo>
                <a:lnTo>
                  <a:pt x="4698" y="1742"/>
                </a:lnTo>
                <a:lnTo>
                  <a:pt x="4698" y="1742"/>
                </a:lnTo>
                <a:lnTo>
                  <a:pt x="4698" y="1742"/>
                </a:lnTo>
                <a:lnTo>
                  <a:pt x="4700" y="1742"/>
                </a:lnTo>
                <a:lnTo>
                  <a:pt x="4700" y="1742"/>
                </a:lnTo>
                <a:lnTo>
                  <a:pt x="4700" y="1742"/>
                </a:lnTo>
                <a:lnTo>
                  <a:pt x="4700" y="1740"/>
                </a:lnTo>
                <a:lnTo>
                  <a:pt x="4702" y="1740"/>
                </a:lnTo>
                <a:lnTo>
                  <a:pt x="4702" y="1740"/>
                </a:lnTo>
                <a:lnTo>
                  <a:pt x="4704" y="1740"/>
                </a:lnTo>
                <a:lnTo>
                  <a:pt x="4706" y="1740"/>
                </a:lnTo>
                <a:lnTo>
                  <a:pt x="4706" y="1740"/>
                </a:lnTo>
                <a:lnTo>
                  <a:pt x="4706" y="1742"/>
                </a:lnTo>
                <a:lnTo>
                  <a:pt x="4708" y="1742"/>
                </a:lnTo>
                <a:lnTo>
                  <a:pt x="4708" y="1742"/>
                </a:lnTo>
                <a:lnTo>
                  <a:pt x="4710" y="1744"/>
                </a:lnTo>
                <a:lnTo>
                  <a:pt x="4710" y="1744"/>
                </a:lnTo>
                <a:lnTo>
                  <a:pt x="4712" y="1744"/>
                </a:lnTo>
                <a:lnTo>
                  <a:pt x="4714" y="1744"/>
                </a:lnTo>
                <a:lnTo>
                  <a:pt x="4717" y="1744"/>
                </a:lnTo>
                <a:lnTo>
                  <a:pt x="4719" y="1747"/>
                </a:lnTo>
                <a:lnTo>
                  <a:pt x="4719" y="1747"/>
                </a:lnTo>
                <a:lnTo>
                  <a:pt x="4721" y="1747"/>
                </a:lnTo>
                <a:lnTo>
                  <a:pt x="4723" y="1747"/>
                </a:lnTo>
                <a:lnTo>
                  <a:pt x="4725" y="1749"/>
                </a:lnTo>
                <a:lnTo>
                  <a:pt x="4725" y="1749"/>
                </a:lnTo>
                <a:lnTo>
                  <a:pt x="4725" y="1749"/>
                </a:lnTo>
                <a:lnTo>
                  <a:pt x="4725" y="1751"/>
                </a:lnTo>
                <a:lnTo>
                  <a:pt x="4727" y="1751"/>
                </a:lnTo>
                <a:lnTo>
                  <a:pt x="4727" y="1753"/>
                </a:lnTo>
                <a:lnTo>
                  <a:pt x="4729" y="1755"/>
                </a:lnTo>
                <a:lnTo>
                  <a:pt x="4731" y="1757"/>
                </a:lnTo>
                <a:lnTo>
                  <a:pt x="4731" y="1759"/>
                </a:lnTo>
                <a:lnTo>
                  <a:pt x="4733" y="1761"/>
                </a:lnTo>
                <a:lnTo>
                  <a:pt x="4735" y="1761"/>
                </a:lnTo>
                <a:lnTo>
                  <a:pt x="4735" y="1761"/>
                </a:lnTo>
                <a:lnTo>
                  <a:pt x="4737" y="1761"/>
                </a:lnTo>
                <a:lnTo>
                  <a:pt x="4735" y="1763"/>
                </a:lnTo>
                <a:lnTo>
                  <a:pt x="4735" y="1763"/>
                </a:lnTo>
                <a:lnTo>
                  <a:pt x="4737" y="1765"/>
                </a:lnTo>
                <a:lnTo>
                  <a:pt x="4737" y="1767"/>
                </a:lnTo>
                <a:lnTo>
                  <a:pt x="4742" y="1770"/>
                </a:lnTo>
                <a:lnTo>
                  <a:pt x="4744" y="1770"/>
                </a:lnTo>
                <a:lnTo>
                  <a:pt x="4744" y="1772"/>
                </a:lnTo>
                <a:lnTo>
                  <a:pt x="4746" y="1774"/>
                </a:lnTo>
                <a:lnTo>
                  <a:pt x="4746" y="1774"/>
                </a:lnTo>
                <a:lnTo>
                  <a:pt x="4748" y="1776"/>
                </a:lnTo>
                <a:lnTo>
                  <a:pt x="4748" y="1776"/>
                </a:lnTo>
                <a:lnTo>
                  <a:pt x="4750" y="1776"/>
                </a:lnTo>
                <a:lnTo>
                  <a:pt x="4752" y="1778"/>
                </a:lnTo>
                <a:lnTo>
                  <a:pt x="4754" y="1778"/>
                </a:lnTo>
                <a:lnTo>
                  <a:pt x="4754" y="1776"/>
                </a:lnTo>
                <a:lnTo>
                  <a:pt x="4756" y="1778"/>
                </a:lnTo>
                <a:lnTo>
                  <a:pt x="4756" y="1778"/>
                </a:lnTo>
                <a:lnTo>
                  <a:pt x="4758" y="1778"/>
                </a:lnTo>
                <a:lnTo>
                  <a:pt x="4761" y="1778"/>
                </a:lnTo>
                <a:lnTo>
                  <a:pt x="4761" y="1778"/>
                </a:lnTo>
                <a:lnTo>
                  <a:pt x="4763" y="1778"/>
                </a:lnTo>
                <a:lnTo>
                  <a:pt x="4765" y="1778"/>
                </a:lnTo>
                <a:lnTo>
                  <a:pt x="4765" y="1778"/>
                </a:lnTo>
                <a:lnTo>
                  <a:pt x="4771" y="1780"/>
                </a:lnTo>
                <a:lnTo>
                  <a:pt x="4775" y="1780"/>
                </a:lnTo>
                <a:lnTo>
                  <a:pt x="4775" y="1780"/>
                </a:lnTo>
                <a:lnTo>
                  <a:pt x="4777" y="1780"/>
                </a:lnTo>
                <a:lnTo>
                  <a:pt x="4779" y="1780"/>
                </a:lnTo>
                <a:lnTo>
                  <a:pt x="4779" y="1782"/>
                </a:lnTo>
                <a:lnTo>
                  <a:pt x="4781" y="1782"/>
                </a:lnTo>
                <a:lnTo>
                  <a:pt x="4781" y="1784"/>
                </a:lnTo>
                <a:lnTo>
                  <a:pt x="4784" y="1784"/>
                </a:lnTo>
                <a:lnTo>
                  <a:pt x="4786" y="1784"/>
                </a:lnTo>
                <a:lnTo>
                  <a:pt x="4788" y="1784"/>
                </a:lnTo>
                <a:lnTo>
                  <a:pt x="4788" y="1784"/>
                </a:lnTo>
                <a:lnTo>
                  <a:pt x="4790" y="1784"/>
                </a:lnTo>
                <a:lnTo>
                  <a:pt x="4790" y="1782"/>
                </a:lnTo>
                <a:lnTo>
                  <a:pt x="4790" y="1782"/>
                </a:lnTo>
                <a:lnTo>
                  <a:pt x="4788" y="1782"/>
                </a:lnTo>
                <a:lnTo>
                  <a:pt x="4788" y="1780"/>
                </a:lnTo>
                <a:lnTo>
                  <a:pt x="4788" y="1780"/>
                </a:lnTo>
                <a:lnTo>
                  <a:pt x="4790" y="1780"/>
                </a:lnTo>
                <a:close/>
                <a:moveTo>
                  <a:pt x="4687" y="1753"/>
                </a:moveTo>
                <a:lnTo>
                  <a:pt x="4687" y="1753"/>
                </a:lnTo>
                <a:lnTo>
                  <a:pt x="4687" y="1753"/>
                </a:lnTo>
                <a:lnTo>
                  <a:pt x="4687" y="1751"/>
                </a:lnTo>
                <a:lnTo>
                  <a:pt x="4683" y="1751"/>
                </a:lnTo>
                <a:lnTo>
                  <a:pt x="4685" y="1753"/>
                </a:lnTo>
                <a:lnTo>
                  <a:pt x="4687" y="1753"/>
                </a:lnTo>
                <a:lnTo>
                  <a:pt x="4687" y="1753"/>
                </a:lnTo>
                <a:close/>
                <a:moveTo>
                  <a:pt x="4629" y="1879"/>
                </a:moveTo>
                <a:lnTo>
                  <a:pt x="4626" y="1879"/>
                </a:lnTo>
                <a:lnTo>
                  <a:pt x="4629" y="1879"/>
                </a:lnTo>
                <a:lnTo>
                  <a:pt x="4629" y="1879"/>
                </a:lnTo>
                <a:lnTo>
                  <a:pt x="4631" y="1879"/>
                </a:lnTo>
                <a:lnTo>
                  <a:pt x="4629" y="1879"/>
                </a:lnTo>
                <a:lnTo>
                  <a:pt x="4629" y="1877"/>
                </a:lnTo>
                <a:lnTo>
                  <a:pt x="4629" y="1879"/>
                </a:lnTo>
                <a:close/>
                <a:moveTo>
                  <a:pt x="4616" y="1751"/>
                </a:moveTo>
                <a:lnTo>
                  <a:pt x="4620" y="1753"/>
                </a:lnTo>
                <a:lnTo>
                  <a:pt x="4620" y="1753"/>
                </a:lnTo>
                <a:lnTo>
                  <a:pt x="4620" y="1751"/>
                </a:lnTo>
                <a:lnTo>
                  <a:pt x="4618" y="1749"/>
                </a:lnTo>
                <a:lnTo>
                  <a:pt x="4618" y="1749"/>
                </a:lnTo>
                <a:lnTo>
                  <a:pt x="4616" y="1749"/>
                </a:lnTo>
                <a:lnTo>
                  <a:pt x="4616" y="1751"/>
                </a:lnTo>
                <a:lnTo>
                  <a:pt x="4616" y="1751"/>
                </a:lnTo>
                <a:lnTo>
                  <a:pt x="4616" y="1751"/>
                </a:lnTo>
                <a:lnTo>
                  <a:pt x="4616" y="1751"/>
                </a:lnTo>
                <a:close/>
                <a:moveTo>
                  <a:pt x="4620" y="1744"/>
                </a:moveTo>
                <a:lnTo>
                  <a:pt x="4622" y="1742"/>
                </a:lnTo>
                <a:lnTo>
                  <a:pt x="4620" y="1740"/>
                </a:lnTo>
                <a:lnTo>
                  <a:pt x="4620" y="1738"/>
                </a:lnTo>
                <a:lnTo>
                  <a:pt x="4618" y="1738"/>
                </a:lnTo>
                <a:lnTo>
                  <a:pt x="4618" y="1738"/>
                </a:lnTo>
                <a:lnTo>
                  <a:pt x="4614" y="1738"/>
                </a:lnTo>
                <a:lnTo>
                  <a:pt x="4612" y="1738"/>
                </a:lnTo>
                <a:lnTo>
                  <a:pt x="4610" y="1738"/>
                </a:lnTo>
                <a:lnTo>
                  <a:pt x="4608" y="1740"/>
                </a:lnTo>
                <a:lnTo>
                  <a:pt x="4608" y="1740"/>
                </a:lnTo>
                <a:lnTo>
                  <a:pt x="4605" y="1744"/>
                </a:lnTo>
                <a:lnTo>
                  <a:pt x="4603" y="1751"/>
                </a:lnTo>
                <a:lnTo>
                  <a:pt x="4601" y="1753"/>
                </a:lnTo>
                <a:lnTo>
                  <a:pt x="4603" y="1753"/>
                </a:lnTo>
                <a:lnTo>
                  <a:pt x="4605" y="1751"/>
                </a:lnTo>
                <a:lnTo>
                  <a:pt x="4608" y="1751"/>
                </a:lnTo>
                <a:lnTo>
                  <a:pt x="4612" y="1753"/>
                </a:lnTo>
                <a:lnTo>
                  <a:pt x="4614" y="1751"/>
                </a:lnTo>
                <a:lnTo>
                  <a:pt x="4616" y="1749"/>
                </a:lnTo>
                <a:lnTo>
                  <a:pt x="4618" y="1747"/>
                </a:lnTo>
                <a:lnTo>
                  <a:pt x="4620" y="1744"/>
                </a:lnTo>
                <a:close/>
                <a:moveTo>
                  <a:pt x="4591" y="1837"/>
                </a:moveTo>
                <a:lnTo>
                  <a:pt x="4591" y="1837"/>
                </a:lnTo>
                <a:lnTo>
                  <a:pt x="4591" y="1837"/>
                </a:lnTo>
                <a:lnTo>
                  <a:pt x="4591" y="1837"/>
                </a:lnTo>
                <a:lnTo>
                  <a:pt x="4589" y="1837"/>
                </a:lnTo>
                <a:lnTo>
                  <a:pt x="4589" y="1835"/>
                </a:lnTo>
                <a:lnTo>
                  <a:pt x="4589" y="1835"/>
                </a:lnTo>
                <a:lnTo>
                  <a:pt x="4589" y="1832"/>
                </a:lnTo>
                <a:lnTo>
                  <a:pt x="4591" y="1832"/>
                </a:lnTo>
                <a:lnTo>
                  <a:pt x="4591" y="1832"/>
                </a:lnTo>
                <a:lnTo>
                  <a:pt x="4591" y="1830"/>
                </a:lnTo>
                <a:lnTo>
                  <a:pt x="4591" y="1830"/>
                </a:lnTo>
                <a:lnTo>
                  <a:pt x="4591" y="1830"/>
                </a:lnTo>
                <a:lnTo>
                  <a:pt x="4591" y="1830"/>
                </a:lnTo>
                <a:lnTo>
                  <a:pt x="4589" y="1830"/>
                </a:lnTo>
                <a:lnTo>
                  <a:pt x="4589" y="1830"/>
                </a:lnTo>
                <a:lnTo>
                  <a:pt x="4589" y="1830"/>
                </a:lnTo>
                <a:lnTo>
                  <a:pt x="4589" y="1830"/>
                </a:lnTo>
                <a:lnTo>
                  <a:pt x="4589" y="1828"/>
                </a:lnTo>
                <a:lnTo>
                  <a:pt x="4587" y="1828"/>
                </a:lnTo>
                <a:lnTo>
                  <a:pt x="4587" y="1828"/>
                </a:lnTo>
                <a:lnTo>
                  <a:pt x="4587" y="1830"/>
                </a:lnTo>
                <a:lnTo>
                  <a:pt x="4585" y="1830"/>
                </a:lnTo>
                <a:lnTo>
                  <a:pt x="4585" y="1835"/>
                </a:lnTo>
                <a:lnTo>
                  <a:pt x="4585" y="1835"/>
                </a:lnTo>
                <a:lnTo>
                  <a:pt x="4585" y="1837"/>
                </a:lnTo>
                <a:lnTo>
                  <a:pt x="4582" y="1837"/>
                </a:lnTo>
                <a:lnTo>
                  <a:pt x="4582" y="1837"/>
                </a:lnTo>
                <a:lnTo>
                  <a:pt x="4585" y="1837"/>
                </a:lnTo>
                <a:lnTo>
                  <a:pt x="4587" y="1837"/>
                </a:lnTo>
                <a:lnTo>
                  <a:pt x="4589" y="1837"/>
                </a:lnTo>
                <a:lnTo>
                  <a:pt x="4591" y="1837"/>
                </a:lnTo>
                <a:lnTo>
                  <a:pt x="4591" y="1837"/>
                </a:lnTo>
                <a:close/>
                <a:moveTo>
                  <a:pt x="4828" y="1998"/>
                </a:moveTo>
                <a:lnTo>
                  <a:pt x="4825" y="2000"/>
                </a:lnTo>
                <a:lnTo>
                  <a:pt x="4825" y="2002"/>
                </a:lnTo>
                <a:lnTo>
                  <a:pt x="4825" y="2002"/>
                </a:lnTo>
                <a:lnTo>
                  <a:pt x="4823" y="2004"/>
                </a:lnTo>
                <a:lnTo>
                  <a:pt x="4823" y="2006"/>
                </a:lnTo>
                <a:lnTo>
                  <a:pt x="4823" y="2009"/>
                </a:lnTo>
                <a:lnTo>
                  <a:pt x="4825" y="2009"/>
                </a:lnTo>
                <a:lnTo>
                  <a:pt x="4825" y="2009"/>
                </a:lnTo>
                <a:lnTo>
                  <a:pt x="4825" y="2009"/>
                </a:lnTo>
                <a:lnTo>
                  <a:pt x="4825" y="2004"/>
                </a:lnTo>
                <a:lnTo>
                  <a:pt x="4830" y="1998"/>
                </a:lnTo>
                <a:lnTo>
                  <a:pt x="4830" y="1998"/>
                </a:lnTo>
                <a:lnTo>
                  <a:pt x="4828" y="1996"/>
                </a:lnTo>
                <a:lnTo>
                  <a:pt x="4828" y="1994"/>
                </a:lnTo>
                <a:lnTo>
                  <a:pt x="4828" y="1994"/>
                </a:lnTo>
                <a:lnTo>
                  <a:pt x="4828" y="1994"/>
                </a:lnTo>
                <a:lnTo>
                  <a:pt x="4828" y="1994"/>
                </a:lnTo>
                <a:lnTo>
                  <a:pt x="4825" y="1994"/>
                </a:lnTo>
                <a:lnTo>
                  <a:pt x="4828" y="1994"/>
                </a:lnTo>
                <a:lnTo>
                  <a:pt x="4828" y="1996"/>
                </a:lnTo>
                <a:lnTo>
                  <a:pt x="4828" y="1998"/>
                </a:lnTo>
                <a:lnTo>
                  <a:pt x="4828" y="1998"/>
                </a:lnTo>
                <a:close/>
                <a:moveTo>
                  <a:pt x="4631" y="1868"/>
                </a:moveTo>
                <a:lnTo>
                  <a:pt x="4631" y="1868"/>
                </a:lnTo>
                <a:lnTo>
                  <a:pt x="4629" y="1870"/>
                </a:lnTo>
                <a:lnTo>
                  <a:pt x="4626" y="1870"/>
                </a:lnTo>
                <a:lnTo>
                  <a:pt x="4624" y="1870"/>
                </a:lnTo>
                <a:lnTo>
                  <a:pt x="4624" y="1872"/>
                </a:lnTo>
                <a:lnTo>
                  <a:pt x="4624" y="1872"/>
                </a:lnTo>
                <a:lnTo>
                  <a:pt x="4624" y="1874"/>
                </a:lnTo>
                <a:lnTo>
                  <a:pt x="4624" y="1872"/>
                </a:lnTo>
                <a:lnTo>
                  <a:pt x="4626" y="1872"/>
                </a:lnTo>
                <a:lnTo>
                  <a:pt x="4626" y="1872"/>
                </a:lnTo>
                <a:lnTo>
                  <a:pt x="4626" y="1872"/>
                </a:lnTo>
                <a:lnTo>
                  <a:pt x="4629" y="1872"/>
                </a:lnTo>
                <a:lnTo>
                  <a:pt x="4629" y="1870"/>
                </a:lnTo>
                <a:lnTo>
                  <a:pt x="4629" y="1870"/>
                </a:lnTo>
                <a:lnTo>
                  <a:pt x="4631" y="1870"/>
                </a:lnTo>
                <a:lnTo>
                  <a:pt x="4631" y="1868"/>
                </a:lnTo>
                <a:close/>
                <a:moveTo>
                  <a:pt x="4668" y="1778"/>
                </a:moveTo>
                <a:lnTo>
                  <a:pt x="4668" y="1776"/>
                </a:lnTo>
                <a:lnTo>
                  <a:pt x="4666" y="1776"/>
                </a:lnTo>
                <a:lnTo>
                  <a:pt x="4666" y="1776"/>
                </a:lnTo>
                <a:lnTo>
                  <a:pt x="4666" y="1778"/>
                </a:lnTo>
                <a:lnTo>
                  <a:pt x="4668" y="1778"/>
                </a:lnTo>
                <a:close/>
                <a:moveTo>
                  <a:pt x="4668" y="1786"/>
                </a:moveTo>
                <a:lnTo>
                  <a:pt x="4668" y="1786"/>
                </a:lnTo>
                <a:lnTo>
                  <a:pt x="4668" y="1784"/>
                </a:lnTo>
                <a:lnTo>
                  <a:pt x="4666" y="1784"/>
                </a:lnTo>
                <a:lnTo>
                  <a:pt x="4666" y="1784"/>
                </a:lnTo>
                <a:lnTo>
                  <a:pt x="4666" y="1786"/>
                </a:lnTo>
                <a:lnTo>
                  <a:pt x="4668" y="1786"/>
                </a:lnTo>
                <a:close/>
                <a:moveTo>
                  <a:pt x="4670" y="1778"/>
                </a:moveTo>
                <a:lnTo>
                  <a:pt x="4668" y="1778"/>
                </a:lnTo>
                <a:lnTo>
                  <a:pt x="4668" y="1778"/>
                </a:lnTo>
                <a:lnTo>
                  <a:pt x="4668" y="1778"/>
                </a:lnTo>
                <a:lnTo>
                  <a:pt x="4668" y="1778"/>
                </a:lnTo>
                <a:lnTo>
                  <a:pt x="4668" y="1778"/>
                </a:lnTo>
                <a:lnTo>
                  <a:pt x="4670" y="1778"/>
                </a:lnTo>
                <a:close/>
                <a:moveTo>
                  <a:pt x="4798" y="1975"/>
                </a:moveTo>
                <a:lnTo>
                  <a:pt x="4798" y="1975"/>
                </a:lnTo>
                <a:lnTo>
                  <a:pt x="4798" y="1975"/>
                </a:lnTo>
                <a:lnTo>
                  <a:pt x="4796" y="1975"/>
                </a:lnTo>
                <a:lnTo>
                  <a:pt x="4796" y="1975"/>
                </a:lnTo>
                <a:lnTo>
                  <a:pt x="4798" y="1979"/>
                </a:lnTo>
                <a:lnTo>
                  <a:pt x="4798" y="1979"/>
                </a:lnTo>
                <a:lnTo>
                  <a:pt x="4798" y="1979"/>
                </a:lnTo>
                <a:lnTo>
                  <a:pt x="4800" y="1977"/>
                </a:lnTo>
                <a:lnTo>
                  <a:pt x="4798" y="1977"/>
                </a:lnTo>
                <a:lnTo>
                  <a:pt x="4798" y="1977"/>
                </a:lnTo>
                <a:lnTo>
                  <a:pt x="4798" y="1975"/>
                </a:lnTo>
                <a:lnTo>
                  <a:pt x="4798" y="1975"/>
                </a:lnTo>
                <a:close/>
                <a:moveTo>
                  <a:pt x="4746" y="937"/>
                </a:moveTo>
                <a:lnTo>
                  <a:pt x="4746" y="937"/>
                </a:lnTo>
                <a:lnTo>
                  <a:pt x="4744" y="939"/>
                </a:lnTo>
                <a:lnTo>
                  <a:pt x="4742" y="941"/>
                </a:lnTo>
                <a:lnTo>
                  <a:pt x="4740" y="941"/>
                </a:lnTo>
                <a:lnTo>
                  <a:pt x="4740" y="944"/>
                </a:lnTo>
                <a:lnTo>
                  <a:pt x="4737" y="946"/>
                </a:lnTo>
                <a:lnTo>
                  <a:pt x="4735" y="946"/>
                </a:lnTo>
                <a:lnTo>
                  <a:pt x="4735" y="948"/>
                </a:lnTo>
                <a:lnTo>
                  <a:pt x="4740" y="946"/>
                </a:lnTo>
                <a:lnTo>
                  <a:pt x="4740" y="946"/>
                </a:lnTo>
                <a:lnTo>
                  <a:pt x="4742" y="944"/>
                </a:lnTo>
                <a:lnTo>
                  <a:pt x="4746" y="941"/>
                </a:lnTo>
                <a:lnTo>
                  <a:pt x="4746" y="939"/>
                </a:lnTo>
                <a:lnTo>
                  <a:pt x="4746" y="939"/>
                </a:lnTo>
                <a:lnTo>
                  <a:pt x="4746" y="939"/>
                </a:lnTo>
                <a:lnTo>
                  <a:pt x="4748" y="939"/>
                </a:lnTo>
                <a:lnTo>
                  <a:pt x="4750" y="937"/>
                </a:lnTo>
                <a:lnTo>
                  <a:pt x="4752" y="937"/>
                </a:lnTo>
                <a:lnTo>
                  <a:pt x="4756" y="933"/>
                </a:lnTo>
                <a:lnTo>
                  <a:pt x="4758" y="933"/>
                </a:lnTo>
                <a:lnTo>
                  <a:pt x="4761" y="933"/>
                </a:lnTo>
                <a:lnTo>
                  <a:pt x="4763" y="933"/>
                </a:lnTo>
                <a:lnTo>
                  <a:pt x="4765" y="931"/>
                </a:lnTo>
                <a:lnTo>
                  <a:pt x="4763" y="931"/>
                </a:lnTo>
                <a:lnTo>
                  <a:pt x="4765" y="929"/>
                </a:lnTo>
                <a:lnTo>
                  <a:pt x="4765" y="929"/>
                </a:lnTo>
                <a:lnTo>
                  <a:pt x="4763" y="929"/>
                </a:lnTo>
                <a:lnTo>
                  <a:pt x="4763" y="929"/>
                </a:lnTo>
                <a:lnTo>
                  <a:pt x="4763" y="929"/>
                </a:lnTo>
                <a:lnTo>
                  <a:pt x="4761" y="929"/>
                </a:lnTo>
                <a:lnTo>
                  <a:pt x="4756" y="933"/>
                </a:lnTo>
                <a:lnTo>
                  <a:pt x="4754" y="933"/>
                </a:lnTo>
                <a:lnTo>
                  <a:pt x="4752" y="933"/>
                </a:lnTo>
                <a:lnTo>
                  <a:pt x="4752" y="931"/>
                </a:lnTo>
                <a:lnTo>
                  <a:pt x="4750" y="931"/>
                </a:lnTo>
                <a:lnTo>
                  <a:pt x="4750" y="933"/>
                </a:lnTo>
                <a:lnTo>
                  <a:pt x="4750" y="933"/>
                </a:lnTo>
                <a:lnTo>
                  <a:pt x="4748" y="935"/>
                </a:lnTo>
                <a:lnTo>
                  <a:pt x="4746" y="937"/>
                </a:lnTo>
                <a:close/>
                <a:moveTo>
                  <a:pt x="4662" y="799"/>
                </a:moveTo>
                <a:lnTo>
                  <a:pt x="4662" y="801"/>
                </a:lnTo>
                <a:lnTo>
                  <a:pt x="4660" y="801"/>
                </a:lnTo>
                <a:lnTo>
                  <a:pt x="4660" y="803"/>
                </a:lnTo>
                <a:lnTo>
                  <a:pt x="4660" y="809"/>
                </a:lnTo>
                <a:lnTo>
                  <a:pt x="4660" y="811"/>
                </a:lnTo>
                <a:lnTo>
                  <a:pt x="4662" y="814"/>
                </a:lnTo>
                <a:lnTo>
                  <a:pt x="4662" y="814"/>
                </a:lnTo>
                <a:lnTo>
                  <a:pt x="4660" y="814"/>
                </a:lnTo>
                <a:lnTo>
                  <a:pt x="4662" y="816"/>
                </a:lnTo>
                <a:lnTo>
                  <a:pt x="4662" y="816"/>
                </a:lnTo>
                <a:lnTo>
                  <a:pt x="4664" y="818"/>
                </a:lnTo>
                <a:lnTo>
                  <a:pt x="4666" y="820"/>
                </a:lnTo>
                <a:lnTo>
                  <a:pt x="4668" y="824"/>
                </a:lnTo>
                <a:lnTo>
                  <a:pt x="4668" y="828"/>
                </a:lnTo>
                <a:lnTo>
                  <a:pt x="4666" y="830"/>
                </a:lnTo>
                <a:lnTo>
                  <a:pt x="4666" y="832"/>
                </a:lnTo>
                <a:lnTo>
                  <a:pt x="4666" y="835"/>
                </a:lnTo>
                <a:lnTo>
                  <a:pt x="4666" y="837"/>
                </a:lnTo>
                <a:lnTo>
                  <a:pt x="4666" y="841"/>
                </a:lnTo>
                <a:lnTo>
                  <a:pt x="4666" y="843"/>
                </a:lnTo>
                <a:lnTo>
                  <a:pt x="4666" y="856"/>
                </a:lnTo>
                <a:lnTo>
                  <a:pt x="4666" y="858"/>
                </a:lnTo>
                <a:lnTo>
                  <a:pt x="4666" y="860"/>
                </a:lnTo>
                <a:lnTo>
                  <a:pt x="4664" y="864"/>
                </a:lnTo>
                <a:lnTo>
                  <a:pt x="4664" y="866"/>
                </a:lnTo>
                <a:lnTo>
                  <a:pt x="4662" y="870"/>
                </a:lnTo>
                <a:lnTo>
                  <a:pt x="4662" y="870"/>
                </a:lnTo>
                <a:lnTo>
                  <a:pt x="4664" y="872"/>
                </a:lnTo>
                <a:lnTo>
                  <a:pt x="4666" y="874"/>
                </a:lnTo>
                <a:lnTo>
                  <a:pt x="4666" y="879"/>
                </a:lnTo>
                <a:lnTo>
                  <a:pt x="4668" y="883"/>
                </a:lnTo>
                <a:lnTo>
                  <a:pt x="4666" y="885"/>
                </a:lnTo>
                <a:lnTo>
                  <a:pt x="4666" y="887"/>
                </a:lnTo>
                <a:lnTo>
                  <a:pt x="4664" y="889"/>
                </a:lnTo>
                <a:lnTo>
                  <a:pt x="4664" y="891"/>
                </a:lnTo>
                <a:lnTo>
                  <a:pt x="4664" y="893"/>
                </a:lnTo>
                <a:lnTo>
                  <a:pt x="4664" y="895"/>
                </a:lnTo>
                <a:lnTo>
                  <a:pt x="4664" y="897"/>
                </a:lnTo>
                <a:lnTo>
                  <a:pt x="4666" y="900"/>
                </a:lnTo>
                <a:lnTo>
                  <a:pt x="4664" y="902"/>
                </a:lnTo>
                <a:lnTo>
                  <a:pt x="4662" y="908"/>
                </a:lnTo>
                <a:lnTo>
                  <a:pt x="4662" y="912"/>
                </a:lnTo>
                <a:lnTo>
                  <a:pt x="4664" y="916"/>
                </a:lnTo>
                <a:lnTo>
                  <a:pt x="4664" y="918"/>
                </a:lnTo>
                <a:lnTo>
                  <a:pt x="4664" y="921"/>
                </a:lnTo>
                <a:lnTo>
                  <a:pt x="4664" y="921"/>
                </a:lnTo>
                <a:lnTo>
                  <a:pt x="4666" y="923"/>
                </a:lnTo>
                <a:lnTo>
                  <a:pt x="4666" y="921"/>
                </a:lnTo>
                <a:lnTo>
                  <a:pt x="4668" y="918"/>
                </a:lnTo>
                <a:lnTo>
                  <a:pt x="4668" y="914"/>
                </a:lnTo>
                <a:lnTo>
                  <a:pt x="4670" y="912"/>
                </a:lnTo>
                <a:lnTo>
                  <a:pt x="4670" y="910"/>
                </a:lnTo>
                <a:lnTo>
                  <a:pt x="4673" y="908"/>
                </a:lnTo>
                <a:lnTo>
                  <a:pt x="4673" y="908"/>
                </a:lnTo>
                <a:lnTo>
                  <a:pt x="4675" y="908"/>
                </a:lnTo>
                <a:lnTo>
                  <a:pt x="4675" y="908"/>
                </a:lnTo>
                <a:lnTo>
                  <a:pt x="4677" y="908"/>
                </a:lnTo>
                <a:lnTo>
                  <a:pt x="4677" y="908"/>
                </a:lnTo>
                <a:lnTo>
                  <a:pt x="4677" y="910"/>
                </a:lnTo>
                <a:lnTo>
                  <a:pt x="4681" y="910"/>
                </a:lnTo>
                <a:lnTo>
                  <a:pt x="4683" y="910"/>
                </a:lnTo>
                <a:lnTo>
                  <a:pt x="4685" y="912"/>
                </a:lnTo>
                <a:lnTo>
                  <a:pt x="4685" y="914"/>
                </a:lnTo>
                <a:lnTo>
                  <a:pt x="4685" y="916"/>
                </a:lnTo>
                <a:lnTo>
                  <a:pt x="4685" y="921"/>
                </a:lnTo>
                <a:lnTo>
                  <a:pt x="4685" y="918"/>
                </a:lnTo>
                <a:lnTo>
                  <a:pt x="4687" y="918"/>
                </a:lnTo>
                <a:lnTo>
                  <a:pt x="4687" y="916"/>
                </a:lnTo>
                <a:lnTo>
                  <a:pt x="4687" y="916"/>
                </a:lnTo>
                <a:lnTo>
                  <a:pt x="4687" y="914"/>
                </a:lnTo>
                <a:lnTo>
                  <a:pt x="4687" y="912"/>
                </a:lnTo>
                <a:lnTo>
                  <a:pt x="4687" y="910"/>
                </a:lnTo>
                <a:lnTo>
                  <a:pt x="4687" y="906"/>
                </a:lnTo>
                <a:lnTo>
                  <a:pt x="4685" y="906"/>
                </a:lnTo>
                <a:lnTo>
                  <a:pt x="4685" y="906"/>
                </a:lnTo>
                <a:lnTo>
                  <a:pt x="4683" y="906"/>
                </a:lnTo>
                <a:lnTo>
                  <a:pt x="4683" y="906"/>
                </a:lnTo>
                <a:lnTo>
                  <a:pt x="4681" y="906"/>
                </a:lnTo>
                <a:lnTo>
                  <a:pt x="4681" y="902"/>
                </a:lnTo>
                <a:lnTo>
                  <a:pt x="4679" y="897"/>
                </a:lnTo>
                <a:lnTo>
                  <a:pt x="4679" y="895"/>
                </a:lnTo>
                <a:lnTo>
                  <a:pt x="4679" y="895"/>
                </a:lnTo>
                <a:lnTo>
                  <a:pt x="4677" y="895"/>
                </a:lnTo>
                <a:lnTo>
                  <a:pt x="4677" y="895"/>
                </a:lnTo>
                <a:lnTo>
                  <a:pt x="4677" y="893"/>
                </a:lnTo>
                <a:lnTo>
                  <a:pt x="4675" y="893"/>
                </a:lnTo>
                <a:lnTo>
                  <a:pt x="4673" y="889"/>
                </a:lnTo>
                <a:lnTo>
                  <a:pt x="4673" y="889"/>
                </a:lnTo>
                <a:lnTo>
                  <a:pt x="4673" y="887"/>
                </a:lnTo>
                <a:lnTo>
                  <a:pt x="4673" y="883"/>
                </a:lnTo>
                <a:lnTo>
                  <a:pt x="4675" y="879"/>
                </a:lnTo>
                <a:lnTo>
                  <a:pt x="4679" y="866"/>
                </a:lnTo>
                <a:lnTo>
                  <a:pt x="4679" y="864"/>
                </a:lnTo>
                <a:lnTo>
                  <a:pt x="4681" y="862"/>
                </a:lnTo>
                <a:lnTo>
                  <a:pt x="4683" y="860"/>
                </a:lnTo>
                <a:lnTo>
                  <a:pt x="4685" y="860"/>
                </a:lnTo>
                <a:lnTo>
                  <a:pt x="4689" y="860"/>
                </a:lnTo>
                <a:lnTo>
                  <a:pt x="4691" y="860"/>
                </a:lnTo>
                <a:lnTo>
                  <a:pt x="4693" y="860"/>
                </a:lnTo>
                <a:lnTo>
                  <a:pt x="4696" y="862"/>
                </a:lnTo>
                <a:lnTo>
                  <a:pt x="4696" y="862"/>
                </a:lnTo>
                <a:lnTo>
                  <a:pt x="4698" y="864"/>
                </a:lnTo>
                <a:lnTo>
                  <a:pt x="4700" y="866"/>
                </a:lnTo>
                <a:lnTo>
                  <a:pt x="4702" y="868"/>
                </a:lnTo>
                <a:lnTo>
                  <a:pt x="4702" y="868"/>
                </a:lnTo>
                <a:lnTo>
                  <a:pt x="4704" y="872"/>
                </a:lnTo>
                <a:lnTo>
                  <a:pt x="4704" y="872"/>
                </a:lnTo>
                <a:lnTo>
                  <a:pt x="4704" y="868"/>
                </a:lnTo>
                <a:lnTo>
                  <a:pt x="4704" y="868"/>
                </a:lnTo>
                <a:lnTo>
                  <a:pt x="4702" y="866"/>
                </a:lnTo>
                <a:lnTo>
                  <a:pt x="4700" y="864"/>
                </a:lnTo>
                <a:lnTo>
                  <a:pt x="4700" y="862"/>
                </a:lnTo>
                <a:lnTo>
                  <a:pt x="4698" y="860"/>
                </a:lnTo>
                <a:lnTo>
                  <a:pt x="4698" y="858"/>
                </a:lnTo>
                <a:lnTo>
                  <a:pt x="4698" y="856"/>
                </a:lnTo>
                <a:lnTo>
                  <a:pt x="4696" y="853"/>
                </a:lnTo>
                <a:lnTo>
                  <a:pt x="4696" y="849"/>
                </a:lnTo>
                <a:lnTo>
                  <a:pt x="4691" y="841"/>
                </a:lnTo>
                <a:lnTo>
                  <a:pt x="4689" y="837"/>
                </a:lnTo>
                <a:lnTo>
                  <a:pt x="4687" y="824"/>
                </a:lnTo>
                <a:lnTo>
                  <a:pt x="4687" y="822"/>
                </a:lnTo>
                <a:lnTo>
                  <a:pt x="4687" y="822"/>
                </a:lnTo>
                <a:lnTo>
                  <a:pt x="4685" y="820"/>
                </a:lnTo>
                <a:lnTo>
                  <a:pt x="4685" y="820"/>
                </a:lnTo>
                <a:lnTo>
                  <a:pt x="4685" y="818"/>
                </a:lnTo>
                <a:lnTo>
                  <a:pt x="4683" y="818"/>
                </a:lnTo>
                <a:lnTo>
                  <a:pt x="4683" y="816"/>
                </a:lnTo>
                <a:lnTo>
                  <a:pt x="4683" y="814"/>
                </a:lnTo>
                <a:lnTo>
                  <a:pt x="4683" y="811"/>
                </a:lnTo>
                <a:lnTo>
                  <a:pt x="4683" y="809"/>
                </a:lnTo>
                <a:lnTo>
                  <a:pt x="4681" y="807"/>
                </a:lnTo>
                <a:lnTo>
                  <a:pt x="4681" y="803"/>
                </a:lnTo>
                <a:lnTo>
                  <a:pt x="4683" y="801"/>
                </a:lnTo>
                <a:lnTo>
                  <a:pt x="4683" y="799"/>
                </a:lnTo>
                <a:lnTo>
                  <a:pt x="4683" y="799"/>
                </a:lnTo>
                <a:lnTo>
                  <a:pt x="4685" y="797"/>
                </a:lnTo>
                <a:lnTo>
                  <a:pt x="4685" y="795"/>
                </a:lnTo>
                <a:lnTo>
                  <a:pt x="4685" y="791"/>
                </a:lnTo>
                <a:lnTo>
                  <a:pt x="4683" y="786"/>
                </a:lnTo>
                <a:lnTo>
                  <a:pt x="4683" y="786"/>
                </a:lnTo>
                <a:lnTo>
                  <a:pt x="4683" y="784"/>
                </a:lnTo>
                <a:lnTo>
                  <a:pt x="4681" y="780"/>
                </a:lnTo>
                <a:lnTo>
                  <a:pt x="4679" y="774"/>
                </a:lnTo>
                <a:lnTo>
                  <a:pt x="4679" y="774"/>
                </a:lnTo>
                <a:lnTo>
                  <a:pt x="4679" y="772"/>
                </a:lnTo>
                <a:lnTo>
                  <a:pt x="4679" y="772"/>
                </a:lnTo>
                <a:lnTo>
                  <a:pt x="4679" y="770"/>
                </a:lnTo>
                <a:lnTo>
                  <a:pt x="4679" y="767"/>
                </a:lnTo>
                <a:lnTo>
                  <a:pt x="4679" y="767"/>
                </a:lnTo>
                <a:lnTo>
                  <a:pt x="4677" y="763"/>
                </a:lnTo>
                <a:lnTo>
                  <a:pt x="4675" y="761"/>
                </a:lnTo>
                <a:lnTo>
                  <a:pt x="4675" y="763"/>
                </a:lnTo>
                <a:lnTo>
                  <a:pt x="4675" y="763"/>
                </a:lnTo>
                <a:lnTo>
                  <a:pt x="4673" y="765"/>
                </a:lnTo>
                <a:lnTo>
                  <a:pt x="4670" y="765"/>
                </a:lnTo>
                <a:lnTo>
                  <a:pt x="4673" y="767"/>
                </a:lnTo>
                <a:lnTo>
                  <a:pt x="4675" y="772"/>
                </a:lnTo>
                <a:lnTo>
                  <a:pt x="4675" y="772"/>
                </a:lnTo>
                <a:lnTo>
                  <a:pt x="4675" y="774"/>
                </a:lnTo>
                <a:lnTo>
                  <a:pt x="4675" y="776"/>
                </a:lnTo>
                <a:lnTo>
                  <a:pt x="4675" y="776"/>
                </a:lnTo>
                <a:lnTo>
                  <a:pt x="4675" y="776"/>
                </a:lnTo>
                <a:lnTo>
                  <a:pt x="4673" y="776"/>
                </a:lnTo>
                <a:lnTo>
                  <a:pt x="4673" y="778"/>
                </a:lnTo>
                <a:lnTo>
                  <a:pt x="4673" y="780"/>
                </a:lnTo>
                <a:lnTo>
                  <a:pt x="4673" y="780"/>
                </a:lnTo>
                <a:lnTo>
                  <a:pt x="4670" y="782"/>
                </a:lnTo>
                <a:lnTo>
                  <a:pt x="4670" y="782"/>
                </a:lnTo>
                <a:lnTo>
                  <a:pt x="4670" y="782"/>
                </a:lnTo>
                <a:lnTo>
                  <a:pt x="4668" y="780"/>
                </a:lnTo>
                <a:lnTo>
                  <a:pt x="4666" y="780"/>
                </a:lnTo>
                <a:lnTo>
                  <a:pt x="4664" y="780"/>
                </a:lnTo>
                <a:lnTo>
                  <a:pt x="4662" y="782"/>
                </a:lnTo>
                <a:lnTo>
                  <a:pt x="4662" y="782"/>
                </a:lnTo>
                <a:lnTo>
                  <a:pt x="4662" y="786"/>
                </a:lnTo>
                <a:lnTo>
                  <a:pt x="4662" y="788"/>
                </a:lnTo>
                <a:lnTo>
                  <a:pt x="4662" y="793"/>
                </a:lnTo>
                <a:lnTo>
                  <a:pt x="4662" y="799"/>
                </a:lnTo>
                <a:close/>
                <a:moveTo>
                  <a:pt x="4731" y="1663"/>
                </a:moveTo>
                <a:lnTo>
                  <a:pt x="4731" y="1663"/>
                </a:lnTo>
                <a:lnTo>
                  <a:pt x="4731" y="1663"/>
                </a:lnTo>
                <a:lnTo>
                  <a:pt x="4731" y="1663"/>
                </a:lnTo>
                <a:lnTo>
                  <a:pt x="4733" y="1663"/>
                </a:lnTo>
                <a:lnTo>
                  <a:pt x="4733" y="1663"/>
                </a:lnTo>
                <a:lnTo>
                  <a:pt x="4735" y="1663"/>
                </a:lnTo>
                <a:lnTo>
                  <a:pt x="4737" y="1663"/>
                </a:lnTo>
                <a:lnTo>
                  <a:pt x="4740" y="1663"/>
                </a:lnTo>
                <a:lnTo>
                  <a:pt x="4740" y="1663"/>
                </a:lnTo>
                <a:lnTo>
                  <a:pt x="4742" y="1661"/>
                </a:lnTo>
                <a:lnTo>
                  <a:pt x="4742" y="1661"/>
                </a:lnTo>
                <a:lnTo>
                  <a:pt x="4744" y="1661"/>
                </a:lnTo>
                <a:lnTo>
                  <a:pt x="4744" y="1661"/>
                </a:lnTo>
                <a:lnTo>
                  <a:pt x="4744" y="1661"/>
                </a:lnTo>
                <a:lnTo>
                  <a:pt x="4744" y="1661"/>
                </a:lnTo>
                <a:lnTo>
                  <a:pt x="4744" y="1661"/>
                </a:lnTo>
                <a:lnTo>
                  <a:pt x="4744" y="1661"/>
                </a:lnTo>
                <a:lnTo>
                  <a:pt x="4744" y="1661"/>
                </a:lnTo>
                <a:lnTo>
                  <a:pt x="4737" y="1658"/>
                </a:lnTo>
                <a:lnTo>
                  <a:pt x="4735" y="1658"/>
                </a:lnTo>
                <a:lnTo>
                  <a:pt x="4733" y="1661"/>
                </a:lnTo>
                <a:lnTo>
                  <a:pt x="4733" y="1658"/>
                </a:lnTo>
                <a:lnTo>
                  <a:pt x="4731" y="1661"/>
                </a:lnTo>
                <a:lnTo>
                  <a:pt x="4731" y="1661"/>
                </a:lnTo>
                <a:lnTo>
                  <a:pt x="4731" y="1663"/>
                </a:lnTo>
                <a:lnTo>
                  <a:pt x="4731" y="1663"/>
                </a:lnTo>
                <a:close/>
                <a:moveTo>
                  <a:pt x="4790" y="667"/>
                </a:moveTo>
                <a:lnTo>
                  <a:pt x="4792" y="667"/>
                </a:lnTo>
                <a:lnTo>
                  <a:pt x="4792" y="665"/>
                </a:lnTo>
                <a:lnTo>
                  <a:pt x="4790" y="665"/>
                </a:lnTo>
                <a:lnTo>
                  <a:pt x="4790" y="667"/>
                </a:lnTo>
                <a:lnTo>
                  <a:pt x="4788" y="667"/>
                </a:lnTo>
                <a:lnTo>
                  <a:pt x="4788" y="667"/>
                </a:lnTo>
                <a:lnTo>
                  <a:pt x="4788" y="669"/>
                </a:lnTo>
                <a:lnTo>
                  <a:pt x="4790" y="667"/>
                </a:lnTo>
                <a:close/>
                <a:moveTo>
                  <a:pt x="4784" y="1665"/>
                </a:moveTo>
                <a:lnTo>
                  <a:pt x="4781" y="1665"/>
                </a:lnTo>
                <a:lnTo>
                  <a:pt x="4779" y="1667"/>
                </a:lnTo>
                <a:lnTo>
                  <a:pt x="4781" y="1667"/>
                </a:lnTo>
                <a:lnTo>
                  <a:pt x="4781" y="1667"/>
                </a:lnTo>
                <a:lnTo>
                  <a:pt x="4781" y="1669"/>
                </a:lnTo>
                <a:lnTo>
                  <a:pt x="4784" y="1669"/>
                </a:lnTo>
                <a:lnTo>
                  <a:pt x="4784" y="1669"/>
                </a:lnTo>
                <a:lnTo>
                  <a:pt x="4788" y="1669"/>
                </a:lnTo>
                <a:lnTo>
                  <a:pt x="4788" y="1669"/>
                </a:lnTo>
                <a:lnTo>
                  <a:pt x="4788" y="1667"/>
                </a:lnTo>
                <a:lnTo>
                  <a:pt x="4788" y="1667"/>
                </a:lnTo>
                <a:lnTo>
                  <a:pt x="4788" y="1667"/>
                </a:lnTo>
                <a:lnTo>
                  <a:pt x="4784" y="1665"/>
                </a:lnTo>
                <a:close/>
                <a:moveTo>
                  <a:pt x="4786" y="916"/>
                </a:moveTo>
                <a:lnTo>
                  <a:pt x="4779" y="921"/>
                </a:lnTo>
                <a:lnTo>
                  <a:pt x="4777" y="923"/>
                </a:lnTo>
                <a:lnTo>
                  <a:pt x="4775" y="923"/>
                </a:lnTo>
                <a:lnTo>
                  <a:pt x="4773" y="927"/>
                </a:lnTo>
                <a:lnTo>
                  <a:pt x="4773" y="927"/>
                </a:lnTo>
                <a:lnTo>
                  <a:pt x="4777" y="927"/>
                </a:lnTo>
                <a:lnTo>
                  <a:pt x="4779" y="925"/>
                </a:lnTo>
                <a:lnTo>
                  <a:pt x="4779" y="923"/>
                </a:lnTo>
                <a:lnTo>
                  <a:pt x="4781" y="923"/>
                </a:lnTo>
                <a:lnTo>
                  <a:pt x="4784" y="921"/>
                </a:lnTo>
                <a:lnTo>
                  <a:pt x="4784" y="921"/>
                </a:lnTo>
                <a:lnTo>
                  <a:pt x="4788" y="916"/>
                </a:lnTo>
                <a:lnTo>
                  <a:pt x="4786" y="916"/>
                </a:lnTo>
                <a:lnTo>
                  <a:pt x="4786" y="916"/>
                </a:lnTo>
                <a:close/>
                <a:moveTo>
                  <a:pt x="4641" y="975"/>
                </a:moveTo>
                <a:lnTo>
                  <a:pt x="4639" y="977"/>
                </a:lnTo>
                <a:lnTo>
                  <a:pt x="4637" y="977"/>
                </a:lnTo>
                <a:lnTo>
                  <a:pt x="4637" y="979"/>
                </a:lnTo>
                <a:lnTo>
                  <a:pt x="4635" y="979"/>
                </a:lnTo>
                <a:lnTo>
                  <a:pt x="4635" y="979"/>
                </a:lnTo>
                <a:lnTo>
                  <a:pt x="4635" y="981"/>
                </a:lnTo>
                <a:lnTo>
                  <a:pt x="4633" y="983"/>
                </a:lnTo>
                <a:lnTo>
                  <a:pt x="4633" y="983"/>
                </a:lnTo>
                <a:lnTo>
                  <a:pt x="4633" y="986"/>
                </a:lnTo>
                <a:lnTo>
                  <a:pt x="4635" y="988"/>
                </a:lnTo>
                <a:lnTo>
                  <a:pt x="4637" y="990"/>
                </a:lnTo>
                <a:lnTo>
                  <a:pt x="4637" y="990"/>
                </a:lnTo>
                <a:lnTo>
                  <a:pt x="4637" y="992"/>
                </a:lnTo>
                <a:lnTo>
                  <a:pt x="4637" y="994"/>
                </a:lnTo>
                <a:lnTo>
                  <a:pt x="4637" y="996"/>
                </a:lnTo>
                <a:lnTo>
                  <a:pt x="4635" y="998"/>
                </a:lnTo>
                <a:lnTo>
                  <a:pt x="4637" y="998"/>
                </a:lnTo>
                <a:lnTo>
                  <a:pt x="4637" y="1000"/>
                </a:lnTo>
                <a:lnTo>
                  <a:pt x="4637" y="1000"/>
                </a:lnTo>
                <a:lnTo>
                  <a:pt x="4639" y="1000"/>
                </a:lnTo>
                <a:lnTo>
                  <a:pt x="4639" y="1000"/>
                </a:lnTo>
                <a:lnTo>
                  <a:pt x="4641" y="998"/>
                </a:lnTo>
                <a:lnTo>
                  <a:pt x="4643" y="998"/>
                </a:lnTo>
                <a:lnTo>
                  <a:pt x="4643" y="996"/>
                </a:lnTo>
                <a:lnTo>
                  <a:pt x="4645" y="994"/>
                </a:lnTo>
                <a:lnTo>
                  <a:pt x="4645" y="994"/>
                </a:lnTo>
                <a:lnTo>
                  <a:pt x="4647" y="994"/>
                </a:lnTo>
                <a:lnTo>
                  <a:pt x="4649" y="994"/>
                </a:lnTo>
                <a:lnTo>
                  <a:pt x="4649" y="994"/>
                </a:lnTo>
                <a:lnTo>
                  <a:pt x="4652" y="994"/>
                </a:lnTo>
                <a:lnTo>
                  <a:pt x="4652" y="994"/>
                </a:lnTo>
                <a:lnTo>
                  <a:pt x="4652" y="994"/>
                </a:lnTo>
                <a:lnTo>
                  <a:pt x="4649" y="992"/>
                </a:lnTo>
                <a:lnTo>
                  <a:pt x="4647" y="988"/>
                </a:lnTo>
                <a:lnTo>
                  <a:pt x="4645" y="988"/>
                </a:lnTo>
                <a:lnTo>
                  <a:pt x="4645" y="988"/>
                </a:lnTo>
                <a:lnTo>
                  <a:pt x="4643" y="988"/>
                </a:lnTo>
                <a:lnTo>
                  <a:pt x="4641" y="988"/>
                </a:lnTo>
                <a:lnTo>
                  <a:pt x="4641" y="986"/>
                </a:lnTo>
                <a:lnTo>
                  <a:pt x="4641" y="986"/>
                </a:lnTo>
                <a:lnTo>
                  <a:pt x="4641" y="983"/>
                </a:lnTo>
                <a:lnTo>
                  <a:pt x="4641" y="983"/>
                </a:lnTo>
                <a:lnTo>
                  <a:pt x="4641" y="981"/>
                </a:lnTo>
                <a:lnTo>
                  <a:pt x="4643" y="981"/>
                </a:lnTo>
                <a:lnTo>
                  <a:pt x="4643" y="981"/>
                </a:lnTo>
                <a:lnTo>
                  <a:pt x="4645" y="981"/>
                </a:lnTo>
                <a:lnTo>
                  <a:pt x="4645" y="981"/>
                </a:lnTo>
                <a:lnTo>
                  <a:pt x="4647" y="981"/>
                </a:lnTo>
                <a:lnTo>
                  <a:pt x="4649" y="983"/>
                </a:lnTo>
                <a:lnTo>
                  <a:pt x="4649" y="986"/>
                </a:lnTo>
                <a:lnTo>
                  <a:pt x="4656" y="981"/>
                </a:lnTo>
                <a:lnTo>
                  <a:pt x="4662" y="981"/>
                </a:lnTo>
                <a:lnTo>
                  <a:pt x="4666" y="981"/>
                </a:lnTo>
                <a:lnTo>
                  <a:pt x="4673" y="986"/>
                </a:lnTo>
                <a:lnTo>
                  <a:pt x="4679" y="988"/>
                </a:lnTo>
                <a:lnTo>
                  <a:pt x="4681" y="990"/>
                </a:lnTo>
                <a:lnTo>
                  <a:pt x="4683" y="990"/>
                </a:lnTo>
                <a:lnTo>
                  <a:pt x="4683" y="990"/>
                </a:lnTo>
                <a:lnTo>
                  <a:pt x="4683" y="990"/>
                </a:lnTo>
                <a:lnTo>
                  <a:pt x="4685" y="988"/>
                </a:lnTo>
                <a:lnTo>
                  <a:pt x="4685" y="988"/>
                </a:lnTo>
                <a:lnTo>
                  <a:pt x="4685" y="986"/>
                </a:lnTo>
                <a:lnTo>
                  <a:pt x="4685" y="983"/>
                </a:lnTo>
                <a:lnTo>
                  <a:pt x="4687" y="979"/>
                </a:lnTo>
                <a:lnTo>
                  <a:pt x="4691" y="977"/>
                </a:lnTo>
                <a:lnTo>
                  <a:pt x="4693" y="975"/>
                </a:lnTo>
                <a:lnTo>
                  <a:pt x="4698" y="973"/>
                </a:lnTo>
                <a:lnTo>
                  <a:pt x="4698" y="973"/>
                </a:lnTo>
                <a:lnTo>
                  <a:pt x="4702" y="975"/>
                </a:lnTo>
                <a:lnTo>
                  <a:pt x="4704" y="975"/>
                </a:lnTo>
                <a:lnTo>
                  <a:pt x="4706" y="973"/>
                </a:lnTo>
                <a:lnTo>
                  <a:pt x="4708" y="973"/>
                </a:lnTo>
                <a:lnTo>
                  <a:pt x="4708" y="973"/>
                </a:lnTo>
                <a:lnTo>
                  <a:pt x="4710" y="971"/>
                </a:lnTo>
                <a:lnTo>
                  <a:pt x="4712" y="971"/>
                </a:lnTo>
                <a:lnTo>
                  <a:pt x="4712" y="971"/>
                </a:lnTo>
                <a:lnTo>
                  <a:pt x="4714" y="971"/>
                </a:lnTo>
                <a:lnTo>
                  <a:pt x="4717" y="971"/>
                </a:lnTo>
                <a:lnTo>
                  <a:pt x="4717" y="969"/>
                </a:lnTo>
                <a:lnTo>
                  <a:pt x="4717" y="969"/>
                </a:lnTo>
                <a:lnTo>
                  <a:pt x="4719" y="967"/>
                </a:lnTo>
                <a:lnTo>
                  <a:pt x="4721" y="967"/>
                </a:lnTo>
                <a:lnTo>
                  <a:pt x="4719" y="967"/>
                </a:lnTo>
                <a:lnTo>
                  <a:pt x="4719" y="967"/>
                </a:lnTo>
                <a:lnTo>
                  <a:pt x="4717" y="967"/>
                </a:lnTo>
                <a:lnTo>
                  <a:pt x="4714" y="969"/>
                </a:lnTo>
                <a:lnTo>
                  <a:pt x="4714" y="969"/>
                </a:lnTo>
                <a:lnTo>
                  <a:pt x="4712" y="969"/>
                </a:lnTo>
                <a:lnTo>
                  <a:pt x="4712" y="965"/>
                </a:lnTo>
                <a:lnTo>
                  <a:pt x="4712" y="962"/>
                </a:lnTo>
                <a:lnTo>
                  <a:pt x="4710" y="962"/>
                </a:lnTo>
                <a:lnTo>
                  <a:pt x="4710" y="960"/>
                </a:lnTo>
                <a:lnTo>
                  <a:pt x="4710" y="958"/>
                </a:lnTo>
                <a:lnTo>
                  <a:pt x="4712" y="954"/>
                </a:lnTo>
                <a:lnTo>
                  <a:pt x="4714" y="952"/>
                </a:lnTo>
                <a:lnTo>
                  <a:pt x="4714" y="950"/>
                </a:lnTo>
                <a:lnTo>
                  <a:pt x="4714" y="950"/>
                </a:lnTo>
                <a:lnTo>
                  <a:pt x="4712" y="950"/>
                </a:lnTo>
                <a:lnTo>
                  <a:pt x="4710" y="952"/>
                </a:lnTo>
                <a:lnTo>
                  <a:pt x="4706" y="956"/>
                </a:lnTo>
                <a:lnTo>
                  <a:pt x="4706" y="956"/>
                </a:lnTo>
                <a:lnTo>
                  <a:pt x="4704" y="956"/>
                </a:lnTo>
                <a:lnTo>
                  <a:pt x="4702" y="956"/>
                </a:lnTo>
                <a:lnTo>
                  <a:pt x="4702" y="956"/>
                </a:lnTo>
                <a:lnTo>
                  <a:pt x="4696" y="954"/>
                </a:lnTo>
                <a:lnTo>
                  <a:pt x="4693" y="954"/>
                </a:lnTo>
                <a:lnTo>
                  <a:pt x="4693" y="954"/>
                </a:lnTo>
                <a:lnTo>
                  <a:pt x="4691" y="954"/>
                </a:lnTo>
                <a:lnTo>
                  <a:pt x="4691" y="954"/>
                </a:lnTo>
                <a:lnTo>
                  <a:pt x="4689" y="952"/>
                </a:lnTo>
                <a:lnTo>
                  <a:pt x="4687" y="950"/>
                </a:lnTo>
                <a:lnTo>
                  <a:pt x="4683" y="948"/>
                </a:lnTo>
                <a:lnTo>
                  <a:pt x="4681" y="946"/>
                </a:lnTo>
                <a:lnTo>
                  <a:pt x="4677" y="944"/>
                </a:lnTo>
                <a:lnTo>
                  <a:pt x="4675" y="941"/>
                </a:lnTo>
                <a:lnTo>
                  <a:pt x="4670" y="935"/>
                </a:lnTo>
                <a:lnTo>
                  <a:pt x="4668" y="933"/>
                </a:lnTo>
                <a:lnTo>
                  <a:pt x="4664" y="931"/>
                </a:lnTo>
                <a:lnTo>
                  <a:pt x="4664" y="929"/>
                </a:lnTo>
                <a:lnTo>
                  <a:pt x="4664" y="929"/>
                </a:lnTo>
                <a:lnTo>
                  <a:pt x="4664" y="929"/>
                </a:lnTo>
                <a:lnTo>
                  <a:pt x="4662" y="931"/>
                </a:lnTo>
                <a:lnTo>
                  <a:pt x="4662" y="931"/>
                </a:lnTo>
                <a:lnTo>
                  <a:pt x="4660" y="931"/>
                </a:lnTo>
                <a:lnTo>
                  <a:pt x="4660" y="931"/>
                </a:lnTo>
                <a:lnTo>
                  <a:pt x="4660" y="931"/>
                </a:lnTo>
                <a:lnTo>
                  <a:pt x="4660" y="933"/>
                </a:lnTo>
                <a:lnTo>
                  <a:pt x="4658" y="935"/>
                </a:lnTo>
                <a:lnTo>
                  <a:pt x="4660" y="937"/>
                </a:lnTo>
                <a:lnTo>
                  <a:pt x="4660" y="939"/>
                </a:lnTo>
                <a:lnTo>
                  <a:pt x="4662" y="944"/>
                </a:lnTo>
                <a:lnTo>
                  <a:pt x="4662" y="948"/>
                </a:lnTo>
                <a:lnTo>
                  <a:pt x="4660" y="950"/>
                </a:lnTo>
                <a:lnTo>
                  <a:pt x="4660" y="952"/>
                </a:lnTo>
                <a:lnTo>
                  <a:pt x="4660" y="956"/>
                </a:lnTo>
                <a:lnTo>
                  <a:pt x="4660" y="956"/>
                </a:lnTo>
                <a:lnTo>
                  <a:pt x="4658" y="960"/>
                </a:lnTo>
                <a:lnTo>
                  <a:pt x="4656" y="962"/>
                </a:lnTo>
                <a:lnTo>
                  <a:pt x="4656" y="965"/>
                </a:lnTo>
                <a:lnTo>
                  <a:pt x="4656" y="967"/>
                </a:lnTo>
                <a:lnTo>
                  <a:pt x="4656" y="969"/>
                </a:lnTo>
                <a:lnTo>
                  <a:pt x="4654" y="969"/>
                </a:lnTo>
                <a:lnTo>
                  <a:pt x="4654" y="971"/>
                </a:lnTo>
                <a:lnTo>
                  <a:pt x="4652" y="971"/>
                </a:lnTo>
                <a:lnTo>
                  <a:pt x="4649" y="969"/>
                </a:lnTo>
                <a:lnTo>
                  <a:pt x="4647" y="969"/>
                </a:lnTo>
                <a:lnTo>
                  <a:pt x="4647" y="969"/>
                </a:lnTo>
                <a:lnTo>
                  <a:pt x="4645" y="967"/>
                </a:lnTo>
                <a:lnTo>
                  <a:pt x="4643" y="967"/>
                </a:lnTo>
                <a:lnTo>
                  <a:pt x="4641" y="969"/>
                </a:lnTo>
                <a:lnTo>
                  <a:pt x="4641" y="969"/>
                </a:lnTo>
                <a:lnTo>
                  <a:pt x="4641" y="971"/>
                </a:lnTo>
                <a:lnTo>
                  <a:pt x="4643" y="973"/>
                </a:lnTo>
                <a:lnTo>
                  <a:pt x="4643" y="973"/>
                </a:lnTo>
                <a:lnTo>
                  <a:pt x="4641" y="975"/>
                </a:lnTo>
                <a:close/>
                <a:moveTo>
                  <a:pt x="4629" y="990"/>
                </a:moveTo>
                <a:lnTo>
                  <a:pt x="4629" y="990"/>
                </a:lnTo>
                <a:lnTo>
                  <a:pt x="4629" y="986"/>
                </a:lnTo>
                <a:lnTo>
                  <a:pt x="4629" y="986"/>
                </a:lnTo>
                <a:lnTo>
                  <a:pt x="4629" y="988"/>
                </a:lnTo>
                <a:lnTo>
                  <a:pt x="4626" y="988"/>
                </a:lnTo>
                <a:lnTo>
                  <a:pt x="4629" y="990"/>
                </a:lnTo>
                <a:lnTo>
                  <a:pt x="4629" y="990"/>
                </a:lnTo>
                <a:lnTo>
                  <a:pt x="4629" y="990"/>
                </a:lnTo>
                <a:close/>
                <a:moveTo>
                  <a:pt x="4652" y="931"/>
                </a:moveTo>
                <a:lnTo>
                  <a:pt x="4652" y="931"/>
                </a:lnTo>
                <a:lnTo>
                  <a:pt x="4652" y="931"/>
                </a:lnTo>
                <a:lnTo>
                  <a:pt x="4649" y="929"/>
                </a:lnTo>
                <a:lnTo>
                  <a:pt x="4649" y="929"/>
                </a:lnTo>
                <a:lnTo>
                  <a:pt x="4649" y="931"/>
                </a:lnTo>
                <a:lnTo>
                  <a:pt x="4652" y="933"/>
                </a:lnTo>
                <a:lnTo>
                  <a:pt x="4652" y="931"/>
                </a:lnTo>
                <a:close/>
                <a:moveTo>
                  <a:pt x="4825" y="889"/>
                </a:moveTo>
                <a:lnTo>
                  <a:pt x="4825" y="887"/>
                </a:lnTo>
                <a:lnTo>
                  <a:pt x="4825" y="887"/>
                </a:lnTo>
                <a:lnTo>
                  <a:pt x="4823" y="889"/>
                </a:lnTo>
                <a:lnTo>
                  <a:pt x="4823" y="889"/>
                </a:lnTo>
                <a:lnTo>
                  <a:pt x="4825" y="889"/>
                </a:lnTo>
                <a:lnTo>
                  <a:pt x="4825" y="889"/>
                </a:lnTo>
                <a:close/>
                <a:moveTo>
                  <a:pt x="4654" y="935"/>
                </a:moveTo>
                <a:lnTo>
                  <a:pt x="4654" y="935"/>
                </a:lnTo>
                <a:lnTo>
                  <a:pt x="4656" y="935"/>
                </a:lnTo>
                <a:lnTo>
                  <a:pt x="4656" y="935"/>
                </a:lnTo>
                <a:lnTo>
                  <a:pt x="4654" y="933"/>
                </a:lnTo>
                <a:lnTo>
                  <a:pt x="4654" y="933"/>
                </a:lnTo>
                <a:lnTo>
                  <a:pt x="4652" y="935"/>
                </a:lnTo>
                <a:lnTo>
                  <a:pt x="4652" y="935"/>
                </a:lnTo>
                <a:lnTo>
                  <a:pt x="4654" y="935"/>
                </a:lnTo>
                <a:close/>
                <a:moveTo>
                  <a:pt x="4811" y="1671"/>
                </a:moveTo>
                <a:lnTo>
                  <a:pt x="4809" y="1671"/>
                </a:lnTo>
                <a:lnTo>
                  <a:pt x="4809" y="1671"/>
                </a:lnTo>
                <a:lnTo>
                  <a:pt x="4809" y="1671"/>
                </a:lnTo>
                <a:lnTo>
                  <a:pt x="4809" y="1671"/>
                </a:lnTo>
                <a:lnTo>
                  <a:pt x="4811" y="1671"/>
                </a:lnTo>
                <a:lnTo>
                  <a:pt x="4811" y="1671"/>
                </a:lnTo>
                <a:close/>
                <a:moveTo>
                  <a:pt x="4813" y="900"/>
                </a:moveTo>
                <a:lnTo>
                  <a:pt x="4813" y="900"/>
                </a:lnTo>
                <a:lnTo>
                  <a:pt x="4811" y="902"/>
                </a:lnTo>
                <a:lnTo>
                  <a:pt x="4809" y="904"/>
                </a:lnTo>
                <a:lnTo>
                  <a:pt x="4807" y="904"/>
                </a:lnTo>
                <a:lnTo>
                  <a:pt x="4807" y="906"/>
                </a:lnTo>
                <a:lnTo>
                  <a:pt x="4807" y="906"/>
                </a:lnTo>
                <a:lnTo>
                  <a:pt x="4807" y="906"/>
                </a:lnTo>
                <a:lnTo>
                  <a:pt x="4811" y="904"/>
                </a:lnTo>
                <a:lnTo>
                  <a:pt x="4813" y="900"/>
                </a:lnTo>
                <a:lnTo>
                  <a:pt x="4813" y="900"/>
                </a:lnTo>
                <a:close/>
                <a:moveTo>
                  <a:pt x="4809" y="1524"/>
                </a:moveTo>
                <a:lnTo>
                  <a:pt x="4809" y="1524"/>
                </a:lnTo>
                <a:lnTo>
                  <a:pt x="4809" y="1524"/>
                </a:lnTo>
                <a:lnTo>
                  <a:pt x="4809" y="1524"/>
                </a:lnTo>
                <a:lnTo>
                  <a:pt x="4809" y="1524"/>
                </a:lnTo>
                <a:lnTo>
                  <a:pt x="4809" y="1524"/>
                </a:lnTo>
                <a:lnTo>
                  <a:pt x="4809" y="1524"/>
                </a:lnTo>
                <a:lnTo>
                  <a:pt x="4809" y="1524"/>
                </a:lnTo>
                <a:lnTo>
                  <a:pt x="4809" y="1524"/>
                </a:lnTo>
                <a:close/>
                <a:moveTo>
                  <a:pt x="4819" y="1675"/>
                </a:moveTo>
                <a:lnTo>
                  <a:pt x="4819" y="1675"/>
                </a:lnTo>
                <a:lnTo>
                  <a:pt x="4817" y="1675"/>
                </a:lnTo>
                <a:lnTo>
                  <a:pt x="4817" y="1675"/>
                </a:lnTo>
                <a:lnTo>
                  <a:pt x="4819" y="1677"/>
                </a:lnTo>
                <a:lnTo>
                  <a:pt x="4819" y="1677"/>
                </a:lnTo>
                <a:lnTo>
                  <a:pt x="4819" y="1675"/>
                </a:lnTo>
                <a:close/>
                <a:moveTo>
                  <a:pt x="4775" y="1650"/>
                </a:moveTo>
                <a:lnTo>
                  <a:pt x="4775" y="1652"/>
                </a:lnTo>
                <a:lnTo>
                  <a:pt x="4775" y="1652"/>
                </a:lnTo>
                <a:lnTo>
                  <a:pt x="4775" y="1654"/>
                </a:lnTo>
                <a:lnTo>
                  <a:pt x="4777" y="1654"/>
                </a:lnTo>
                <a:lnTo>
                  <a:pt x="4777" y="1654"/>
                </a:lnTo>
                <a:lnTo>
                  <a:pt x="4777" y="1654"/>
                </a:lnTo>
                <a:lnTo>
                  <a:pt x="4777" y="1652"/>
                </a:lnTo>
                <a:lnTo>
                  <a:pt x="4775" y="1650"/>
                </a:lnTo>
                <a:lnTo>
                  <a:pt x="4775" y="1650"/>
                </a:lnTo>
                <a:close/>
                <a:moveTo>
                  <a:pt x="4792" y="1671"/>
                </a:moveTo>
                <a:lnTo>
                  <a:pt x="4794" y="1671"/>
                </a:lnTo>
                <a:lnTo>
                  <a:pt x="4794" y="1671"/>
                </a:lnTo>
                <a:lnTo>
                  <a:pt x="4796" y="1671"/>
                </a:lnTo>
                <a:lnTo>
                  <a:pt x="4800" y="1675"/>
                </a:lnTo>
                <a:lnTo>
                  <a:pt x="4802" y="1675"/>
                </a:lnTo>
                <a:lnTo>
                  <a:pt x="4805" y="1677"/>
                </a:lnTo>
                <a:lnTo>
                  <a:pt x="4807" y="1679"/>
                </a:lnTo>
                <a:lnTo>
                  <a:pt x="4809" y="1679"/>
                </a:lnTo>
                <a:lnTo>
                  <a:pt x="4809" y="1682"/>
                </a:lnTo>
                <a:lnTo>
                  <a:pt x="4811" y="1682"/>
                </a:lnTo>
                <a:lnTo>
                  <a:pt x="4811" y="1682"/>
                </a:lnTo>
                <a:lnTo>
                  <a:pt x="4813" y="1682"/>
                </a:lnTo>
                <a:lnTo>
                  <a:pt x="4813" y="1682"/>
                </a:lnTo>
                <a:lnTo>
                  <a:pt x="4815" y="1684"/>
                </a:lnTo>
                <a:lnTo>
                  <a:pt x="4819" y="1688"/>
                </a:lnTo>
                <a:lnTo>
                  <a:pt x="4819" y="1690"/>
                </a:lnTo>
                <a:lnTo>
                  <a:pt x="4819" y="1692"/>
                </a:lnTo>
                <a:lnTo>
                  <a:pt x="4819" y="1694"/>
                </a:lnTo>
                <a:lnTo>
                  <a:pt x="4819" y="1694"/>
                </a:lnTo>
                <a:lnTo>
                  <a:pt x="4819" y="1696"/>
                </a:lnTo>
                <a:lnTo>
                  <a:pt x="4821" y="1698"/>
                </a:lnTo>
                <a:lnTo>
                  <a:pt x="4821" y="1698"/>
                </a:lnTo>
                <a:lnTo>
                  <a:pt x="4821" y="1700"/>
                </a:lnTo>
                <a:lnTo>
                  <a:pt x="4823" y="1700"/>
                </a:lnTo>
                <a:lnTo>
                  <a:pt x="4823" y="1700"/>
                </a:lnTo>
                <a:lnTo>
                  <a:pt x="4825" y="1698"/>
                </a:lnTo>
                <a:lnTo>
                  <a:pt x="4825" y="1696"/>
                </a:lnTo>
                <a:lnTo>
                  <a:pt x="4825" y="1696"/>
                </a:lnTo>
                <a:lnTo>
                  <a:pt x="4825" y="1694"/>
                </a:lnTo>
                <a:lnTo>
                  <a:pt x="4825" y="1694"/>
                </a:lnTo>
                <a:lnTo>
                  <a:pt x="4825" y="1692"/>
                </a:lnTo>
                <a:lnTo>
                  <a:pt x="4825" y="1690"/>
                </a:lnTo>
                <a:lnTo>
                  <a:pt x="4815" y="1682"/>
                </a:lnTo>
                <a:lnTo>
                  <a:pt x="4815" y="1682"/>
                </a:lnTo>
                <a:lnTo>
                  <a:pt x="4813" y="1679"/>
                </a:lnTo>
                <a:lnTo>
                  <a:pt x="4811" y="1677"/>
                </a:lnTo>
                <a:lnTo>
                  <a:pt x="4811" y="1677"/>
                </a:lnTo>
                <a:lnTo>
                  <a:pt x="4807" y="1677"/>
                </a:lnTo>
                <a:lnTo>
                  <a:pt x="4805" y="1675"/>
                </a:lnTo>
                <a:lnTo>
                  <a:pt x="4805" y="1675"/>
                </a:lnTo>
                <a:lnTo>
                  <a:pt x="4802" y="1673"/>
                </a:lnTo>
                <a:lnTo>
                  <a:pt x="4800" y="1673"/>
                </a:lnTo>
                <a:lnTo>
                  <a:pt x="4798" y="1673"/>
                </a:lnTo>
                <a:lnTo>
                  <a:pt x="4798" y="1671"/>
                </a:lnTo>
                <a:lnTo>
                  <a:pt x="4796" y="1669"/>
                </a:lnTo>
                <a:lnTo>
                  <a:pt x="4792" y="1669"/>
                </a:lnTo>
                <a:lnTo>
                  <a:pt x="4792" y="1669"/>
                </a:lnTo>
                <a:lnTo>
                  <a:pt x="4792" y="1671"/>
                </a:lnTo>
                <a:lnTo>
                  <a:pt x="4792" y="1671"/>
                </a:lnTo>
                <a:close/>
                <a:moveTo>
                  <a:pt x="4769" y="1711"/>
                </a:moveTo>
                <a:lnTo>
                  <a:pt x="4769" y="1711"/>
                </a:lnTo>
                <a:lnTo>
                  <a:pt x="4767" y="1711"/>
                </a:lnTo>
                <a:lnTo>
                  <a:pt x="4763" y="1711"/>
                </a:lnTo>
                <a:lnTo>
                  <a:pt x="4763" y="1711"/>
                </a:lnTo>
                <a:lnTo>
                  <a:pt x="4761" y="1711"/>
                </a:lnTo>
                <a:lnTo>
                  <a:pt x="4761" y="1711"/>
                </a:lnTo>
                <a:lnTo>
                  <a:pt x="4761" y="1711"/>
                </a:lnTo>
                <a:lnTo>
                  <a:pt x="4758" y="1709"/>
                </a:lnTo>
                <a:lnTo>
                  <a:pt x="4756" y="1711"/>
                </a:lnTo>
                <a:lnTo>
                  <a:pt x="4756" y="1713"/>
                </a:lnTo>
                <a:lnTo>
                  <a:pt x="4758" y="1713"/>
                </a:lnTo>
                <a:lnTo>
                  <a:pt x="4758" y="1715"/>
                </a:lnTo>
                <a:lnTo>
                  <a:pt x="4761" y="1715"/>
                </a:lnTo>
                <a:lnTo>
                  <a:pt x="4763" y="1715"/>
                </a:lnTo>
                <a:lnTo>
                  <a:pt x="4763" y="1717"/>
                </a:lnTo>
                <a:lnTo>
                  <a:pt x="4767" y="1719"/>
                </a:lnTo>
                <a:lnTo>
                  <a:pt x="4769" y="1719"/>
                </a:lnTo>
                <a:lnTo>
                  <a:pt x="4771" y="1719"/>
                </a:lnTo>
                <a:lnTo>
                  <a:pt x="4771" y="1719"/>
                </a:lnTo>
                <a:lnTo>
                  <a:pt x="4773" y="1719"/>
                </a:lnTo>
                <a:lnTo>
                  <a:pt x="4775" y="1721"/>
                </a:lnTo>
                <a:lnTo>
                  <a:pt x="4775" y="1721"/>
                </a:lnTo>
                <a:lnTo>
                  <a:pt x="4777" y="1721"/>
                </a:lnTo>
                <a:lnTo>
                  <a:pt x="4779" y="1721"/>
                </a:lnTo>
                <a:lnTo>
                  <a:pt x="4784" y="1721"/>
                </a:lnTo>
                <a:lnTo>
                  <a:pt x="4788" y="1721"/>
                </a:lnTo>
                <a:lnTo>
                  <a:pt x="4788" y="1721"/>
                </a:lnTo>
                <a:lnTo>
                  <a:pt x="4790" y="1719"/>
                </a:lnTo>
                <a:lnTo>
                  <a:pt x="4792" y="1719"/>
                </a:lnTo>
                <a:lnTo>
                  <a:pt x="4792" y="1719"/>
                </a:lnTo>
                <a:lnTo>
                  <a:pt x="4792" y="1719"/>
                </a:lnTo>
                <a:lnTo>
                  <a:pt x="4794" y="1717"/>
                </a:lnTo>
                <a:lnTo>
                  <a:pt x="4796" y="1717"/>
                </a:lnTo>
                <a:lnTo>
                  <a:pt x="4796" y="1717"/>
                </a:lnTo>
                <a:lnTo>
                  <a:pt x="4798" y="1717"/>
                </a:lnTo>
                <a:lnTo>
                  <a:pt x="4800" y="1715"/>
                </a:lnTo>
                <a:lnTo>
                  <a:pt x="4802" y="1713"/>
                </a:lnTo>
                <a:lnTo>
                  <a:pt x="4802" y="1713"/>
                </a:lnTo>
                <a:lnTo>
                  <a:pt x="4802" y="1713"/>
                </a:lnTo>
                <a:lnTo>
                  <a:pt x="4802" y="1711"/>
                </a:lnTo>
                <a:lnTo>
                  <a:pt x="4802" y="1711"/>
                </a:lnTo>
                <a:lnTo>
                  <a:pt x="4805" y="1711"/>
                </a:lnTo>
                <a:lnTo>
                  <a:pt x="4809" y="1711"/>
                </a:lnTo>
                <a:lnTo>
                  <a:pt x="4809" y="1711"/>
                </a:lnTo>
                <a:lnTo>
                  <a:pt x="4811" y="1709"/>
                </a:lnTo>
                <a:lnTo>
                  <a:pt x="4811" y="1709"/>
                </a:lnTo>
                <a:lnTo>
                  <a:pt x="4811" y="1707"/>
                </a:lnTo>
                <a:lnTo>
                  <a:pt x="4809" y="1705"/>
                </a:lnTo>
                <a:lnTo>
                  <a:pt x="4809" y="1705"/>
                </a:lnTo>
                <a:lnTo>
                  <a:pt x="4811" y="1702"/>
                </a:lnTo>
                <a:lnTo>
                  <a:pt x="4813" y="1702"/>
                </a:lnTo>
                <a:lnTo>
                  <a:pt x="4813" y="1702"/>
                </a:lnTo>
                <a:lnTo>
                  <a:pt x="4813" y="1702"/>
                </a:lnTo>
                <a:lnTo>
                  <a:pt x="4815" y="1700"/>
                </a:lnTo>
                <a:lnTo>
                  <a:pt x="4815" y="1698"/>
                </a:lnTo>
                <a:lnTo>
                  <a:pt x="4815" y="1698"/>
                </a:lnTo>
                <a:lnTo>
                  <a:pt x="4815" y="1696"/>
                </a:lnTo>
                <a:lnTo>
                  <a:pt x="4815" y="1696"/>
                </a:lnTo>
                <a:lnTo>
                  <a:pt x="4815" y="1694"/>
                </a:lnTo>
                <a:lnTo>
                  <a:pt x="4815" y="1694"/>
                </a:lnTo>
                <a:lnTo>
                  <a:pt x="4813" y="1692"/>
                </a:lnTo>
                <a:lnTo>
                  <a:pt x="4811" y="1692"/>
                </a:lnTo>
                <a:lnTo>
                  <a:pt x="4809" y="1694"/>
                </a:lnTo>
                <a:lnTo>
                  <a:pt x="4809" y="1692"/>
                </a:lnTo>
                <a:lnTo>
                  <a:pt x="4809" y="1692"/>
                </a:lnTo>
                <a:lnTo>
                  <a:pt x="4807" y="1692"/>
                </a:lnTo>
                <a:lnTo>
                  <a:pt x="4805" y="1692"/>
                </a:lnTo>
                <a:lnTo>
                  <a:pt x="4805" y="1692"/>
                </a:lnTo>
                <a:lnTo>
                  <a:pt x="4802" y="1692"/>
                </a:lnTo>
                <a:lnTo>
                  <a:pt x="4802" y="1692"/>
                </a:lnTo>
                <a:lnTo>
                  <a:pt x="4802" y="1694"/>
                </a:lnTo>
                <a:lnTo>
                  <a:pt x="4805" y="1698"/>
                </a:lnTo>
                <a:lnTo>
                  <a:pt x="4805" y="1700"/>
                </a:lnTo>
                <a:lnTo>
                  <a:pt x="4805" y="1700"/>
                </a:lnTo>
                <a:lnTo>
                  <a:pt x="4805" y="1702"/>
                </a:lnTo>
                <a:lnTo>
                  <a:pt x="4802" y="1702"/>
                </a:lnTo>
                <a:lnTo>
                  <a:pt x="4800" y="1702"/>
                </a:lnTo>
                <a:lnTo>
                  <a:pt x="4800" y="1702"/>
                </a:lnTo>
                <a:lnTo>
                  <a:pt x="4798" y="1705"/>
                </a:lnTo>
                <a:lnTo>
                  <a:pt x="4796" y="1707"/>
                </a:lnTo>
                <a:lnTo>
                  <a:pt x="4796" y="1707"/>
                </a:lnTo>
                <a:lnTo>
                  <a:pt x="4794" y="1709"/>
                </a:lnTo>
                <a:lnTo>
                  <a:pt x="4794" y="1709"/>
                </a:lnTo>
                <a:lnTo>
                  <a:pt x="4792" y="1709"/>
                </a:lnTo>
                <a:lnTo>
                  <a:pt x="4792" y="1709"/>
                </a:lnTo>
                <a:lnTo>
                  <a:pt x="4792" y="1711"/>
                </a:lnTo>
                <a:lnTo>
                  <a:pt x="4790" y="1711"/>
                </a:lnTo>
                <a:lnTo>
                  <a:pt x="4788" y="1709"/>
                </a:lnTo>
                <a:lnTo>
                  <a:pt x="4786" y="1709"/>
                </a:lnTo>
                <a:lnTo>
                  <a:pt x="4786" y="1711"/>
                </a:lnTo>
                <a:lnTo>
                  <a:pt x="4784" y="1711"/>
                </a:lnTo>
                <a:lnTo>
                  <a:pt x="4781" y="1709"/>
                </a:lnTo>
                <a:lnTo>
                  <a:pt x="4781" y="1707"/>
                </a:lnTo>
                <a:lnTo>
                  <a:pt x="4781" y="1707"/>
                </a:lnTo>
                <a:lnTo>
                  <a:pt x="4781" y="1705"/>
                </a:lnTo>
                <a:lnTo>
                  <a:pt x="4784" y="1705"/>
                </a:lnTo>
                <a:lnTo>
                  <a:pt x="4784" y="1702"/>
                </a:lnTo>
                <a:lnTo>
                  <a:pt x="4781" y="1702"/>
                </a:lnTo>
                <a:lnTo>
                  <a:pt x="4781" y="1702"/>
                </a:lnTo>
                <a:lnTo>
                  <a:pt x="4781" y="1705"/>
                </a:lnTo>
                <a:lnTo>
                  <a:pt x="4779" y="1709"/>
                </a:lnTo>
                <a:lnTo>
                  <a:pt x="4779" y="1711"/>
                </a:lnTo>
                <a:lnTo>
                  <a:pt x="4775" y="1711"/>
                </a:lnTo>
                <a:lnTo>
                  <a:pt x="4775" y="1711"/>
                </a:lnTo>
                <a:lnTo>
                  <a:pt x="4773" y="1711"/>
                </a:lnTo>
                <a:lnTo>
                  <a:pt x="4771" y="1711"/>
                </a:lnTo>
                <a:lnTo>
                  <a:pt x="4769" y="1711"/>
                </a:lnTo>
                <a:close/>
                <a:moveTo>
                  <a:pt x="4805" y="1526"/>
                </a:moveTo>
                <a:lnTo>
                  <a:pt x="4805" y="1526"/>
                </a:lnTo>
                <a:lnTo>
                  <a:pt x="4805" y="1526"/>
                </a:lnTo>
                <a:lnTo>
                  <a:pt x="4805" y="1526"/>
                </a:lnTo>
                <a:lnTo>
                  <a:pt x="4805" y="1526"/>
                </a:lnTo>
                <a:lnTo>
                  <a:pt x="4805" y="1524"/>
                </a:lnTo>
                <a:lnTo>
                  <a:pt x="4805" y="1524"/>
                </a:lnTo>
                <a:lnTo>
                  <a:pt x="4805" y="1524"/>
                </a:lnTo>
                <a:lnTo>
                  <a:pt x="4805" y="1524"/>
                </a:lnTo>
                <a:lnTo>
                  <a:pt x="4805" y="1524"/>
                </a:lnTo>
                <a:lnTo>
                  <a:pt x="4805" y="1524"/>
                </a:lnTo>
                <a:lnTo>
                  <a:pt x="4805" y="1526"/>
                </a:lnTo>
                <a:lnTo>
                  <a:pt x="4805" y="1526"/>
                </a:lnTo>
                <a:close/>
                <a:moveTo>
                  <a:pt x="4811" y="1673"/>
                </a:moveTo>
                <a:lnTo>
                  <a:pt x="4811" y="1673"/>
                </a:lnTo>
                <a:lnTo>
                  <a:pt x="4811" y="1673"/>
                </a:lnTo>
                <a:lnTo>
                  <a:pt x="4811" y="1673"/>
                </a:lnTo>
                <a:lnTo>
                  <a:pt x="4809" y="1671"/>
                </a:lnTo>
                <a:lnTo>
                  <a:pt x="4809" y="1673"/>
                </a:lnTo>
                <a:lnTo>
                  <a:pt x="4809" y="1673"/>
                </a:lnTo>
                <a:lnTo>
                  <a:pt x="4811" y="1673"/>
                </a:lnTo>
                <a:close/>
                <a:moveTo>
                  <a:pt x="4559" y="1726"/>
                </a:moveTo>
                <a:lnTo>
                  <a:pt x="4559" y="1723"/>
                </a:lnTo>
                <a:lnTo>
                  <a:pt x="4557" y="1723"/>
                </a:lnTo>
                <a:lnTo>
                  <a:pt x="4559" y="1726"/>
                </a:lnTo>
                <a:lnTo>
                  <a:pt x="4559" y="1726"/>
                </a:lnTo>
                <a:lnTo>
                  <a:pt x="4559" y="1726"/>
                </a:lnTo>
                <a:close/>
                <a:moveTo>
                  <a:pt x="4377" y="1757"/>
                </a:moveTo>
                <a:lnTo>
                  <a:pt x="4379" y="1757"/>
                </a:lnTo>
                <a:lnTo>
                  <a:pt x="4381" y="1757"/>
                </a:lnTo>
                <a:lnTo>
                  <a:pt x="4381" y="1757"/>
                </a:lnTo>
                <a:lnTo>
                  <a:pt x="4383" y="1757"/>
                </a:lnTo>
                <a:lnTo>
                  <a:pt x="4385" y="1755"/>
                </a:lnTo>
                <a:lnTo>
                  <a:pt x="4385" y="1755"/>
                </a:lnTo>
                <a:lnTo>
                  <a:pt x="4388" y="1755"/>
                </a:lnTo>
                <a:lnTo>
                  <a:pt x="4388" y="1755"/>
                </a:lnTo>
                <a:lnTo>
                  <a:pt x="4388" y="1753"/>
                </a:lnTo>
                <a:lnTo>
                  <a:pt x="4388" y="1753"/>
                </a:lnTo>
                <a:lnTo>
                  <a:pt x="4388" y="1751"/>
                </a:lnTo>
                <a:lnTo>
                  <a:pt x="4390" y="1751"/>
                </a:lnTo>
                <a:lnTo>
                  <a:pt x="4390" y="1751"/>
                </a:lnTo>
                <a:lnTo>
                  <a:pt x="4390" y="1749"/>
                </a:lnTo>
                <a:lnTo>
                  <a:pt x="4388" y="1749"/>
                </a:lnTo>
                <a:lnTo>
                  <a:pt x="4388" y="1747"/>
                </a:lnTo>
                <a:lnTo>
                  <a:pt x="4388" y="1749"/>
                </a:lnTo>
                <a:lnTo>
                  <a:pt x="4385" y="1749"/>
                </a:lnTo>
                <a:lnTo>
                  <a:pt x="4388" y="1749"/>
                </a:lnTo>
                <a:lnTo>
                  <a:pt x="4388" y="1751"/>
                </a:lnTo>
                <a:lnTo>
                  <a:pt x="4385" y="1751"/>
                </a:lnTo>
                <a:lnTo>
                  <a:pt x="4383" y="1753"/>
                </a:lnTo>
                <a:lnTo>
                  <a:pt x="4383" y="1753"/>
                </a:lnTo>
                <a:lnTo>
                  <a:pt x="4383" y="1753"/>
                </a:lnTo>
                <a:lnTo>
                  <a:pt x="4381" y="1753"/>
                </a:lnTo>
                <a:lnTo>
                  <a:pt x="4381" y="1755"/>
                </a:lnTo>
                <a:lnTo>
                  <a:pt x="4381" y="1755"/>
                </a:lnTo>
                <a:lnTo>
                  <a:pt x="4379" y="1755"/>
                </a:lnTo>
                <a:lnTo>
                  <a:pt x="4379" y="1755"/>
                </a:lnTo>
                <a:lnTo>
                  <a:pt x="4377" y="1753"/>
                </a:lnTo>
                <a:lnTo>
                  <a:pt x="4375" y="1753"/>
                </a:lnTo>
                <a:lnTo>
                  <a:pt x="4375" y="1753"/>
                </a:lnTo>
                <a:lnTo>
                  <a:pt x="4373" y="1753"/>
                </a:lnTo>
                <a:lnTo>
                  <a:pt x="4373" y="1753"/>
                </a:lnTo>
                <a:lnTo>
                  <a:pt x="4371" y="1753"/>
                </a:lnTo>
                <a:lnTo>
                  <a:pt x="4371" y="1753"/>
                </a:lnTo>
                <a:lnTo>
                  <a:pt x="4369" y="1753"/>
                </a:lnTo>
                <a:lnTo>
                  <a:pt x="4369" y="1755"/>
                </a:lnTo>
                <a:lnTo>
                  <a:pt x="4369" y="1755"/>
                </a:lnTo>
                <a:lnTo>
                  <a:pt x="4367" y="1755"/>
                </a:lnTo>
                <a:lnTo>
                  <a:pt x="4367" y="1755"/>
                </a:lnTo>
                <a:lnTo>
                  <a:pt x="4365" y="1753"/>
                </a:lnTo>
                <a:lnTo>
                  <a:pt x="4362" y="1753"/>
                </a:lnTo>
                <a:lnTo>
                  <a:pt x="4360" y="1751"/>
                </a:lnTo>
                <a:lnTo>
                  <a:pt x="4358" y="1751"/>
                </a:lnTo>
                <a:lnTo>
                  <a:pt x="4356" y="1751"/>
                </a:lnTo>
                <a:lnTo>
                  <a:pt x="4356" y="1751"/>
                </a:lnTo>
                <a:lnTo>
                  <a:pt x="4354" y="1751"/>
                </a:lnTo>
                <a:lnTo>
                  <a:pt x="4354" y="1751"/>
                </a:lnTo>
                <a:lnTo>
                  <a:pt x="4354" y="1751"/>
                </a:lnTo>
                <a:lnTo>
                  <a:pt x="4352" y="1751"/>
                </a:lnTo>
                <a:lnTo>
                  <a:pt x="4352" y="1751"/>
                </a:lnTo>
                <a:lnTo>
                  <a:pt x="4350" y="1751"/>
                </a:lnTo>
                <a:lnTo>
                  <a:pt x="4348" y="1751"/>
                </a:lnTo>
                <a:lnTo>
                  <a:pt x="4346" y="1753"/>
                </a:lnTo>
                <a:lnTo>
                  <a:pt x="4346" y="1753"/>
                </a:lnTo>
                <a:lnTo>
                  <a:pt x="4344" y="1753"/>
                </a:lnTo>
                <a:lnTo>
                  <a:pt x="4344" y="1753"/>
                </a:lnTo>
                <a:lnTo>
                  <a:pt x="4344" y="1753"/>
                </a:lnTo>
                <a:lnTo>
                  <a:pt x="4344" y="1755"/>
                </a:lnTo>
                <a:lnTo>
                  <a:pt x="4344" y="1755"/>
                </a:lnTo>
                <a:lnTo>
                  <a:pt x="4344" y="1757"/>
                </a:lnTo>
                <a:lnTo>
                  <a:pt x="4344" y="1757"/>
                </a:lnTo>
                <a:lnTo>
                  <a:pt x="4344" y="1757"/>
                </a:lnTo>
                <a:lnTo>
                  <a:pt x="4346" y="1759"/>
                </a:lnTo>
                <a:lnTo>
                  <a:pt x="4346" y="1757"/>
                </a:lnTo>
                <a:lnTo>
                  <a:pt x="4348" y="1757"/>
                </a:lnTo>
                <a:lnTo>
                  <a:pt x="4350" y="1759"/>
                </a:lnTo>
                <a:lnTo>
                  <a:pt x="4354" y="1757"/>
                </a:lnTo>
                <a:lnTo>
                  <a:pt x="4358" y="1759"/>
                </a:lnTo>
                <a:lnTo>
                  <a:pt x="4360" y="1759"/>
                </a:lnTo>
                <a:lnTo>
                  <a:pt x="4360" y="1759"/>
                </a:lnTo>
                <a:lnTo>
                  <a:pt x="4362" y="1759"/>
                </a:lnTo>
                <a:lnTo>
                  <a:pt x="4362" y="1759"/>
                </a:lnTo>
                <a:lnTo>
                  <a:pt x="4362" y="1759"/>
                </a:lnTo>
                <a:lnTo>
                  <a:pt x="4365" y="1759"/>
                </a:lnTo>
                <a:lnTo>
                  <a:pt x="4367" y="1757"/>
                </a:lnTo>
                <a:lnTo>
                  <a:pt x="4369" y="1757"/>
                </a:lnTo>
                <a:lnTo>
                  <a:pt x="4369" y="1759"/>
                </a:lnTo>
                <a:lnTo>
                  <a:pt x="4369" y="1759"/>
                </a:lnTo>
                <a:lnTo>
                  <a:pt x="4371" y="1759"/>
                </a:lnTo>
                <a:lnTo>
                  <a:pt x="4371" y="1759"/>
                </a:lnTo>
                <a:lnTo>
                  <a:pt x="4373" y="1759"/>
                </a:lnTo>
                <a:lnTo>
                  <a:pt x="4377" y="1757"/>
                </a:lnTo>
                <a:lnTo>
                  <a:pt x="4377" y="1757"/>
                </a:lnTo>
                <a:close/>
                <a:moveTo>
                  <a:pt x="4413" y="1851"/>
                </a:moveTo>
                <a:lnTo>
                  <a:pt x="4411" y="1851"/>
                </a:lnTo>
                <a:lnTo>
                  <a:pt x="4411" y="1851"/>
                </a:lnTo>
                <a:lnTo>
                  <a:pt x="4411" y="1853"/>
                </a:lnTo>
                <a:lnTo>
                  <a:pt x="4413" y="1853"/>
                </a:lnTo>
                <a:lnTo>
                  <a:pt x="4413" y="1853"/>
                </a:lnTo>
                <a:lnTo>
                  <a:pt x="4413" y="1853"/>
                </a:lnTo>
                <a:lnTo>
                  <a:pt x="4413" y="1853"/>
                </a:lnTo>
                <a:lnTo>
                  <a:pt x="4413" y="1853"/>
                </a:lnTo>
                <a:lnTo>
                  <a:pt x="4413" y="1853"/>
                </a:lnTo>
                <a:lnTo>
                  <a:pt x="4413" y="1851"/>
                </a:lnTo>
                <a:close/>
                <a:moveTo>
                  <a:pt x="4398" y="1753"/>
                </a:moveTo>
                <a:lnTo>
                  <a:pt x="4400" y="1753"/>
                </a:lnTo>
                <a:lnTo>
                  <a:pt x="4400" y="1751"/>
                </a:lnTo>
                <a:lnTo>
                  <a:pt x="4402" y="1751"/>
                </a:lnTo>
                <a:lnTo>
                  <a:pt x="4402" y="1749"/>
                </a:lnTo>
                <a:lnTo>
                  <a:pt x="4402" y="1749"/>
                </a:lnTo>
                <a:lnTo>
                  <a:pt x="4400" y="1749"/>
                </a:lnTo>
                <a:lnTo>
                  <a:pt x="4398" y="1751"/>
                </a:lnTo>
                <a:lnTo>
                  <a:pt x="4398" y="1751"/>
                </a:lnTo>
                <a:lnTo>
                  <a:pt x="4398" y="1751"/>
                </a:lnTo>
                <a:lnTo>
                  <a:pt x="4396" y="1751"/>
                </a:lnTo>
                <a:lnTo>
                  <a:pt x="4396" y="1751"/>
                </a:lnTo>
                <a:lnTo>
                  <a:pt x="4396" y="1751"/>
                </a:lnTo>
                <a:lnTo>
                  <a:pt x="4396" y="1751"/>
                </a:lnTo>
                <a:lnTo>
                  <a:pt x="4396" y="1751"/>
                </a:lnTo>
                <a:lnTo>
                  <a:pt x="4396" y="1751"/>
                </a:lnTo>
                <a:lnTo>
                  <a:pt x="4394" y="1753"/>
                </a:lnTo>
                <a:lnTo>
                  <a:pt x="4394" y="1755"/>
                </a:lnTo>
                <a:lnTo>
                  <a:pt x="4394" y="1755"/>
                </a:lnTo>
                <a:lnTo>
                  <a:pt x="4394" y="1755"/>
                </a:lnTo>
                <a:lnTo>
                  <a:pt x="4396" y="1755"/>
                </a:lnTo>
                <a:lnTo>
                  <a:pt x="4396" y="1755"/>
                </a:lnTo>
                <a:lnTo>
                  <a:pt x="4396" y="1755"/>
                </a:lnTo>
                <a:lnTo>
                  <a:pt x="4398" y="1755"/>
                </a:lnTo>
                <a:lnTo>
                  <a:pt x="4398" y="1755"/>
                </a:lnTo>
                <a:lnTo>
                  <a:pt x="4398" y="1753"/>
                </a:lnTo>
                <a:lnTo>
                  <a:pt x="4398" y="1753"/>
                </a:lnTo>
                <a:lnTo>
                  <a:pt x="4398" y="1753"/>
                </a:lnTo>
                <a:lnTo>
                  <a:pt x="4398" y="1753"/>
                </a:lnTo>
                <a:close/>
                <a:moveTo>
                  <a:pt x="4310" y="1751"/>
                </a:moveTo>
                <a:lnTo>
                  <a:pt x="4310" y="1751"/>
                </a:lnTo>
                <a:lnTo>
                  <a:pt x="4312" y="1749"/>
                </a:lnTo>
                <a:lnTo>
                  <a:pt x="4312" y="1749"/>
                </a:lnTo>
                <a:lnTo>
                  <a:pt x="4310" y="1749"/>
                </a:lnTo>
                <a:lnTo>
                  <a:pt x="4310" y="1749"/>
                </a:lnTo>
                <a:lnTo>
                  <a:pt x="4310" y="1749"/>
                </a:lnTo>
                <a:lnTo>
                  <a:pt x="4310" y="1751"/>
                </a:lnTo>
                <a:lnTo>
                  <a:pt x="4310" y="1751"/>
                </a:lnTo>
                <a:lnTo>
                  <a:pt x="4310" y="1751"/>
                </a:lnTo>
                <a:close/>
                <a:moveTo>
                  <a:pt x="4331" y="1757"/>
                </a:moveTo>
                <a:lnTo>
                  <a:pt x="4331" y="1757"/>
                </a:lnTo>
                <a:lnTo>
                  <a:pt x="4331" y="1757"/>
                </a:lnTo>
                <a:lnTo>
                  <a:pt x="4331" y="1757"/>
                </a:lnTo>
                <a:lnTo>
                  <a:pt x="4333" y="1757"/>
                </a:lnTo>
                <a:lnTo>
                  <a:pt x="4333" y="1757"/>
                </a:lnTo>
                <a:lnTo>
                  <a:pt x="4333" y="1755"/>
                </a:lnTo>
                <a:lnTo>
                  <a:pt x="4333" y="1755"/>
                </a:lnTo>
                <a:lnTo>
                  <a:pt x="4333" y="1755"/>
                </a:lnTo>
                <a:lnTo>
                  <a:pt x="4333" y="1755"/>
                </a:lnTo>
                <a:lnTo>
                  <a:pt x="4333" y="1753"/>
                </a:lnTo>
                <a:lnTo>
                  <a:pt x="4331" y="1751"/>
                </a:lnTo>
                <a:lnTo>
                  <a:pt x="4331" y="1751"/>
                </a:lnTo>
                <a:lnTo>
                  <a:pt x="4329" y="1751"/>
                </a:lnTo>
                <a:lnTo>
                  <a:pt x="4329" y="1751"/>
                </a:lnTo>
                <a:lnTo>
                  <a:pt x="4329" y="1751"/>
                </a:lnTo>
                <a:lnTo>
                  <a:pt x="4327" y="1753"/>
                </a:lnTo>
                <a:lnTo>
                  <a:pt x="4327" y="1753"/>
                </a:lnTo>
                <a:lnTo>
                  <a:pt x="4327" y="1751"/>
                </a:lnTo>
                <a:lnTo>
                  <a:pt x="4327" y="1751"/>
                </a:lnTo>
                <a:lnTo>
                  <a:pt x="4325" y="1751"/>
                </a:lnTo>
                <a:lnTo>
                  <a:pt x="4325" y="1751"/>
                </a:lnTo>
                <a:lnTo>
                  <a:pt x="4323" y="1751"/>
                </a:lnTo>
                <a:lnTo>
                  <a:pt x="4323" y="1751"/>
                </a:lnTo>
                <a:lnTo>
                  <a:pt x="4321" y="1751"/>
                </a:lnTo>
                <a:lnTo>
                  <a:pt x="4321" y="1751"/>
                </a:lnTo>
                <a:lnTo>
                  <a:pt x="4321" y="1751"/>
                </a:lnTo>
                <a:lnTo>
                  <a:pt x="4318" y="1749"/>
                </a:lnTo>
                <a:lnTo>
                  <a:pt x="4318" y="1749"/>
                </a:lnTo>
                <a:lnTo>
                  <a:pt x="4316" y="1747"/>
                </a:lnTo>
                <a:lnTo>
                  <a:pt x="4316" y="1749"/>
                </a:lnTo>
                <a:lnTo>
                  <a:pt x="4314" y="1749"/>
                </a:lnTo>
                <a:lnTo>
                  <a:pt x="4314" y="1749"/>
                </a:lnTo>
                <a:lnTo>
                  <a:pt x="4314" y="1751"/>
                </a:lnTo>
                <a:lnTo>
                  <a:pt x="4314" y="1751"/>
                </a:lnTo>
                <a:lnTo>
                  <a:pt x="4316" y="1753"/>
                </a:lnTo>
                <a:lnTo>
                  <a:pt x="4318" y="1753"/>
                </a:lnTo>
                <a:lnTo>
                  <a:pt x="4318" y="1753"/>
                </a:lnTo>
                <a:lnTo>
                  <a:pt x="4318" y="1753"/>
                </a:lnTo>
                <a:lnTo>
                  <a:pt x="4321" y="1753"/>
                </a:lnTo>
                <a:lnTo>
                  <a:pt x="4321" y="1755"/>
                </a:lnTo>
                <a:lnTo>
                  <a:pt x="4321" y="1755"/>
                </a:lnTo>
                <a:lnTo>
                  <a:pt x="4318" y="1755"/>
                </a:lnTo>
                <a:lnTo>
                  <a:pt x="4316" y="1757"/>
                </a:lnTo>
                <a:lnTo>
                  <a:pt x="4316" y="1757"/>
                </a:lnTo>
                <a:lnTo>
                  <a:pt x="4314" y="1757"/>
                </a:lnTo>
                <a:lnTo>
                  <a:pt x="4312" y="1755"/>
                </a:lnTo>
                <a:lnTo>
                  <a:pt x="4312" y="1755"/>
                </a:lnTo>
                <a:lnTo>
                  <a:pt x="4312" y="1755"/>
                </a:lnTo>
                <a:lnTo>
                  <a:pt x="4312" y="1753"/>
                </a:lnTo>
                <a:lnTo>
                  <a:pt x="4310" y="1753"/>
                </a:lnTo>
                <a:lnTo>
                  <a:pt x="4310" y="1753"/>
                </a:lnTo>
                <a:lnTo>
                  <a:pt x="4308" y="1753"/>
                </a:lnTo>
                <a:lnTo>
                  <a:pt x="4306" y="1751"/>
                </a:lnTo>
                <a:lnTo>
                  <a:pt x="4306" y="1751"/>
                </a:lnTo>
                <a:lnTo>
                  <a:pt x="4304" y="1753"/>
                </a:lnTo>
                <a:lnTo>
                  <a:pt x="4302" y="1753"/>
                </a:lnTo>
                <a:lnTo>
                  <a:pt x="4302" y="1753"/>
                </a:lnTo>
                <a:lnTo>
                  <a:pt x="4300" y="1755"/>
                </a:lnTo>
                <a:lnTo>
                  <a:pt x="4300" y="1755"/>
                </a:lnTo>
                <a:lnTo>
                  <a:pt x="4300" y="1755"/>
                </a:lnTo>
                <a:lnTo>
                  <a:pt x="4300" y="1757"/>
                </a:lnTo>
                <a:lnTo>
                  <a:pt x="4300" y="1759"/>
                </a:lnTo>
                <a:lnTo>
                  <a:pt x="4300" y="1759"/>
                </a:lnTo>
                <a:lnTo>
                  <a:pt x="4300" y="1761"/>
                </a:lnTo>
                <a:lnTo>
                  <a:pt x="4302" y="1761"/>
                </a:lnTo>
                <a:lnTo>
                  <a:pt x="4302" y="1761"/>
                </a:lnTo>
                <a:lnTo>
                  <a:pt x="4304" y="1761"/>
                </a:lnTo>
                <a:lnTo>
                  <a:pt x="4306" y="1761"/>
                </a:lnTo>
                <a:lnTo>
                  <a:pt x="4306" y="1761"/>
                </a:lnTo>
                <a:lnTo>
                  <a:pt x="4306" y="1761"/>
                </a:lnTo>
                <a:lnTo>
                  <a:pt x="4308" y="1761"/>
                </a:lnTo>
                <a:lnTo>
                  <a:pt x="4308" y="1761"/>
                </a:lnTo>
                <a:lnTo>
                  <a:pt x="4310" y="1761"/>
                </a:lnTo>
                <a:lnTo>
                  <a:pt x="4314" y="1759"/>
                </a:lnTo>
                <a:lnTo>
                  <a:pt x="4314" y="1759"/>
                </a:lnTo>
                <a:lnTo>
                  <a:pt x="4314" y="1759"/>
                </a:lnTo>
                <a:lnTo>
                  <a:pt x="4318" y="1759"/>
                </a:lnTo>
                <a:lnTo>
                  <a:pt x="4318" y="1759"/>
                </a:lnTo>
                <a:lnTo>
                  <a:pt x="4321" y="1759"/>
                </a:lnTo>
                <a:lnTo>
                  <a:pt x="4321" y="1757"/>
                </a:lnTo>
                <a:lnTo>
                  <a:pt x="4323" y="1755"/>
                </a:lnTo>
                <a:lnTo>
                  <a:pt x="4323" y="1757"/>
                </a:lnTo>
                <a:lnTo>
                  <a:pt x="4323" y="1757"/>
                </a:lnTo>
                <a:lnTo>
                  <a:pt x="4323" y="1759"/>
                </a:lnTo>
                <a:lnTo>
                  <a:pt x="4325" y="1759"/>
                </a:lnTo>
                <a:lnTo>
                  <a:pt x="4327" y="1757"/>
                </a:lnTo>
                <a:lnTo>
                  <a:pt x="4327" y="1757"/>
                </a:lnTo>
                <a:lnTo>
                  <a:pt x="4329" y="1759"/>
                </a:lnTo>
                <a:lnTo>
                  <a:pt x="4329" y="1759"/>
                </a:lnTo>
                <a:lnTo>
                  <a:pt x="4329" y="1757"/>
                </a:lnTo>
                <a:lnTo>
                  <a:pt x="4329" y="1757"/>
                </a:lnTo>
                <a:lnTo>
                  <a:pt x="4329" y="1757"/>
                </a:lnTo>
                <a:lnTo>
                  <a:pt x="4329" y="1757"/>
                </a:lnTo>
                <a:lnTo>
                  <a:pt x="4329" y="1757"/>
                </a:lnTo>
                <a:lnTo>
                  <a:pt x="4331" y="1757"/>
                </a:lnTo>
                <a:close/>
                <a:moveTo>
                  <a:pt x="4585" y="1858"/>
                </a:moveTo>
                <a:lnTo>
                  <a:pt x="4585" y="1858"/>
                </a:lnTo>
                <a:lnTo>
                  <a:pt x="4587" y="1858"/>
                </a:lnTo>
                <a:lnTo>
                  <a:pt x="4587" y="1858"/>
                </a:lnTo>
                <a:lnTo>
                  <a:pt x="4587" y="1856"/>
                </a:lnTo>
                <a:lnTo>
                  <a:pt x="4587" y="1856"/>
                </a:lnTo>
                <a:lnTo>
                  <a:pt x="4585" y="1856"/>
                </a:lnTo>
                <a:lnTo>
                  <a:pt x="4585" y="1858"/>
                </a:lnTo>
                <a:close/>
                <a:moveTo>
                  <a:pt x="4455" y="1677"/>
                </a:moveTo>
                <a:lnTo>
                  <a:pt x="4455" y="1677"/>
                </a:lnTo>
                <a:lnTo>
                  <a:pt x="4455" y="1679"/>
                </a:lnTo>
                <a:lnTo>
                  <a:pt x="4457" y="1679"/>
                </a:lnTo>
                <a:lnTo>
                  <a:pt x="4457" y="1679"/>
                </a:lnTo>
                <a:lnTo>
                  <a:pt x="4455" y="1677"/>
                </a:lnTo>
                <a:lnTo>
                  <a:pt x="4455" y="1677"/>
                </a:lnTo>
                <a:close/>
                <a:moveTo>
                  <a:pt x="4461" y="1654"/>
                </a:moveTo>
                <a:lnTo>
                  <a:pt x="4463" y="1656"/>
                </a:lnTo>
                <a:lnTo>
                  <a:pt x="4463" y="1656"/>
                </a:lnTo>
                <a:lnTo>
                  <a:pt x="4465" y="1654"/>
                </a:lnTo>
                <a:lnTo>
                  <a:pt x="4465" y="1654"/>
                </a:lnTo>
                <a:lnTo>
                  <a:pt x="4463" y="1652"/>
                </a:lnTo>
                <a:lnTo>
                  <a:pt x="4461" y="1652"/>
                </a:lnTo>
                <a:lnTo>
                  <a:pt x="4459" y="1650"/>
                </a:lnTo>
                <a:lnTo>
                  <a:pt x="4457" y="1650"/>
                </a:lnTo>
                <a:lnTo>
                  <a:pt x="4457" y="1650"/>
                </a:lnTo>
                <a:lnTo>
                  <a:pt x="4455" y="1652"/>
                </a:lnTo>
                <a:lnTo>
                  <a:pt x="4453" y="1654"/>
                </a:lnTo>
                <a:lnTo>
                  <a:pt x="4453" y="1654"/>
                </a:lnTo>
                <a:lnTo>
                  <a:pt x="4455" y="1656"/>
                </a:lnTo>
                <a:lnTo>
                  <a:pt x="4457" y="1656"/>
                </a:lnTo>
                <a:lnTo>
                  <a:pt x="4459" y="1656"/>
                </a:lnTo>
                <a:lnTo>
                  <a:pt x="4461" y="1654"/>
                </a:lnTo>
                <a:close/>
                <a:moveTo>
                  <a:pt x="4425" y="1765"/>
                </a:moveTo>
                <a:lnTo>
                  <a:pt x="4429" y="1763"/>
                </a:lnTo>
                <a:lnTo>
                  <a:pt x="4432" y="1763"/>
                </a:lnTo>
                <a:lnTo>
                  <a:pt x="4432" y="1763"/>
                </a:lnTo>
                <a:lnTo>
                  <a:pt x="4432" y="1763"/>
                </a:lnTo>
                <a:lnTo>
                  <a:pt x="4434" y="1761"/>
                </a:lnTo>
                <a:lnTo>
                  <a:pt x="4436" y="1761"/>
                </a:lnTo>
                <a:lnTo>
                  <a:pt x="4438" y="1761"/>
                </a:lnTo>
                <a:lnTo>
                  <a:pt x="4438" y="1759"/>
                </a:lnTo>
                <a:lnTo>
                  <a:pt x="4440" y="1759"/>
                </a:lnTo>
                <a:lnTo>
                  <a:pt x="4442" y="1759"/>
                </a:lnTo>
                <a:lnTo>
                  <a:pt x="4442" y="1757"/>
                </a:lnTo>
                <a:lnTo>
                  <a:pt x="4444" y="1757"/>
                </a:lnTo>
                <a:lnTo>
                  <a:pt x="4446" y="1757"/>
                </a:lnTo>
                <a:lnTo>
                  <a:pt x="4448" y="1755"/>
                </a:lnTo>
                <a:lnTo>
                  <a:pt x="4453" y="1753"/>
                </a:lnTo>
                <a:lnTo>
                  <a:pt x="4450" y="1753"/>
                </a:lnTo>
                <a:lnTo>
                  <a:pt x="4450" y="1751"/>
                </a:lnTo>
                <a:lnTo>
                  <a:pt x="4448" y="1751"/>
                </a:lnTo>
                <a:lnTo>
                  <a:pt x="4446" y="1751"/>
                </a:lnTo>
                <a:lnTo>
                  <a:pt x="4446" y="1751"/>
                </a:lnTo>
                <a:lnTo>
                  <a:pt x="4446" y="1751"/>
                </a:lnTo>
                <a:lnTo>
                  <a:pt x="4444" y="1753"/>
                </a:lnTo>
                <a:lnTo>
                  <a:pt x="4442" y="1753"/>
                </a:lnTo>
                <a:lnTo>
                  <a:pt x="4440" y="1753"/>
                </a:lnTo>
                <a:lnTo>
                  <a:pt x="4436" y="1753"/>
                </a:lnTo>
                <a:lnTo>
                  <a:pt x="4432" y="1753"/>
                </a:lnTo>
                <a:lnTo>
                  <a:pt x="4429" y="1753"/>
                </a:lnTo>
                <a:lnTo>
                  <a:pt x="4423" y="1755"/>
                </a:lnTo>
                <a:lnTo>
                  <a:pt x="4423" y="1755"/>
                </a:lnTo>
                <a:lnTo>
                  <a:pt x="4421" y="1755"/>
                </a:lnTo>
                <a:lnTo>
                  <a:pt x="4421" y="1757"/>
                </a:lnTo>
                <a:lnTo>
                  <a:pt x="4419" y="1759"/>
                </a:lnTo>
                <a:lnTo>
                  <a:pt x="4417" y="1761"/>
                </a:lnTo>
                <a:lnTo>
                  <a:pt x="4415" y="1761"/>
                </a:lnTo>
                <a:lnTo>
                  <a:pt x="4413" y="1763"/>
                </a:lnTo>
                <a:lnTo>
                  <a:pt x="4413" y="1763"/>
                </a:lnTo>
                <a:lnTo>
                  <a:pt x="4406" y="1765"/>
                </a:lnTo>
                <a:lnTo>
                  <a:pt x="4404" y="1765"/>
                </a:lnTo>
                <a:lnTo>
                  <a:pt x="4402" y="1767"/>
                </a:lnTo>
                <a:lnTo>
                  <a:pt x="4400" y="1770"/>
                </a:lnTo>
                <a:lnTo>
                  <a:pt x="4400" y="1772"/>
                </a:lnTo>
                <a:lnTo>
                  <a:pt x="4398" y="1774"/>
                </a:lnTo>
                <a:lnTo>
                  <a:pt x="4398" y="1774"/>
                </a:lnTo>
                <a:lnTo>
                  <a:pt x="4398" y="1776"/>
                </a:lnTo>
                <a:lnTo>
                  <a:pt x="4400" y="1776"/>
                </a:lnTo>
                <a:lnTo>
                  <a:pt x="4400" y="1778"/>
                </a:lnTo>
                <a:lnTo>
                  <a:pt x="4398" y="1778"/>
                </a:lnTo>
                <a:lnTo>
                  <a:pt x="4398" y="1778"/>
                </a:lnTo>
                <a:lnTo>
                  <a:pt x="4398" y="1780"/>
                </a:lnTo>
                <a:lnTo>
                  <a:pt x="4398" y="1780"/>
                </a:lnTo>
                <a:lnTo>
                  <a:pt x="4400" y="1780"/>
                </a:lnTo>
                <a:lnTo>
                  <a:pt x="4402" y="1780"/>
                </a:lnTo>
                <a:lnTo>
                  <a:pt x="4404" y="1780"/>
                </a:lnTo>
                <a:lnTo>
                  <a:pt x="4406" y="1778"/>
                </a:lnTo>
                <a:lnTo>
                  <a:pt x="4409" y="1778"/>
                </a:lnTo>
                <a:lnTo>
                  <a:pt x="4411" y="1778"/>
                </a:lnTo>
                <a:lnTo>
                  <a:pt x="4411" y="1776"/>
                </a:lnTo>
                <a:lnTo>
                  <a:pt x="4413" y="1776"/>
                </a:lnTo>
                <a:lnTo>
                  <a:pt x="4415" y="1774"/>
                </a:lnTo>
                <a:lnTo>
                  <a:pt x="4417" y="1772"/>
                </a:lnTo>
                <a:lnTo>
                  <a:pt x="4419" y="1770"/>
                </a:lnTo>
                <a:lnTo>
                  <a:pt x="4419" y="1770"/>
                </a:lnTo>
                <a:lnTo>
                  <a:pt x="4421" y="1767"/>
                </a:lnTo>
                <a:lnTo>
                  <a:pt x="4425" y="1765"/>
                </a:lnTo>
                <a:close/>
                <a:moveTo>
                  <a:pt x="4421" y="1841"/>
                </a:moveTo>
                <a:lnTo>
                  <a:pt x="4421" y="1841"/>
                </a:lnTo>
                <a:lnTo>
                  <a:pt x="4419" y="1843"/>
                </a:lnTo>
                <a:lnTo>
                  <a:pt x="4421" y="1843"/>
                </a:lnTo>
                <a:lnTo>
                  <a:pt x="4421" y="1841"/>
                </a:lnTo>
                <a:lnTo>
                  <a:pt x="4421" y="1841"/>
                </a:lnTo>
                <a:lnTo>
                  <a:pt x="4421" y="1841"/>
                </a:lnTo>
                <a:lnTo>
                  <a:pt x="4421" y="1841"/>
                </a:lnTo>
                <a:close/>
                <a:moveTo>
                  <a:pt x="4333" y="1749"/>
                </a:moveTo>
                <a:lnTo>
                  <a:pt x="4333" y="1749"/>
                </a:lnTo>
                <a:lnTo>
                  <a:pt x="4333" y="1749"/>
                </a:lnTo>
                <a:lnTo>
                  <a:pt x="4333" y="1749"/>
                </a:lnTo>
                <a:lnTo>
                  <a:pt x="4333" y="1749"/>
                </a:lnTo>
                <a:lnTo>
                  <a:pt x="4333" y="1749"/>
                </a:lnTo>
                <a:lnTo>
                  <a:pt x="4331" y="1749"/>
                </a:lnTo>
                <a:lnTo>
                  <a:pt x="4333" y="1751"/>
                </a:lnTo>
                <a:lnTo>
                  <a:pt x="4333" y="1749"/>
                </a:lnTo>
                <a:lnTo>
                  <a:pt x="4333" y="1749"/>
                </a:lnTo>
                <a:close/>
                <a:moveTo>
                  <a:pt x="4379" y="1707"/>
                </a:moveTo>
                <a:lnTo>
                  <a:pt x="4379" y="1709"/>
                </a:lnTo>
                <a:lnTo>
                  <a:pt x="4381" y="1709"/>
                </a:lnTo>
                <a:lnTo>
                  <a:pt x="4381" y="1709"/>
                </a:lnTo>
                <a:lnTo>
                  <a:pt x="4381" y="1709"/>
                </a:lnTo>
                <a:lnTo>
                  <a:pt x="4383" y="1709"/>
                </a:lnTo>
                <a:lnTo>
                  <a:pt x="4383" y="1709"/>
                </a:lnTo>
                <a:lnTo>
                  <a:pt x="4383" y="1709"/>
                </a:lnTo>
                <a:lnTo>
                  <a:pt x="4385" y="1707"/>
                </a:lnTo>
                <a:lnTo>
                  <a:pt x="4383" y="1705"/>
                </a:lnTo>
                <a:lnTo>
                  <a:pt x="4385" y="1702"/>
                </a:lnTo>
                <a:lnTo>
                  <a:pt x="4385" y="1698"/>
                </a:lnTo>
                <a:lnTo>
                  <a:pt x="4385" y="1698"/>
                </a:lnTo>
                <a:lnTo>
                  <a:pt x="4385" y="1698"/>
                </a:lnTo>
                <a:lnTo>
                  <a:pt x="4383" y="1698"/>
                </a:lnTo>
                <a:lnTo>
                  <a:pt x="4381" y="1700"/>
                </a:lnTo>
                <a:lnTo>
                  <a:pt x="4379" y="1700"/>
                </a:lnTo>
                <a:lnTo>
                  <a:pt x="4381" y="1702"/>
                </a:lnTo>
                <a:lnTo>
                  <a:pt x="4381" y="1705"/>
                </a:lnTo>
                <a:lnTo>
                  <a:pt x="4379" y="1705"/>
                </a:lnTo>
                <a:lnTo>
                  <a:pt x="4379" y="1707"/>
                </a:lnTo>
                <a:close/>
                <a:moveTo>
                  <a:pt x="4612" y="1061"/>
                </a:moveTo>
                <a:lnTo>
                  <a:pt x="4610" y="1061"/>
                </a:lnTo>
                <a:lnTo>
                  <a:pt x="4610" y="1061"/>
                </a:lnTo>
                <a:lnTo>
                  <a:pt x="4612" y="1061"/>
                </a:lnTo>
                <a:lnTo>
                  <a:pt x="4614" y="1059"/>
                </a:lnTo>
                <a:lnTo>
                  <a:pt x="4616" y="1057"/>
                </a:lnTo>
                <a:lnTo>
                  <a:pt x="4614" y="1057"/>
                </a:lnTo>
                <a:lnTo>
                  <a:pt x="4614" y="1057"/>
                </a:lnTo>
                <a:lnTo>
                  <a:pt x="4614" y="1055"/>
                </a:lnTo>
                <a:lnTo>
                  <a:pt x="4614" y="1053"/>
                </a:lnTo>
                <a:lnTo>
                  <a:pt x="4614" y="1053"/>
                </a:lnTo>
                <a:lnTo>
                  <a:pt x="4612" y="1055"/>
                </a:lnTo>
                <a:lnTo>
                  <a:pt x="4610" y="1057"/>
                </a:lnTo>
                <a:lnTo>
                  <a:pt x="4610" y="1059"/>
                </a:lnTo>
                <a:lnTo>
                  <a:pt x="4612" y="1059"/>
                </a:lnTo>
                <a:lnTo>
                  <a:pt x="4612" y="1059"/>
                </a:lnTo>
                <a:lnTo>
                  <a:pt x="4612" y="1059"/>
                </a:lnTo>
                <a:lnTo>
                  <a:pt x="4612" y="1061"/>
                </a:lnTo>
                <a:close/>
                <a:moveTo>
                  <a:pt x="4373" y="1707"/>
                </a:moveTo>
                <a:lnTo>
                  <a:pt x="4373" y="1707"/>
                </a:lnTo>
                <a:lnTo>
                  <a:pt x="4373" y="1709"/>
                </a:lnTo>
                <a:lnTo>
                  <a:pt x="4375" y="1709"/>
                </a:lnTo>
                <a:lnTo>
                  <a:pt x="4375" y="1709"/>
                </a:lnTo>
                <a:lnTo>
                  <a:pt x="4375" y="1707"/>
                </a:lnTo>
                <a:lnTo>
                  <a:pt x="4375" y="1705"/>
                </a:lnTo>
                <a:lnTo>
                  <a:pt x="4375" y="1705"/>
                </a:lnTo>
                <a:lnTo>
                  <a:pt x="4375" y="1705"/>
                </a:lnTo>
                <a:lnTo>
                  <a:pt x="4373" y="1705"/>
                </a:lnTo>
                <a:lnTo>
                  <a:pt x="4373" y="1705"/>
                </a:lnTo>
                <a:lnTo>
                  <a:pt x="4373" y="1705"/>
                </a:lnTo>
                <a:lnTo>
                  <a:pt x="4373" y="1705"/>
                </a:lnTo>
                <a:lnTo>
                  <a:pt x="4373" y="1707"/>
                </a:lnTo>
                <a:close/>
                <a:moveTo>
                  <a:pt x="4398" y="1654"/>
                </a:moveTo>
                <a:lnTo>
                  <a:pt x="4398" y="1652"/>
                </a:lnTo>
                <a:lnTo>
                  <a:pt x="4398" y="1652"/>
                </a:lnTo>
                <a:lnTo>
                  <a:pt x="4396" y="1652"/>
                </a:lnTo>
                <a:lnTo>
                  <a:pt x="4396" y="1654"/>
                </a:lnTo>
                <a:lnTo>
                  <a:pt x="4398" y="1656"/>
                </a:lnTo>
                <a:lnTo>
                  <a:pt x="4398" y="1656"/>
                </a:lnTo>
                <a:lnTo>
                  <a:pt x="4398" y="1654"/>
                </a:lnTo>
                <a:lnTo>
                  <a:pt x="4398" y="1654"/>
                </a:lnTo>
                <a:lnTo>
                  <a:pt x="4398" y="1654"/>
                </a:lnTo>
                <a:close/>
                <a:moveTo>
                  <a:pt x="4331" y="1770"/>
                </a:moveTo>
                <a:lnTo>
                  <a:pt x="4333" y="1770"/>
                </a:lnTo>
                <a:lnTo>
                  <a:pt x="4333" y="1772"/>
                </a:lnTo>
                <a:lnTo>
                  <a:pt x="4337" y="1772"/>
                </a:lnTo>
                <a:lnTo>
                  <a:pt x="4337" y="1772"/>
                </a:lnTo>
                <a:lnTo>
                  <a:pt x="4339" y="1772"/>
                </a:lnTo>
                <a:lnTo>
                  <a:pt x="4339" y="1772"/>
                </a:lnTo>
                <a:lnTo>
                  <a:pt x="4344" y="1774"/>
                </a:lnTo>
                <a:lnTo>
                  <a:pt x="4346" y="1774"/>
                </a:lnTo>
                <a:lnTo>
                  <a:pt x="4346" y="1776"/>
                </a:lnTo>
                <a:lnTo>
                  <a:pt x="4348" y="1778"/>
                </a:lnTo>
                <a:lnTo>
                  <a:pt x="4348" y="1778"/>
                </a:lnTo>
                <a:lnTo>
                  <a:pt x="4350" y="1778"/>
                </a:lnTo>
                <a:lnTo>
                  <a:pt x="4352" y="1778"/>
                </a:lnTo>
                <a:lnTo>
                  <a:pt x="4352" y="1780"/>
                </a:lnTo>
                <a:lnTo>
                  <a:pt x="4354" y="1778"/>
                </a:lnTo>
                <a:lnTo>
                  <a:pt x="4356" y="1778"/>
                </a:lnTo>
                <a:lnTo>
                  <a:pt x="4356" y="1778"/>
                </a:lnTo>
                <a:lnTo>
                  <a:pt x="4358" y="1776"/>
                </a:lnTo>
                <a:lnTo>
                  <a:pt x="4358" y="1776"/>
                </a:lnTo>
                <a:lnTo>
                  <a:pt x="4358" y="1774"/>
                </a:lnTo>
                <a:lnTo>
                  <a:pt x="4356" y="1774"/>
                </a:lnTo>
                <a:lnTo>
                  <a:pt x="4356" y="1772"/>
                </a:lnTo>
                <a:lnTo>
                  <a:pt x="4354" y="1772"/>
                </a:lnTo>
                <a:lnTo>
                  <a:pt x="4354" y="1770"/>
                </a:lnTo>
                <a:lnTo>
                  <a:pt x="4352" y="1770"/>
                </a:lnTo>
                <a:lnTo>
                  <a:pt x="4352" y="1770"/>
                </a:lnTo>
                <a:lnTo>
                  <a:pt x="4350" y="1770"/>
                </a:lnTo>
                <a:lnTo>
                  <a:pt x="4350" y="1770"/>
                </a:lnTo>
                <a:lnTo>
                  <a:pt x="4350" y="1767"/>
                </a:lnTo>
                <a:lnTo>
                  <a:pt x="4350" y="1767"/>
                </a:lnTo>
                <a:lnTo>
                  <a:pt x="4348" y="1767"/>
                </a:lnTo>
                <a:lnTo>
                  <a:pt x="4346" y="1765"/>
                </a:lnTo>
                <a:lnTo>
                  <a:pt x="4346" y="1765"/>
                </a:lnTo>
                <a:lnTo>
                  <a:pt x="4346" y="1765"/>
                </a:lnTo>
                <a:lnTo>
                  <a:pt x="4344" y="1765"/>
                </a:lnTo>
                <a:lnTo>
                  <a:pt x="4344" y="1765"/>
                </a:lnTo>
                <a:lnTo>
                  <a:pt x="4341" y="1765"/>
                </a:lnTo>
                <a:lnTo>
                  <a:pt x="4337" y="1765"/>
                </a:lnTo>
                <a:lnTo>
                  <a:pt x="4335" y="1765"/>
                </a:lnTo>
                <a:lnTo>
                  <a:pt x="4335" y="1765"/>
                </a:lnTo>
                <a:lnTo>
                  <a:pt x="4333" y="1767"/>
                </a:lnTo>
                <a:lnTo>
                  <a:pt x="4331" y="1767"/>
                </a:lnTo>
                <a:lnTo>
                  <a:pt x="4331" y="1767"/>
                </a:lnTo>
                <a:lnTo>
                  <a:pt x="4331" y="1770"/>
                </a:lnTo>
                <a:lnTo>
                  <a:pt x="4331" y="1770"/>
                </a:lnTo>
                <a:close/>
                <a:moveTo>
                  <a:pt x="4339" y="1755"/>
                </a:moveTo>
                <a:lnTo>
                  <a:pt x="4339" y="1755"/>
                </a:lnTo>
                <a:lnTo>
                  <a:pt x="4339" y="1753"/>
                </a:lnTo>
                <a:lnTo>
                  <a:pt x="4339" y="1753"/>
                </a:lnTo>
                <a:lnTo>
                  <a:pt x="4339" y="1753"/>
                </a:lnTo>
                <a:lnTo>
                  <a:pt x="4339" y="1753"/>
                </a:lnTo>
                <a:lnTo>
                  <a:pt x="4339" y="1753"/>
                </a:lnTo>
                <a:lnTo>
                  <a:pt x="4337" y="1753"/>
                </a:lnTo>
                <a:lnTo>
                  <a:pt x="4337" y="1753"/>
                </a:lnTo>
                <a:lnTo>
                  <a:pt x="4337" y="1755"/>
                </a:lnTo>
                <a:lnTo>
                  <a:pt x="4337" y="1755"/>
                </a:lnTo>
                <a:lnTo>
                  <a:pt x="4337" y="1755"/>
                </a:lnTo>
                <a:lnTo>
                  <a:pt x="4337" y="1757"/>
                </a:lnTo>
                <a:lnTo>
                  <a:pt x="4337" y="1757"/>
                </a:lnTo>
                <a:lnTo>
                  <a:pt x="4339" y="1757"/>
                </a:lnTo>
                <a:lnTo>
                  <a:pt x="4337" y="1755"/>
                </a:lnTo>
                <a:lnTo>
                  <a:pt x="4339" y="1755"/>
                </a:lnTo>
                <a:lnTo>
                  <a:pt x="4339" y="1755"/>
                </a:lnTo>
                <a:close/>
                <a:moveTo>
                  <a:pt x="4358" y="1734"/>
                </a:moveTo>
                <a:lnTo>
                  <a:pt x="4358" y="1732"/>
                </a:lnTo>
                <a:lnTo>
                  <a:pt x="4356" y="1732"/>
                </a:lnTo>
                <a:lnTo>
                  <a:pt x="4356" y="1732"/>
                </a:lnTo>
                <a:lnTo>
                  <a:pt x="4356" y="1734"/>
                </a:lnTo>
                <a:lnTo>
                  <a:pt x="4356" y="1734"/>
                </a:lnTo>
                <a:lnTo>
                  <a:pt x="4358" y="1734"/>
                </a:lnTo>
                <a:close/>
                <a:moveTo>
                  <a:pt x="4465" y="1686"/>
                </a:moveTo>
                <a:lnTo>
                  <a:pt x="4465" y="1684"/>
                </a:lnTo>
                <a:lnTo>
                  <a:pt x="4465" y="1684"/>
                </a:lnTo>
                <a:lnTo>
                  <a:pt x="4465" y="1684"/>
                </a:lnTo>
                <a:lnTo>
                  <a:pt x="4467" y="1684"/>
                </a:lnTo>
                <a:lnTo>
                  <a:pt x="4467" y="1682"/>
                </a:lnTo>
                <a:lnTo>
                  <a:pt x="4467" y="1682"/>
                </a:lnTo>
                <a:lnTo>
                  <a:pt x="4465" y="1682"/>
                </a:lnTo>
                <a:lnTo>
                  <a:pt x="4463" y="1684"/>
                </a:lnTo>
                <a:lnTo>
                  <a:pt x="4463" y="1684"/>
                </a:lnTo>
                <a:lnTo>
                  <a:pt x="4461" y="1684"/>
                </a:lnTo>
                <a:lnTo>
                  <a:pt x="4461" y="1684"/>
                </a:lnTo>
                <a:lnTo>
                  <a:pt x="4461" y="1686"/>
                </a:lnTo>
                <a:lnTo>
                  <a:pt x="4461" y="1686"/>
                </a:lnTo>
                <a:lnTo>
                  <a:pt x="4463" y="1684"/>
                </a:lnTo>
                <a:lnTo>
                  <a:pt x="4463" y="1684"/>
                </a:lnTo>
                <a:lnTo>
                  <a:pt x="4465" y="1684"/>
                </a:lnTo>
                <a:lnTo>
                  <a:pt x="4465" y="1684"/>
                </a:lnTo>
                <a:lnTo>
                  <a:pt x="4465" y="1686"/>
                </a:lnTo>
                <a:lnTo>
                  <a:pt x="4465" y="1686"/>
                </a:lnTo>
                <a:close/>
                <a:moveTo>
                  <a:pt x="4352" y="1721"/>
                </a:moveTo>
                <a:lnTo>
                  <a:pt x="4352" y="1723"/>
                </a:lnTo>
                <a:lnTo>
                  <a:pt x="4354" y="1723"/>
                </a:lnTo>
                <a:lnTo>
                  <a:pt x="4354" y="1721"/>
                </a:lnTo>
                <a:lnTo>
                  <a:pt x="4354" y="1717"/>
                </a:lnTo>
                <a:lnTo>
                  <a:pt x="4354" y="1715"/>
                </a:lnTo>
                <a:lnTo>
                  <a:pt x="4354" y="1715"/>
                </a:lnTo>
                <a:lnTo>
                  <a:pt x="4352" y="1715"/>
                </a:lnTo>
                <a:lnTo>
                  <a:pt x="4352" y="1719"/>
                </a:lnTo>
                <a:lnTo>
                  <a:pt x="4352" y="1719"/>
                </a:lnTo>
                <a:lnTo>
                  <a:pt x="4352" y="1721"/>
                </a:lnTo>
                <a:close/>
                <a:moveTo>
                  <a:pt x="4373" y="1782"/>
                </a:moveTo>
                <a:lnTo>
                  <a:pt x="4371" y="1782"/>
                </a:lnTo>
                <a:lnTo>
                  <a:pt x="4371" y="1784"/>
                </a:lnTo>
                <a:lnTo>
                  <a:pt x="4373" y="1784"/>
                </a:lnTo>
                <a:lnTo>
                  <a:pt x="4373" y="1784"/>
                </a:lnTo>
                <a:lnTo>
                  <a:pt x="4375" y="1782"/>
                </a:lnTo>
                <a:lnTo>
                  <a:pt x="4375" y="1782"/>
                </a:lnTo>
                <a:lnTo>
                  <a:pt x="4375" y="1782"/>
                </a:lnTo>
                <a:lnTo>
                  <a:pt x="4373" y="1782"/>
                </a:lnTo>
                <a:lnTo>
                  <a:pt x="4373" y="1782"/>
                </a:lnTo>
                <a:close/>
                <a:moveTo>
                  <a:pt x="4559" y="1719"/>
                </a:moveTo>
                <a:lnTo>
                  <a:pt x="4559" y="1719"/>
                </a:lnTo>
                <a:lnTo>
                  <a:pt x="4559" y="1717"/>
                </a:lnTo>
                <a:lnTo>
                  <a:pt x="4559" y="1717"/>
                </a:lnTo>
                <a:lnTo>
                  <a:pt x="4559" y="1715"/>
                </a:lnTo>
                <a:lnTo>
                  <a:pt x="4559" y="1715"/>
                </a:lnTo>
                <a:lnTo>
                  <a:pt x="4559" y="1713"/>
                </a:lnTo>
                <a:lnTo>
                  <a:pt x="4559" y="1713"/>
                </a:lnTo>
                <a:lnTo>
                  <a:pt x="4559" y="1711"/>
                </a:lnTo>
                <a:lnTo>
                  <a:pt x="4559" y="1711"/>
                </a:lnTo>
                <a:lnTo>
                  <a:pt x="4559" y="1711"/>
                </a:lnTo>
                <a:lnTo>
                  <a:pt x="4559" y="1711"/>
                </a:lnTo>
                <a:lnTo>
                  <a:pt x="4557" y="1709"/>
                </a:lnTo>
                <a:lnTo>
                  <a:pt x="4557" y="1709"/>
                </a:lnTo>
                <a:lnTo>
                  <a:pt x="4557" y="1709"/>
                </a:lnTo>
                <a:lnTo>
                  <a:pt x="4555" y="1711"/>
                </a:lnTo>
                <a:lnTo>
                  <a:pt x="4555" y="1711"/>
                </a:lnTo>
                <a:lnTo>
                  <a:pt x="4553" y="1713"/>
                </a:lnTo>
                <a:lnTo>
                  <a:pt x="4553" y="1713"/>
                </a:lnTo>
                <a:lnTo>
                  <a:pt x="4551" y="1713"/>
                </a:lnTo>
                <a:lnTo>
                  <a:pt x="4553" y="1713"/>
                </a:lnTo>
                <a:lnTo>
                  <a:pt x="4553" y="1715"/>
                </a:lnTo>
                <a:lnTo>
                  <a:pt x="4553" y="1717"/>
                </a:lnTo>
                <a:lnTo>
                  <a:pt x="4553" y="1717"/>
                </a:lnTo>
                <a:lnTo>
                  <a:pt x="4553" y="1717"/>
                </a:lnTo>
                <a:lnTo>
                  <a:pt x="4551" y="1717"/>
                </a:lnTo>
                <a:lnTo>
                  <a:pt x="4551" y="1719"/>
                </a:lnTo>
                <a:lnTo>
                  <a:pt x="4551" y="1719"/>
                </a:lnTo>
                <a:lnTo>
                  <a:pt x="4553" y="1719"/>
                </a:lnTo>
                <a:lnTo>
                  <a:pt x="4553" y="1719"/>
                </a:lnTo>
                <a:lnTo>
                  <a:pt x="4553" y="1721"/>
                </a:lnTo>
                <a:lnTo>
                  <a:pt x="4555" y="1721"/>
                </a:lnTo>
                <a:lnTo>
                  <a:pt x="4557" y="1723"/>
                </a:lnTo>
                <a:lnTo>
                  <a:pt x="4559" y="1721"/>
                </a:lnTo>
                <a:lnTo>
                  <a:pt x="4559" y="1721"/>
                </a:lnTo>
                <a:lnTo>
                  <a:pt x="4559" y="1721"/>
                </a:lnTo>
                <a:lnTo>
                  <a:pt x="4559" y="1719"/>
                </a:lnTo>
                <a:lnTo>
                  <a:pt x="4559" y="1719"/>
                </a:lnTo>
                <a:close/>
                <a:moveTo>
                  <a:pt x="4557" y="1728"/>
                </a:moveTo>
                <a:lnTo>
                  <a:pt x="4559" y="1728"/>
                </a:lnTo>
                <a:lnTo>
                  <a:pt x="4559" y="1728"/>
                </a:lnTo>
                <a:lnTo>
                  <a:pt x="4559" y="1728"/>
                </a:lnTo>
                <a:lnTo>
                  <a:pt x="4559" y="1726"/>
                </a:lnTo>
                <a:lnTo>
                  <a:pt x="4559" y="1726"/>
                </a:lnTo>
                <a:lnTo>
                  <a:pt x="4559" y="1728"/>
                </a:lnTo>
                <a:lnTo>
                  <a:pt x="4557" y="1728"/>
                </a:lnTo>
                <a:lnTo>
                  <a:pt x="4557" y="1728"/>
                </a:lnTo>
                <a:close/>
                <a:moveTo>
                  <a:pt x="4534" y="1711"/>
                </a:moveTo>
                <a:lnTo>
                  <a:pt x="4534" y="1713"/>
                </a:lnTo>
                <a:lnTo>
                  <a:pt x="4534" y="1715"/>
                </a:lnTo>
                <a:lnTo>
                  <a:pt x="4532" y="1717"/>
                </a:lnTo>
                <a:lnTo>
                  <a:pt x="4534" y="1715"/>
                </a:lnTo>
                <a:lnTo>
                  <a:pt x="4534" y="1713"/>
                </a:lnTo>
                <a:lnTo>
                  <a:pt x="4536" y="1711"/>
                </a:lnTo>
                <a:lnTo>
                  <a:pt x="4536" y="1709"/>
                </a:lnTo>
                <a:lnTo>
                  <a:pt x="4536" y="1707"/>
                </a:lnTo>
                <a:lnTo>
                  <a:pt x="4536" y="1707"/>
                </a:lnTo>
                <a:lnTo>
                  <a:pt x="4534" y="1711"/>
                </a:lnTo>
                <a:close/>
                <a:moveTo>
                  <a:pt x="4473" y="1684"/>
                </a:moveTo>
                <a:lnTo>
                  <a:pt x="4473" y="1682"/>
                </a:lnTo>
                <a:lnTo>
                  <a:pt x="4471" y="1682"/>
                </a:lnTo>
                <a:lnTo>
                  <a:pt x="4471" y="1682"/>
                </a:lnTo>
                <a:lnTo>
                  <a:pt x="4471" y="1682"/>
                </a:lnTo>
                <a:lnTo>
                  <a:pt x="4471" y="1682"/>
                </a:lnTo>
                <a:lnTo>
                  <a:pt x="4471" y="1684"/>
                </a:lnTo>
                <a:lnTo>
                  <a:pt x="4471" y="1684"/>
                </a:lnTo>
                <a:lnTo>
                  <a:pt x="4471" y="1684"/>
                </a:lnTo>
                <a:lnTo>
                  <a:pt x="4473" y="1684"/>
                </a:lnTo>
                <a:close/>
                <a:moveTo>
                  <a:pt x="4541" y="1692"/>
                </a:moveTo>
                <a:lnTo>
                  <a:pt x="4538" y="1690"/>
                </a:lnTo>
                <a:lnTo>
                  <a:pt x="4538" y="1692"/>
                </a:lnTo>
                <a:lnTo>
                  <a:pt x="4543" y="1692"/>
                </a:lnTo>
                <a:lnTo>
                  <a:pt x="4543" y="1692"/>
                </a:lnTo>
                <a:lnTo>
                  <a:pt x="4543" y="1692"/>
                </a:lnTo>
                <a:lnTo>
                  <a:pt x="4541" y="1692"/>
                </a:lnTo>
                <a:close/>
                <a:moveTo>
                  <a:pt x="4398" y="1707"/>
                </a:moveTo>
                <a:lnTo>
                  <a:pt x="4398" y="1707"/>
                </a:lnTo>
                <a:lnTo>
                  <a:pt x="4398" y="1707"/>
                </a:lnTo>
                <a:lnTo>
                  <a:pt x="4398" y="1709"/>
                </a:lnTo>
                <a:lnTo>
                  <a:pt x="4398" y="1709"/>
                </a:lnTo>
                <a:lnTo>
                  <a:pt x="4398" y="1707"/>
                </a:lnTo>
                <a:lnTo>
                  <a:pt x="4398" y="1707"/>
                </a:lnTo>
                <a:lnTo>
                  <a:pt x="4398" y="1707"/>
                </a:lnTo>
                <a:close/>
                <a:moveTo>
                  <a:pt x="4561" y="1723"/>
                </a:moveTo>
                <a:lnTo>
                  <a:pt x="4561" y="1723"/>
                </a:lnTo>
                <a:lnTo>
                  <a:pt x="4561" y="1723"/>
                </a:lnTo>
                <a:lnTo>
                  <a:pt x="4561" y="1721"/>
                </a:lnTo>
                <a:lnTo>
                  <a:pt x="4561" y="1721"/>
                </a:lnTo>
                <a:lnTo>
                  <a:pt x="4561" y="1721"/>
                </a:lnTo>
                <a:lnTo>
                  <a:pt x="4561" y="1723"/>
                </a:lnTo>
                <a:close/>
                <a:moveTo>
                  <a:pt x="4589" y="1793"/>
                </a:moveTo>
                <a:lnTo>
                  <a:pt x="4589" y="1793"/>
                </a:lnTo>
                <a:lnTo>
                  <a:pt x="4587" y="1793"/>
                </a:lnTo>
                <a:lnTo>
                  <a:pt x="4587" y="1795"/>
                </a:lnTo>
                <a:lnTo>
                  <a:pt x="4585" y="1795"/>
                </a:lnTo>
                <a:lnTo>
                  <a:pt x="4587" y="1797"/>
                </a:lnTo>
                <a:lnTo>
                  <a:pt x="4587" y="1795"/>
                </a:lnTo>
                <a:lnTo>
                  <a:pt x="4589" y="1793"/>
                </a:lnTo>
                <a:lnTo>
                  <a:pt x="4589" y="1791"/>
                </a:lnTo>
                <a:lnTo>
                  <a:pt x="4589" y="1791"/>
                </a:lnTo>
                <a:lnTo>
                  <a:pt x="4589" y="1791"/>
                </a:lnTo>
                <a:lnTo>
                  <a:pt x="4589" y="1793"/>
                </a:lnTo>
                <a:close/>
                <a:moveTo>
                  <a:pt x="4593" y="1860"/>
                </a:moveTo>
                <a:lnTo>
                  <a:pt x="4593" y="1860"/>
                </a:lnTo>
                <a:lnTo>
                  <a:pt x="4593" y="1860"/>
                </a:lnTo>
                <a:lnTo>
                  <a:pt x="4593" y="1860"/>
                </a:lnTo>
                <a:lnTo>
                  <a:pt x="4593" y="1858"/>
                </a:lnTo>
                <a:lnTo>
                  <a:pt x="4593" y="1858"/>
                </a:lnTo>
                <a:lnTo>
                  <a:pt x="4593" y="1858"/>
                </a:lnTo>
                <a:lnTo>
                  <a:pt x="4593" y="1858"/>
                </a:lnTo>
                <a:lnTo>
                  <a:pt x="4591" y="1858"/>
                </a:lnTo>
                <a:lnTo>
                  <a:pt x="4593" y="1860"/>
                </a:lnTo>
                <a:lnTo>
                  <a:pt x="4593" y="1860"/>
                </a:lnTo>
                <a:close/>
                <a:moveTo>
                  <a:pt x="4580" y="1799"/>
                </a:moveTo>
                <a:lnTo>
                  <a:pt x="4582" y="1799"/>
                </a:lnTo>
                <a:lnTo>
                  <a:pt x="4582" y="1799"/>
                </a:lnTo>
                <a:lnTo>
                  <a:pt x="4585" y="1797"/>
                </a:lnTo>
                <a:lnTo>
                  <a:pt x="4585" y="1797"/>
                </a:lnTo>
                <a:lnTo>
                  <a:pt x="4585" y="1797"/>
                </a:lnTo>
                <a:lnTo>
                  <a:pt x="4582" y="1799"/>
                </a:lnTo>
                <a:lnTo>
                  <a:pt x="4580" y="1799"/>
                </a:lnTo>
                <a:close/>
                <a:moveTo>
                  <a:pt x="4551" y="1723"/>
                </a:moveTo>
                <a:lnTo>
                  <a:pt x="4551" y="1723"/>
                </a:lnTo>
                <a:lnTo>
                  <a:pt x="4549" y="1728"/>
                </a:lnTo>
                <a:lnTo>
                  <a:pt x="4551" y="1730"/>
                </a:lnTo>
                <a:lnTo>
                  <a:pt x="4551" y="1730"/>
                </a:lnTo>
                <a:lnTo>
                  <a:pt x="4553" y="1730"/>
                </a:lnTo>
                <a:lnTo>
                  <a:pt x="4553" y="1730"/>
                </a:lnTo>
                <a:lnTo>
                  <a:pt x="4555" y="1728"/>
                </a:lnTo>
                <a:lnTo>
                  <a:pt x="4557" y="1726"/>
                </a:lnTo>
                <a:lnTo>
                  <a:pt x="4557" y="1726"/>
                </a:lnTo>
                <a:lnTo>
                  <a:pt x="4557" y="1723"/>
                </a:lnTo>
                <a:lnTo>
                  <a:pt x="4555" y="1723"/>
                </a:lnTo>
                <a:lnTo>
                  <a:pt x="4553" y="1721"/>
                </a:lnTo>
                <a:lnTo>
                  <a:pt x="4553" y="1721"/>
                </a:lnTo>
                <a:lnTo>
                  <a:pt x="4551" y="1719"/>
                </a:lnTo>
                <a:lnTo>
                  <a:pt x="4551" y="1719"/>
                </a:lnTo>
                <a:lnTo>
                  <a:pt x="4551" y="1721"/>
                </a:lnTo>
                <a:lnTo>
                  <a:pt x="4551" y="1723"/>
                </a:lnTo>
                <a:lnTo>
                  <a:pt x="4551" y="1723"/>
                </a:lnTo>
                <a:lnTo>
                  <a:pt x="4551" y="1723"/>
                </a:lnTo>
                <a:lnTo>
                  <a:pt x="4551" y="1723"/>
                </a:lnTo>
                <a:close/>
                <a:moveTo>
                  <a:pt x="4490" y="1679"/>
                </a:moveTo>
                <a:lnTo>
                  <a:pt x="4490" y="1682"/>
                </a:lnTo>
                <a:lnTo>
                  <a:pt x="4492" y="1682"/>
                </a:lnTo>
                <a:lnTo>
                  <a:pt x="4494" y="1682"/>
                </a:lnTo>
                <a:lnTo>
                  <a:pt x="4497" y="1684"/>
                </a:lnTo>
                <a:lnTo>
                  <a:pt x="4499" y="1686"/>
                </a:lnTo>
                <a:lnTo>
                  <a:pt x="4503" y="1686"/>
                </a:lnTo>
                <a:lnTo>
                  <a:pt x="4503" y="1682"/>
                </a:lnTo>
                <a:lnTo>
                  <a:pt x="4503" y="1682"/>
                </a:lnTo>
                <a:lnTo>
                  <a:pt x="4503" y="1679"/>
                </a:lnTo>
                <a:lnTo>
                  <a:pt x="4501" y="1679"/>
                </a:lnTo>
                <a:lnTo>
                  <a:pt x="4501" y="1679"/>
                </a:lnTo>
                <a:lnTo>
                  <a:pt x="4501" y="1679"/>
                </a:lnTo>
                <a:lnTo>
                  <a:pt x="4501" y="1677"/>
                </a:lnTo>
                <a:lnTo>
                  <a:pt x="4499" y="1675"/>
                </a:lnTo>
                <a:lnTo>
                  <a:pt x="4497" y="1673"/>
                </a:lnTo>
                <a:lnTo>
                  <a:pt x="4494" y="1673"/>
                </a:lnTo>
                <a:lnTo>
                  <a:pt x="4492" y="1673"/>
                </a:lnTo>
                <a:lnTo>
                  <a:pt x="4490" y="1673"/>
                </a:lnTo>
                <a:lnTo>
                  <a:pt x="4488" y="1673"/>
                </a:lnTo>
                <a:lnTo>
                  <a:pt x="4486" y="1671"/>
                </a:lnTo>
                <a:lnTo>
                  <a:pt x="4484" y="1671"/>
                </a:lnTo>
                <a:lnTo>
                  <a:pt x="4484" y="1671"/>
                </a:lnTo>
                <a:lnTo>
                  <a:pt x="4482" y="1671"/>
                </a:lnTo>
                <a:lnTo>
                  <a:pt x="4482" y="1671"/>
                </a:lnTo>
                <a:lnTo>
                  <a:pt x="4480" y="1673"/>
                </a:lnTo>
                <a:lnTo>
                  <a:pt x="4480" y="1673"/>
                </a:lnTo>
                <a:lnTo>
                  <a:pt x="4478" y="1673"/>
                </a:lnTo>
                <a:lnTo>
                  <a:pt x="4478" y="1673"/>
                </a:lnTo>
                <a:lnTo>
                  <a:pt x="4478" y="1671"/>
                </a:lnTo>
                <a:lnTo>
                  <a:pt x="4476" y="1671"/>
                </a:lnTo>
                <a:lnTo>
                  <a:pt x="4476" y="1671"/>
                </a:lnTo>
                <a:lnTo>
                  <a:pt x="4473" y="1673"/>
                </a:lnTo>
                <a:lnTo>
                  <a:pt x="4469" y="1671"/>
                </a:lnTo>
                <a:lnTo>
                  <a:pt x="4465" y="1673"/>
                </a:lnTo>
                <a:lnTo>
                  <a:pt x="4463" y="1673"/>
                </a:lnTo>
                <a:lnTo>
                  <a:pt x="4461" y="1677"/>
                </a:lnTo>
                <a:lnTo>
                  <a:pt x="4461" y="1677"/>
                </a:lnTo>
                <a:lnTo>
                  <a:pt x="4461" y="1679"/>
                </a:lnTo>
                <a:lnTo>
                  <a:pt x="4461" y="1679"/>
                </a:lnTo>
                <a:lnTo>
                  <a:pt x="4461" y="1682"/>
                </a:lnTo>
                <a:lnTo>
                  <a:pt x="4461" y="1682"/>
                </a:lnTo>
                <a:lnTo>
                  <a:pt x="4461" y="1682"/>
                </a:lnTo>
                <a:lnTo>
                  <a:pt x="4463" y="1679"/>
                </a:lnTo>
                <a:lnTo>
                  <a:pt x="4463" y="1679"/>
                </a:lnTo>
                <a:lnTo>
                  <a:pt x="4463" y="1677"/>
                </a:lnTo>
                <a:lnTo>
                  <a:pt x="4463" y="1677"/>
                </a:lnTo>
                <a:lnTo>
                  <a:pt x="4463" y="1677"/>
                </a:lnTo>
                <a:lnTo>
                  <a:pt x="4465" y="1677"/>
                </a:lnTo>
                <a:lnTo>
                  <a:pt x="4465" y="1677"/>
                </a:lnTo>
                <a:lnTo>
                  <a:pt x="4465" y="1677"/>
                </a:lnTo>
                <a:lnTo>
                  <a:pt x="4467" y="1679"/>
                </a:lnTo>
                <a:lnTo>
                  <a:pt x="4469" y="1682"/>
                </a:lnTo>
                <a:lnTo>
                  <a:pt x="4469" y="1682"/>
                </a:lnTo>
                <a:lnTo>
                  <a:pt x="4471" y="1679"/>
                </a:lnTo>
                <a:lnTo>
                  <a:pt x="4471" y="1679"/>
                </a:lnTo>
                <a:lnTo>
                  <a:pt x="4473" y="1679"/>
                </a:lnTo>
                <a:lnTo>
                  <a:pt x="4473" y="1677"/>
                </a:lnTo>
                <a:lnTo>
                  <a:pt x="4476" y="1677"/>
                </a:lnTo>
                <a:lnTo>
                  <a:pt x="4476" y="1677"/>
                </a:lnTo>
                <a:lnTo>
                  <a:pt x="4476" y="1677"/>
                </a:lnTo>
                <a:lnTo>
                  <a:pt x="4476" y="1677"/>
                </a:lnTo>
                <a:lnTo>
                  <a:pt x="4476" y="1679"/>
                </a:lnTo>
                <a:lnTo>
                  <a:pt x="4476" y="1679"/>
                </a:lnTo>
                <a:lnTo>
                  <a:pt x="4478" y="1679"/>
                </a:lnTo>
                <a:lnTo>
                  <a:pt x="4480" y="1679"/>
                </a:lnTo>
                <a:lnTo>
                  <a:pt x="4482" y="1679"/>
                </a:lnTo>
                <a:lnTo>
                  <a:pt x="4484" y="1682"/>
                </a:lnTo>
                <a:lnTo>
                  <a:pt x="4484" y="1679"/>
                </a:lnTo>
                <a:lnTo>
                  <a:pt x="4484" y="1679"/>
                </a:lnTo>
                <a:lnTo>
                  <a:pt x="4484" y="1679"/>
                </a:lnTo>
                <a:lnTo>
                  <a:pt x="4484" y="1679"/>
                </a:lnTo>
                <a:lnTo>
                  <a:pt x="4486" y="1679"/>
                </a:lnTo>
                <a:lnTo>
                  <a:pt x="4488" y="1679"/>
                </a:lnTo>
                <a:lnTo>
                  <a:pt x="4490" y="1679"/>
                </a:lnTo>
                <a:close/>
                <a:moveTo>
                  <a:pt x="4530" y="1715"/>
                </a:moveTo>
                <a:lnTo>
                  <a:pt x="4530" y="1715"/>
                </a:lnTo>
                <a:lnTo>
                  <a:pt x="4530" y="1717"/>
                </a:lnTo>
                <a:lnTo>
                  <a:pt x="4532" y="1715"/>
                </a:lnTo>
                <a:lnTo>
                  <a:pt x="4532" y="1715"/>
                </a:lnTo>
                <a:lnTo>
                  <a:pt x="4530" y="1713"/>
                </a:lnTo>
                <a:lnTo>
                  <a:pt x="4530" y="1713"/>
                </a:lnTo>
                <a:lnTo>
                  <a:pt x="4530" y="1711"/>
                </a:lnTo>
                <a:lnTo>
                  <a:pt x="4530" y="1711"/>
                </a:lnTo>
                <a:lnTo>
                  <a:pt x="4530" y="1713"/>
                </a:lnTo>
                <a:lnTo>
                  <a:pt x="4530" y="1715"/>
                </a:lnTo>
                <a:lnTo>
                  <a:pt x="4530" y="1715"/>
                </a:lnTo>
                <a:close/>
                <a:moveTo>
                  <a:pt x="4471" y="1734"/>
                </a:moveTo>
                <a:lnTo>
                  <a:pt x="4471" y="1732"/>
                </a:lnTo>
                <a:lnTo>
                  <a:pt x="4471" y="1734"/>
                </a:lnTo>
                <a:lnTo>
                  <a:pt x="4469" y="1734"/>
                </a:lnTo>
                <a:lnTo>
                  <a:pt x="4469" y="1734"/>
                </a:lnTo>
                <a:lnTo>
                  <a:pt x="4471" y="1734"/>
                </a:lnTo>
                <a:lnTo>
                  <a:pt x="4471" y="1734"/>
                </a:lnTo>
                <a:lnTo>
                  <a:pt x="4471" y="1734"/>
                </a:lnTo>
                <a:lnTo>
                  <a:pt x="4471" y="1734"/>
                </a:lnTo>
                <a:lnTo>
                  <a:pt x="4471" y="1734"/>
                </a:lnTo>
                <a:close/>
                <a:moveTo>
                  <a:pt x="4469" y="1682"/>
                </a:moveTo>
                <a:lnTo>
                  <a:pt x="4469" y="1682"/>
                </a:lnTo>
                <a:lnTo>
                  <a:pt x="4467" y="1684"/>
                </a:lnTo>
                <a:lnTo>
                  <a:pt x="4469" y="1684"/>
                </a:lnTo>
                <a:lnTo>
                  <a:pt x="4469" y="1682"/>
                </a:lnTo>
                <a:lnTo>
                  <a:pt x="4469" y="1682"/>
                </a:lnTo>
                <a:close/>
                <a:moveTo>
                  <a:pt x="4486" y="1742"/>
                </a:moveTo>
                <a:lnTo>
                  <a:pt x="4486" y="1744"/>
                </a:lnTo>
                <a:lnTo>
                  <a:pt x="4486" y="1744"/>
                </a:lnTo>
                <a:lnTo>
                  <a:pt x="4486" y="1747"/>
                </a:lnTo>
                <a:lnTo>
                  <a:pt x="4488" y="1747"/>
                </a:lnTo>
                <a:lnTo>
                  <a:pt x="4488" y="1747"/>
                </a:lnTo>
                <a:lnTo>
                  <a:pt x="4488" y="1744"/>
                </a:lnTo>
                <a:lnTo>
                  <a:pt x="4488" y="1744"/>
                </a:lnTo>
                <a:lnTo>
                  <a:pt x="4486" y="1742"/>
                </a:lnTo>
                <a:lnTo>
                  <a:pt x="4486" y="1742"/>
                </a:lnTo>
                <a:close/>
                <a:moveTo>
                  <a:pt x="4515" y="1734"/>
                </a:moveTo>
                <a:lnTo>
                  <a:pt x="4517" y="1734"/>
                </a:lnTo>
                <a:lnTo>
                  <a:pt x="4517" y="1734"/>
                </a:lnTo>
                <a:lnTo>
                  <a:pt x="4517" y="1734"/>
                </a:lnTo>
                <a:lnTo>
                  <a:pt x="4520" y="1736"/>
                </a:lnTo>
                <a:lnTo>
                  <a:pt x="4520" y="1736"/>
                </a:lnTo>
                <a:lnTo>
                  <a:pt x="4520" y="1734"/>
                </a:lnTo>
                <a:lnTo>
                  <a:pt x="4520" y="1734"/>
                </a:lnTo>
                <a:lnTo>
                  <a:pt x="4515" y="1734"/>
                </a:lnTo>
                <a:close/>
                <a:moveTo>
                  <a:pt x="4515" y="1734"/>
                </a:moveTo>
                <a:lnTo>
                  <a:pt x="4515" y="1734"/>
                </a:lnTo>
                <a:lnTo>
                  <a:pt x="4513" y="1734"/>
                </a:lnTo>
                <a:lnTo>
                  <a:pt x="4513" y="1734"/>
                </a:lnTo>
                <a:lnTo>
                  <a:pt x="4513" y="1734"/>
                </a:lnTo>
                <a:lnTo>
                  <a:pt x="4513" y="1736"/>
                </a:lnTo>
                <a:lnTo>
                  <a:pt x="4511" y="1736"/>
                </a:lnTo>
                <a:lnTo>
                  <a:pt x="4511" y="1736"/>
                </a:lnTo>
                <a:lnTo>
                  <a:pt x="4511" y="1738"/>
                </a:lnTo>
                <a:lnTo>
                  <a:pt x="4509" y="1738"/>
                </a:lnTo>
                <a:lnTo>
                  <a:pt x="4509" y="1738"/>
                </a:lnTo>
                <a:lnTo>
                  <a:pt x="4509" y="1740"/>
                </a:lnTo>
                <a:lnTo>
                  <a:pt x="4509" y="1742"/>
                </a:lnTo>
                <a:lnTo>
                  <a:pt x="4507" y="1742"/>
                </a:lnTo>
                <a:lnTo>
                  <a:pt x="4507" y="1742"/>
                </a:lnTo>
                <a:lnTo>
                  <a:pt x="4507" y="1744"/>
                </a:lnTo>
                <a:lnTo>
                  <a:pt x="4507" y="1744"/>
                </a:lnTo>
                <a:lnTo>
                  <a:pt x="4507" y="1747"/>
                </a:lnTo>
                <a:lnTo>
                  <a:pt x="4509" y="1747"/>
                </a:lnTo>
                <a:lnTo>
                  <a:pt x="4509" y="1747"/>
                </a:lnTo>
                <a:lnTo>
                  <a:pt x="4511" y="1747"/>
                </a:lnTo>
                <a:lnTo>
                  <a:pt x="4511" y="1747"/>
                </a:lnTo>
                <a:lnTo>
                  <a:pt x="4511" y="1744"/>
                </a:lnTo>
                <a:lnTo>
                  <a:pt x="4511" y="1744"/>
                </a:lnTo>
                <a:lnTo>
                  <a:pt x="4513" y="1742"/>
                </a:lnTo>
                <a:lnTo>
                  <a:pt x="4513" y="1742"/>
                </a:lnTo>
                <a:lnTo>
                  <a:pt x="4513" y="1742"/>
                </a:lnTo>
                <a:lnTo>
                  <a:pt x="4515" y="1740"/>
                </a:lnTo>
                <a:lnTo>
                  <a:pt x="4515" y="1738"/>
                </a:lnTo>
                <a:lnTo>
                  <a:pt x="4515" y="1736"/>
                </a:lnTo>
                <a:lnTo>
                  <a:pt x="4515" y="1734"/>
                </a:lnTo>
                <a:lnTo>
                  <a:pt x="4515" y="1734"/>
                </a:lnTo>
                <a:close/>
                <a:moveTo>
                  <a:pt x="4528" y="1795"/>
                </a:moveTo>
                <a:lnTo>
                  <a:pt x="4528" y="1795"/>
                </a:lnTo>
                <a:lnTo>
                  <a:pt x="4530" y="1793"/>
                </a:lnTo>
                <a:lnTo>
                  <a:pt x="4528" y="1791"/>
                </a:lnTo>
                <a:lnTo>
                  <a:pt x="4528" y="1791"/>
                </a:lnTo>
                <a:lnTo>
                  <a:pt x="4528" y="1788"/>
                </a:lnTo>
                <a:lnTo>
                  <a:pt x="4528" y="1791"/>
                </a:lnTo>
                <a:lnTo>
                  <a:pt x="4528" y="1791"/>
                </a:lnTo>
                <a:lnTo>
                  <a:pt x="4528" y="1791"/>
                </a:lnTo>
                <a:lnTo>
                  <a:pt x="4528" y="1793"/>
                </a:lnTo>
                <a:lnTo>
                  <a:pt x="4528" y="1795"/>
                </a:lnTo>
                <a:close/>
                <a:moveTo>
                  <a:pt x="5364" y="508"/>
                </a:moveTo>
                <a:lnTo>
                  <a:pt x="5362" y="508"/>
                </a:lnTo>
                <a:lnTo>
                  <a:pt x="5356" y="508"/>
                </a:lnTo>
                <a:lnTo>
                  <a:pt x="5358" y="508"/>
                </a:lnTo>
                <a:lnTo>
                  <a:pt x="5358" y="505"/>
                </a:lnTo>
                <a:lnTo>
                  <a:pt x="5356" y="505"/>
                </a:lnTo>
                <a:lnTo>
                  <a:pt x="5356" y="505"/>
                </a:lnTo>
                <a:lnTo>
                  <a:pt x="5356" y="505"/>
                </a:lnTo>
                <a:lnTo>
                  <a:pt x="5353" y="505"/>
                </a:lnTo>
                <a:lnTo>
                  <a:pt x="5351" y="505"/>
                </a:lnTo>
                <a:lnTo>
                  <a:pt x="5351" y="505"/>
                </a:lnTo>
                <a:lnTo>
                  <a:pt x="5353" y="503"/>
                </a:lnTo>
                <a:lnTo>
                  <a:pt x="5353" y="503"/>
                </a:lnTo>
                <a:lnTo>
                  <a:pt x="5351" y="503"/>
                </a:lnTo>
                <a:lnTo>
                  <a:pt x="5347" y="499"/>
                </a:lnTo>
                <a:lnTo>
                  <a:pt x="5343" y="497"/>
                </a:lnTo>
                <a:lnTo>
                  <a:pt x="5341" y="495"/>
                </a:lnTo>
                <a:lnTo>
                  <a:pt x="5337" y="493"/>
                </a:lnTo>
                <a:lnTo>
                  <a:pt x="5335" y="489"/>
                </a:lnTo>
                <a:lnTo>
                  <a:pt x="5330" y="489"/>
                </a:lnTo>
                <a:lnTo>
                  <a:pt x="5326" y="489"/>
                </a:lnTo>
                <a:lnTo>
                  <a:pt x="5324" y="489"/>
                </a:lnTo>
                <a:lnTo>
                  <a:pt x="5322" y="487"/>
                </a:lnTo>
                <a:lnTo>
                  <a:pt x="5316" y="487"/>
                </a:lnTo>
                <a:lnTo>
                  <a:pt x="5316" y="487"/>
                </a:lnTo>
                <a:lnTo>
                  <a:pt x="5322" y="489"/>
                </a:lnTo>
                <a:lnTo>
                  <a:pt x="5324" y="489"/>
                </a:lnTo>
                <a:lnTo>
                  <a:pt x="5324" y="489"/>
                </a:lnTo>
                <a:lnTo>
                  <a:pt x="5322" y="489"/>
                </a:lnTo>
                <a:lnTo>
                  <a:pt x="5318" y="489"/>
                </a:lnTo>
                <a:lnTo>
                  <a:pt x="5316" y="489"/>
                </a:lnTo>
                <a:lnTo>
                  <a:pt x="5314" y="489"/>
                </a:lnTo>
                <a:lnTo>
                  <a:pt x="5314" y="489"/>
                </a:lnTo>
                <a:lnTo>
                  <a:pt x="5314" y="489"/>
                </a:lnTo>
                <a:lnTo>
                  <a:pt x="5314" y="491"/>
                </a:lnTo>
                <a:lnTo>
                  <a:pt x="5314" y="491"/>
                </a:lnTo>
                <a:lnTo>
                  <a:pt x="5314" y="491"/>
                </a:lnTo>
                <a:lnTo>
                  <a:pt x="5312" y="491"/>
                </a:lnTo>
                <a:lnTo>
                  <a:pt x="5312" y="491"/>
                </a:lnTo>
                <a:lnTo>
                  <a:pt x="5312" y="489"/>
                </a:lnTo>
                <a:lnTo>
                  <a:pt x="5314" y="487"/>
                </a:lnTo>
                <a:lnTo>
                  <a:pt x="5314" y="487"/>
                </a:lnTo>
                <a:lnTo>
                  <a:pt x="5314" y="487"/>
                </a:lnTo>
                <a:lnTo>
                  <a:pt x="5309" y="484"/>
                </a:lnTo>
                <a:lnTo>
                  <a:pt x="5307" y="484"/>
                </a:lnTo>
                <a:lnTo>
                  <a:pt x="5307" y="484"/>
                </a:lnTo>
                <a:lnTo>
                  <a:pt x="5303" y="484"/>
                </a:lnTo>
                <a:lnTo>
                  <a:pt x="5295" y="484"/>
                </a:lnTo>
                <a:lnTo>
                  <a:pt x="5295" y="487"/>
                </a:lnTo>
                <a:lnTo>
                  <a:pt x="5295" y="487"/>
                </a:lnTo>
                <a:lnTo>
                  <a:pt x="5295" y="487"/>
                </a:lnTo>
                <a:lnTo>
                  <a:pt x="5295" y="487"/>
                </a:lnTo>
                <a:lnTo>
                  <a:pt x="5297" y="487"/>
                </a:lnTo>
                <a:lnTo>
                  <a:pt x="5299" y="489"/>
                </a:lnTo>
                <a:lnTo>
                  <a:pt x="5299" y="489"/>
                </a:lnTo>
                <a:lnTo>
                  <a:pt x="5301" y="489"/>
                </a:lnTo>
                <a:lnTo>
                  <a:pt x="5301" y="491"/>
                </a:lnTo>
                <a:lnTo>
                  <a:pt x="5301" y="493"/>
                </a:lnTo>
                <a:lnTo>
                  <a:pt x="5301" y="493"/>
                </a:lnTo>
                <a:lnTo>
                  <a:pt x="5301" y="495"/>
                </a:lnTo>
                <a:lnTo>
                  <a:pt x="5301" y="497"/>
                </a:lnTo>
                <a:lnTo>
                  <a:pt x="5299" y="497"/>
                </a:lnTo>
                <a:lnTo>
                  <a:pt x="5299" y="497"/>
                </a:lnTo>
                <a:lnTo>
                  <a:pt x="5301" y="499"/>
                </a:lnTo>
                <a:lnTo>
                  <a:pt x="5303" y="499"/>
                </a:lnTo>
                <a:lnTo>
                  <a:pt x="5305" y="499"/>
                </a:lnTo>
                <a:lnTo>
                  <a:pt x="5305" y="501"/>
                </a:lnTo>
                <a:lnTo>
                  <a:pt x="5305" y="503"/>
                </a:lnTo>
                <a:lnTo>
                  <a:pt x="5303" y="505"/>
                </a:lnTo>
                <a:lnTo>
                  <a:pt x="5303" y="505"/>
                </a:lnTo>
                <a:lnTo>
                  <a:pt x="5303" y="505"/>
                </a:lnTo>
                <a:lnTo>
                  <a:pt x="5301" y="505"/>
                </a:lnTo>
                <a:lnTo>
                  <a:pt x="5301" y="505"/>
                </a:lnTo>
                <a:lnTo>
                  <a:pt x="5301" y="503"/>
                </a:lnTo>
                <a:lnTo>
                  <a:pt x="5301" y="501"/>
                </a:lnTo>
                <a:lnTo>
                  <a:pt x="5299" y="501"/>
                </a:lnTo>
                <a:lnTo>
                  <a:pt x="5299" y="501"/>
                </a:lnTo>
                <a:lnTo>
                  <a:pt x="5297" y="503"/>
                </a:lnTo>
                <a:lnTo>
                  <a:pt x="5297" y="503"/>
                </a:lnTo>
                <a:lnTo>
                  <a:pt x="5297" y="503"/>
                </a:lnTo>
                <a:lnTo>
                  <a:pt x="5295" y="501"/>
                </a:lnTo>
                <a:lnTo>
                  <a:pt x="5295" y="499"/>
                </a:lnTo>
                <a:lnTo>
                  <a:pt x="5295" y="499"/>
                </a:lnTo>
                <a:lnTo>
                  <a:pt x="5293" y="497"/>
                </a:lnTo>
                <a:lnTo>
                  <a:pt x="5293" y="497"/>
                </a:lnTo>
                <a:lnTo>
                  <a:pt x="5291" y="497"/>
                </a:lnTo>
                <a:lnTo>
                  <a:pt x="5289" y="497"/>
                </a:lnTo>
                <a:lnTo>
                  <a:pt x="5289" y="495"/>
                </a:lnTo>
                <a:lnTo>
                  <a:pt x="5291" y="493"/>
                </a:lnTo>
                <a:lnTo>
                  <a:pt x="5291" y="491"/>
                </a:lnTo>
                <a:lnTo>
                  <a:pt x="5291" y="489"/>
                </a:lnTo>
                <a:lnTo>
                  <a:pt x="5289" y="489"/>
                </a:lnTo>
                <a:lnTo>
                  <a:pt x="5289" y="487"/>
                </a:lnTo>
                <a:lnTo>
                  <a:pt x="5289" y="482"/>
                </a:lnTo>
                <a:lnTo>
                  <a:pt x="5289" y="482"/>
                </a:lnTo>
                <a:lnTo>
                  <a:pt x="5291" y="480"/>
                </a:lnTo>
                <a:lnTo>
                  <a:pt x="5289" y="478"/>
                </a:lnTo>
                <a:lnTo>
                  <a:pt x="5289" y="478"/>
                </a:lnTo>
                <a:lnTo>
                  <a:pt x="5286" y="478"/>
                </a:lnTo>
                <a:lnTo>
                  <a:pt x="5286" y="478"/>
                </a:lnTo>
                <a:lnTo>
                  <a:pt x="5284" y="478"/>
                </a:lnTo>
                <a:lnTo>
                  <a:pt x="5282" y="478"/>
                </a:lnTo>
                <a:lnTo>
                  <a:pt x="5284" y="476"/>
                </a:lnTo>
                <a:lnTo>
                  <a:pt x="5284" y="476"/>
                </a:lnTo>
                <a:lnTo>
                  <a:pt x="5284" y="474"/>
                </a:lnTo>
                <a:lnTo>
                  <a:pt x="5282" y="474"/>
                </a:lnTo>
                <a:lnTo>
                  <a:pt x="5282" y="472"/>
                </a:lnTo>
                <a:lnTo>
                  <a:pt x="5259" y="461"/>
                </a:lnTo>
                <a:lnTo>
                  <a:pt x="5257" y="459"/>
                </a:lnTo>
                <a:lnTo>
                  <a:pt x="5255" y="457"/>
                </a:lnTo>
                <a:lnTo>
                  <a:pt x="5253" y="457"/>
                </a:lnTo>
                <a:lnTo>
                  <a:pt x="5251" y="457"/>
                </a:lnTo>
                <a:lnTo>
                  <a:pt x="5251" y="457"/>
                </a:lnTo>
                <a:lnTo>
                  <a:pt x="5249" y="457"/>
                </a:lnTo>
                <a:lnTo>
                  <a:pt x="5251" y="457"/>
                </a:lnTo>
                <a:lnTo>
                  <a:pt x="5251" y="455"/>
                </a:lnTo>
                <a:lnTo>
                  <a:pt x="5249" y="455"/>
                </a:lnTo>
                <a:lnTo>
                  <a:pt x="5240" y="451"/>
                </a:lnTo>
                <a:lnTo>
                  <a:pt x="5238" y="449"/>
                </a:lnTo>
                <a:lnTo>
                  <a:pt x="5240" y="451"/>
                </a:lnTo>
                <a:lnTo>
                  <a:pt x="5247" y="455"/>
                </a:lnTo>
                <a:lnTo>
                  <a:pt x="5247" y="455"/>
                </a:lnTo>
                <a:lnTo>
                  <a:pt x="5245" y="457"/>
                </a:lnTo>
                <a:lnTo>
                  <a:pt x="5242" y="457"/>
                </a:lnTo>
                <a:lnTo>
                  <a:pt x="5245" y="455"/>
                </a:lnTo>
                <a:lnTo>
                  <a:pt x="5242" y="453"/>
                </a:lnTo>
                <a:lnTo>
                  <a:pt x="5242" y="453"/>
                </a:lnTo>
                <a:lnTo>
                  <a:pt x="5240" y="451"/>
                </a:lnTo>
                <a:lnTo>
                  <a:pt x="5238" y="451"/>
                </a:lnTo>
                <a:lnTo>
                  <a:pt x="5234" y="451"/>
                </a:lnTo>
                <a:lnTo>
                  <a:pt x="5234" y="449"/>
                </a:lnTo>
                <a:lnTo>
                  <a:pt x="5234" y="447"/>
                </a:lnTo>
                <a:lnTo>
                  <a:pt x="5236" y="449"/>
                </a:lnTo>
                <a:lnTo>
                  <a:pt x="5236" y="449"/>
                </a:lnTo>
                <a:lnTo>
                  <a:pt x="5234" y="447"/>
                </a:lnTo>
                <a:lnTo>
                  <a:pt x="5232" y="445"/>
                </a:lnTo>
                <a:lnTo>
                  <a:pt x="5226" y="443"/>
                </a:lnTo>
                <a:lnTo>
                  <a:pt x="5224" y="443"/>
                </a:lnTo>
                <a:lnTo>
                  <a:pt x="5224" y="440"/>
                </a:lnTo>
                <a:lnTo>
                  <a:pt x="5221" y="440"/>
                </a:lnTo>
                <a:lnTo>
                  <a:pt x="5221" y="440"/>
                </a:lnTo>
                <a:lnTo>
                  <a:pt x="5217" y="440"/>
                </a:lnTo>
                <a:lnTo>
                  <a:pt x="5215" y="438"/>
                </a:lnTo>
                <a:lnTo>
                  <a:pt x="5215" y="438"/>
                </a:lnTo>
                <a:lnTo>
                  <a:pt x="5213" y="438"/>
                </a:lnTo>
                <a:lnTo>
                  <a:pt x="5205" y="432"/>
                </a:lnTo>
                <a:lnTo>
                  <a:pt x="5201" y="430"/>
                </a:lnTo>
                <a:lnTo>
                  <a:pt x="5201" y="430"/>
                </a:lnTo>
                <a:lnTo>
                  <a:pt x="5201" y="430"/>
                </a:lnTo>
                <a:lnTo>
                  <a:pt x="5198" y="428"/>
                </a:lnTo>
                <a:lnTo>
                  <a:pt x="5192" y="428"/>
                </a:lnTo>
                <a:lnTo>
                  <a:pt x="5186" y="426"/>
                </a:lnTo>
                <a:lnTo>
                  <a:pt x="5177" y="424"/>
                </a:lnTo>
                <a:lnTo>
                  <a:pt x="5171" y="422"/>
                </a:lnTo>
                <a:lnTo>
                  <a:pt x="5163" y="419"/>
                </a:lnTo>
                <a:lnTo>
                  <a:pt x="5159" y="417"/>
                </a:lnTo>
                <a:lnTo>
                  <a:pt x="5157" y="415"/>
                </a:lnTo>
                <a:lnTo>
                  <a:pt x="5154" y="415"/>
                </a:lnTo>
                <a:lnTo>
                  <a:pt x="5148" y="417"/>
                </a:lnTo>
                <a:lnTo>
                  <a:pt x="5140" y="417"/>
                </a:lnTo>
                <a:lnTo>
                  <a:pt x="5133" y="415"/>
                </a:lnTo>
                <a:lnTo>
                  <a:pt x="5127" y="415"/>
                </a:lnTo>
                <a:lnTo>
                  <a:pt x="5125" y="415"/>
                </a:lnTo>
                <a:lnTo>
                  <a:pt x="5121" y="415"/>
                </a:lnTo>
                <a:lnTo>
                  <a:pt x="5119" y="415"/>
                </a:lnTo>
                <a:lnTo>
                  <a:pt x="5119" y="417"/>
                </a:lnTo>
                <a:lnTo>
                  <a:pt x="5115" y="417"/>
                </a:lnTo>
                <a:lnTo>
                  <a:pt x="5113" y="415"/>
                </a:lnTo>
                <a:lnTo>
                  <a:pt x="5108" y="413"/>
                </a:lnTo>
                <a:lnTo>
                  <a:pt x="5100" y="413"/>
                </a:lnTo>
                <a:lnTo>
                  <a:pt x="5089" y="411"/>
                </a:lnTo>
                <a:lnTo>
                  <a:pt x="5083" y="411"/>
                </a:lnTo>
                <a:lnTo>
                  <a:pt x="5077" y="411"/>
                </a:lnTo>
                <a:lnTo>
                  <a:pt x="5079" y="415"/>
                </a:lnTo>
                <a:lnTo>
                  <a:pt x="5077" y="417"/>
                </a:lnTo>
                <a:lnTo>
                  <a:pt x="5075" y="419"/>
                </a:lnTo>
                <a:lnTo>
                  <a:pt x="5073" y="422"/>
                </a:lnTo>
                <a:lnTo>
                  <a:pt x="5073" y="422"/>
                </a:lnTo>
                <a:lnTo>
                  <a:pt x="5079" y="424"/>
                </a:lnTo>
                <a:lnTo>
                  <a:pt x="5081" y="428"/>
                </a:lnTo>
                <a:lnTo>
                  <a:pt x="5083" y="432"/>
                </a:lnTo>
                <a:lnTo>
                  <a:pt x="5085" y="434"/>
                </a:lnTo>
                <a:lnTo>
                  <a:pt x="5085" y="436"/>
                </a:lnTo>
                <a:lnTo>
                  <a:pt x="5079" y="443"/>
                </a:lnTo>
                <a:lnTo>
                  <a:pt x="5071" y="443"/>
                </a:lnTo>
                <a:lnTo>
                  <a:pt x="5064" y="445"/>
                </a:lnTo>
                <a:lnTo>
                  <a:pt x="5062" y="440"/>
                </a:lnTo>
                <a:lnTo>
                  <a:pt x="5060" y="436"/>
                </a:lnTo>
                <a:lnTo>
                  <a:pt x="5056" y="434"/>
                </a:lnTo>
                <a:lnTo>
                  <a:pt x="5050" y="432"/>
                </a:lnTo>
                <a:lnTo>
                  <a:pt x="5048" y="432"/>
                </a:lnTo>
                <a:lnTo>
                  <a:pt x="5045" y="432"/>
                </a:lnTo>
                <a:lnTo>
                  <a:pt x="5045" y="428"/>
                </a:lnTo>
                <a:lnTo>
                  <a:pt x="5043" y="424"/>
                </a:lnTo>
                <a:lnTo>
                  <a:pt x="5041" y="422"/>
                </a:lnTo>
                <a:lnTo>
                  <a:pt x="5041" y="422"/>
                </a:lnTo>
                <a:lnTo>
                  <a:pt x="5039" y="419"/>
                </a:lnTo>
                <a:lnTo>
                  <a:pt x="5037" y="419"/>
                </a:lnTo>
                <a:lnTo>
                  <a:pt x="5029" y="424"/>
                </a:lnTo>
                <a:lnTo>
                  <a:pt x="5025" y="426"/>
                </a:lnTo>
                <a:lnTo>
                  <a:pt x="5025" y="426"/>
                </a:lnTo>
                <a:lnTo>
                  <a:pt x="5012" y="424"/>
                </a:lnTo>
                <a:lnTo>
                  <a:pt x="5010" y="424"/>
                </a:lnTo>
                <a:lnTo>
                  <a:pt x="4991" y="424"/>
                </a:lnTo>
                <a:lnTo>
                  <a:pt x="4987" y="419"/>
                </a:lnTo>
                <a:lnTo>
                  <a:pt x="4983" y="419"/>
                </a:lnTo>
                <a:lnTo>
                  <a:pt x="4978" y="419"/>
                </a:lnTo>
                <a:lnTo>
                  <a:pt x="4976" y="422"/>
                </a:lnTo>
                <a:lnTo>
                  <a:pt x="4972" y="419"/>
                </a:lnTo>
                <a:lnTo>
                  <a:pt x="4968" y="422"/>
                </a:lnTo>
                <a:lnTo>
                  <a:pt x="4960" y="422"/>
                </a:lnTo>
                <a:lnTo>
                  <a:pt x="4957" y="424"/>
                </a:lnTo>
                <a:lnTo>
                  <a:pt x="4953" y="424"/>
                </a:lnTo>
                <a:lnTo>
                  <a:pt x="4947" y="428"/>
                </a:lnTo>
                <a:lnTo>
                  <a:pt x="4947" y="430"/>
                </a:lnTo>
                <a:lnTo>
                  <a:pt x="4947" y="434"/>
                </a:lnTo>
                <a:lnTo>
                  <a:pt x="4949" y="436"/>
                </a:lnTo>
                <a:lnTo>
                  <a:pt x="4949" y="440"/>
                </a:lnTo>
                <a:lnTo>
                  <a:pt x="4947" y="443"/>
                </a:lnTo>
                <a:lnTo>
                  <a:pt x="4945" y="443"/>
                </a:lnTo>
                <a:lnTo>
                  <a:pt x="4943" y="447"/>
                </a:lnTo>
                <a:lnTo>
                  <a:pt x="4941" y="449"/>
                </a:lnTo>
                <a:lnTo>
                  <a:pt x="4939" y="449"/>
                </a:lnTo>
                <a:lnTo>
                  <a:pt x="4941" y="449"/>
                </a:lnTo>
                <a:lnTo>
                  <a:pt x="4943" y="447"/>
                </a:lnTo>
                <a:lnTo>
                  <a:pt x="4945" y="440"/>
                </a:lnTo>
                <a:lnTo>
                  <a:pt x="4945" y="438"/>
                </a:lnTo>
                <a:lnTo>
                  <a:pt x="4943" y="438"/>
                </a:lnTo>
                <a:lnTo>
                  <a:pt x="4941" y="436"/>
                </a:lnTo>
                <a:lnTo>
                  <a:pt x="4941" y="430"/>
                </a:lnTo>
                <a:lnTo>
                  <a:pt x="4939" y="426"/>
                </a:lnTo>
                <a:lnTo>
                  <a:pt x="4939" y="424"/>
                </a:lnTo>
                <a:lnTo>
                  <a:pt x="4937" y="422"/>
                </a:lnTo>
                <a:lnTo>
                  <a:pt x="4928" y="419"/>
                </a:lnTo>
                <a:lnTo>
                  <a:pt x="4924" y="417"/>
                </a:lnTo>
                <a:lnTo>
                  <a:pt x="4922" y="415"/>
                </a:lnTo>
                <a:lnTo>
                  <a:pt x="4924" y="413"/>
                </a:lnTo>
                <a:lnTo>
                  <a:pt x="4924" y="411"/>
                </a:lnTo>
                <a:lnTo>
                  <a:pt x="4924" y="409"/>
                </a:lnTo>
                <a:lnTo>
                  <a:pt x="4926" y="407"/>
                </a:lnTo>
                <a:lnTo>
                  <a:pt x="4926" y="405"/>
                </a:lnTo>
                <a:lnTo>
                  <a:pt x="4926" y="403"/>
                </a:lnTo>
                <a:lnTo>
                  <a:pt x="4924" y="401"/>
                </a:lnTo>
                <a:lnTo>
                  <a:pt x="4922" y="396"/>
                </a:lnTo>
                <a:lnTo>
                  <a:pt x="4922" y="396"/>
                </a:lnTo>
                <a:lnTo>
                  <a:pt x="4916" y="392"/>
                </a:lnTo>
                <a:lnTo>
                  <a:pt x="4907" y="388"/>
                </a:lnTo>
                <a:lnTo>
                  <a:pt x="4897" y="386"/>
                </a:lnTo>
                <a:lnTo>
                  <a:pt x="4888" y="386"/>
                </a:lnTo>
                <a:lnTo>
                  <a:pt x="4878" y="384"/>
                </a:lnTo>
                <a:lnTo>
                  <a:pt x="4865" y="384"/>
                </a:lnTo>
                <a:lnTo>
                  <a:pt x="4861" y="386"/>
                </a:lnTo>
                <a:lnTo>
                  <a:pt x="4853" y="386"/>
                </a:lnTo>
                <a:lnTo>
                  <a:pt x="4844" y="388"/>
                </a:lnTo>
                <a:lnTo>
                  <a:pt x="4836" y="390"/>
                </a:lnTo>
                <a:lnTo>
                  <a:pt x="4832" y="390"/>
                </a:lnTo>
                <a:lnTo>
                  <a:pt x="4821" y="392"/>
                </a:lnTo>
                <a:lnTo>
                  <a:pt x="4817" y="392"/>
                </a:lnTo>
                <a:lnTo>
                  <a:pt x="4807" y="388"/>
                </a:lnTo>
                <a:lnTo>
                  <a:pt x="4809" y="386"/>
                </a:lnTo>
                <a:lnTo>
                  <a:pt x="4811" y="386"/>
                </a:lnTo>
                <a:lnTo>
                  <a:pt x="4807" y="382"/>
                </a:lnTo>
                <a:lnTo>
                  <a:pt x="4805" y="380"/>
                </a:lnTo>
                <a:lnTo>
                  <a:pt x="4798" y="378"/>
                </a:lnTo>
                <a:lnTo>
                  <a:pt x="4794" y="378"/>
                </a:lnTo>
                <a:lnTo>
                  <a:pt x="4792" y="378"/>
                </a:lnTo>
                <a:lnTo>
                  <a:pt x="4784" y="380"/>
                </a:lnTo>
                <a:lnTo>
                  <a:pt x="4781" y="382"/>
                </a:lnTo>
                <a:lnTo>
                  <a:pt x="4786" y="378"/>
                </a:lnTo>
                <a:lnTo>
                  <a:pt x="4788" y="378"/>
                </a:lnTo>
                <a:lnTo>
                  <a:pt x="4790" y="375"/>
                </a:lnTo>
                <a:lnTo>
                  <a:pt x="4790" y="373"/>
                </a:lnTo>
                <a:lnTo>
                  <a:pt x="4790" y="373"/>
                </a:lnTo>
                <a:lnTo>
                  <a:pt x="4781" y="373"/>
                </a:lnTo>
                <a:lnTo>
                  <a:pt x="4781" y="373"/>
                </a:lnTo>
                <a:lnTo>
                  <a:pt x="4779" y="371"/>
                </a:lnTo>
                <a:lnTo>
                  <a:pt x="4779" y="371"/>
                </a:lnTo>
                <a:lnTo>
                  <a:pt x="4773" y="369"/>
                </a:lnTo>
                <a:lnTo>
                  <a:pt x="4769" y="369"/>
                </a:lnTo>
                <a:lnTo>
                  <a:pt x="4767" y="369"/>
                </a:lnTo>
                <a:lnTo>
                  <a:pt x="4765" y="367"/>
                </a:lnTo>
                <a:lnTo>
                  <a:pt x="4765" y="367"/>
                </a:lnTo>
                <a:lnTo>
                  <a:pt x="4767" y="367"/>
                </a:lnTo>
                <a:lnTo>
                  <a:pt x="4767" y="365"/>
                </a:lnTo>
                <a:lnTo>
                  <a:pt x="4771" y="365"/>
                </a:lnTo>
                <a:lnTo>
                  <a:pt x="4779" y="365"/>
                </a:lnTo>
                <a:lnTo>
                  <a:pt x="4781" y="363"/>
                </a:lnTo>
                <a:lnTo>
                  <a:pt x="4781" y="361"/>
                </a:lnTo>
                <a:lnTo>
                  <a:pt x="4779" y="361"/>
                </a:lnTo>
                <a:lnTo>
                  <a:pt x="4777" y="359"/>
                </a:lnTo>
                <a:lnTo>
                  <a:pt x="4773" y="357"/>
                </a:lnTo>
                <a:lnTo>
                  <a:pt x="4767" y="354"/>
                </a:lnTo>
                <a:lnTo>
                  <a:pt x="4758" y="352"/>
                </a:lnTo>
                <a:lnTo>
                  <a:pt x="4744" y="350"/>
                </a:lnTo>
                <a:lnTo>
                  <a:pt x="4742" y="352"/>
                </a:lnTo>
                <a:lnTo>
                  <a:pt x="4740" y="352"/>
                </a:lnTo>
                <a:lnTo>
                  <a:pt x="4735" y="354"/>
                </a:lnTo>
                <a:lnTo>
                  <a:pt x="4729" y="363"/>
                </a:lnTo>
                <a:lnTo>
                  <a:pt x="4725" y="365"/>
                </a:lnTo>
                <a:lnTo>
                  <a:pt x="4721" y="367"/>
                </a:lnTo>
                <a:lnTo>
                  <a:pt x="4710" y="369"/>
                </a:lnTo>
                <a:lnTo>
                  <a:pt x="4710" y="369"/>
                </a:lnTo>
                <a:lnTo>
                  <a:pt x="4708" y="367"/>
                </a:lnTo>
                <a:lnTo>
                  <a:pt x="4708" y="365"/>
                </a:lnTo>
                <a:lnTo>
                  <a:pt x="4710" y="365"/>
                </a:lnTo>
                <a:lnTo>
                  <a:pt x="4710" y="365"/>
                </a:lnTo>
                <a:lnTo>
                  <a:pt x="4708" y="363"/>
                </a:lnTo>
                <a:lnTo>
                  <a:pt x="4710" y="363"/>
                </a:lnTo>
                <a:lnTo>
                  <a:pt x="4710" y="363"/>
                </a:lnTo>
                <a:lnTo>
                  <a:pt x="4712" y="363"/>
                </a:lnTo>
                <a:lnTo>
                  <a:pt x="4714" y="363"/>
                </a:lnTo>
                <a:lnTo>
                  <a:pt x="4719" y="363"/>
                </a:lnTo>
                <a:lnTo>
                  <a:pt x="4719" y="361"/>
                </a:lnTo>
                <a:lnTo>
                  <a:pt x="4719" y="359"/>
                </a:lnTo>
                <a:lnTo>
                  <a:pt x="4719" y="357"/>
                </a:lnTo>
                <a:lnTo>
                  <a:pt x="4719" y="354"/>
                </a:lnTo>
                <a:lnTo>
                  <a:pt x="4719" y="354"/>
                </a:lnTo>
                <a:lnTo>
                  <a:pt x="4721" y="354"/>
                </a:lnTo>
                <a:lnTo>
                  <a:pt x="4723" y="357"/>
                </a:lnTo>
                <a:lnTo>
                  <a:pt x="4725" y="357"/>
                </a:lnTo>
                <a:lnTo>
                  <a:pt x="4727" y="357"/>
                </a:lnTo>
                <a:lnTo>
                  <a:pt x="4723" y="363"/>
                </a:lnTo>
                <a:lnTo>
                  <a:pt x="4725" y="363"/>
                </a:lnTo>
                <a:lnTo>
                  <a:pt x="4729" y="359"/>
                </a:lnTo>
                <a:lnTo>
                  <a:pt x="4731" y="357"/>
                </a:lnTo>
                <a:lnTo>
                  <a:pt x="4735" y="354"/>
                </a:lnTo>
                <a:lnTo>
                  <a:pt x="4735" y="352"/>
                </a:lnTo>
                <a:lnTo>
                  <a:pt x="4731" y="352"/>
                </a:lnTo>
                <a:lnTo>
                  <a:pt x="4708" y="354"/>
                </a:lnTo>
                <a:lnTo>
                  <a:pt x="4700" y="357"/>
                </a:lnTo>
                <a:lnTo>
                  <a:pt x="4698" y="354"/>
                </a:lnTo>
                <a:lnTo>
                  <a:pt x="4696" y="354"/>
                </a:lnTo>
                <a:lnTo>
                  <a:pt x="4700" y="352"/>
                </a:lnTo>
                <a:lnTo>
                  <a:pt x="4702" y="352"/>
                </a:lnTo>
                <a:lnTo>
                  <a:pt x="4706" y="350"/>
                </a:lnTo>
                <a:lnTo>
                  <a:pt x="4706" y="350"/>
                </a:lnTo>
                <a:lnTo>
                  <a:pt x="4712" y="350"/>
                </a:lnTo>
                <a:lnTo>
                  <a:pt x="4714" y="350"/>
                </a:lnTo>
                <a:lnTo>
                  <a:pt x="4727" y="350"/>
                </a:lnTo>
                <a:lnTo>
                  <a:pt x="4727" y="348"/>
                </a:lnTo>
                <a:lnTo>
                  <a:pt x="4725" y="348"/>
                </a:lnTo>
                <a:lnTo>
                  <a:pt x="4719" y="346"/>
                </a:lnTo>
                <a:lnTo>
                  <a:pt x="4714" y="346"/>
                </a:lnTo>
                <a:lnTo>
                  <a:pt x="4710" y="346"/>
                </a:lnTo>
                <a:lnTo>
                  <a:pt x="4702" y="344"/>
                </a:lnTo>
                <a:lnTo>
                  <a:pt x="4698" y="344"/>
                </a:lnTo>
                <a:lnTo>
                  <a:pt x="4689" y="342"/>
                </a:lnTo>
                <a:lnTo>
                  <a:pt x="4687" y="342"/>
                </a:lnTo>
                <a:lnTo>
                  <a:pt x="4666" y="342"/>
                </a:lnTo>
                <a:lnTo>
                  <a:pt x="4658" y="340"/>
                </a:lnTo>
                <a:lnTo>
                  <a:pt x="4656" y="338"/>
                </a:lnTo>
                <a:lnTo>
                  <a:pt x="4647" y="336"/>
                </a:lnTo>
                <a:lnTo>
                  <a:pt x="4645" y="336"/>
                </a:lnTo>
                <a:lnTo>
                  <a:pt x="4645" y="338"/>
                </a:lnTo>
                <a:lnTo>
                  <a:pt x="4645" y="338"/>
                </a:lnTo>
                <a:lnTo>
                  <a:pt x="4649" y="342"/>
                </a:lnTo>
                <a:lnTo>
                  <a:pt x="4649" y="344"/>
                </a:lnTo>
                <a:lnTo>
                  <a:pt x="4652" y="344"/>
                </a:lnTo>
                <a:lnTo>
                  <a:pt x="4645" y="346"/>
                </a:lnTo>
                <a:lnTo>
                  <a:pt x="4643" y="348"/>
                </a:lnTo>
                <a:lnTo>
                  <a:pt x="4631" y="346"/>
                </a:lnTo>
                <a:lnTo>
                  <a:pt x="4629" y="348"/>
                </a:lnTo>
                <a:lnTo>
                  <a:pt x="4624" y="352"/>
                </a:lnTo>
                <a:lnTo>
                  <a:pt x="4624" y="352"/>
                </a:lnTo>
                <a:lnTo>
                  <a:pt x="4624" y="357"/>
                </a:lnTo>
                <a:lnTo>
                  <a:pt x="4629" y="357"/>
                </a:lnTo>
                <a:lnTo>
                  <a:pt x="4629" y="354"/>
                </a:lnTo>
                <a:lnTo>
                  <a:pt x="4631" y="354"/>
                </a:lnTo>
                <a:lnTo>
                  <a:pt x="4637" y="354"/>
                </a:lnTo>
                <a:lnTo>
                  <a:pt x="4639" y="354"/>
                </a:lnTo>
                <a:lnTo>
                  <a:pt x="4637" y="357"/>
                </a:lnTo>
                <a:lnTo>
                  <a:pt x="4633" y="357"/>
                </a:lnTo>
                <a:lnTo>
                  <a:pt x="4631" y="361"/>
                </a:lnTo>
                <a:lnTo>
                  <a:pt x="4626" y="361"/>
                </a:lnTo>
                <a:lnTo>
                  <a:pt x="4629" y="363"/>
                </a:lnTo>
                <a:lnTo>
                  <a:pt x="4633" y="363"/>
                </a:lnTo>
                <a:lnTo>
                  <a:pt x="4631" y="369"/>
                </a:lnTo>
                <a:lnTo>
                  <a:pt x="4635" y="371"/>
                </a:lnTo>
                <a:lnTo>
                  <a:pt x="4635" y="373"/>
                </a:lnTo>
                <a:lnTo>
                  <a:pt x="4631" y="373"/>
                </a:lnTo>
                <a:lnTo>
                  <a:pt x="4626" y="375"/>
                </a:lnTo>
                <a:lnTo>
                  <a:pt x="4624" y="375"/>
                </a:lnTo>
                <a:lnTo>
                  <a:pt x="4622" y="371"/>
                </a:lnTo>
                <a:lnTo>
                  <a:pt x="4618" y="371"/>
                </a:lnTo>
                <a:lnTo>
                  <a:pt x="4616" y="369"/>
                </a:lnTo>
                <a:lnTo>
                  <a:pt x="4614" y="371"/>
                </a:lnTo>
                <a:lnTo>
                  <a:pt x="4612" y="371"/>
                </a:lnTo>
                <a:lnTo>
                  <a:pt x="4610" y="371"/>
                </a:lnTo>
                <a:lnTo>
                  <a:pt x="4610" y="371"/>
                </a:lnTo>
                <a:lnTo>
                  <a:pt x="4608" y="373"/>
                </a:lnTo>
                <a:lnTo>
                  <a:pt x="4608" y="375"/>
                </a:lnTo>
                <a:lnTo>
                  <a:pt x="4605" y="375"/>
                </a:lnTo>
                <a:lnTo>
                  <a:pt x="4605" y="378"/>
                </a:lnTo>
                <a:lnTo>
                  <a:pt x="4608" y="378"/>
                </a:lnTo>
                <a:lnTo>
                  <a:pt x="4608" y="378"/>
                </a:lnTo>
                <a:lnTo>
                  <a:pt x="4612" y="378"/>
                </a:lnTo>
                <a:lnTo>
                  <a:pt x="4608" y="380"/>
                </a:lnTo>
                <a:lnTo>
                  <a:pt x="4608" y="380"/>
                </a:lnTo>
                <a:lnTo>
                  <a:pt x="4608" y="380"/>
                </a:lnTo>
                <a:lnTo>
                  <a:pt x="4605" y="382"/>
                </a:lnTo>
                <a:lnTo>
                  <a:pt x="4605" y="382"/>
                </a:lnTo>
                <a:lnTo>
                  <a:pt x="4608" y="382"/>
                </a:lnTo>
                <a:lnTo>
                  <a:pt x="4608" y="384"/>
                </a:lnTo>
                <a:lnTo>
                  <a:pt x="4605" y="384"/>
                </a:lnTo>
                <a:lnTo>
                  <a:pt x="4603" y="382"/>
                </a:lnTo>
                <a:lnTo>
                  <a:pt x="4601" y="382"/>
                </a:lnTo>
                <a:lnTo>
                  <a:pt x="4599" y="380"/>
                </a:lnTo>
                <a:lnTo>
                  <a:pt x="4597" y="378"/>
                </a:lnTo>
                <a:lnTo>
                  <a:pt x="4595" y="375"/>
                </a:lnTo>
                <a:lnTo>
                  <a:pt x="4585" y="371"/>
                </a:lnTo>
                <a:lnTo>
                  <a:pt x="4578" y="371"/>
                </a:lnTo>
                <a:lnTo>
                  <a:pt x="4576" y="371"/>
                </a:lnTo>
                <a:lnTo>
                  <a:pt x="4572" y="371"/>
                </a:lnTo>
                <a:lnTo>
                  <a:pt x="4568" y="373"/>
                </a:lnTo>
                <a:lnTo>
                  <a:pt x="4564" y="373"/>
                </a:lnTo>
                <a:lnTo>
                  <a:pt x="4561" y="375"/>
                </a:lnTo>
                <a:lnTo>
                  <a:pt x="4559" y="378"/>
                </a:lnTo>
                <a:lnTo>
                  <a:pt x="4551" y="378"/>
                </a:lnTo>
                <a:lnTo>
                  <a:pt x="4545" y="375"/>
                </a:lnTo>
                <a:lnTo>
                  <a:pt x="4541" y="373"/>
                </a:lnTo>
                <a:lnTo>
                  <a:pt x="4536" y="371"/>
                </a:lnTo>
                <a:lnTo>
                  <a:pt x="4532" y="367"/>
                </a:lnTo>
                <a:lnTo>
                  <a:pt x="4532" y="367"/>
                </a:lnTo>
                <a:lnTo>
                  <a:pt x="4532" y="365"/>
                </a:lnTo>
                <a:lnTo>
                  <a:pt x="4530" y="363"/>
                </a:lnTo>
                <a:lnTo>
                  <a:pt x="4530" y="363"/>
                </a:lnTo>
                <a:lnTo>
                  <a:pt x="4528" y="363"/>
                </a:lnTo>
                <a:lnTo>
                  <a:pt x="4524" y="367"/>
                </a:lnTo>
                <a:lnTo>
                  <a:pt x="4524" y="369"/>
                </a:lnTo>
                <a:lnTo>
                  <a:pt x="4522" y="373"/>
                </a:lnTo>
                <a:lnTo>
                  <a:pt x="4520" y="378"/>
                </a:lnTo>
                <a:lnTo>
                  <a:pt x="4520" y="380"/>
                </a:lnTo>
                <a:lnTo>
                  <a:pt x="4520" y="380"/>
                </a:lnTo>
                <a:lnTo>
                  <a:pt x="4520" y="382"/>
                </a:lnTo>
                <a:lnTo>
                  <a:pt x="4517" y="384"/>
                </a:lnTo>
                <a:lnTo>
                  <a:pt x="4513" y="390"/>
                </a:lnTo>
                <a:lnTo>
                  <a:pt x="4511" y="392"/>
                </a:lnTo>
                <a:lnTo>
                  <a:pt x="4509" y="392"/>
                </a:lnTo>
                <a:lnTo>
                  <a:pt x="4507" y="394"/>
                </a:lnTo>
                <a:lnTo>
                  <a:pt x="4505" y="394"/>
                </a:lnTo>
                <a:lnTo>
                  <a:pt x="4505" y="392"/>
                </a:lnTo>
                <a:lnTo>
                  <a:pt x="4503" y="388"/>
                </a:lnTo>
                <a:lnTo>
                  <a:pt x="4503" y="388"/>
                </a:lnTo>
                <a:lnTo>
                  <a:pt x="4501" y="390"/>
                </a:lnTo>
                <a:lnTo>
                  <a:pt x="4499" y="390"/>
                </a:lnTo>
                <a:lnTo>
                  <a:pt x="4494" y="388"/>
                </a:lnTo>
                <a:lnTo>
                  <a:pt x="4492" y="386"/>
                </a:lnTo>
                <a:lnTo>
                  <a:pt x="4488" y="384"/>
                </a:lnTo>
                <a:lnTo>
                  <a:pt x="4482" y="375"/>
                </a:lnTo>
                <a:lnTo>
                  <a:pt x="4480" y="373"/>
                </a:lnTo>
                <a:lnTo>
                  <a:pt x="4478" y="371"/>
                </a:lnTo>
                <a:lnTo>
                  <a:pt x="4476" y="371"/>
                </a:lnTo>
                <a:lnTo>
                  <a:pt x="4473" y="369"/>
                </a:lnTo>
                <a:lnTo>
                  <a:pt x="4476" y="369"/>
                </a:lnTo>
                <a:lnTo>
                  <a:pt x="4480" y="367"/>
                </a:lnTo>
                <a:lnTo>
                  <a:pt x="4484" y="367"/>
                </a:lnTo>
                <a:lnTo>
                  <a:pt x="4480" y="365"/>
                </a:lnTo>
                <a:lnTo>
                  <a:pt x="4480" y="363"/>
                </a:lnTo>
                <a:lnTo>
                  <a:pt x="4478" y="361"/>
                </a:lnTo>
                <a:lnTo>
                  <a:pt x="4480" y="363"/>
                </a:lnTo>
                <a:lnTo>
                  <a:pt x="4478" y="365"/>
                </a:lnTo>
                <a:lnTo>
                  <a:pt x="4478" y="367"/>
                </a:lnTo>
                <a:lnTo>
                  <a:pt x="4476" y="367"/>
                </a:lnTo>
                <a:lnTo>
                  <a:pt x="4467" y="359"/>
                </a:lnTo>
                <a:lnTo>
                  <a:pt x="4463" y="354"/>
                </a:lnTo>
                <a:lnTo>
                  <a:pt x="4459" y="352"/>
                </a:lnTo>
                <a:lnTo>
                  <a:pt x="4459" y="350"/>
                </a:lnTo>
                <a:lnTo>
                  <a:pt x="4459" y="348"/>
                </a:lnTo>
                <a:lnTo>
                  <a:pt x="4465" y="352"/>
                </a:lnTo>
                <a:lnTo>
                  <a:pt x="4469" y="354"/>
                </a:lnTo>
                <a:lnTo>
                  <a:pt x="4476" y="359"/>
                </a:lnTo>
                <a:lnTo>
                  <a:pt x="4480" y="359"/>
                </a:lnTo>
                <a:lnTo>
                  <a:pt x="4482" y="357"/>
                </a:lnTo>
                <a:lnTo>
                  <a:pt x="4482" y="352"/>
                </a:lnTo>
                <a:lnTo>
                  <a:pt x="4480" y="348"/>
                </a:lnTo>
                <a:lnTo>
                  <a:pt x="4478" y="348"/>
                </a:lnTo>
                <a:lnTo>
                  <a:pt x="4469" y="346"/>
                </a:lnTo>
                <a:lnTo>
                  <a:pt x="4467" y="346"/>
                </a:lnTo>
                <a:lnTo>
                  <a:pt x="4469" y="346"/>
                </a:lnTo>
                <a:lnTo>
                  <a:pt x="4471" y="346"/>
                </a:lnTo>
                <a:lnTo>
                  <a:pt x="4473" y="344"/>
                </a:lnTo>
                <a:lnTo>
                  <a:pt x="4478" y="342"/>
                </a:lnTo>
                <a:lnTo>
                  <a:pt x="4480" y="342"/>
                </a:lnTo>
                <a:lnTo>
                  <a:pt x="4480" y="340"/>
                </a:lnTo>
                <a:lnTo>
                  <a:pt x="4478" y="338"/>
                </a:lnTo>
                <a:lnTo>
                  <a:pt x="4471" y="336"/>
                </a:lnTo>
                <a:lnTo>
                  <a:pt x="4471" y="336"/>
                </a:lnTo>
                <a:lnTo>
                  <a:pt x="4473" y="336"/>
                </a:lnTo>
                <a:lnTo>
                  <a:pt x="4473" y="333"/>
                </a:lnTo>
                <a:lnTo>
                  <a:pt x="4478" y="331"/>
                </a:lnTo>
                <a:lnTo>
                  <a:pt x="4478" y="329"/>
                </a:lnTo>
                <a:lnTo>
                  <a:pt x="4478" y="331"/>
                </a:lnTo>
                <a:lnTo>
                  <a:pt x="4476" y="329"/>
                </a:lnTo>
                <a:lnTo>
                  <a:pt x="4476" y="329"/>
                </a:lnTo>
                <a:lnTo>
                  <a:pt x="4476" y="327"/>
                </a:lnTo>
                <a:lnTo>
                  <a:pt x="4473" y="327"/>
                </a:lnTo>
                <a:lnTo>
                  <a:pt x="4471" y="325"/>
                </a:lnTo>
                <a:lnTo>
                  <a:pt x="4465" y="325"/>
                </a:lnTo>
                <a:lnTo>
                  <a:pt x="4465" y="325"/>
                </a:lnTo>
                <a:lnTo>
                  <a:pt x="4467" y="325"/>
                </a:lnTo>
                <a:lnTo>
                  <a:pt x="4465" y="323"/>
                </a:lnTo>
                <a:lnTo>
                  <a:pt x="4463" y="323"/>
                </a:lnTo>
                <a:lnTo>
                  <a:pt x="4463" y="321"/>
                </a:lnTo>
                <a:lnTo>
                  <a:pt x="4461" y="321"/>
                </a:lnTo>
                <a:lnTo>
                  <a:pt x="4459" y="321"/>
                </a:lnTo>
                <a:lnTo>
                  <a:pt x="4448" y="319"/>
                </a:lnTo>
                <a:lnTo>
                  <a:pt x="4446" y="319"/>
                </a:lnTo>
                <a:lnTo>
                  <a:pt x="4446" y="321"/>
                </a:lnTo>
                <a:lnTo>
                  <a:pt x="4442" y="325"/>
                </a:lnTo>
                <a:lnTo>
                  <a:pt x="4438" y="323"/>
                </a:lnTo>
                <a:lnTo>
                  <a:pt x="4438" y="323"/>
                </a:lnTo>
                <a:lnTo>
                  <a:pt x="4438" y="321"/>
                </a:lnTo>
                <a:lnTo>
                  <a:pt x="4438" y="321"/>
                </a:lnTo>
                <a:lnTo>
                  <a:pt x="4438" y="319"/>
                </a:lnTo>
                <a:lnTo>
                  <a:pt x="4438" y="319"/>
                </a:lnTo>
                <a:lnTo>
                  <a:pt x="4436" y="319"/>
                </a:lnTo>
                <a:lnTo>
                  <a:pt x="4434" y="319"/>
                </a:lnTo>
                <a:lnTo>
                  <a:pt x="4432" y="319"/>
                </a:lnTo>
                <a:lnTo>
                  <a:pt x="4429" y="321"/>
                </a:lnTo>
                <a:lnTo>
                  <a:pt x="4427" y="321"/>
                </a:lnTo>
                <a:lnTo>
                  <a:pt x="4427" y="319"/>
                </a:lnTo>
                <a:lnTo>
                  <a:pt x="4415" y="315"/>
                </a:lnTo>
                <a:lnTo>
                  <a:pt x="4413" y="313"/>
                </a:lnTo>
                <a:lnTo>
                  <a:pt x="4411" y="313"/>
                </a:lnTo>
                <a:lnTo>
                  <a:pt x="4404" y="315"/>
                </a:lnTo>
                <a:lnTo>
                  <a:pt x="4402" y="315"/>
                </a:lnTo>
                <a:lnTo>
                  <a:pt x="4400" y="317"/>
                </a:lnTo>
                <a:lnTo>
                  <a:pt x="4396" y="315"/>
                </a:lnTo>
                <a:lnTo>
                  <a:pt x="4396" y="317"/>
                </a:lnTo>
                <a:lnTo>
                  <a:pt x="4394" y="319"/>
                </a:lnTo>
                <a:lnTo>
                  <a:pt x="4394" y="321"/>
                </a:lnTo>
                <a:lnTo>
                  <a:pt x="4394" y="323"/>
                </a:lnTo>
                <a:lnTo>
                  <a:pt x="4396" y="323"/>
                </a:lnTo>
                <a:lnTo>
                  <a:pt x="4396" y="325"/>
                </a:lnTo>
                <a:lnTo>
                  <a:pt x="4398" y="327"/>
                </a:lnTo>
                <a:lnTo>
                  <a:pt x="4398" y="329"/>
                </a:lnTo>
                <a:lnTo>
                  <a:pt x="4398" y="329"/>
                </a:lnTo>
                <a:lnTo>
                  <a:pt x="4396" y="329"/>
                </a:lnTo>
                <a:lnTo>
                  <a:pt x="4396" y="331"/>
                </a:lnTo>
                <a:lnTo>
                  <a:pt x="4394" y="333"/>
                </a:lnTo>
                <a:lnTo>
                  <a:pt x="4392" y="336"/>
                </a:lnTo>
                <a:lnTo>
                  <a:pt x="4390" y="333"/>
                </a:lnTo>
                <a:lnTo>
                  <a:pt x="4383" y="333"/>
                </a:lnTo>
                <a:lnTo>
                  <a:pt x="4383" y="333"/>
                </a:lnTo>
                <a:lnTo>
                  <a:pt x="4383" y="333"/>
                </a:lnTo>
                <a:lnTo>
                  <a:pt x="4385" y="336"/>
                </a:lnTo>
                <a:lnTo>
                  <a:pt x="4385" y="336"/>
                </a:lnTo>
                <a:lnTo>
                  <a:pt x="4385" y="336"/>
                </a:lnTo>
                <a:lnTo>
                  <a:pt x="4383" y="338"/>
                </a:lnTo>
                <a:lnTo>
                  <a:pt x="4379" y="336"/>
                </a:lnTo>
                <a:lnTo>
                  <a:pt x="4375" y="336"/>
                </a:lnTo>
                <a:lnTo>
                  <a:pt x="4373" y="333"/>
                </a:lnTo>
                <a:lnTo>
                  <a:pt x="4371" y="333"/>
                </a:lnTo>
                <a:lnTo>
                  <a:pt x="4367" y="333"/>
                </a:lnTo>
                <a:lnTo>
                  <a:pt x="4360" y="336"/>
                </a:lnTo>
                <a:lnTo>
                  <a:pt x="4354" y="333"/>
                </a:lnTo>
                <a:lnTo>
                  <a:pt x="4346" y="333"/>
                </a:lnTo>
                <a:lnTo>
                  <a:pt x="4344" y="333"/>
                </a:lnTo>
                <a:lnTo>
                  <a:pt x="4337" y="331"/>
                </a:lnTo>
                <a:lnTo>
                  <a:pt x="4331" y="329"/>
                </a:lnTo>
                <a:lnTo>
                  <a:pt x="4323" y="327"/>
                </a:lnTo>
                <a:lnTo>
                  <a:pt x="4323" y="323"/>
                </a:lnTo>
                <a:lnTo>
                  <a:pt x="4325" y="321"/>
                </a:lnTo>
                <a:lnTo>
                  <a:pt x="4329" y="321"/>
                </a:lnTo>
                <a:lnTo>
                  <a:pt x="4331" y="321"/>
                </a:lnTo>
                <a:lnTo>
                  <a:pt x="4331" y="319"/>
                </a:lnTo>
                <a:lnTo>
                  <a:pt x="4329" y="319"/>
                </a:lnTo>
                <a:lnTo>
                  <a:pt x="4325" y="317"/>
                </a:lnTo>
                <a:lnTo>
                  <a:pt x="4308" y="317"/>
                </a:lnTo>
                <a:lnTo>
                  <a:pt x="4295" y="315"/>
                </a:lnTo>
                <a:lnTo>
                  <a:pt x="4279" y="315"/>
                </a:lnTo>
                <a:lnTo>
                  <a:pt x="4270" y="317"/>
                </a:lnTo>
                <a:lnTo>
                  <a:pt x="4260" y="317"/>
                </a:lnTo>
                <a:lnTo>
                  <a:pt x="4258" y="319"/>
                </a:lnTo>
                <a:lnTo>
                  <a:pt x="4251" y="319"/>
                </a:lnTo>
                <a:lnTo>
                  <a:pt x="4253" y="321"/>
                </a:lnTo>
                <a:lnTo>
                  <a:pt x="4256" y="323"/>
                </a:lnTo>
                <a:lnTo>
                  <a:pt x="4256" y="323"/>
                </a:lnTo>
                <a:lnTo>
                  <a:pt x="4258" y="323"/>
                </a:lnTo>
                <a:lnTo>
                  <a:pt x="4258" y="325"/>
                </a:lnTo>
                <a:lnTo>
                  <a:pt x="4256" y="325"/>
                </a:lnTo>
                <a:lnTo>
                  <a:pt x="4253" y="325"/>
                </a:lnTo>
                <a:lnTo>
                  <a:pt x="4253" y="327"/>
                </a:lnTo>
                <a:lnTo>
                  <a:pt x="4253" y="329"/>
                </a:lnTo>
                <a:lnTo>
                  <a:pt x="4253" y="331"/>
                </a:lnTo>
                <a:lnTo>
                  <a:pt x="4251" y="336"/>
                </a:lnTo>
                <a:lnTo>
                  <a:pt x="4249" y="338"/>
                </a:lnTo>
                <a:lnTo>
                  <a:pt x="4247" y="338"/>
                </a:lnTo>
                <a:lnTo>
                  <a:pt x="4249" y="340"/>
                </a:lnTo>
                <a:lnTo>
                  <a:pt x="4251" y="342"/>
                </a:lnTo>
                <a:lnTo>
                  <a:pt x="4253" y="342"/>
                </a:lnTo>
                <a:lnTo>
                  <a:pt x="4256" y="342"/>
                </a:lnTo>
                <a:lnTo>
                  <a:pt x="4253" y="344"/>
                </a:lnTo>
                <a:lnTo>
                  <a:pt x="4249" y="342"/>
                </a:lnTo>
                <a:lnTo>
                  <a:pt x="4247" y="340"/>
                </a:lnTo>
                <a:lnTo>
                  <a:pt x="4247" y="340"/>
                </a:lnTo>
                <a:lnTo>
                  <a:pt x="4247" y="338"/>
                </a:lnTo>
                <a:lnTo>
                  <a:pt x="4249" y="336"/>
                </a:lnTo>
                <a:lnTo>
                  <a:pt x="4249" y="336"/>
                </a:lnTo>
                <a:lnTo>
                  <a:pt x="4251" y="331"/>
                </a:lnTo>
                <a:lnTo>
                  <a:pt x="4251" y="329"/>
                </a:lnTo>
                <a:lnTo>
                  <a:pt x="4251" y="323"/>
                </a:lnTo>
                <a:lnTo>
                  <a:pt x="4249" y="323"/>
                </a:lnTo>
                <a:lnTo>
                  <a:pt x="4247" y="321"/>
                </a:lnTo>
                <a:lnTo>
                  <a:pt x="4249" y="317"/>
                </a:lnTo>
                <a:lnTo>
                  <a:pt x="4251" y="315"/>
                </a:lnTo>
                <a:lnTo>
                  <a:pt x="4249" y="315"/>
                </a:lnTo>
                <a:lnTo>
                  <a:pt x="4247" y="310"/>
                </a:lnTo>
                <a:lnTo>
                  <a:pt x="4245" y="308"/>
                </a:lnTo>
                <a:lnTo>
                  <a:pt x="4243" y="306"/>
                </a:lnTo>
                <a:lnTo>
                  <a:pt x="4243" y="306"/>
                </a:lnTo>
                <a:lnTo>
                  <a:pt x="4243" y="310"/>
                </a:lnTo>
                <a:lnTo>
                  <a:pt x="4243" y="313"/>
                </a:lnTo>
                <a:lnTo>
                  <a:pt x="4241" y="313"/>
                </a:lnTo>
                <a:lnTo>
                  <a:pt x="4237" y="315"/>
                </a:lnTo>
                <a:lnTo>
                  <a:pt x="4233" y="315"/>
                </a:lnTo>
                <a:lnTo>
                  <a:pt x="4228" y="313"/>
                </a:lnTo>
                <a:lnTo>
                  <a:pt x="4222" y="310"/>
                </a:lnTo>
                <a:lnTo>
                  <a:pt x="4220" y="308"/>
                </a:lnTo>
                <a:lnTo>
                  <a:pt x="4220" y="306"/>
                </a:lnTo>
                <a:lnTo>
                  <a:pt x="4222" y="306"/>
                </a:lnTo>
                <a:lnTo>
                  <a:pt x="4224" y="304"/>
                </a:lnTo>
                <a:lnTo>
                  <a:pt x="4220" y="304"/>
                </a:lnTo>
                <a:lnTo>
                  <a:pt x="4218" y="304"/>
                </a:lnTo>
                <a:lnTo>
                  <a:pt x="4216" y="308"/>
                </a:lnTo>
                <a:lnTo>
                  <a:pt x="4214" y="306"/>
                </a:lnTo>
                <a:lnTo>
                  <a:pt x="4205" y="304"/>
                </a:lnTo>
                <a:lnTo>
                  <a:pt x="4203" y="306"/>
                </a:lnTo>
                <a:lnTo>
                  <a:pt x="4199" y="308"/>
                </a:lnTo>
                <a:lnTo>
                  <a:pt x="4199" y="308"/>
                </a:lnTo>
                <a:lnTo>
                  <a:pt x="4197" y="310"/>
                </a:lnTo>
                <a:lnTo>
                  <a:pt x="4197" y="313"/>
                </a:lnTo>
                <a:lnTo>
                  <a:pt x="4197" y="313"/>
                </a:lnTo>
                <a:lnTo>
                  <a:pt x="4203" y="315"/>
                </a:lnTo>
                <a:lnTo>
                  <a:pt x="4207" y="313"/>
                </a:lnTo>
                <a:lnTo>
                  <a:pt x="4212" y="313"/>
                </a:lnTo>
                <a:lnTo>
                  <a:pt x="4214" y="313"/>
                </a:lnTo>
                <a:lnTo>
                  <a:pt x="4214" y="313"/>
                </a:lnTo>
                <a:lnTo>
                  <a:pt x="4212" y="315"/>
                </a:lnTo>
                <a:lnTo>
                  <a:pt x="4207" y="317"/>
                </a:lnTo>
                <a:lnTo>
                  <a:pt x="4199" y="321"/>
                </a:lnTo>
                <a:lnTo>
                  <a:pt x="4197" y="321"/>
                </a:lnTo>
                <a:lnTo>
                  <a:pt x="4191" y="321"/>
                </a:lnTo>
                <a:lnTo>
                  <a:pt x="4189" y="323"/>
                </a:lnTo>
                <a:lnTo>
                  <a:pt x="4189" y="323"/>
                </a:lnTo>
                <a:lnTo>
                  <a:pt x="4180" y="325"/>
                </a:lnTo>
                <a:lnTo>
                  <a:pt x="4178" y="325"/>
                </a:lnTo>
                <a:lnTo>
                  <a:pt x="4176" y="325"/>
                </a:lnTo>
                <a:lnTo>
                  <a:pt x="4174" y="327"/>
                </a:lnTo>
                <a:lnTo>
                  <a:pt x="4172" y="327"/>
                </a:lnTo>
                <a:lnTo>
                  <a:pt x="4170" y="329"/>
                </a:lnTo>
                <a:lnTo>
                  <a:pt x="4163" y="329"/>
                </a:lnTo>
                <a:lnTo>
                  <a:pt x="4159" y="329"/>
                </a:lnTo>
                <a:lnTo>
                  <a:pt x="4151" y="329"/>
                </a:lnTo>
                <a:lnTo>
                  <a:pt x="4149" y="331"/>
                </a:lnTo>
                <a:lnTo>
                  <a:pt x="4147" y="331"/>
                </a:lnTo>
                <a:lnTo>
                  <a:pt x="4147" y="333"/>
                </a:lnTo>
                <a:lnTo>
                  <a:pt x="4144" y="336"/>
                </a:lnTo>
                <a:lnTo>
                  <a:pt x="4138" y="338"/>
                </a:lnTo>
                <a:lnTo>
                  <a:pt x="4134" y="340"/>
                </a:lnTo>
                <a:lnTo>
                  <a:pt x="4132" y="340"/>
                </a:lnTo>
                <a:lnTo>
                  <a:pt x="4134" y="338"/>
                </a:lnTo>
                <a:lnTo>
                  <a:pt x="4138" y="333"/>
                </a:lnTo>
                <a:lnTo>
                  <a:pt x="4147" y="325"/>
                </a:lnTo>
                <a:lnTo>
                  <a:pt x="4153" y="325"/>
                </a:lnTo>
                <a:lnTo>
                  <a:pt x="4155" y="323"/>
                </a:lnTo>
                <a:lnTo>
                  <a:pt x="4161" y="317"/>
                </a:lnTo>
                <a:lnTo>
                  <a:pt x="4161" y="317"/>
                </a:lnTo>
                <a:lnTo>
                  <a:pt x="4170" y="317"/>
                </a:lnTo>
                <a:lnTo>
                  <a:pt x="4176" y="315"/>
                </a:lnTo>
                <a:lnTo>
                  <a:pt x="4189" y="304"/>
                </a:lnTo>
                <a:lnTo>
                  <a:pt x="4195" y="304"/>
                </a:lnTo>
                <a:lnTo>
                  <a:pt x="4199" y="300"/>
                </a:lnTo>
                <a:lnTo>
                  <a:pt x="4199" y="300"/>
                </a:lnTo>
                <a:lnTo>
                  <a:pt x="4199" y="298"/>
                </a:lnTo>
                <a:lnTo>
                  <a:pt x="4199" y="298"/>
                </a:lnTo>
                <a:lnTo>
                  <a:pt x="4199" y="296"/>
                </a:lnTo>
                <a:lnTo>
                  <a:pt x="4205" y="296"/>
                </a:lnTo>
                <a:lnTo>
                  <a:pt x="4207" y="292"/>
                </a:lnTo>
                <a:lnTo>
                  <a:pt x="4214" y="289"/>
                </a:lnTo>
                <a:lnTo>
                  <a:pt x="4220" y="287"/>
                </a:lnTo>
                <a:lnTo>
                  <a:pt x="4228" y="285"/>
                </a:lnTo>
                <a:lnTo>
                  <a:pt x="4233" y="281"/>
                </a:lnTo>
                <a:lnTo>
                  <a:pt x="4243" y="277"/>
                </a:lnTo>
                <a:lnTo>
                  <a:pt x="4253" y="269"/>
                </a:lnTo>
                <a:lnTo>
                  <a:pt x="4256" y="264"/>
                </a:lnTo>
                <a:lnTo>
                  <a:pt x="4253" y="262"/>
                </a:lnTo>
                <a:lnTo>
                  <a:pt x="4249" y="262"/>
                </a:lnTo>
                <a:lnTo>
                  <a:pt x="4249" y="260"/>
                </a:lnTo>
                <a:lnTo>
                  <a:pt x="4247" y="260"/>
                </a:lnTo>
                <a:lnTo>
                  <a:pt x="4245" y="260"/>
                </a:lnTo>
                <a:lnTo>
                  <a:pt x="4241" y="256"/>
                </a:lnTo>
                <a:lnTo>
                  <a:pt x="4237" y="254"/>
                </a:lnTo>
                <a:lnTo>
                  <a:pt x="4237" y="254"/>
                </a:lnTo>
                <a:lnTo>
                  <a:pt x="4237" y="252"/>
                </a:lnTo>
                <a:lnTo>
                  <a:pt x="4239" y="254"/>
                </a:lnTo>
                <a:lnTo>
                  <a:pt x="4247" y="258"/>
                </a:lnTo>
                <a:lnTo>
                  <a:pt x="4251" y="258"/>
                </a:lnTo>
                <a:lnTo>
                  <a:pt x="4251" y="258"/>
                </a:lnTo>
                <a:lnTo>
                  <a:pt x="4251" y="260"/>
                </a:lnTo>
                <a:lnTo>
                  <a:pt x="4251" y="260"/>
                </a:lnTo>
                <a:lnTo>
                  <a:pt x="4253" y="260"/>
                </a:lnTo>
                <a:lnTo>
                  <a:pt x="4253" y="260"/>
                </a:lnTo>
                <a:lnTo>
                  <a:pt x="4256" y="256"/>
                </a:lnTo>
                <a:lnTo>
                  <a:pt x="4258" y="252"/>
                </a:lnTo>
                <a:lnTo>
                  <a:pt x="4258" y="250"/>
                </a:lnTo>
                <a:lnTo>
                  <a:pt x="4253" y="252"/>
                </a:lnTo>
                <a:lnTo>
                  <a:pt x="4251" y="245"/>
                </a:lnTo>
                <a:lnTo>
                  <a:pt x="4249" y="243"/>
                </a:lnTo>
                <a:lnTo>
                  <a:pt x="4249" y="241"/>
                </a:lnTo>
                <a:lnTo>
                  <a:pt x="4245" y="241"/>
                </a:lnTo>
                <a:lnTo>
                  <a:pt x="4245" y="241"/>
                </a:lnTo>
                <a:lnTo>
                  <a:pt x="4245" y="241"/>
                </a:lnTo>
                <a:lnTo>
                  <a:pt x="4247" y="243"/>
                </a:lnTo>
                <a:lnTo>
                  <a:pt x="4245" y="243"/>
                </a:lnTo>
                <a:lnTo>
                  <a:pt x="4245" y="245"/>
                </a:lnTo>
                <a:lnTo>
                  <a:pt x="4243" y="245"/>
                </a:lnTo>
                <a:lnTo>
                  <a:pt x="4239" y="248"/>
                </a:lnTo>
                <a:lnTo>
                  <a:pt x="4241" y="245"/>
                </a:lnTo>
                <a:lnTo>
                  <a:pt x="4241" y="243"/>
                </a:lnTo>
                <a:lnTo>
                  <a:pt x="4241" y="243"/>
                </a:lnTo>
                <a:lnTo>
                  <a:pt x="4241" y="241"/>
                </a:lnTo>
                <a:lnTo>
                  <a:pt x="4239" y="237"/>
                </a:lnTo>
                <a:lnTo>
                  <a:pt x="4237" y="237"/>
                </a:lnTo>
                <a:lnTo>
                  <a:pt x="4235" y="235"/>
                </a:lnTo>
                <a:lnTo>
                  <a:pt x="4233" y="235"/>
                </a:lnTo>
                <a:lnTo>
                  <a:pt x="4230" y="237"/>
                </a:lnTo>
                <a:lnTo>
                  <a:pt x="4230" y="235"/>
                </a:lnTo>
                <a:lnTo>
                  <a:pt x="4233" y="235"/>
                </a:lnTo>
                <a:lnTo>
                  <a:pt x="4230" y="231"/>
                </a:lnTo>
                <a:lnTo>
                  <a:pt x="4226" y="231"/>
                </a:lnTo>
                <a:lnTo>
                  <a:pt x="4224" y="231"/>
                </a:lnTo>
                <a:lnTo>
                  <a:pt x="4222" y="229"/>
                </a:lnTo>
                <a:lnTo>
                  <a:pt x="4218" y="227"/>
                </a:lnTo>
                <a:lnTo>
                  <a:pt x="4207" y="227"/>
                </a:lnTo>
                <a:lnTo>
                  <a:pt x="4201" y="227"/>
                </a:lnTo>
                <a:lnTo>
                  <a:pt x="4193" y="227"/>
                </a:lnTo>
                <a:lnTo>
                  <a:pt x="4182" y="227"/>
                </a:lnTo>
                <a:lnTo>
                  <a:pt x="4178" y="227"/>
                </a:lnTo>
                <a:lnTo>
                  <a:pt x="4176" y="227"/>
                </a:lnTo>
                <a:lnTo>
                  <a:pt x="4172" y="227"/>
                </a:lnTo>
                <a:lnTo>
                  <a:pt x="4172" y="229"/>
                </a:lnTo>
                <a:lnTo>
                  <a:pt x="4172" y="231"/>
                </a:lnTo>
                <a:lnTo>
                  <a:pt x="4168" y="233"/>
                </a:lnTo>
                <a:lnTo>
                  <a:pt x="4168" y="233"/>
                </a:lnTo>
                <a:lnTo>
                  <a:pt x="4159" y="233"/>
                </a:lnTo>
                <a:lnTo>
                  <a:pt x="4155" y="235"/>
                </a:lnTo>
                <a:lnTo>
                  <a:pt x="4153" y="233"/>
                </a:lnTo>
                <a:lnTo>
                  <a:pt x="4149" y="233"/>
                </a:lnTo>
                <a:lnTo>
                  <a:pt x="4149" y="231"/>
                </a:lnTo>
                <a:lnTo>
                  <a:pt x="4151" y="231"/>
                </a:lnTo>
                <a:lnTo>
                  <a:pt x="4153" y="231"/>
                </a:lnTo>
                <a:lnTo>
                  <a:pt x="4157" y="227"/>
                </a:lnTo>
                <a:lnTo>
                  <a:pt x="4161" y="224"/>
                </a:lnTo>
                <a:lnTo>
                  <a:pt x="4163" y="220"/>
                </a:lnTo>
                <a:lnTo>
                  <a:pt x="4161" y="218"/>
                </a:lnTo>
                <a:lnTo>
                  <a:pt x="4157" y="218"/>
                </a:lnTo>
                <a:lnTo>
                  <a:pt x="4155" y="218"/>
                </a:lnTo>
                <a:lnTo>
                  <a:pt x="4153" y="218"/>
                </a:lnTo>
                <a:lnTo>
                  <a:pt x="4149" y="216"/>
                </a:lnTo>
                <a:lnTo>
                  <a:pt x="4144" y="216"/>
                </a:lnTo>
                <a:lnTo>
                  <a:pt x="4140" y="218"/>
                </a:lnTo>
                <a:lnTo>
                  <a:pt x="4138" y="218"/>
                </a:lnTo>
                <a:lnTo>
                  <a:pt x="4138" y="216"/>
                </a:lnTo>
                <a:lnTo>
                  <a:pt x="4134" y="216"/>
                </a:lnTo>
                <a:lnTo>
                  <a:pt x="4117" y="216"/>
                </a:lnTo>
                <a:lnTo>
                  <a:pt x="4119" y="214"/>
                </a:lnTo>
                <a:lnTo>
                  <a:pt x="4128" y="214"/>
                </a:lnTo>
                <a:lnTo>
                  <a:pt x="4134" y="212"/>
                </a:lnTo>
                <a:lnTo>
                  <a:pt x="4140" y="208"/>
                </a:lnTo>
                <a:lnTo>
                  <a:pt x="4144" y="206"/>
                </a:lnTo>
                <a:lnTo>
                  <a:pt x="4142" y="206"/>
                </a:lnTo>
                <a:lnTo>
                  <a:pt x="4142" y="204"/>
                </a:lnTo>
                <a:lnTo>
                  <a:pt x="4138" y="201"/>
                </a:lnTo>
                <a:lnTo>
                  <a:pt x="4134" y="201"/>
                </a:lnTo>
                <a:lnTo>
                  <a:pt x="4128" y="199"/>
                </a:lnTo>
                <a:lnTo>
                  <a:pt x="4126" y="199"/>
                </a:lnTo>
                <a:lnTo>
                  <a:pt x="4117" y="195"/>
                </a:lnTo>
                <a:lnTo>
                  <a:pt x="4115" y="195"/>
                </a:lnTo>
                <a:lnTo>
                  <a:pt x="4109" y="199"/>
                </a:lnTo>
                <a:lnTo>
                  <a:pt x="4105" y="199"/>
                </a:lnTo>
                <a:lnTo>
                  <a:pt x="4103" y="199"/>
                </a:lnTo>
                <a:lnTo>
                  <a:pt x="4094" y="204"/>
                </a:lnTo>
                <a:lnTo>
                  <a:pt x="4077" y="212"/>
                </a:lnTo>
                <a:lnTo>
                  <a:pt x="4075" y="216"/>
                </a:lnTo>
                <a:lnTo>
                  <a:pt x="4073" y="218"/>
                </a:lnTo>
                <a:lnTo>
                  <a:pt x="4071" y="218"/>
                </a:lnTo>
                <a:lnTo>
                  <a:pt x="4069" y="222"/>
                </a:lnTo>
                <a:lnTo>
                  <a:pt x="4069" y="224"/>
                </a:lnTo>
                <a:lnTo>
                  <a:pt x="4071" y="224"/>
                </a:lnTo>
                <a:lnTo>
                  <a:pt x="4073" y="227"/>
                </a:lnTo>
                <a:lnTo>
                  <a:pt x="4071" y="231"/>
                </a:lnTo>
                <a:lnTo>
                  <a:pt x="4069" y="231"/>
                </a:lnTo>
                <a:lnTo>
                  <a:pt x="4071" y="233"/>
                </a:lnTo>
                <a:lnTo>
                  <a:pt x="4073" y="233"/>
                </a:lnTo>
                <a:lnTo>
                  <a:pt x="4082" y="233"/>
                </a:lnTo>
                <a:lnTo>
                  <a:pt x="4080" y="235"/>
                </a:lnTo>
                <a:lnTo>
                  <a:pt x="4075" y="235"/>
                </a:lnTo>
                <a:lnTo>
                  <a:pt x="4071" y="235"/>
                </a:lnTo>
                <a:lnTo>
                  <a:pt x="4069" y="233"/>
                </a:lnTo>
                <a:lnTo>
                  <a:pt x="4061" y="235"/>
                </a:lnTo>
                <a:lnTo>
                  <a:pt x="4056" y="233"/>
                </a:lnTo>
                <a:lnTo>
                  <a:pt x="4050" y="235"/>
                </a:lnTo>
                <a:lnTo>
                  <a:pt x="4040" y="233"/>
                </a:lnTo>
                <a:lnTo>
                  <a:pt x="4040" y="235"/>
                </a:lnTo>
                <a:lnTo>
                  <a:pt x="4042" y="235"/>
                </a:lnTo>
                <a:lnTo>
                  <a:pt x="4044" y="237"/>
                </a:lnTo>
                <a:lnTo>
                  <a:pt x="4048" y="239"/>
                </a:lnTo>
                <a:lnTo>
                  <a:pt x="4050" y="241"/>
                </a:lnTo>
                <a:lnTo>
                  <a:pt x="4054" y="243"/>
                </a:lnTo>
                <a:lnTo>
                  <a:pt x="4054" y="250"/>
                </a:lnTo>
                <a:lnTo>
                  <a:pt x="4052" y="252"/>
                </a:lnTo>
                <a:lnTo>
                  <a:pt x="4050" y="254"/>
                </a:lnTo>
                <a:lnTo>
                  <a:pt x="4050" y="254"/>
                </a:lnTo>
                <a:lnTo>
                  <a:pt x="4048" y="254"/>
                </a:lnTo>
                <a:lnTo>
                  <a:pt x="4050" y="252"/>
                </a:lnTo>
                <a:lnTo>
                  <a:pt x="4052" y="250"/>
                </a:lnTo>
                <a:lnTo>
                  <a:pt x="4052" y="248"/>
                </a:lnTo>
                <a:lnTo>
                  <a:pt x="4052" y="245"/>
                </a:lnTo>
                <a:lnTo>
                  <a:pt x="4050" y="245"/>
                </a:lnTo>
                <a:lnTo>
                  <a:pt x="4050" y="245"/>
                </a:lnTo>
                <a:lnTo>
                  <a:pt x="4044" y="243"/>
                </a:lnTo>
                <a:lnTo>
                  <a:pt x="4042" y="241"/>
                </a:lnTo>
                <a:lnTo>
                  <a:pt x="4038" y="241"/>
                </a:lnTo>
                <a:lnTo>
                  <a:pt x="4038" y="241"/>
                </a:lnTo>
                <a:lnTo>
                  <a:pt x="4031" y="243"/>
                </a:lnTo>
                <a:lnTo>
                  <a:pt x="4029" y="243"/>
                </a:lnTo>
                <a:lnTo>
                  <a:pt x="4027" y="243"/>
                </a:lnTo>
                <a:lnTo>
                  <a:pt x="4027" y="245"/>
                </a:lnTo>
                <a:lnTo>
                  <a:pt x="4023" y="245"/>
                </a:lnTo>
                <a:lnTo>
                  <a:pt x="4023" y="248"/>
                </a:lnTo>
                <a:lnTo>
                  <a:pt x="4021" y="250"/>
                </a:lnTo>
                <a:lnTo>
                  <a:pt x="4019" y="248"/>
                </a:lnTo>
                <a:lnTo>
                  <a:pt x="4017" y="248"/>
                </a:lnTo>
                <a:lnTo>
                  <a:pt x="4010" y="250"/>
                </a:lnTo>
                <a:lnTo>
                  <a:pt x="4006" y="252"/>
                </a:lnTo>
                <a:lnTo>
                  <a:pt x="4006" y="250"/>
                </a:lnTo>
                <a:lnTo>
                  <a:pt x="4006" y="248"/>
                </a:lnTo>
                <a:lnTo>
                  <a:pt x="4006" y="248"/>
                </a:lnTo>
                <a:lnTo>
                  <a:pt x="3998" y="250"/>
                </a:lnTo>
                <a:lnTo>
                  <a:pt x="3996" y="252"/>
                </a:lnTo>
                <a:lnTo>
                  <a:pt x="3994" y="252"/>
                </a:lnTo>
                <a:lnTo>
                  <a:pt x="3998" y="248"/>
                </a:lnTo>
                <a:lnTo>
                  <a:pt x="4000" y="245"/>
                </a:lnTo>
                <a:lnTo>
                  <a:pt x="3998" y="245"/>
                </a:lnTo>
                <a:lnTo>
                  <a:pt x="3992" y="243"/>
                </a:lnTo>
                <a:lnTo>
                  <a:pt x="3989" y="243"/>
                </a:lnTo>
                <a:lnTo>
                  <a:pt x="3985" y="245"/>
                </a:lnTo>
                <a:lnTo>
                  <a:pt x="3977" y="243"/>
                </a:lnTo>
                <a:lnTo>
                  <a:pt x="3977" y="245"/>
                </a:lnTo>
                <a:lnTo>
                  <a:pt x="3975" y="245"/>
                </a:lnTo>
                <a:lnTo>
                  <a:pt x="3971" y="245"/>
                </a:lnTo>
                <a:lnTo>
                  <a:pt x="3966" y="245"/>
                </a:lnTo>
                <a:lnTo>
                  <a:pt x="3964" y="248"/>
                </a:lnTo>
                <a:lnTo>
                  <a:pt x="3960" y="245"/>
                </a:lnTo>
                <a:lnTo>
                  <a:pt x="3958" y="245"/>
                </a:lnTo>
                <a:lnTo>
                  <a:pt x="3956" y="248"/>
                </a:lnTo>
                <a:lnTo>
                  <a:pt x="3954" y="245"/>
                </a:lnTo>
                <a:lnTo>
                  <a:pt x="3954" y="250"/>
                </a:lnTo>
                <a:lnTo>
                  <a:pt x="3954" y="252"/>
                </a:lnTo>
                <a:lnTo>
                  <a:pt x="3954" y="252"/>
                </a:lnTo>
                <a:lnTo>
                  <a:pt x="3956" y="252"/>
                </a:lnTo>
                <a:lnTo>
                  <a:pt x="3956" y="250"/>
                </a:lnTo>
                <a:lnTo>
                  <a:pt x="3958" y="250"/>
                </a:lnTo>
                <a:lnTo>
                  <a:pt x="3960" y="252"/>
                </a:lnTo>
                <a:lnTo>
                  <a:pt x="3962" y="250"/>
                </a:lnTo>
                <a:lnTo>
                  <a:pt x="3964" y="250"/>
                </a:lnTo>
                <a:lnTo>
                  <a:pt x="3964" y="250"/>
                </a:lnTo>
                <a:lnTo>
                  <a:pt x="3973" y="250"/>
                </a:lnTo>
                <a:lnTo>
                  <a:pt x="3971" y="252"/>
                </a:lnTo>
                <a:lnTo>
                  <a:pt x="3962" y="252"/>
                </a:lnTo>
                <a:lnTo>
                  <a:pt x="3950" y="254"/>
                </a:lnTo>
                <a:lnTo>
                  <a:pt x="3945" y="256"/>
                </a:lnTo>
                <a:lnTo>
                  <a:pt x="3939" y="256"/>
                </a:lnTo>
                <a:lnTo>
                  <a:pt x="3933" y="258"/>
                </a:lnTo>
                <a:lnTo>
                  <a:pt x="3927" y="258"/>
                </a:lnTo>
                <a:lnTo>
                  <a:pt x="3914" y="260"/>
                </a:lnTo>
                <a:lnTo>
                  <a:pt x="3906" y="264"/>
                </a:lnTo>
                <a:lnTo>
                  <a:pt x="3901" y="264"/>
                </a:lnTo>
                <a:lnTo>
                  <a:pt x="3893" y="266"/>
                </a:lnTo>
                <a:lnTo>
                  <a:pt x="3889" y="269"/>
                </a:lnTo>
                <a:lnTo>
                  <a:pt x="3878" y="273"/>
                </a:lnTo>
                <a:lnTo>
                  <a:pt x="3870" y="273"/>
                </a:lnTo>
                <a:lnTo>
                  <a:pt x="3868" y="273"/>
                </a:lnTo>
                <a:lnTo>
                  <a:pt x="3868" y="275"/>
                </a:lnTo>
                <a:lnTo>
                  <a:pt x="3868" y="275"/>
                </a:lnTo>
                <a:lnTo>
                  <a:pt x="3870" y="275"/>
                </a:lnTo>
                <a:lnTo>
                  <a:pt x="3872" y="275"/>
                </a:lnTo>
                <a:lnTo>
                  <a:pt x="3874" y="277"/>
                </a:lnTo>
                <a:lnTo>
                  <a:pt x="3874" y="279"/>
                </a:lnTo>
                <a:lnTo>
                  <a:pt x="3868" y="283"/>
                </a:lnTo>
                <a:lnTo>
                  <a:pt x="3866" y="285"/>
                </a:lnTo>
                <a:lnTo>
                  <a:pt x="3864" y="287"/>
                </a:lnTo>
                <a:lnTo>
                  <a:pt x="3857" y="283"/>
                </a:lnTo>
                <a:lnTo>
                  <a:pt x="3855" y="283"/>
                </a:lnTo>
                <a:lnTo>
                  <a:pt x="3855" y="285"/>
                </a:lnTo>
                <a:lnTo>
                  <a:pt x="3851" y="285"/>
                </a:lnTo>
                <a:lnTo>
                  <a:pt x="3851" y="287"/>
                </a:lnTo>
                <a:lnTo>
                  <a:pt x="3855" y="287"/>
                </a:lnTo>
                <a:lnTo>
                  <a:pt x="3860" y="289"/>
                </a:lnTo>
                <a:lnTo>
                  <a:pt x="3864" y="292"/>
                </a:lnTo>
                <a:lnTo>
                  <a:pt x="3866" y="294"/>
                </a:lnTo>
                <a:lnTo>
                  <a:pt x="3870" y="294"/>
                </a:lnTo>
                <a:lnTo>
                  <a:pt x="3872" y="296"/>
                </a:lnTo>
                <a:lnTo>
                  <a:pt x="3866" y="296"/>
                </a:lnTo>
                <a:lnTo>
                  <a:pt x="3864" y="294"/>
                </a:lnTo>
                <a:lnTo>
                  <a:pt x="3862" y="294"/>
                </a:lnTo>
                <a:lnTo>
                  <a:pt x="3860" y="294"/>
                </a:lnTo>
                <a:lnTo>
                  <a:pt x="3855" y="294"/>
                </a:lnTo>
                <a:lnTo>
                  <a:pt x="3853" y="296"/>
                </a:lnTo>
                <a:lnTo>
                  <a:pt x="3855" y="298"/>
                </a:lnTo>
                <a:lnTo>
                  <a:pt x="3862" y="298"/>
                </a:lnTo>
                <a:lnTo>
                  <a:pt x="3864" y="300"/>
                </a:lnTo>
                <a:lnTo>
                  <a:pt x="3872" y="308"/>
                </a:lnTo>
                <a:lnTo>
                  <a:pt x="3872" y="310"/>
                </a:lnTo>
                <a:lnTo>
                  <a:pt x="3876" y="310"/>
                </a:lnTo>
                <a:lnTo>
                  <a:pt x="3876" y="310"/>
                </a:lnTo>
                <a:lnTo>
                  <a:pt x="3874" y="313"/>
                </a:lnTo>
                <a:lnTo>
                  <a:pt x="3872" y="315"/>
                </a:lnTo>
                <a:lnTo>
                  <a:pt x="3870" y="317"/>
                </a:lnTo>
                <a:lnTo>
                  <a:pt x="3860" y="317"/>
                </a:lnTo>
                <a:lnTo>
                  <a:pt x="3855" y="319"/>
                </a:lnTo>
                <a:lnTo>
                  <a:pt x="3855" y="319"/>
                </a:lnTo>
                <a:lnTo>
                  <a:pt x="3853" y="321"/>
                </a:lnTo>
                <a:lnTo>
                  <a:pt x="3853" y="321"/>
                </a:lnTo>
                <a:lnTo>
                  <a:pt x="3853" y="323"/>
                </a:lnTo>
                <a:lnTo>
                  <a:pt x="3853" y="323"/>
                </a:lnTo>
                <a:lnTo>
                  <a:pt x="3855" y="325"/>
                </a:lnTo>
                <a:lnTo>
                  <a:pt x="3864" y="329"/>
                </a:lnTo>
                <a:lnTo>
                  <a:pt x="3864" y="331"/>
                </a:lnTo>
                <a:lnTo>
                  <a:pt x="3862" y="329"/>
                </a:lnTo>
                <a:lnTo>
                  <a:pt x="3857" y="327"/>
                </a:lnTo>
                <a:lnTo>
                  <a:pt x="3855" y="325"/>
                </a:lnTo>
                <a:lnTo>
                  <a:pt x="3851" y="325"/>
                </a:lnTo>
                <a:lnTo>
                  <a:pt x="3851" y="323"/>
                </a:lnTo>
                <a:lnTo>
                  <a:pt x="3851" y="321"/>
                </a:lnTo>
                <a:lnTo>
                  <a:pt x="3851" y="321"/>
                </a:lnTo>
                <a:lnTo>
                  <a:pt x="3851" y="319"/>
                </a:lnTo>
                <a:lnTo>
                  <a:pt x="3855" y="317"/>
                </a:lnTo>
                <a:lnTo>
                  <a:pt x="3860" y="317"/>
                </a:lnTo>
                <a:lnTo>
                  <a:pt x="3864" y="313"/>
                </a:lnTo>
                <a:lnTo>
                  <a:pt x="3868" y="310"/>
                </a:lnTo>
                <a:lnTo>
                  <a:pt x="3868" y="310"/>
                </a:lnTo>
                <a:lnTo>
                  <a:pt x="3866" y="308"/>
                </a:lnTo>
                <a:lnTo>
                  <a:pt x="3862" y="308"/>
                </a:lnTo>
                <a:lnTo>
                  <a:pt x="3853" y="310"/>
                </a:lnTo>
                <a:lnTo>
                  <a:pt x="3847" y="310"/>
                </a:lnTo>
                <a:lnTo>
                  <a:pt x="3845" y="313"/>
                </a:lnTo>
                <a:lnTo>
                  <a:pt x="3843" y="313"/>
                </a:lnTo>
                <a:lnTo>
                  <a:pt x="3841" y="313"/>
                </a:lnTo>
                <a:lnTo>
                  <a:pt x="3834" y="313"/>
                </a:lnTo>
                <a:lnTo>
                  <a:pt x="3830" y="313"/>
                </a:lnTo>
                <a:lnTo>
                  <a:pt x="3820" y="315"/>
                </a:lnTo>
                <a:lnTo>
                  <a:pt x="3818" y="315"/>
                </a:lnTo>
                <a:lnTo>
                  <a:pt x="3792" y="315"/>
                </a:lnTo>
                <a:lnTo>
                  <a:pt x="3788" y="315"/>
                </a:lnTo>
                <a:lnTo>
                  <a:pt x="3776" y="317"/>
                </a:lnTo>
                <a:lnTo>
                  <a:pt x="3776" y="319"/>
                </a:lnTo>
                <a:lnTo>
                  <a:pt x="3776" y="321"/>
                </a:lnTo>
                <a:lnTo>
                  <a:pt x="3774" y="321"/>
                </a:lnTo>
                <a:lnTo>
                  <a:pt x="3772" y="323"/>
                </a:lnTo>
                <a:lnTo>
                  <a:pt x="3774" y="325"/>
                </a:lnTo>
                <a:lnTo>
                  <a:pt x="3774" y="327"/>
                </a:lnTo>
                <a:lnTo>
                  <a:pt x="3774" y="329"/>
                </a:lnTo>
                <a:lnTo>
                  <a:pt x="3774" y="331"/>
                </a:lnTo>
                <a:lnTo>
                  <a:pt x="3776" y="331"/>
                </a:lnTo>
                <a:lnTo>
                  <a:pt x="3778" y="333"/>
                </a:lnTo>
                <a:lnTo>
                  <a:pt x="3778" y="336"/>
                </a:lnTo>
                <a:lnTo>
                  <a:pt x="3778" y="338"/>
                </a:lnTo>
                <a:lnTo>
                  <a:pt x="3776" y="340"/>
                </a:lnTo>
                <a:lnTo>
                  <a:pt x="3776" y="342"/>
                </a:lnTo>
                <a:lnTo>
                  <a:pt x="3778" y="344"/>
                </a:lnTo>
                <a:lnTo>
                  <a:pt x="3778" y="346"/>
                </a:lnTo>
                <a:lnTo>
                  <a:pt x="3778" y="348"/>
                </a:lnTo>
                <a:lnTo>
                  <a:pt x="3782" y="350"/>
                </a:lnTo>
                <a:lnTo>
                  <a:pt x="3786" y="350"/>
                </a:lnTo>
                <a:lnTo>
                  <a:pt x="3790" y="350"/>
                </a:lnTo>
                <a:lnTo>
                  <a:pt x="3792" y="352"/>
                </a:lnTo>
                <a:lnTo>
                  <a:pt x="3797" y="352"/>
                </a:lnTo>
                <a:lnTo>
                  <a:pt x="3799" y="354"/>
                </a:lnTo>
                <a:lnTo>
                  <a:pt x="3799" y="354"/>
                </a:lnTo>
                <a:lnTo>
                  <a:pt x="3799" y="357"/>
                </a:lnTo>
                <a:lnTo>
                  <a:pt x="3801" y="359"/>
                </a:lnTo>
                <a:lnTo>
                  <a:pt x="3805" y="363"/>
                </a:lnTo>
                <a:lnTo>
                  <a:pt x="3807" y="363"/>
                </a:lnTo>
                <a:lnTo>
                  <a:pt x="3813" y="363"/>
                </a:lnTo>
                <a:lnTo>
                  <a:pt x="3816" y="365"/>
                </a:lnTo>
                <a:lnTo>
                  <a:pt x="3818" y="369"/>
                </a:lnTo>
                <a:lnTo>
                  <a:pt x="3818" y="369"/>
                </a:lnTo>
                <a:lnTo>
                  <a:pt x="3818" y="371"/>
                </a:lnTo>
                <a:lnTo>
                  <a:pt x="3818" y="373"/>
                </a:lnTo>
                <a:lnTo>
                  <a:pt x="3818" y="373"/>
                </a:lnTo>
                <a:lnTo>
                  <a:pt x="3818" y="375"/>
                </a:lnTo>
                <a:lnTo>
                  <a:pt x="3813" y="380"/>
                </a:lnTo>
                <a:lnTo>
                  <a:pt x="3811" y="384"/>
                </a:lnTo>
                <a:lnTo>
                  <a:pt x="3816" y="388"/>
                </a:lnTo>
                <a:lnTo>
                  <a:pt x="3818" y="392"/>
                </a:lnTo>
                <a:lnTo>
                  <a:pt x="3820" y="396"/>
                </a:lnTo>
                <a:lnTo>
                  <a:pt x="3822" y="398"/>
                </a:lnTo>
                <a:lnTo>
                  <a:pt x="3820" y="401"/>
                </a:lnTo>
                <a:lnTo>
                  <a:pt x="3820" y="403"/>
                </a:lnTo>
                <a:lnTo>
                  <a:pt x="3818" y="405"/>
                </a:lnTo>
                <a:lnTo>
                  <a:pt x="3813" y="405"/>
                </a:lnTo>
                <a:lnTo>
                  <a:pt x="3811" y="405"/>
                </a:lnTo>
                <a:lnTo>
                  <a:pt x="3811" y="407"/>
                </a:lnTo>
                <a:lnTo>
                  <a:pt x="3811" y="409"/>
                </a:lnTo>
                <a:lnTo>
                  <a:pt x="3811" y="411"/>
                </a:lnTo>
                <a:lnTo>
                  <a:pt x="3811" y="411"/>
                </a:lnTo>
                <a:lnTo>
                  <a:pt x="3809" y="411"/>
                </a:lnTo>
                <a:lnTo>
                  <a:pt x="3807" y="411"/>
                </a:lnTo>
                <a:lnTo>
                  <a:pt x="3807" y="409"/>
                </a:lnTo>
                <a:lnTo>
                  <a:pt x="3805" y="407"/>
                </a:lnTo>
                <a:lnTo>
                  <a:pt x="3807" y="405"/>
                </a:lnTo>
                <a:lnTo>
                  <a:pt x="3809" y="403"/>
                </a:lnTo>
                <a:lnTo>
                  <a:pt x="3811" y="398"/>
                </a:lnTo>
                <a:lnTo>
                  <a:pt x="3811" y="394"/>
                </a:lnTo>
                <a:lnTo>
                  <a:pt x="3811" y="392"/>
                </a:lnTo>
                <a:lnTo>
                  <a:pt x="3809" y="390"/>
                </a:lnTo>
                <a:lnTo>
                  <a:pt x="3809" y="388"/>
                </a:lnTo>
                <a:lnTo>
                  <a:pt x="3807" y="388"/>
                </a:lnTo>
                <a:lnTo>
                  <a:pt x="3805" y="390"/>
                </a:lnTo>
                <a:lnTo>
                  <a:pt x="3803" y="394"/>
                </a:lnTo>
                <a:lnTo>
                  <a:pt x="3799" y="398"/>
                </a:lnTo>
                <a:lnTo>
                  <a:pt x="3799" y="401"/>
                </a:lnTo>
                <a:lnTo>
                  <a:pt x="3799" y="403"/>
                </a:lnTo>
                <a:lnTo>
                  <a:pt x="3799" y="403"/>
                </a:lnTo>
                <a:lnTo>
                  <a:pt x="3799" y="401"/>
                </a:lnTo>
                <a:lnTo>
                  <a:pt x="3799" y="396"/>
                </a:lnTo>
                <a:lnTo>
                  <a:pt x="3799" y="394"/>
                </a:lnTo>
                <a:lnTo>
                  <a:pt x="3801" y="392"/>
                </a:lnTo>
                <a:lnTo>
                  <a:pt x="3801" y="390"/>
                </a:lnTo>
                <a:lnTo>
                  <a:pt x="3799" y="388"/>
                </a:lnTo>
                <a:lnTo>
                  <a:pt x="3799" y="386"/>
                </a:lnTo>
                <a:lnTo>
                  <a:pt x="3799" y="384"/>
                </a:lnTo>
                <a:lnTo>
                  <a:pt x="3801" y="380"/>
                </a:lnTo>
                <a:lnTo>
                  <a:pt x="3803" y="380"/>
                </a:lnTo>
                <a:lnTo>
                  <a:pt x="3809" y="375"/>
                </a:lnTo>
                <a:lnTo>
                  <a:pt x="3809" y="375"/>
                </a:lnTo>
                <a:lnTo>
                  <a:pt x="3811" y="371"/>
                </a:lnTo>
                <a:lnTo>
                  <a:pt x="3813" y="371"/>
                </a:lnTo>
                <a:lnTo>
                  <a:pt x="3813" y="369"/>
                </a:lnTo>
                <a:lnTo>
                  <a:pt x="3811" y="367"/>
                </a:lnTo>
                <a:lnTo>
                  <a:pt x="3809" y="367"/>
                </a:lnTo>
                <a:lnTo>
                  <a:pt x="3807" y="367"/>
                </a:lnTo>
                <a:lnTo>
                  <a:pt x="3803" y="367"/>
                </a:lnTo>
                <a:lnTo>
                  <a:pt x="3797" y="369"/>
                </a:lnTo>
                <a:lnTo>
                  <a:pt x="3790" y="367"/>
                </a:lnTo>
                <a:lnTo>
                  <a:pt x="3788" y="367"/>
                </a:lnTo>
                <a:lnTo>
                  <a:pt x="3780" y="361"/>
                </a:lnTo>
                <a:lnTo>
                  <a:pt x="3778" y="359"/>
                </a:lnTo>
                <a:lnTo>
                  <a:pt x="3778" y="359"/>
                </a:lnTo>
                <a:lnTo>
                  <a:pt x="3778" y="359"/>
                </a:lnTo>
                <a:lnTo>
                  <a:pt x="3774" y="357"/>
                </a:lnTo>
                <a:lnTo>
                  <a:pt x="3765" y="354"/>
                </a:lnTo>
                <a:lnTo>
                  <a:pt x="3759" y="350"/>
                </a:lnTo>
                <a:lnTo>
                  <a:pt x="3744" y="350"/>
                </a:lnTo>
                <a:lnTo>
                  <a:pt x="3740" y="350"/>
                </a:lnTo>
                <a:lnTo>
                  <a:pt x="3738" y="352"/>
                </a:lnTo>
                <a:lnTo>
                  <a:pt x="3734" y="354"/>
                </a:lnTo>
                <a:lnTo>
                  <a:pt x="3732" y="354"/>
                </a:lnTo>
                <a:lnTo>
                  <a:pt x="3730" y="354"/>
                </a:lnTo>
                <a:lnTo>
                  <a:pt x="3730" y="357"/>
                </a:lnTo>
                <a:lnTo>
                  <a:pt x="3730" y="357"/>
                </a:lnTo>
                <a:lnTo>
                  <a:pt x="3730" y="359"/>
                </a:lnTo>
                <a:lnTo>
                  <a:pt x="3734" y="357"/>
                </a:lnTo>
                <a:lnTo>
                  <a:pt x="3738" y="359"/>
                </a:lnTo>
                <a:lnTo>
                  <a:pt x="3740" y="359"/>
                </a:lnTo>
                <a:lnTo>
                  <a:pt x="3740" y="361"/>
                </a:lnTo>
                <a:lnTo>
                  <a:pt x="3740" y="363"/>
                </a:lnTo>
                <a:lnTo>
                  <a:pt x="3734" y="365"/>
                </a:lnTo>
                <a:lnTo>
                  <a:pt x="3732" y="365"/>
                </a:lnTo>
                <a:lnTo>
                  <a:pt x="3723" y="361"/>
                </a:lnTo>
                <a:lnTo>
                  <a:pt x="3721" y="359"/>
                </a:lnTo>
                <a:lnTo>
                  <a:pt x="3715" y="361"/>
                </a:lnTo>
                <a:lnTo>
                  <a:pt x="3711" y="363"/>
                </a:lnTo>
                <a:lnTo>
                  <a:pt x="3709" y="363"/>
                </a:lnTo>
                <a:lnTo>
                  <a:pt x="3711" y="365"/>
                </a:lnTo>
                <a:lnTo>
                  <a:pt x="3713" y="369"/>
                </a:lnTo>
                <a:lnTo>
                  <a:pt x="3713" y="371"/>
                </a:lnTo>
                <a:lnTo>
                  <a:pt x="3715" y="373"/>
                </a:lnTo>
                <a:lnTo>
                  <a:pt x="3721" y="375"/>
                </a:lnTo>
                <a:lnTo>
                  <a:pt x="3725" y="375"/>
                </a:lnTo>
                <a:lnTo>
                  <a:pt x="3730" y="380"/>
                </a:lnTo>
                <a:lnTo>
                  <a:pt x="3734" y="380"/>
                </a:lnTo>
                <a:lnTo>
                  <a:pt x="3736" y="378"/>
                </a:lnTo>
                <a:lnTo>
                  <a:pt x="3740" y="380"/>
                </a:lnTo>
                <a:lnTo>
                  <a:pt x="3744" y="384"/>
                </a:lnTo>
                <a:lnTo>
                  <a:pt x="3744" y="386"/>
                </a:lnTo>
                <a:lnTo>
                  <a:pt x="3746" y="388"/>
                </a:lnTo>
                <a:lnTo>
                  <a:pt x="3748" y="388"/>
                </a:lnTo>
                <a:lnTo>
                  <a:pt x="3748" y="388"/>
                </a:lnTo>
                <a:lnTo>
                  <a:pt x="3751" y="388"/>
                </a:lnTo>
                <a:lnTo>
                  <a:pt x="3753" y="386"/>
                </a:lnTo>
                <a:lnTo>
                  <a:pt x="3753" y="388"/>
                </a:lnTo>
                <a:lnTo>
                  <a:pt x="3751" y="388"/>
                </a:lnTo>
                <a:lnTo>
                  <a:pt x="3744" y="390"/>
                </a:lnTo>
                <a:lnTo>
                  <a:pt x="3742" y="388"/>
                </a:lnTo>
                <a:lnTo>
                  <a:pt x="3738" y="388"/>
                </a:lnTo>
                <a:lnTo>
                  <a:pt x="3732" y="382"/>
                </a:lnTo>
                <a:lnTo>
                  <a:pt x="3723" y="382"/>
                </a:lnTo>
                <a:lnTo>
                  <a:pt x="3721" y="384"/>
                </a:lnTo>
                <a:lnTo>
                  <a:pt x="3719" y="382"/>
                </a:lnTo>
                <a:lnTo>
                  <a:pt x="3711" y="382"/>
                </a:lnTo>
                <a:lnTo>
                  <a:pt x="3704" y="380"/>
                </a:lnTo>
                <a:lnTo>
                  <a:pt x="3698" y="378"/>
                </a:lnTo>
                <a:lnTo>
                  <a:pt x="3698" y="378"/>
                </a:lnTo>
                <a:lnTo>
                  <a:pt x="3698" y="375"/>
                </a:lnTo>
                <a:lnTo>
                  <a:pt x="3700" y="373"/>
                </a:lnTo>
                <a:lnTo>
                  <a:pt x="3700" y="373"/>
                </a:lnTo>
                <a:lnTo>
                  <a:pt x="3702" y="369"/>
                </a:lnTo>
                <a:lnTo>
                  <a:pt x="3698" y="365"/>
                </a:lnTo>
                <a:lnTo>
                  <a:pt x="3698" y="361"/>
                </a:lnTo>
                <a:lnTo>
                  <a:pt x="3700" y="361"/>
                </a:lnTo>
                <a:lnTo>
                  <a:pt x="3702" y="357"/>
                </a:lnTo>
                <a:lnTo>
                  <a:pt x="3704" y="354"/>
                </a:lnTo>
                <a:lnTo>
                  <a:pt x="3704" y="354"/>
                </a:lnTo>
                <a:lnTo>
                  <a:pt x="3704" y="352"/>
                </a:lnTo>
                <a:lnTo>
                  <a:pt x="3704" y="350"/>
                </a:lnTo>
                <a:lnTo>
                  <a:pt x="3704" y="350"/>
                </a:lnTo>
                <a:lnTo>
                  <a:pt x="3702" y="348"/>
                </a:lnTo>
                <a:lnTo>
                  <a:pt x="3702" y="346"/>
                </a:lnTo>
                <a:lnTo>
                  <a:pt x="3702" y="344"/>
                </a:lnTo>
                <a:lnTo>
                  <a:pt x="3700" y="342"/>
                </a:lnTo>
                <a:lnTo>
                  <a:pt x="3700" y="340"/>
                </a:lnTo>
                <a:lnTo>
                  <a:pt x="3696" y="338"/>
                </a:lnTo>
                <a:lnTo>
                  <a:pt x="3694" y="338"/>
                </a:lnTo>
                <a:lnTo>
                  <a:pt x="3692" y="338"/>
                </a:lnTo>
                <a:lnTo>
                  <a:pt x="3692" y="338"/>
                </a:lnTo>
                <a:lnTo>
                  <a:pt x="3692" y="342"/>
                </a:lnTo>
                <a:lnTo>
                  <a:pt x="3694" y="344"/>
                </a:lnTo>
                <a:lnTo>
                  <a:pt x="3696" y="346"/>
                </a:lnTo>
                <a:lnTo>
                  <a:pt x="3696" y="348"/>
                </a:lnTo>
                <a:lnTo>
                  <a:pt x="3696" y="352"/>
                </a:lnTo>
                <a:lnTo>
                  <a:pt x="3694" y="354"/>
                </a:lnTo>
                <a:lnTo>
                  <a:pt x="3694" y="357"/>
                </a:lnTo>
                <a:lnTo>
                  <a:pt x="3692" y="359"/>
                </a:lnTo>
                <a:lnTo>
                  <a:pt x="3688" y="361"/>
                </a:lnTo>
                <a:lnTo>
                  <a:pt x="3684" y="361"/>
                </a:lnTo>
                <a:lnTo>
                  <a:pt x="3679" y="363"/>
                </a:lnTo>
                <a:lnTo>
                  <a:pt x="3675" y="365"/>
                </a:lnTo>
                <a:lnTo>
                  <a:pt x="3667" y="375"/>
                </a:lnTo>
                <a:lnTo>
                  <a:pt x="3667" y="378"/>
                </a:lnTo>
                <a:lnTo>
                  <a:pt x="3671" y="378"/>
                </a:lnTo>
                <a:lnTo>
                  <a:pt x="3673" y="380"/>
                </a:lnTo>
                <a:lnTo>
                  <a:pt x="3673" y="382"/>
                </a:lnTo>
                <a:lnTo>
                  <a:pt x="3675" y="386"/>
                </a:lnTo>
                <a:lnTo>
                  <a:pt x="3684" y="396"/>
                </a:lnTo>
                <a:lnTo>
                  <a:pt x="3686" y="398"/>
                </a:lnTo>
                <a:lnTo>
                  <a:pt x="3684" y="401"/>
                </a:lnTo>
                <a:lnTo>
                  <a:pt x="3679" y="407"/>
                </a:lnTo>
                <a:lnTo>
                  <a:pt x="3677" y="409"/>
                </a:lnTo>
                <a:lnTo>
                  <a:pt x="3673" y="417"/>
                </a:lnTo>
                <a:lnTo>
                  <a:pt x="3673" y="419"/>
                </a:lnTo>
                <a:lnTo>
                  <a:pt x="3675" y="424"/>
                </a:lnTo>
                <a:lnTo>
                  <a:pt x="3677" y="426"/>
                </a:lnTo>
                <a:lnTo>
                  <a:pt x="3677" y="428"/>
                </a:lnTo>
                <a:lnTo>
                  <a:pt x="3677" y="434"/>
                </a:lnTo>
                <a:lnTo>
                  <a:pt x="3677" y="434"/>
                </a:lnTo>
                <a:lnTo>
                  <a:pt x="3679" y="436"/>
                </a:lnTo>
                <a:lnTo>
                  <a:pt x="3686" y="434"/>
                </a:lnTo>
                <a:lnTo>
                  <a:pt x="3692" y="436"/>
                </a:lnTo>
                <a:lnTo>
                  <a:pt x="3694" y="436"/>
                </a:lnTo>
                <a:lnTo>
                  <a:pt x="3700" y="432"/>
                </a:lnTo>
                <a:lnTo>
                  <a:pt x="3702" y="432"/>
                </a:lnTo>
                <a:lnTo>
                  <a:pt x="3709" y="432"/>
                </a:lnTo>
                <a:lnTo>
                  <a:pt x="3717" y="436"/>
                </a:lnTo>
                <a:lnTo>
                  <a:pt x="3728" y="438"/>
                </a:lnTo>
                <a:lnTo>
                  <a:pt x="3730" y="440"/>
                </a:lnTo>
                <a:lnTo>
                  <a:pt x="3732" y="440"/>
                </a:lnTo>
                <a:lnTo>
                  <a:pt x="3734" y="447"/>
                </a:lnTo>
                <a:lnTo>
                  <a:pt x="3736" y="451"/>
                </a:lnTo>
                <a:lnTo>
                  <a:pt x="3738" y="453"/>
                </a:lnTo>
                <a:lnTo>
                  <a:pt x="3738" y="457"/>
                </a:lnTo>
                <a:lnTo>
                  <a:pt x="3736" y="457"/>
                </a:lnTo>
                <a:lnTo>
                  <a:pt x="3734" y="457"/>
                </a:lnTo>
                <a:lnTo>
                  <a:pt x="3734" y="459"/>
                </a:lnTo>
                <a:lnTo>
                  <a:pt x="3732" y="463"/>
                </a:lnTo>
                <a:lnTo>
                  <a:pt x="3732" y="466"/>
                </a:lnTo>
                <a:lnTo>
                  <a:pt x="3732" y="470"/>
                </a:lnTo>
                <a:lnTo>
                  <a:pt x="3740" y="472"/>
                </a:lnTo>
                <a:lnTo>
                  <a:pt x="3746" y="472"/>
                </a:lnTo>
                <a:lnTo>
                  <a:pt x="3751" y="472"/>
                </a:lnTo>
                <a:lnTo>
                  <a:pt x="3751" y="472"/>
                </a:lnTo>
                <a:lnTo>
                  <a:pt x="3751" y="474"/>
                </a:lnTo>
                <a:lnTo>
                  <a:pt x="3746" y="474"/>
                </a:lnTo>
                <a:lnTo>
                  <a:pt x="3738" y="474"/>
                </a:lnTo>
                <a:lnTo>
                  <a:pt x="3734" y="474"/>
                </a:lnTo>
                <a:lnTo>
                  <a:pt x="3734" y="474"/>
                </a:lnTo>
                <a:lnTo>
                  <a:pt x="3732" y="472"/>
                </a:lnTo>
                <a:lnTo>
                  <a:pt x="3730" y="470"/>
                </a:lnTo>
                <a:lnTo>
                  <a:pt x="3728" y="470"/>
                </a:lnTo>
                <a:lnTo>
                  <a:pt x="3725" y="468"/>
                </a:lnTo>
                <a:lnTo>
                  <a:pt x="3728" y="466"/>
                </a:lnTo>
                <a:lnTo>
                  <a:pt x="3728" y="455"/>
                </a:lnTo>
                <a:lnTo>
                  <a:pt x="3728" y="451"/>
                </a:lnTo>
                <a:lnTo>
                  <a:pt x="3725" y="449"/>
                </a:lnTo>
                <a:lnTo>
                  <a:pt x="3719" y="445"/>
                </a:lnTo>
                <a:lnTo>
                  <a:pt x="3717" y="440"/>
                </a:lnTo>
                <a:lnTo>
                  <a:pt x="3715" y="438"/>
                </a:lnTo>
                <a:lnTo>
                  <a:pt x="3713" y="438"/>
                </a:lnTo>
                <a:lnTo>
                  <a:pt x="3711" y="438"/>
                </a:lnTo>
                <a:lnTo>
                  <a:pt x="3702" y="440"/>
                </a:lnTo>
                <a:lnTo>
                  <a:pt x="3696" y="443"/>
                </a:lnTo>
                <a:lnTo>
                  <a:pt x="3688" y="445"/>
                </a:lnTo>
                <a:lnTo>
                  <a:pt x="3688" y="447"/>
                </a:lnTo>
                <a:lnTo>
                  <a:pt x="3686" y="453"/>
                </a:lnTo>
                <a:lnTo>
                  <a:pt x="3688" y="455"/>
                </a:lnTo>
                <a:lnTo>
                  <a:pt x="3690" y="457"/>
                </a:lnTo>
                <a:lnTo>
                  <a:pt x="3690" y="461"/>
                </a:lnTo>
                <a:lnTo>
                  <a:pt x="3692" y="463"/>
                </a:lnTo>
                <a:lnTo>
                  <a:pt x="3692" y="466"/>
                </a:lnTo>
                <a:lnTo>
                  <a:pt x="3692" y="470"/>
                </a:lnTo>
                <a:lnTo>
                  <a:pt x="3690" y="470"/>
                </a:lnTo>
                <a:lnTo>
                  <a:pt x="3681" y="478"/>
                </a:lnTo>
                <a:lnTo>
                  <a:pt x="3679" y="480"/>
                </a:lnTo>
                <a:lnTo>
                  <a:pt x="3677" y="487"/>
                </a:lnTo>
                <a:lnTo>
                  <a:pt x="3677" y="489"/>
                </a:lnTo>
                <a:lnTo>
                  <a:pt x="3673" y="491"/>
                </a:lnTo>
                <a:lnTo>
                  <a:pt x="3671" y="493"/>
                </a:lnTo>
                <a:lnTo>
                  <a:pt x="3656" y="499"/>
                </a:lnTo>
                <a:lnTo>
                  <a:pt x="3656" y="499"/>
                </a:lnTo>
                <a:lnTo>
                  <a:pt x="3656" y="503"/>
                </a:lnTo>
                <a:lnTo>
                  <a:pt x="3652" y="505"/>
                </a:lnTo>
                <a:lnTo>
                  <a:pt x="3650" y="505"/>
                </a:lnTo>
                <a:lnTo>
                  <a:pt x="3644" y="503"/>
                </a:lnTo>
                <a:lnTo>
                  <a:pt x="3642" y="503"/>
                </a:lnTo>
                <a:lnTo>
                  <a:pt x="3637" y="503"/>
                </a:lnTo>
                <a:lnTo>
                  <a:pt x="3627" y="503"/>
                </a:lnTo>
                <a:lnTo>
                  <a:pt x="3621" y="501"/>
                </a:lnTo>
                <a:lnTo>
                  <a:pt x="3616" y="499"/>
                </a:lnTo>
                <a:lnTo>
                  <a:pt x="3612" y="499"/>
                </a:lnTo>
                <a:lnTo>
                  <a:pt x="3610" y="497"/>
                </a:lnTo>
                <a:lnTo>
                  <a:pt x="3610" y="497"/>
                </a:lnTo>
                <a:lnTo>
                  <a:pt x="3608" y="495"/>
                </a:lnTo>
                <a:lnTo>
                  <a:pt x="3608" y="493"/>
                </a:lnTo>
                <a:lnTo>
                  <a:pt x="3608" y="493"/>
                </a:lnTo>
                <a:lnTo>
                  <a:pt x="3608" y="493"/>
                </a:lnTo>
                <a:lnTo>
                  <a:pt x="3610" y="491"/>
                </a:lnTo>
                <a:lnTo>
                  <a:pt x="3619" y="493"/>
                </a:lnTo>
                <a:lnTo>
                  <a:pt x="3621" y="491"/>
                </a:lnTo>
                <a:lnTo>
                  <a:pt x="3621" y="491"/>
                </a:lnTo>
                <a:lnTo>
                  <a:pt x="3623" y="493"/>
                </a:lnTo>
                <a:lnTo>
                  <a:pt x="3625" y="495"/>
                </a:lnTo>
                <a:lnTo>
                  <a:pt x="3629" y="495"/>
                </a:lnTo>
                <a:lnTo>
                  <a:pt x="3631" y="493"/>
                </a:lnTo>
                <a:lnTo>
                  <a:pt x="3631" y="493"/>
                </a:lnTo>
                <a:lnTo>
                  <a:pt x="3631" y="493"/>
                </a:lnTo>
                <a:lnTo>
                  <a:pt x="3629" y="495"/>
                </a:lnTo>
                <a:lnTo>
                  <a:pt x="3629" y="495"/>
                </a:lnTo>
                <a:lnTo>
                  <a:pt x="3627" y="497"/>
                </a:lnTo>
                <a:lnTo>
                  <a:pt x="3627" y="497"/>
                </a:lnTo>
                <a:lnTo>
                  <a:pt x="3629" y="499"/>
                </a:lnTo>
                <a:lnTo>
                  <a:pt x="3633" y="499"/>
                </a:lnTo>
                <a:lnTo>
                  <a:pt x="3635" y="499"/>
                </a:lnTo>
                <a:lnTo>
                  <a:pt x="3637" y="497"/>
                </a:lnTo>
                <a:lnTo>
                  <a:pt x="3642" y="495"/>
                </a:lnTo>
                <a:lnTo>
                  <a:pt x="3644" y="495"/>
                </a:lnTo>
                <a:lnTo>
                  <a:pt x="3644" y="493"/>
                </a:lnTo>
                <a:lnTo>
                  <a:pt x="3644" y="491"/>
                </a:lnTo>
                <a:lnTo>
                  <a:pt x="3642" y="489"/>
                </a:lnTo>
                <a:lnTo>
                  <a:pt x="3646" y="489"/>
                </a:lnTo>
                <a:lnTo>
                  <a:pt x="3648" y="487"/>
                </a:lnTo>
                <a:lnTo>
                  <a:pt x="3658" y="474"/>
                </a:lnTo>
                <a:lnTo>
                  <a:pt x="3665" y="470"/>
                </a:lnTo>
                <a:lnTo>
                  <a:pt x="3667" y="470"/>
                </a:lnTo>
                <a:lnTo>
                  <a:pt x="3667" y="466"/>
                </a:lnTo>
                <a:lnTo>
                  <a:pt x="3667" y="463"/>
                </a:lnTo>
                <a:lnTo>
                  <a:pt x="3667" y="461"/>
                </a:lnTo>
                <a:lnTo>
                  <a:pt x="3667" y="459"/>
                </a:lnTo>
                <a:lnTo>
                  <a:pt x="3669" y="455"/>
                </a:lnTo>
                <a:lnTo>
                  <a:pt x="3671" y="453"/>
                </a:lnTo>
                <a:lnTo>
                  <a:pt x="3673" y="451"/>
                </a:lnTo>
                <a:lnTo>
                  <a:pt x="3673" y="451"/>
                </a:lnTo>
                <a:lnTo>
                  <a:pt x="3673" y="449"/>
                </a:lnTo>
                <a:lnTo>
                  <a:pt x="3669" y="445"/>
                </a:lnTo>
                <a:lnTo>
                  <a:pt x="3663" y="443"/>
                </a:lnTo>
                <a:lnTo>
                  <a:pt x="3660" y="440"/>
                </a:lnTo>
                <a:lnTo>
                  <a:pt x="3658" y="438"/>
                </a:lnTo>
                <a:lnTo>
                  <a:pt x="3658" y="436"/>
                </a:lnTo>
                <a:lnTo>
                  <a:pt x="3658" y="434"/>
                </a:lnTo>
                <a:lnTo>
                  <a:pt x="3658" y="428"/>
                </a:lnTo>
                <a:lnTo>
                  <a:pt x="3660" y="426"/>
                </a:lnTo>
                <a:lnTo>
                  <a:pt x="3660" y="417"/>
                </a:lnTo>
                <a:lnTo>
                  <a:pt x="3658" y="409"/>
                </a:lnTo>
                <a:lnTo>
                  <a:pt x="3658" y="405"/>
                </a:lnTo>
                <a:lnTo>
                  <a:pt x="3658" y="405"/>
                </a:lnTo>
                <a:lnTo>
                  <a:pt x="3660" y="403"/>
                </a:lnTo>
                <a:lnTo>
                  <a:pt x="3660" y="401"/>
                </a:lnTo>
                <a:lnTo>
                  <a:pt x="3660" y="392"/>
                </a:lnTo>
                <a:lnTo>
                  <a:pt x="3660" y="388"/>
                </a:lnTo>
                <a:lnTo>
                  <a:pt x="3658" y="384"/>
                </a:lnTo>
                <a:lnTo>
                  <a:pt x="3652" y="380"/>
                </a:lnTo>
                <a:lnTo>
                  <a:pt x="3648" y="375"/>
                </a:lnTo>
                <a:lnTo>
                  <a:pt x="3650" y="373"/>
                </a:lnTo>
                <a:lnTo>
                  <a:pt x="3650" y="373"/>
                </a:lnTo>
                <a:lnTo>
                  <a:pt x="3652" y="371"/>
                </a:lnTo>
                <a:lnTo>
                  <a:pt x="3654" y="369"/>
                </a:lnTo>
                <a:lnTo>
                  <a:pt x="3656" y="365"/>
                </a:lnTo>
                <a:lnTo>
                  <a:pt x="3658" y="361"/>
                </a:lnTo>
                <a:lnTo>
                  <a:pt x="3660" y="359"/>
                </a:lnTo>
                <a:lnTo>
                  <a:pt x="3663" y="350"/>
                </a:lnTo>
                <a:lnTo>
                  <a:pt x="3663" y="348"/>
                </a:lnTo>
                <a:lnTo>
                  <a:pt x="3663" y="342"/>
                </a:lnTo>
                <a:lnTo>
                  <a:pt x="3660" y="340"/>
                </a:lnTo>
                <a:lnTo>
                  <a:pt x="3656" y="340"/>
                </a:lnTo>
                <a:lnTo>
                  <a:pt x="3652" y="338"/>
                </a:lnTo>
                <a:lnTo>
                  <a:pt x="3650" y="338"/>
                </a:lnTo>
                <a:lnTo>
                  <a:pt x="3646" y="336"/>
                </a:lnTo>
                <a:lnTo>
                  <a:pt x="3644" y="336"/>
                </a:lnTo>
                <a:lnTo>
                  <a:pt x="3631" y="336"/>
                </a:lnTo>
                <a:lnTo>
                  <a:pt x="3625" y="336"/>
                </a:lnTo>
                <a:lnTo>
                  <a:pt x="3621" y="336"/>
                </a:lnTo>
                <a:lnTo>
                  <a:pt x="3619" y="336"/>
                </a:lnTo>
                <a:lnTo>
                  <a:pt x="3616" y="336"/>
                </a:lnTo>
                <a:lnTo>
                  <a:pt x="3616" y="336"/>
                </a:lnTo>
                <a:lnTo>
                  <a:pt x="3619" y="333"/>
                </a:lnTo>
                <a:lnTo>
                  <a:pt x="3616" y="333"/>
                </a:lnTo>
                <a:lnTo>
                  <a:pt x="3616" y="333"/>
                </a:lnTo>
                <a:lnTo>
                  <a:pt x="3612" y="336"/>
                </a:lnTo>
                <a:lnTo>
                  <a:pt x="3608" y="342"/>
                </a:lnTo>
                <a:lnTo>
                  <a:pt x="3604" y="350"/>
                </a:lnTo>
                <a:lnTo>
                  <a:pt x="3602" y="361"/>
                </a:lnTo>
                <a:lnTo>
                  <a:pt x="3600" y="365"/>
                </a:lnTo>
                <a:lnTo>
                  <a:pt x="3598" y="369"/>
                </a:lnTo>
                <a:lnTo>
                  <a:pt x="3591" y="373"/>
                </a:lnTo>
                <a:lnTo>
                  <a:pt x="3587" y="375"/>
                </a:lnTo>
                <a:lnTo>
                  <a:pt x="3583" y="378"/>
                </a:lnTo>
                <a:lnTo>
                  <a:pt x="3577" y="380"/>
                </a:lnTo>
                <a:lnTo>
                  <a:pt x="3575" y="384"/>
                </a:lnTo>
                <a:lnTo>
                  <a:pt x="3572" y="384"/>
                </a:lnTo>
                <a:lnTo>
                  <a:pt x="3575" y="386"/>
                </a:lnTo>
                <a:lnTo>
                  <a:pt x="3577" y="386"/>
                </a:lnTo>
                <a:lnTo>
                  <a:pt x="3575" y="388"/>
                </a:lnTo>
                <a:lnTo>
                  <a:pt x="3572" y="390"/>
                </a:lnTo>
                <a:lnTo>
                  <a:pt x="3575" y="390"/>
                </a:lnTo>
                <a:lnTo>
                  <a:pt x="3575" y="392"/>
                </a:lnTo>
                <a:lnTo>
                  <a:pt x="3577" y="392"/>
                </a:lnTo>
                <a:lnTo>
                  <a:pt x="3581" y="392"/>
                </a:lnTo>
                <a:lnTo>
                  <a:pt x="3581" y="392"/>
                </a:lnTo>
                <a:lnTo>
                  <a:pt x="3583" y="394"/>
                </a:lnTo>
                <a:lnTo>
                  <a:pt x="3581" y="401"/>
                </a:lnTo>
                <a:lnTo>
                  <a:pt x="3581" y="405"/>
                </a:lnTo>
                <a:lnTo>
                  <a:pt x="3581" y="407"/>
                </a:lnTo>
                <a:lnTo>
                  <a:pt x="3581" y="409"/>
                </a:lnTo>
                <a:lnTo>
                  <a:pt x="3581" y="411"/>
                </a:lnTo>
                <a:lnTo>
                  <a:pt x="3581" y="411"/>
                </a:lnTo>
                <a:lnTo>
                  <a:pt x="3579" y="413"/>
                </a:lnTo>
                <a:lnTo>
                  <a:pt x="3577" y="413"/>
                </a:lnTo>
                <a:lnTo>
                  <a:pt x="3577" y="417"/>
                </a:lnTo>
                <a:lnTo>
                  <a:pt x="3575" y="419"/>
                </a:lnTo>
                <a:lnTo>
                  <a:pt x="3575" y="422"/>
                </a:lnTo>
                <a:lnTo>
                  <a:pt x="3577" y="424"/>
                </a:lnTo>
                <a:lnTo>
                  <a:pt x="3577" y="424"/>
                </a:lnTo>
                <a:lnTo>
                  <a:pt x="3577" y="424"/>
                </a:lnTo>
                <a:lnTo>
                  <a:pt x="3579" y="422"/>
                </a:lnTo>
                <a:lnTo>
                  <a:pt x="3579" y="422"/>
                </a:lnTo>
                <a:lnTo>
                  <a:pt x="3587" y="424"/>
                </a:lnTo>
                <a:lnTo>
                  <a:pt x="3589" y="426"/>
                </a:lnTo>
                <a:lnTo>
                  <a:pt x="3593" y="426"/>
                </a:lnTo>
                <a:lnTo>
                  <a:pt x="3593" y="428"/>
                </a:lnTo>
                <a:lnTo>
                  <a:pt x="3596" y="432"/>
                </a:lnTo>
                <a:lnTo>
                  <a:pt x="3598" y="436"/>
                </a:lnTo>
                <a:lnTo>
                  <a:pt x="3600" y="438"/>
                </a:lnTo>
                <a:lnTo>
                  <a:pt x="3602" y="440"/>
                </a:lnTo>
                <a:lnTo>
                  <a:pt x="3604" y="440"/>
                </a:lnTo>
                <a:lnTo>
                  <a:pt x="3606" y="440"/>
                </a:lnTo>
                <a:lnTo>
                  <a:pt x="3610" y="440"/>
                </a:lnTo>
                <a:lnTo>
                  <a:pt x="3608" y="443"/>
                </a:lnTo>
                <a:lnTo>
                  <a:pt x="3604" y="449"/>
                </a:lnTo>
                <a:lnTo>
                  <a:pt x="3600" y="455"/>
                </a:lnTo>
                <a:lnTo>
                  <a:pt x="3598" y="455"/>
                </a:lnTo>
                <a:lnTo>
                  <a:pt x="3596" y="453"/>
                </a:lnTo>
                <a:lnTo>
                  <a:pt x="3589" y="451"/>
                </a:lnTo>
                <a:lnTo>
                  <a:pt x="3587" y="449"/>
                </a:lnTo>
                <a:lnTo>
                  <a:pt x="3581" y="445"/>
                </a:lnTo>
                <a:lnTo>
                  <a:pt x="3579" y="440"/>
                </a:lnTo>
                <a:lnTo>
                  <a:pt x="3575" y="440"/>
                </a:lnTo>
                <a:lnTo>
                  <a:pt x="3570" y="440"/>
                </a:lnTo>
                <a:lnTo>
                  <a:pt x="3564" y="438"/>
                </a:lnTo>
                <a:lnTo>
                  <a:pt x="3562" y="436"/>
                </a:lnTo>
                <a:lnTo>
                  <a:pt x="3560" y="434"/>
                </a:lnTo>
                <a:lnTo>
                  <a:pt x="3558" y="434"/>
                </a:lnTo>
                <a:lnTo>
                  <a:pt x="3554" y="434"/>
                </a:lnTo>
                <a:lnTo>
                  <a:pt x="3549" y="432"/>
                </a:lnTo>
                <a:lnTo>
                  <a:pt x="3547" y="432"/>
                </a:lnTo>
                <a:lnTo>
                  <a:pt x="3547" y="430"/>
                </a:lnTo>
                <a:lnTo>
                  <a:pt x="3543" y="428"/>
                </a:lnTo>
                <a:lnTo>
                  <a:pt x="3537" y="426"/>
                </a:lnTo>
                <a:lnTo>
                  <a:pt x="3526" y="422"/>
                </a:lnTo>
                <a:lnTo>
                  <a:pt x="3516" y="419"/>
                </a:lnTo>
                <a:lnTo>
                  <a:pt x="3503" y="419"/>
                </a:lnTo>
                <a:lnTo>
                  <a:pt x="3491" y="417"/>
                </a:lnTo>
                <a:lnTo>
                  <a:pt x="3491" y="417"/>
                </a:lnTo>
                <a:lnTo>
                  <a:pt x="3489" y="417"/>
                </a:lnTo>
                <a:lnTo>
                  <a:pt x="3484" y="422"/>
                </a:lnTo>
                <a:lnTo>
                  <a:pt x="3480" y="422"/>
                </a:lnTo>
                <a:lnTo>
                  <a:pt x="3480" y="424"/>
                </a:lnTo>
                <a:lnTo>
                  <a:pt x="3482" y="426"/>
                </a:lnTo>
                <a:lnTo>
                  <a:pt x="3487" y="436"/>
                </a:lnTo>
                <a:lnTo>
                  <a:pt x="3489" y="434"/>
                </a:lnTo>
                <a:lnTo>
                  <a:pt x="3491" y="438"/>
                </a:lnTo>
                <a:lnTo>
                  <a:pt x="3489" y="440"/>
                </a:lnTo>
                <a:lnTo>
                  <a:pt x="3487" y="445"/>
                </a:lnTo>
                <a:lnTo>
                  <a:pt x="3484" y="445"/>
                </a:lnTo>
                <a:lnTo>
                  <a:pt x="3480" y="447"/>
                </a:lnTo>
                <a:lnTo>
                  <a:pt x="3476" y="445"/>
                </a:lnTo>
                <a:lnTo>
                  <a:pt x="3474" y="449"/>
                </a:lnTo>
                <a:lnTo>
                  <a:pt x="3476" y="451"/>
                </a:lnTo>
                <a:lnTo>
                  <a:pt x="3476" y="451"/>
                </a:lnTo>
                <a:lnTo>
                  <a:pt x="3476" y="453"/>
                </a:lnTo>
                <a:lnTo>
                  <a:pt x="3474" y="453"/>
                </a:lnTo>
                <a:lnTo>
                  <a:pt x="3474" y="453"/>
                </a:lnTo>
                <a:lnTo>
                  <a:pt x="3472" y="455"/>
                </a:lnTo>
                <a:lnTo>
                  <a:pt x="3472" y="455"/>
                </a:lnTo>
                <a:lnTo>
                  <a:pt x="3468" y="453"/>
                </a:lnTo>
                <a:lnTo>
                  <a:pt x="3464" y="453"/>
                </a:lnTo>
                <a:lnTo>
                  <a:pt x="3464" y="449"/>
                </a:lnTo>
                <a:lnTo>
                  <a:pt x="3466" y="447"/>
                </a:lnTo>
                <a:lnTo>
                  <a:pt x="3468" y="445"/>
                </a:lnTo>
                <a:lnTo>
                  <a:pt x="3468" y="445"/>
                </a:lnTo>
                <a:lnTo>
                  <a:pt x="3466" y="443"/>
                </a:lnTo>
                <a:lnTo>
                  <a:pt x="3464" y="440"/>
                </a:lnTo>
                <a:lnTo>
                  <a:pt x="3464" y="438"/>
                </a:lnTo>
                <a:lnTo>
                  <a:pt x="3464" y="438"/>
                </a:lnTo>
                <a:lnTo>
                  <a:pt x="3461" y="438"/>
                </a:lnTo>
                <a:lnTo>
                  <a:pt x="3453" y="440"/>
                </a:lnTo>
                <a:lnTo>
                  <a:pt x="3451" y="443"/>
                </a:lnTo>
                <a:lnTo>
                  <a:pt x="3451" y="440"/>
                </a:lnTo>
                <a:lnTo>
                  <a:pt x="3440" y="447"/>
                </a:lnTo>
                <a:lnTo>
                  <a:pt x="3436" y="449"/>
                </a:lnTo>
                <a:lnTo>
                  <a:pt x="3432" y="449"/>
                </a:lnTo>
                <a:lnTo>
                  <a:pt x="3428" y="449"/>
                </a:lnTo>
                <a:lnTo>
                  <a:pt x="3424" y="447"/>
                </a:lnTo>
                <a:lnTo>
                  <a:pt x="3420" y="447"/>
                </a:lnTo>
                <a:lnTo>
                  <a:pt x="3417" y="447"/>
                </a:lnTo>
                <a:lnTo>
                  <a:pt x="3413" y="449"/>
                </a:lnTo>
                <a:lnTo>
                  <a:pt x="3411" y="449"/>
                </a:lnTo>
                <a:lnTo>
                  <a:pt x="3407" y="451"/>
                </a:lnTo>
                <a:lnTo>
                  <a:pt x="3403" y="453"/>
                </a:lnTo>
                <a:lnTo>
                  <a:pt x="3403" y="457"/>
                </a:lnTo>
                <a:lnTo>
                  <a:pt x="3401" y="459"/>
                </a:lnTo>
                <a:lnTo>
                  <a:pt x="3399" y="457"/>
                </a:lnTo>
                <a:lnTo>
                  <a:pt x="3396" y="455"/>
                </a:lnTo>
                <a:lnTo>
                  <a:pt x="3396" y="457"/>
                </a:lnTo>
                <a:lnTo>
                  <a:pt x="3394" y="457"/>
                </a:lnTo>
                <a:lnTo>
                  <a:pt x="3392" y="457"/>
                </a:lnTo>
                <a:lnTo>
                  <a:pt x="3390" y="457"/>
                </a:lnTo>
                <a:lnTo>
                  <a:pt x="3388" y="457"/>
                </a:lnTo>
                <a:lnTo>
                  <a:pt x="3384" y="457"/>
                </a:lnTo>
                <a:lnTo>
                  <a:pt x="3382" y="457"/>
                </a:lnTo>
                <a:lnTo>
                  <a:pt x="3380" y="457"/>
                </a:lnTo>
                <a:lnTo>
                  <a:pt x="3380" y="455"/>
                </a:lnTo>
                <a:lnTo>
                  <a:pt x="3380" y="455"/>
                </a:lnTo>
                <a:lnTo>
                  <a:pt x="3384" y="455"/>
                </a:lnTo>
                <a:lnTo>
                  <a:pt x="3386" y="453"/>
                </a:lnTo>
                <a:lnTo>
                  <a:pt x="3388" y="453"/>
                </a:lnTo>
                <a:lnTo>
                  <a:pt x="3388" y="453"/>
                </a:lnTo>
                <a:lnTo>
                  <a:pt x="3388" y="451"/>
                </a:lnTo>
                <a:lnTo>
                  <a:pt x="3386" y="447"/>
                </a:lnTo>
                <a:lnTo>
                  <a:pt x="3388" y="445"/>
                </a:lnTo>
                <a:lnTo>
                  <a:pt x="3388" y="443"/>
                </a:lnTo>
                <a:lnTo>
                  <a:pt x="3388" y="443"/>
                </a:lnTo>
                <a:lnTo>
                  <a:pt x="3390" y="443"/>
                </a:lnTo>
                <a:lnTo>
                  <a:pt x="3388" y="443"/>
                </a:lnTo>
                <a:lnTo>
                  <a:pt x="3388" y="440"/>
                </a:lnTo>
                <a:lnTo>
                  <a:pt x="3388" y="440"/>
                </a:lnTo>
                <a:lnTo>
                  <a:pt x="3388" y="440"/>
                </a:lnTo>
                <a:lnTo>
                  <a:pt x="3396" y="438"/>
                </a:lnTo>
                <a:lnTo>
                  <a:pt x="3396" y="438"/>
                </a:lnTo>
                <a:lnTo>
                  <a:pt x="3392" y="438"/>
                </a:lnTo>
                <a:lnTo>
                  <a:pt x="3388" y="438"/>
                </a:lnTo>
                <a:lnTo>
                  <a:pt x="3382" y="440"/>
                </a:lnTo>
                <a:lnTo>
                  <a:pt x="3371" y="445"/>
                </a:lnTo>
                <a:lnTo>
                  <a:pt x="3365" y="449"/>
                </a:lnTo>
                <a:lnTo>
                  <a:pt x="3367" y="449"/>
                </a:lnTo>
                <a:lnTo>
                  <a:pt x="3369" y="449"/>
                </a:lnTo>
                <a:lnTo>
                  <a:pt x="3371" y="451"/>
                </a:lnTo>
                <a:lnTo>
                  <a:pt x="3371" y="451"/>
                </a:lnTo>
                <a:lnTo>
                  <a:pt x="3371" y="453"/>
                </a:lnTo>
                <a:lnTo>
                  <a:pt x="3367" y="453"/>
                </a:lnTo>
                <a:lnTo>
                  <a:pt x="3367" y="455"/>
                </a:lnTo>
                <a:lnTo>
                  <a:pt x="3365" y="455"/>
                </a:lnTo>
                <a:lnTo>
                  <a:pt x="3365" y="455"/>
                </a:lnTo>
                <a:lnTo>
                  <a:pt x="3363" y="453"/>
                </a:lnTo>
                <a:lnTo>
                  <a:pt x="3365" y="453"/>
                </a:lnTo>
                <a:lnTo>
                  <a:pt x="3365" y="451"/>
                </a:lnTo>
                <a:lnTo>
                  <a:pt x="3363" y="451"/>
                </a:lnTo>
                <a:lnTo>
                  <a:pt x="3361" y="449"/>
                </a:lnTo>
                <a:lnTo>
                  <a:pt x="3361" y="449"/>
                </a:lnTo>
                <a:lnTo>
                  <a:pt x="3355" y="451"/>
                </a:lnTo>
                <a:lnTo>
                  <a:pt x="3350" y="453"/>
                </a:lnTo>
                <a:lnTo>
                  <a:pt x="3348" y="455"/>
                </a:lnTo>
                <a:lnTo>
                  <a:pt x="3344" y="455"/>
                </a:lnTo>
                <a:lnTo>
                  <a:pt x="3342" y="455"/>
                </a:lnTo>
                <a:lnTo>
                  <a:pt x="3338" y="457"/>
                </a:lnTo>
                <a:lnTo>
                  <a:pt x="3336" y="459"/>
                </a:lnTo>
                <a:lnTo>
                  <a:pt x="3332" y="461"/>
                </a:lnTo>
                <a:lnTo>
                  <a:pt x="3319" y="466"/>
                </a:lnTo>
                <a:lnTo>
                  <a:pt x="3317" y="468"/>
                </a:lnTo>
                <a:lnTo>
                  <a:pt x="3315" y="466"/>
                </a:lnTo>
                <a:lnTo>
                  <a:pt x="3315" y="466"/>
                </a:lnTo>
                <a:lnTo>
                  <a:pt x="3313" y="466"/>
                </a:lnTo>
                <a:lnTo>
                  <a:pt x="3315" y="468"/>
                </a:lnTo>
                <a:lnTo>
                  <a:pt x="3315" y="470"/>
                </a:lnTo>
                <a:lnTo>
                  <a:pt x="3315" y="472"/>
                </a:lnTo>
                <a:lnTo>
                  <a:pt x="3313" y="470"/>
                </a:lnTo>
                <a:lnTo>
                  <a:pt x="3306" y="472"/>
                </a:lnTo>
                <a:lnTo>
                  <a:pt x="3302" y="474"/>
                </a:lnTo>
                <a:lnTo>
                  <a:pt x="3302" y="476"/>
                </a:lnTo>
                <a:lnTo>
                  <a:pt x="3302" y="476"/>
                </a:lnTo>
                <a:lnTo>
                  <a:pt x="3300" y="478"/>
                </a:lnTo>
                <a:lnTo>
                  <a:pt x="3300" y="480"/>
                </a:lnTo>
                <a:lnTo>
                  <a:pt x="3298" y="487"/>
                </a:lnTo>
                <a:lnTo>
                  <a:pt x="3298" y="489"/>
                </a:lnTo>
                <a:lnTo>
                  <a:pt x="3296" y="489"/>
                </a:lnTo>
                <a:lnTo>
                  <a:pt x="3283" y="493"/>
                </a:lnTo>
                <a:lnTo>
                  <a:pt x="3281" y="493"/>
                </a:lnTo>
                <a:lnTo>
                  <a:pt x="3281" y="493"/>
                </a:lnTo>
                <a:lnTo>
                  <a:pt x="3281" y="493"/>
                </a:lnTo>
                <a:lnTo>
                  <a:pt x="3279" y="491"/>
                </a:lnTo>
                <a:lnTo>
                  <a:pt x="3275" y="491"/>
                </a:lnTo>
                <a:lnTo>
                  <a:pt x="3273" y="491"/>
                </a:lnTo>
                <a:lnTo>
                  <a:pt x="3273" y="491"/>
                </a:lnTo>
                <a:lnTo>
                  <a:pt x="3271" y="489"/>
                </a:lnTo>
                <a:lnTo>
                  <a:pt x="3269" y="482"/>
                </a:lnTo>
                <a:lnTo>
                  <a:pt x="3262" y="480"/>
                </a:lnTo>
                <a:lnTo>
                  <a:pt x="3258" y="478"/>
                </a:lnTo>
                <a:lnTo>
                  <a:pt x="3258" y="478"/>
                </a:lnTo>
                <a:lnTo>
                  <a:pt x="3258" y="476"/>
                </a:lnTo>
                <a:lnTo>
                  <a:pt x="3264" y="472"/>
                </a:lnTo>
                <a:lnTo>
                  <a:pt x="3267" y="470"/>
                </a:lnTo>
                <a:lnTo>
                  <a:pt x="3277" y="468"/>
                </a:lnTo>
                <a:lnTo>
                  <a:pt x="3281" y="468"/>
                </a:lnTo>
                <a:lnTo>
                  <a:pt x="3283" y="468"/>
                </a:lnTo>
                <a:lnTo>
                  <a:pt x="3283" y="463"/>
                </a:lnTo>
                <a:lnTo>
                  <a:pt x="3281" y="459"/>
                </a:lnTo>
                <a:lnTo>
                  <a:pt x="3277" y="455"/>
                </a:lnTo>
                <a:lnTo>
                  <a:pt x="3273" y="451"/>
                </a:lnTo>
                <a:lnTo>
                  <a:pt x="3267" y="449"/>
                </a:lnTo>
                <a:lnTo>
                  <a:pt x="3260" y="449"/>
                </a:lnTo>
                <a:lnTo>
                  <a:pt x="3248" y="449"/>
                </a:lnTo>
                <a:lnTo>
                  <a:pt x="3246" y="449"/>
                </a:lnTo>
                <a:lnTo>
                  <a:pt x="3237" y="447"/>
                </a:lnTo>
                <a:lnTo>
                  <a:pt x="3237" y="447"/>
                </a:lnTo>
                <a:lnTo>
                  <a:pt x="3235" y="447"/>
                </a:lnTo>
                <a:lnTo>
                  <a:pt x="3235" y="447"/>
                </a:lnTo>
                <a:lnTo>
                  <a:pt x="3237" y="449"/>
                </a:lnTo>
                <a:lnTo>
                  <a:pt x="3248" y="455"/>
                </a:lnTo>
                <a:lnTo>
                  <a:pt x="3248" y="457"/>
                </a:lnTo>
                <a:lnTo>
                  <a:pt x="3248" y="459"/>
                </a:lnTo>
                <a:lnTo>
                  <a:pt x="3248" y="461"/>
                </a:lnTo>
                <a:lnTo>
                  <a:pt x="3248" y="461"/>
                </a:lnTo>
                <a:lnTo>
                  <a:pt x="3248" y="463"/>
                </a:lnTo>
                <a:lnTo>
                  <a:pt x="3246" y="472"/>
                </a:lnTo>
                <a:lnTo>
                  <a:pt x="3244" y="476"/>
                </a:lnTo>
                <a:lnTo>
                  <a:pt x="3241" y="480"/>
                </a:lnTo>
                <a:lnTo>
                  <a:pt x="3241" y="482"/>
                </a:lnTo>
                <a:lnTo>
                  <a:pt x="3244" y="482"/>
                </a:lnTo>
                <a:lnTo>
                  <a:pt x="3246" y="484"/>
                </a:lnTo>
                <a:lnTo>
                  <a:pt x="3250" y="484"/>
                </a:lnTo>
                <a:lnTo>
                  <a:pt x="3252" y="487"/>
                </a:lnTo>
                <a:lnTo>
                  <a:pt x="3252" y="489"/>
                </a:lnTo>
                <a:lnTo>
                  <a:pt x="3252" y="493"/>
                </a:lnTo>
                <a:lnTo>
                  <a:pt x="3252" y="495"/>
                </a:lnTo>
                <a:lnTo>
                  <a:pt x="3250" y="499"/>
                </a:lnTo>
                <a:lnTo>
                  <a:pt x="3248" y="501"/>
                </a:lnTo>
                <a:lnTo>
                  <a:pt x="3246" y="505"/>
                </a:lnTo>
                <a:lnTo>
                  <a:pt x="3248" y="510"/>
                </a:lnTo>
                <a:lnTo>
                  <a:pt x="3248" y="510"/>
                </a:lnTo>
                <a:lnTo>
                  <a:pt x="3246" y="512"/>
                </a:lnTo>
                <a:lnTo>
                  <a:pt x="3246" y="510"/>
                </a:lnTo>
                <a:lnTo>
                  <a:pt x="3244" y="510"/>
                </a:lnTo>
                <a:lnTo>
                  <a:pt x="3244" y="508"/>
                </a:lnTo>
                <a:lnTo>
                  <a:pt x="3241" y="508"/>
                </a:lnTo>
                <a:lnTo>
                  <a:pt x="3239" y="508"/>
                </a:lnTo>
                <a:lnTo>
                  <a:pt x="3239" y="510"/>
                </a:lnTo>
                <a:lnTo>
                  <a:pt x="3239" y="508"/>
                </a:lnTo>
                <a:lnTo>
                  <a:pt x="3239" y="505"/>
                </a:lnTo>
                <a:lnTo>
                  <a:pt x="3239" y="505"/>
                </a:lnTo>
                <a:lnTo>
                  <a:pt x="3239" y="503"/>
                </a:lnTo>
                <a:lnTo>
                  <a:pt x="3233" y="501"/>
                </a:lnTo>
                <a:lnTo>
                  <a:pt x="3231" y="501"/>
                </a:lnTo>
                <a:lnTo>
                  <a:pt x="3229" y="501"/>
                </a:lnTo>
                <a:lnTo>
                  <a:pt x="3225" y="501"/>
                </a:lnTo>
                <a:lnTo>
                  <a:pt x="3223" y="499"/>
                </a:lnTo>
                <a:lnTo>
                  <a:pt x="3220" y="499"/>
                </a:lnTo>
                <a:lnTo>
                  <a:pt x="3218" y="499"/>
                </a:lnTo>
                <a:lnTo>
                  <a:pt x="3218" y="501"/>
                </a:lnTo>
                <a:lnTo>
                  <a:pt x="3212" y="505"/>
                </a:lnTo>
                <a:lnTo>
                  <a:pt x="3208" y="510"/>
                </a:lnTo>
                <a:lnTo>
                  <a:pt x="3204" y="512"/>
                </a:lnTo>
                <a:lnTo>
                  <a:pt x="3197" y="512"/>
                </a:lnTo>
                <a:lnTo>
                  <a:pt x="3197" y="512"/>
                </a:lnTo>
                <a:lnTo>
                  <a:pt x="3195" y="516"/>
                </a:lnTo>
                <a:lnTo>
                  <a:pt x="3191" y="518"/>
                </a:lnTo>
                <a:lnTo>
                  <a:pt x="3185" y="520"/>
                </a:lnTo>
                <a:lnTo>
                  <a:pt x="3185" y="522"/>
                </a:lnTo>
                <a:lnTo>
                  <a:pt x="3183" y="524"/>
                </a:lnTo>
                <a:lnTo>
                  <a:pt x="3185" y="526"/>
                </a:lnTo>
                <a:lnTo>
                  <a:pt x="3185" y="528"/>
                </a:lnTo>
                <a:lnTo>
                  <a:pt x="3189" y="533"/>
                </a:lnTo>
                <a:lnTo>
                  <a:pt x="3191" y="535"/>
                </a:lnTo>
                <a:lnTo>
                  <a:pt x="3193" y="537"/>
                </a:lnTo>
                <a:lnTo>
                  <a:pt x="3193" y="541"/>
                </a:lnTo>
                <a:lnTo>
                  <a:pt x="3193" y="541"/>
                </a:lnTo>
                <a:lnTo>
                  <a:pt x="3191" y="541"/>
                </a:lnTo>
                <a:lnTo>
                  <a:pt x="3189" y="541"/>
                </a:lnTo>
                <a:lnTo>
                  <a:pt x="3185" y="543"/>
                </a:lnTo>
                <a:lnTo>
                  <a:pt x="3185" y="543"/>
                </a:lnTo>
                <a:lnTo>
                  <a:pt x="3183" y="545"/>
                </a:lnTo>
                <a:lnTo>
                  <a:pt x="3181" y="545"/>
                </a:lnTo>
                <a:lnTo>
                  <a:pt x="3174" y="541"/>
                </a:lnTo>
                <a:lnTo>
                  <a:pt x="3168" y="541"/>
                </a:lnTo>
                <a:lnTo>
                  <a:pt x="3166" y="539"/>
                </a:lnTo>
                <a:lnTo>
                  <a:pt x="3164" y="539"/>
                </a:lnTo>
                <a:lnTo>
                  <a:pt x="3164" y="539"/>
                </a:lnTo>
                <a:lnTo>
                  <a:pt x="3162" y="539"/>
                </a:lnTo>
                <a:lnTo>
                  <a:pt x="3160" y="539"/>
                </a:lnTo>
                <a:lnTo>
                  <a:pt x="3158" y="539"/>
                </a:lnTo>
                <a:lnTo>
                  <a:pt x="3151" y="533"/>
                </a:lnTo>
                <a:lnTo>
                  <a:pt x="3145" y="531"/>
                </a:lnTo>
                <a:lnTo>
                  <a:pt x="3145" y="531"/>
                </a:lnTo>
                <a:lnTo>
                  <a:pt x="3143" y="531"/>
                </a:lnTo>
                <a:lnTo>
                  <a:pt x="3141" y="535"/>
                </a:lnTo>
                <a:lnTo>
                  <a:pt x="3139" y="537"/>
                </a:lnTo>
                <a:lnTo>
                  <a:pt x="3137" y="537"/>
                </a:lnTo>
                <a:lnTo>
                  <a:pt x="3137" y="539"/>
                </a:lnTo>
                <a:lnTo>
                  <a:pt x="3137" y="539"/>
                </a:lnTo>
                <a:lnTo>
                  <a:pt x="3139" y="541"/>
                </a:lnTo>
                <a:lnTo>
                  <a:pt x="3141" y="543"/>
                </a:lnTo>
                <a:lnTo>
                  <a:pt x="3145" y="547"/>
                </a:lnTo>
                <a:lnTo>
                  <a:pt x="3147" y="549"/>
                </a:lnTo>
                <a:lnTo>
                  <a:pt x="3147" y="549"/>
                </a:lnTo>
                <a:lnTo>
                  <a:pt x="3149" y="549"/>
                </a:lnTo>
                <a:lnTo>
                  <a:pt x="3153" y="549"/>
                </a:lnTo>
                <a:lnTo>
                  <a:pt x="3156" y="549"/>
                </a:lnTo>
                <a:lnTo>
                  <a:pt x="3158" y="552"/>
                </a:lnTo>
                <a:lnTo>
                  <a:pt x="3158" y="554"/>
                </a:lnTo>
                <a:lnTo>
                  <a:pt x="3160" y="556"/>
                </a:lnTo>
                <a:lnTo>
                  <a:pt x="3160" y="558"/>
                </a:lnTo>
                <a:lnTo>
                  <a:pt x="3158" y="560"/>
                </a:lnTo>
                <a:lnTo>
                  <a:pt x="3153" y="560"/>
                </a:lnTo>
                <a:lnTo>
                  <a:pt x="3149" y="562"/>
                </a:lnTo>
                <a:lnTo>
                  <a:pt x="3149" y="562"/>
                </a:lnTo>
                <a:lnTo>
                  <a:pt x="3143" y="560"/>
                </a:lnTo>
                <a:lnTo>
                  <a:pt x="3139" y="560"/>
                </a:lnTo>
                <a:lnTo>
                  <a:pt x="3135" y="558"/>
                </a:lnTo>
                <a:lnTo>
                  <a:pt x="3135" y="558"/>
                </a:lnTo>
                <a:lnTo>
                  <a:pt x="3130" y="554"/>
                </a:lnTo>
                <a:lnTo>
                  <a:pt x="3126" y="552"/>
                </a:lnTo>
                <a:lnTo>
                  <a:pt x="3124" y="549"/>
                </a:lnTo>
                <a:lnTo>
                  <a:pt x="3122" y="549"/>
                </a:lnTo>
                <a:lnTo>
                  <a:pt x="3120" y="549"/>
                </a:lnTo>
                <a:lnTo>
                  <a:pt x="3116" y="547"/>
                </a:lnTo>
                <a:lnTo>
                  <a:pt x="3114" y="545"/>
                </a:lnTo>
                <a:lnTo>
                  <a:pt x="3114" y="541"/>
                </a:lnTo>
                <a:lnTo>
                  <a:pt x="3114" y="541"/>
                </a:lnTo>
                <a:lnTo>
                  <a:pt x="3114" y="541"/>
                </a:lnTo>
                <a:lnTo>
                  <a:pt x="3112" y="539"/>
                </a:lnTo>
                <a:lnTo>
                  <a:pt x="3112" y="537"/>
                </a:lnTo>
                <a:lnTo>
                  <a:pt x="3112" y="535"/>
                </a:lnTo>
                <a:lnTo>
                  <a:pt x="3109" y="531"/>
                </a:lnTo>
                <a:lnTo>
                  <a:pt x="3107" y="528"/>
                </a:lnTo>
                <a:lnTo>
                  <a:pt x="3105" y="526"/>
                </a:lnTo>
                <a:lnTo>
                  <a:pt x="3107" y="524"/>
                </a:lnTo>
                <a:lnTo>
                  <a:pt x="3109" y="522"/>
                </a:lnTo>
                <a:lnTo>
                  <a:pt x="3112" y="520"/>
                </a:lnTo>
                <a:lnTo>
                  <a:pt x="3112" y="518"/>
                </a:lnTo>
                <a:lnTo>
                  <a:pt x="3112" y="518"/>
                </a:lnTo>
                <a:lnTo>
                  <a:pt x="3112" y="516"/>
                </a:lnTo>
                <a:lnTo>
                  <a:pt x="3112" y="514"/>
                </a:lnTo>
                <a:lnTo>
                  <a:pt x="3109" y="512"/>
                </a:lnTo>
                <a:lnTo>
                  <a:pt x="3105" y="508"/>
                </a:lnTo>
                <a:lnTo>
                  <a:pt x="3101" y="505"/>
                </a:lnTo>
                <a:lnTo>
                  <a:pt x="3095" y="503"/>
                </a:lnTo>
                <a:lnTo>
                  <a:pt x="3093" y="503"/>
                </a:lnTo>
                <a:lnTo>
                  <a:pt x="3091" y="503"/>
                </a:lnTo>
                <a:lnTo>
                  <a:pt x="3093" y="503"/>
                </a:lnTo>
                <a:lnTo>
                  <a:pt x="3095" y="503"/>
                </a:lnTo>
                <a:lnTo>
                  <a:pt x="3095" y="501"/>
                </a:lnTo>
                <a:lnTo>
                  <a:pt x="3093" y="501"/>
                </a:lnTo>
                <a:lnTo>
                  <a:pt x="3093" y="499"/>
                </a:lnTo>
                <a:lnTo>
                  <a:pt x="3088" y="499"/>
                </a:lnTo>
                <a:lnTo>
                  <a:pt x="3088" y="497"/>
                </a:lnTo>
                <a:lnTo>
                  <a:pt x="3088" y="497"/>
                </a:lnTo>
                <a:lnTo>
                  <a:pt x="3088" y="495"/>
                </a:lnTo>
                <a:lnTo>
                  <a:pt x="3084" y="495"/>
                </a:lnTo>
                <a:lnTo>
                  <a:pt x="3084" y="495"/>
                </a:lnTo>
                <a:lnTo>
                  <a:pt x="3084" y="493"/>
                </a:lnTo>
                <a:lnTo>
                  <a:pt x="3082" y="491"/>
                </a:lnTo>
                <a:lnTo>
                  <a:pt x="3078" y="489"/>
                </a:lnTo>
                <a:lnTo>
                  <a:pt x="3078" y="487"/>
                </a:lnTo>
                <a:lnTo>
                  <a:pt x="3076" y="487"/>
                </a:lnTo>
                <a:lnTo>
                  <a:pt x="3074" y="484"/>
                </a:lnTo>
                <a:lnTo>
                  <a:pt x="3072" y="484"/>
                </a:lnTo>
                <a:lnTo>
                  <a:pt x="3070" y="484"/>
                </a:lnTo>
                <a:lnTo>
                  <a:pt x="3078" y="484"/>
                </a:lnTo>
                <a:lnTo>
                  <a:pt x="3084" y="484"/>
                </a:lnTo>
                <a:lnTo>
                  <a:pt x="3084" y="487"/>
                </a:lnTo>
                <a:lnTo>
                  <a:pt x="3084" y="487"/>
                </a:lnTo>
                <a:lnTo>
                  <a:pt x="3086" y="491"/>
                </a:lnTo>
                <a:lnTo>
                  <a:pt x="3088" y="491"/>
                </a:lnTo>
                <a:lnTo>
                  <a:pt x="3093" y="493"/>
                </a:lnTo>
                <a:lnTo>
                  <a:pt x="3093" y="493"/>
                </a:lnTo>
                <a:lnTo>
                  <a:pt x="3095" y="493"/>
                </a:lnTo>
                <a:lnTo>
                  <a:pt x="3097" y="493"/>
                </a:lnTo>
                <a:lnTo>
                  <a:pt x="3099" y="495"/>
                </a:lnTo>
                <a:lnTo>
                  <a:pt x="3103" y="495"/>
                </a:lnTo>
                <a:lnTo>
                  <a:pt x="3107" y="497"/>
                </a:lnTo>
                <a:lnTo>
                  <a:pt x="3107" y="497"/>
                </a:lnTo>
                <a:lnTo>
                  <a:pt x="3105" y="497"/>
                </a:lnTo>
                <a:lnTo>
                  <a:pt x="3107" y="499"/>
                </a:lnTo>
                <a:lnTo>
                  <a:pt x="3109" y="499"/>
                </a:lnTo>
                <a:lnTo>
                  <a:pt x="3112" y="497"/>
                </a:lnTo>
                <a:lnTo>
                  <a:pt x="3120" y="501"/>
                </a:lnTo>
                <a:lnTo>
                  <a:pt x="3122" y="501"/>
                </a:lnTo>
                <a:lnTo>
                  <a:pt x="3135" y="505"/>
                </a:lnTo>
                <a:lnTo>
                  <a:pt x="3141" y="505"/>
                </a:lnTo>
                <a:lnTo>
                  <a:pt x="3143" y="505"/>
                </a:lnTo>
                <a:lnTo>
                  <a:pt x="3147" y="505"/>
                </a:lnTo>
                <a:lnTo>
                  <a:pt x="3153" y="508"/>
                </a:lnTo>
                <a:lnTo>
                  <a:pt x="3158" y="510"/>
                </a:lnTo>
                <a:lnTo>
                  <a:pt x="3164" y="510"/>
                </a:lnTo>
                <a:lnTo>
                  <a:pt x="3168" y="510"/>
                </a:lnTo>
                <a:lnTo>
                  <a:pt x="3176" y="508"/>
                </a:lnTo>
                <a:lnTo>
                  <a:pt x="3189" y="505"/>
                </a:lnTo>
                <a:lnTo>
                  <a:pt x="3195" y="501"/>
                </a:lnTo>
                <a:lnTo>
                  <a:pt x="3204" y="493"/>
                </a:lnTo>
                <a:lnTo>
                  <a:pt x="3206" y="489"/>
                </a:lnTo>
                <a:lnTo>
                  <a:pt x="3206" y="484"/>
                </a:lnTo>
                <a:lnTo>
                  <a:pt x="3208" y="482"/>
                </a:lnTo>
                <a:lnTo>
                  <a:pt x="3206" y="482"/>
                </a:lnTo>
                <a:lnTo>
                  <a:pt x="3204" y="480"/>
                </a:lnTo>
                <a:lnTo>
                  <a:pt x="3204" y="478"/>
                </a:lnTo>
                <a:lnTo>
                  <a:pt x="3202" y="476"/>
                </a:lnTo>
                <a:lnTo>
                  <a:pt x="3202" y="470"/>
                </a:lnTo>
                <a:lnTo>
                  <a:pt x="3197" y="470"/>
                </a:lnTo>
                <a:lnTo>
                  <a:pt x="3197" y="470"/>
                </a:lnTo>
                <a:lnTo>
                  <a:pt x="3195" y="468"/>
                </a:lnTo>
                <a:lnTo>
                  <a:pt x="3193" y="468"/>
                </a:lnTo>
                <a:lnTo>
                  <a:pt x="3191" y="466"/>
                </a:lnTo>
                <a:lnTo>
                  <a:pt x="3187" y="463"/>
                </a:lnTo>
                <a:lnTo>
                  <a:pt x="3185" y="461"/>
                </a:lnTo>
                <a:lnTo>
                  <a:pt x="3185" y="459"/>
                </a:lnTo>
                <a:lnTo>
                  <a:pt x="3183" y="459"/>
                </a:lnTo>
                <a:lnTo>
                  <a:pt x="3185" y="461"/>
                </a:lnTo>
                <a:lnTo>
                  <a:pt x="3185" y="461"/>
                </a:lnTo>
                <a:lnTo>
                  <a:pt x="3181" y="461"/>
                </a:lnTo>
                <a:lnTo>
                  <a:pt x="3170" y="455"/>
                </a:lnTo>
                <a:lnTo>
                  <a:pt x="3168" y="455"/>
                </a:lnTo>
                <a:lnTo>
                  <a:pt x="3168" y="455"/>
                </a:lnTo>
                <a:lnTo>
                  <a:pt x="3164" y="455"/>
                </a:lnTo>
                <a:lnTo>
                  <a:pt x="3164" y="453"/>
                </a:lnTo>
                <a:lnTo>
                  <a:pt x="3153" y="447"/>
                </a:lnTo>
                <a:lnTo>
                  <a:pt x="3139" y="438"/>
                </a:lnTo>
                <a:lnTo>
                  <a:pt x="3126" y="434"/>
                </a:lnTo>
                <a:lnTo>
                  <a:pt x="3120" y="432"/>
                </a:lnTo>
                <a:lnTo>
                  <a:pt x="3118" y="432"/>
                </a:lnTo>
                <a:lnTo>
                  <a:pt x="3118" y="432"/>
                </a:lnTo>
                <a:lnTo>
                  <a:pt x="3116" y="432"/>
                </a:lnTo>
                <a:lnTo>
                  <a:pt x="3114" y="432"/>
                </a:lnTo>
                <a:lnTo>
                  <a:pt x="3105" y="430"/>
                </a:lnTo>
                <a:lnTo>
                  <a:pt x="3103" y="430"/>
                </a:lnTo>
                <a:lnTo>
                  <a:pt x="3095" y="430"/>
                </a:lnTo>
                <a:lnTo>
                  <a:pt x="3095" y="430"/>
                </a:lnTo>
                <a:lnTo>
                  <a:pt x="3093" y="434"/>
                </a:lnTo>
                <a:lnTo>
                  <a:pt x="3091" y="436"/>
                </a:lnTo>
                <a:lnTo>
                  <a:pt x="3088" y="436"/>
                </a:lnTo>
                <a:lnTo>
                  <a:pt x="3088" y="436"/>
                </a:lnTo>
                <a:lnTo>
                  <a:pt x="3091" y="434"/>
                </a:lnTo>
                <a:lnTo>
                  <a:pt x="3093" y="432"/>
                </a:lnTo>
                <a:lnTo>
                  <a:pt x="3093" y="430"/>
                </a:lnTo>
                <a:lnTo>
                  <a:pt x="3093" y="428"/>
                </a:lnTo>
                <a:lnTo>
                  <a:pt x="3093" y="428"/>
                </a:lnTo>
                <a:lnTo>
                  <a:pt x="3091" y="428"/>
                </a:lnTo>
                <a:lnTo>
                  <a:pt x="3088" y="428"/>
                </a:lnTo>
                <a:lnTo>
                  <a:pt x="3086" y="430"/>
                </a:lnTo>
                <a:lnTo>
                  <a:pt x="3084" y="428"/>
                </a:lnTo>
                <a:lnTo>
                  <a:pt x="3086" y="428"/>
                </a:lnTo>
                <a:lnTo>
                  <a:pt x="3086" y="426"/>
                </a:lnTo>
                <a:lnTo>
                  <a:pt x="3084" y="426"/>
                </a:lnTo>
                <a:lnTo>
                  <a:pt x="3080" y="426"/>
                </a:lnTo>
                <a:lnTo>
                  <a:pt x="3076" y="426"/>
                </a:lnTo>
                <a:lnTo>
                  <a:pt x="3076" y="424"/>
                </a:lnTo>
                <a:lnTo>
                  <a:pt x="3074" y="424"/>
                </a:lnTo>
                <a:lnTo>
                  <a:pt x="3072" y="422"/>
                </a:lnTo>
                <a:lnTo>
                  <a:pt x="3074" y="422"/>
                </a:lnTo>
                <a:lnTo>
                  <a:pt x="3082" y="424"/>
                </a:lnTo>
                <a:lnTo>
                  <a:pt x="3084" y="424"/>
                </a:lnTo>
                <a:lnTo>
                  <a:pt x="3086" y="422"/>
                </a:lnTo>
                <a:lnTo>
                  <a:pt x="3086" y="422"/>
                </a:lnTo>
                <a:lnTo>
                  <a:pt x="3086" y="419"/>
                </a:lnTo>
                <a:lnTo>
                  <a:pt x="3084" y="419"/>
                </a:lnTo>
                <a:lnTo>
                  <a:pt x="3080" y="417"/>
                </a:lnTo>
                <a:lnTo>
                  <a:pt x="3078" y="415"/>
                </a:lnTo>
                <a:lnTo>
                  <a:pt x="3072" y="413"/>
                </a:lnTo>
                <a:lnTo>
                  <a:pt x="3072" y="415"/>
                </a:lnTo>
                <a:lnTo>
                  <a:pt x="3072" y="417"/>
                </a:lnTo>
                <a:lnTo>
                  <a:pt x="3072" y="417"/>
                </a:lnTo>
                <a:lnTo>
                  <a:pt x="3070" y="417"/>
                </a:lnTo>
                <a:lnTo>
                  <a:pt x="3068" y="417"/>
                </a:lnTo>
                <a:lnTo>
                  <a:pt x="3065" y="419"/>
                </a:lnTo>
                <a:lnTo>
                  <a:pt x="3065" y="422"/>
                </a:lnTo>
                <a:lnTo>
                  <a:pt x="3063" y="422"/>
                </a:lnTo>
                <a:lnTo>
                  <a:pt x="3057" y="419"/>
                </a:lnTo>
                <a:lnTo>
                  <a:pt x="3055" y="419"/>
                </a:lnTo>
                <a:lnTo>
                  <a:pt x="3053" y="417"/>
                </a:lnTo>
                <a:lnTo>
                  <a:pt x="3051" y="417"/>
                </a:lnTo>
                <a:lnTo>
                  <a:pt x="3049" y="417"/>
                </a:lnTo>
                <a:lnTo>
                  <a:pt x="3049" y="419"/>
                </a:lnTo>
                <a:lnTo>
                  <a:pt x="3049" y="419"/>
                </a:lnTo>
                <a:lnTo>
                  <a:pt x="3047" y="417"/>
                </a:lnTo>
                <a:lnTo>
                  <a:pt x="3047" y="417"/>
                </a:lnTo>
                <a:lnTo>
                  <a:pt x="3044" y="417"/>
                </a:lnTo>
                <a:lnTo>
                  <a:pt x="3044" y="419"/>
                </a:lnTo>
                <a:lnTo>
                  <a:pt x="3044" y="419"/>
                </a:lnTo>
                <a:lnTo>
                  <a:pt x="3042" y="419"/>
                </a:lnTo>
                <a:lnTo>
                  <a:pt x="3040" y="419"/>
                </a:lnTo>
                <a:lnTo>
                  <a:pt x="3038" y="419"/>
                </a:lnTo>
                <a:lnTo>
                  <a:pt x="3036" y="419"/>
                </a:lnTo>
                <a:lnTo>
                  <a:pt x="3036" y="417"/>
                </a:lnTo>
                <a:lnTo>
                  <a:pt x="3036" y="415"/>
                </a:lnTo>
                <a:lnTo>
                  <a:pt x="3038" y="415"/>
                </a:lnTo>
                <a:lnTo>
                  <a:pt x="3036" y="413"/>
                </a:lnTo>
                <a:lnTo>
                  <a:pt x="3026" y="411"/>
                </a:lnTo>
                <a:lnTo>
                  <a:pt x="3026" y="409"/>
                </a:lnTo>
                <a:lnTo>
                  <a:pt x="3040" y="411"/>
                </a:lnTo>
                <a:lnTo>
                  <a:pt x="3047" y="409"/>
                </a:lnTo>
                <a:lnTo>
                  <a:pt x="3049" y="407"/>
                </a:lnTo>
                <a:lnTo>
                  <a:pt x="3055" y="405"/>
                </a:lnTo>
                <a:lnTo>
                  <a:pt x="3057" y="405"/>
                </a:lnTo>
                <a:lnTo>
                  <a:pt x="3055" y="403"/>
                </a:lnTo>
                <a:lnTo>
                  <a:pt x="3051" y="398"/>
                </a:lnTo>
                <a:lnTo>
                  <a:pt x="3049" y="398"/>
                </a:lnTo>
                <a:lnTo>
                  <a:pt x="3044" y="398"/>
                </a:lnTo>
                <a:lnTo>
                  <a:pt x="3044" y="398"/>
                </a:lnTo>
                <a:lnTo>
                  <a:pt x="3047" y="396"/>
                </a:lnTo>
                <a:lnTo>
                  <a:pt x="3042" y="394"/>
                </a:lnTo>
                <a:lnTo>
                  <a:pt x="3042" y="394"/>
                </a:lnTo>
                <a:lnTo>
                  <a:pt x="3040" y="396"/>
                </a:lnTo>
                <a:lnTo>
                  <a:pt x="3038" y="396"/>
                </a:lnTo>
                <a:lnTo>
                  <a:pt x="3038" y="396"/>
                </a:lnTo>
                <a:lnTo>
                  <a:pt x="3036" y="394"/>
                </a:lnTo>
                <a:lnTo>
                  <a:pt x="3034" y="394"/>
                </a:lnTo>
                <a:lnTo>
                  <a:pt x="3032" y="392"/>
                </a:lnTo>
                <a:lnTo>
                  <a:pt x="3032" y="392"/>
                </a:lnTo>
                <a:lnTo>
                  <a:pt x="3030" y="390"/>
                </a:lnTo>
                <a:lnTo>
                  <a:pt x="3026" y="390"/>
                </a:lnTo>
                <a:lnTo>
                  <a:pt x="3024" y="390"/>
                </a:lnTo>
                <a:lnTo>
                  <a:pt x="3021" y="392"/>
                </a:lnTo>
                <a:lnTo>
                  <a:pt x="3019" y="396"/>
                </a:lnTo>
                <a:lnTo>
                  <a:pt x="3019" y="401"/>
                </a:lnTo>
                <a:lnTo>
                  <a:pt x="3017" y="401"/>
                </a:lnTo>
                <a:lnTo>
                  <a:pt x="3017" y="403"/>
                </a:lnTo>
                <a:lnTo>
                  <a:pt x="3015" y="407"/>
                </a:lnTo>
                <a:lnTo>
                  <a:pt x="3015" y="405"/>
                </a:lnTo>
                <a:lnTo>
                  <a:pt x="3015" y="403"/>
                </a:lnTo>
                <a:lnTo>
                  <a:pt x="3015" y="401"/>
                </a:lnTo>
                <a:lnTo>
                  <a:pt x="3017" y="398"/>
                </a:lnTo>
                <a:lnTo>
                  <a:pt x="3017" y="396"/>
                </a:lnTo>
                <a:lnTo>
                  <a:pt x="3017" y="394"/>
                </a:lnTo>
                <a:lnTo>
                  <a:pt x="3013" y="396"/>
                </a:lnTo>
                <a:lnTo>
                  <a:pt x="3011" y="394"/>
                </a:lnTo>
                <a:lnTo>
                  <a:pt x="3013" y="394"/>
                </a:lnTo>
                <a:lnTo>
                  <a:pt x="3017" y="392"/>
                </a:lnTo>
                <a:lnTo>
                  <a:pt x="3017" y="392"/>
                </a:lnTo>
                <a:lnTo>
                  <a:pt x="3019" y="390"/>
                </a:lnTo>
                <a:lnTo>
                  <a:pt x="3019" y="388"/>
                </a:lnTo>
                <a:lnTo>
                  <a:pt x="3015" y="386"/>
                </a:lnTo>
                <a:lnTo>
                  <a:pt x="3011" y="386"/>
                </a:lnTo>
                <a:lnTo>
                  <a:pt x="3009" y="384"/>
                </a:lnTo>
                <a:lnTo>
                  <a:pt x="3007" y="384"/>
                </a:lnTo>
                <a:lnTo>
                  <a:pt x="3005" y="388"/>
                </a:lnTo>
                <a:lnTo>
                  <a:pt x="3003" y="388"/>
                </a:lnTo>
                <a:lnTo>
                  <a:pt x="3003" y="390"/>
                </a:lnTo>
                <a:lnTo>
                  <a:pt x="3007" y="392"/>
                </a:lnTo>
                <a:lnTo>
                  <a:pt x="3007" y="392"/>
                </a:lnTo>
                <a:lnTo>
                  <a:pt x="3003" y="392"/>
                </a:lnTo>
                <a:lnTo>
                  <a:pt x="3000" y="394"/>
                </a:lnTo>
                <a:lnTo>
                  <a:pt x="3000" y="394"/>
                </a:lnTo>
                <a:lnTo>
                  <a:pt x="3000" y="396"/>
                </a:lnTo>
                <a:lnTo>
                  <a:pt x="2998" y="401"/>
                </a:lnTo>
                <a:lnTo>
                  <a:pt x="2994" y="403"/>
                </a:lnTo>
                <a:lnTo>
                  <a:pt x="2992" y="403"/>
                </a:lnTo>
                <a:lnTo>
                  <a:pt x="2992" y="401"/>
                </a:lnTo>
                <a:lnTo>
                  <a:pt x="2992" y="401"/>
                </a:lnTo>
                <a:lnTo>
                  <a:pt x="2994" y="398"/>
                </a:lnTo>
                <a:lnTo>
                  <a:pt x="2994" y="396"/>
                </a:lnTo>
                <a:lnTo>
                  <a:pt x="2992" y="396"/>
                </a:lnTo>
                <a:lnTo>
                  <a:pt x="2994" y="394"/>
                </a:lnTo>
                <a:lnTo>
                  <a:pt x="2994" y="390"/>
                </a:lnTo>
                <a:lnTo>
                  <a:pt x="2994" y="388"/>
                </a:lnTo>
                <a:lnTo>
                  <a:pt x="2992" y="390"/>
                </a:lnTo>
                <a:lnTo>
                  <a:pt x="2988" y="392"/>
                </a:lnTo>
                <a:lnTo>
                  <a:pt x="2984" y="396"/>
                </a:lnTo>
                <a:lnTo>
                  <a:pt x="2977" y="405"/>
                </a:lnTo>
                <a:lnTo>
                  <a:pt x="2975" y="407"/>
                </a:lnTo>
                <a:lnTo>
                  <a:pt x="2973" y="409"/>
                </a:lnTo>
                <a:lnTo>
                  <a:pt x="2971" y="411"/>
                </a:lnTo>
                <a:lnTo>
                  <a:pt x="2969" y="409"/>
                </a:lnTo>
                <a:lnTo>
                  <a:pt x="2969" y="407"/>
                </a:lnTo>
                <a:lnTo>
                  <a:pt x="2971" y="405"/>
                </a:lnTo>
                <a:lnTo>
                  <a:pt x="2973" y="401"/>
                </a:lnTo>
                <a:lnTo>
                  <a:pt x="2973" y="398"/>
                </a:lnTo>
                <a:lnTo>
                  <a:pt x="2977" y="396"/>
                </a:lnTo>
                <a:lnTo>
                  <a:pt x="2980" y="392"/>
                </a:lnTo>
                <a:lnTo>
                  <a:pt x="2982" y="392"/>
                </a:lnTo>
                <a:lnTo>
                  <a:pt x="2982" y="390"/>
                </a:lnTo>
                <a:lnTo>
                  <a:pt x="2980" y="390"/>
                </a:lnTo>
                <a:lnTo>
                  <a:pt x="2980" y="390"/>
                </a:lnTo>
                <a:lnTo>
                  <a:pt x="2977" y="390"/>
                </a:lnTo>
                <a:lnTo>
                  <a:pt x="2975" y="390"/>
                </a:lnTo>
                <a:lnTo>
                  <a:pt x="2975" y="390"/>
                </a:lnTo>
                <a:lnTo>
                  <a:pt x="2975" y="390"/>
                </a:lnTo>
                <a:lnTo>
                  <a:pt x="2973" y="390"/>
                </a:lnTo>
                <a:lnTo>
                  <a:pt x="2973" y="390"/>
                </a:lnTo>
                <a:lnTo>
                  <a:pt x="2971" y="388"/>
                </a:lnTo>
                <a:lnTo>
                  <a:pt x="2967" y="388"/>
                </a:lnTo>
                <a:lnTo>
                  <a:pt x="2967" y="386"/>
                </a:lnTo>
                <a:lnTo>
                  <a:pt x="2965" y="386"/>
                </a:lnTo>
                <a:lnTo>
                  <a:pt x="2963" y="390"/>
                </a:lnTo>
                <a:lnTo>
                  <a:pt x="2959" y="392"/>
                </a:lnTo>
                <a:lnTo>
                  <a:pt x="2959" y="392"/>
                </a:lnTo>
                <a:lnTo>
                  <a:pt x="2961" y="394"/>
                </a:lnTo>
                <a:lnTo>
                  <a:pt x="2961" y="394"/>
                </a:lnTo>
                <a:lnTo>
                  <a:pt x="2961" y="394"/>
                </a:lnTo>
                <a:lnTo>
                  <a:pt x="2959" y="396"/>
                </a:lnTo>
                <a:lnTo>
                  <a:pt x="2956" y="401"/>
                </a:lnTo>
                <a:lnTo>
                  <a:pt x="2954" y="401"/>
                </a:lnTo>
                <a:lnTo>
                  <a:pt x="2950" y="403"/>
                </a:lnTo>
                <a:lnTo>
                  <a:pt x="2946" y="407"/>
                </a:lnTo>
                <a:lnTo>
                  <a:pt x="2946" y="407"/>
                </a:lnTo>
                <a:lnTo>
                  <a:pt x="2946" y="411"/>
                </a:lnTo>
                <a:lnTo>
                  <a:pt x="2946" y="411"/>
                </a:lnTo>
                <a:lnTo>
                  <a:pt x="2946" y="413"/>
                </a:lnTo>
                <a:lnTo>
                  <a:pt x="2946" y="413"/>
                </a:lnTo>
                <a:lnTo>
                  <a:pt x="2944" y="413"/>
                </a:lnTo>
                <a:lnTo>
                  <a:pt x="2944" y="411"/>
                </a:lnTo>
                <a:lnTo>
                  <a:pt x="2942" y="411"/>
                </a:lnTo>
                <a:lnTo>
                  <a:pt x="2940" y="407"/>
                </a:lnTo>
                <a:lnTo>
                  <a:pt x="2940" y="405"/>
                </a:lnTo>
                <a:lnTo>
                  <a:pt x="2940" y="405"/>
                </a:lnTo>
                <a:lnTo>
                  <a:pt x="2936" y="403"/>
                </a:lnTo>
                <a:lnTo>
                  <a:pt x="2933" y="405"/>
                </a:lnTo>
                <a:lnTo>
                  <a:pt x="2931" y="405"/>
                </a:lnTo>
                <a:lnTo>
                  <a:pt x="2931" y="407"/>
                </a:lnTo>
                <a:lnTo>
                  <a:pt x="2929" y="405"/>
                </a:lnTo>
                <a:lnTo>
                  <a:pt x="2927" y="405"/>
                </a:lnTo>
                <a:lnTo>
                  <a:pt x="2927" y="405"/>
                </a:lnTo>
                <a:lnTo>
                  <a:pt x="2923" y="407"/>
                </a:lnTo>
                <a:lnTo>
                  <a:pt x="2919" y="407"/>
                </a:lnTo>
                <a:lnTo>
                  <a:pt x="2917" y="407"/>
                </a:lnTo>
                <a:lnTo>
                  <a:pt x="2917" y="407"/>
                </a:lnTo>
                <a:lnTo>
                  <a:pt x="2919" y="409"/>
                </a:lnTo>
                <a:lnTo>
                  <a:pt x="2921" y="411"/>
                </a:lnTo>
                <a:lnTo>
                  <a:pt x="2923" y="411"/>
                </a:lnTo>
                <a:lnTo>
                  <a:pt x="2925" y="413"/>
                </a:lnTo>
                <a:lnTo>
                  <a:pt x="2925" y="417"/>
                </a:lnTo>
                <a:lnTo>
                  <a:pt x="2925" y="417"/>
                </a:lnTo>
                <a:lnTo>
                  <a:pt x="2923" y="415"/>
                </a:lnTo>
                <a:lnTo>
                  <a:pt x="2921" y="415"/>
                </a:lnTo>
                <a:lnTo>
                  <a:pt x="2919" y="413"/>
                </a:lnTo>
                <a:lnTo>
                  <a:pt x="2917" y="413"/>
                </a:lnTo>
                <a:lnTo>
                  <a:pt x="2915" y="415"/>
                </a:lnTo>
                <a:lnTo>
                  <a:pt x="2912" y="415"/>
                </a:lnTo>
                <a:lnTo>
                  <a:pt x="2912" y="415"/>
                </a:lnTo>
                <a:lnTo>
                  <a:pt x="2910" y="415"/>
                </a:lnTo>
                <a:lnTo>
                  <a:pt x="2906" y="415"/>
                </a:lnTo>
                <a:lnTo>
                  <a:pt x="2906" y="417"/>
                </a:lnTo>
                <a:lnTo>
                  <a:pt x="2906" y="422"/>
                </a:lnTo>
                <a:lnTo>
                  <a:pt x="2906" y="422"/>
                </a:lnTo>
                <a:lnTo>
                  <a:pt x="2906" y="424"/>
                </a:lnTo>
                <a:lnTo>
                  <a:pt x="2908" y="426"/>
                </a:lnTo>
                <a:lnTo>
                  <a:pt x="2908" y="426"/>
                </a:lnTo>
                <a:lnTo>
                  <a:pt x="2904" y="424"/>
                </a:lnTo>
                <a:lnTo>
                  <a:pt x="2900" y="430"/>
                </a:lnTo>
                <a:lnTo>
                  <a:pt x="2900" y="430"/>
                </a:lnTo>
                <a:lnTo>
                  <a:pt x="2898" y="430"/>
                </a:lnTo>
                <a:lnTo>
                  <a:pt x="2898" y="430"/>
                </a:lnTo>
                <a:lnTo>
                  <a:pt x="2902" y="426"/>
                </a:lnTo>
                <a:lnTo>
                  <a:pt x="2902" y="424"/>
                </a:lnTo>
                <a:lnTo>
                  <a:pt x="2902" y="422"/>
                </a:lnTo>
                <a:lnTo>
                  <a:pt x="2904" y="415"/>
                </a:lnTo>
                <a:lnTo>
                  <a:pt x="2902" y="415"/>
                </a:lnTo>
                <a:lnTo>
                  <a:pt x="2902" y="415"/>
                </a:lnTo>
                <a:lnTo>
                  <a:pt x="2900" y="415"/>
                </a:lnTo>
                <a:lnTo>
                  <a:pt x="2900" y="415"/>
                </a:lnTo>
                <a:lnTo>
                  <a:pt x="2898" y="415"/>
                </a:lnTo>
                <a:lnTo>
                  <a:pt x="2898" y="417"/>
                </a:lnTo>
                <a:lnTo>
                  <a:pt x="2896" y="419"/>
                </a:lnTo>
                <a:lnTo>
                  <a:pt x="2894" y="426"/>
                </a:lnTo>
                <a:lnTo>
                  <a:pt x="2892" y="428"/>
                </a:lnTo>
                <a:lnTo>
                  <a:pt x="2892" y="426"/>
                </a:lnTo>
                <a:lnTo>
                  <a:pt x="2894" y="424"/>
                </a:lnTo>
                <a:lnTo>
                  <a:pt x="2894" y="419"/>
                </a:lnTo>
                <a:lnTo>
                  <a:pt x="2894" y="417"/>
                </a:lnTo>
                <a:lnTo>
                  <a:pt x="2885" y="419"/>
                </a:lnTo>
                <a:lnTo>
                  <a:pt x="2883" y="422"/>
                </a:lnTo>
                <a:lnTo>
                  <a:pt x="2883" y="422"/>
                </a:lnTo>
                <a:lnTo>
                  <a:pt x="2883" y="424"/>
                </a:lnTo>
                <a:lnTo>
                  <a:pt x="2883" y="424"/>
                </a:lnTo>
                <a:lnTo>
                  <a:pt x="2881" y="426"/>
                </a:lnTo>
                <a:lnTo>
                  <a:pt x="2879" y="426"/>
                </a:lnTo>
                <a:lnTo>
                  <a:pt x="2879" y="426"/>
                </a:lnTo>
                <a:lnTo>
                  <a:pt x="2877" y="426"/>
                </a:lnTo>
                <a:lnTo>
                  <a:pt x="2877" y="428"/>
                </a:lnTo>
                <a:lnTo>
                  <a:pt x="2879" y="428"/>
                </a:lnTo>
                <a:lnTo>
                  <a:pt x="2881" y="430"/>
                </a:lnTo>
                <a:lnTo>
                  <a:pt x="2881" y="430"/>
                </a:lnTo>
                <a:lnTo>
                  <a:pt x="2877" y="430"/>
                </a:lnTo>
                <a:lnTo>
                  <a:pt x="2875" y="430"/>
                </a:lnTo>
                <a:lnTo>
                  <a:pt x="2875" y="428"/>
                </a:lnTo>
                <a:lnTo>
                  <a:pt x="2873" y="426"/>
                </a:lnTo>
                <a:lnTo>
                  <a:pt x="2873" y="426"/>
                </a:lnTo>
                <a:lnTo>
                  <a:pt x="2871" y="428"/>
                </a:lnTo>
                <a:lnTo>
                  <a:pt x="2871" y="430"/>
                </a:lnTo>
                <a:lnTo>
                  <a:pt x="2871" y="432"/>
                </a:lnTo>
                <a:lnTo>
                  <a:pt x="2871" y="434"/>
                </a:lnTo>
                <a:lnTo>
                  <a:pt x="2871" y="434"/>
                </a:lnTo>
                <a:lnTo>
                  <a:pt x="2864" y="436"/>
                </a:lnTo>
                <a:lnTo>
                  <a:pt x="2862" y="438"/>
                </a:lnTo>
                <a:lnTo>
                  <a:pt x="2860" y="440"/>
                </a:lnTo>
                <a:lnTo>
                  <a:pt x="2860" y="443"/>
                </a:lnTo>
                <a:lnTo>
                  <a:pt x="2856" y="447"/>
                </a:lnTo>
                <a:lnTo>
                  <a:pt x="2852" y="447"/>
                </a:lnTo>
                <a:lnTo>
                  <a:pt x="2850" y="447"/>
                </a:lnTo>
                <a:lnTo>
                  <a:pt x="2848" y="449"/>
                </a:lnTo>
                <a:lnTo>
                  <a:pt x="2848" y="451"/>
                </a:lnTo>
                <a:lnTo>
                  <a:pt x="2848" y="451"/>
                </a:lnTo>
                <a:lnTo>
                  <a:pt x="2848" y="451"/>
                </a:lnTo>
                <a:lnTo>
                  <a:pt x="2856" y="451"/>
                </a:lnTo>
                <a:lnTo>
                  <a:pt x="2860" y="451"/>
                </a:lnTo>
                <a:lnTo>
                  <a:pt x="2860" y="451"/>
                </a:lnTo>
                <a:lnTo>
                  <a:pt x="2862" y="451"/>
                </a:lnTo>
                <a:lnTo>
                  <a:pt x="2862" y="453"/>
                </a:lnTo>
                <a:lnTo>
                  <a:pt x="2862" y="453"/>
                </a:lnTo>
                <a:lnTo>
                  <a:pt x="2860" y="453"/>
                </a:lnTo>
                <a:lnTo>
                  <a:pt x="2858" y="453"/>
                </a:lnTo>
                <a:lnTo>
                  <a:pt x="2856" y="455"/>
                </a:lnTo>
                <a:lnTo>
                  <a:pt x="2854" y="455"/>
                </a:lnTo>
                <a:lnTo>
                  <a:pt x="2852" y="455"/>
                </a:lnTo>
                <a:lnTo>
                  <a:pt x="2848" y="453"/>
                </a:lnTo>
                <a:lnTo>
                  <a:pt x="2845" y="453"/>
                </a:lnTo>
                <a:lnTo>
                  <a:pt x="2843" y="455"/>
                </a:lnTo>
                <a:lnTo>
                  <a:pt x="2841" y="457"/>
                </a:lnTo>
                <a:lnTo>
                  <a:pt x="2843" y="459"/>
                </a:lnTo>
                <a:lnTo>
                  <a:pt x="2843" y="461"/>
                </a:lnTo>
                <a:lnTo>
                  <a:pt x="2845" y="461"/>
                </a:lnTo>
                <a:lnTo>
                  <a:pt x="2845" y="461"/>
                </a:lnTo>
                <a:lnTo>
                  <a:pt x="2843" y="461"/>
                </a:lnTo>
                <a:lnTo>
                  <a:pt x="2843" y="463"/>
                </a:lnTo>
                <a:lnTo>
                  <a:pt x="2843" y="466"/>
                </a:lnTo>
                <a:lnTo>
                  <a:pt x="2843" y="466"/>
                </a:lnTo>
                <a:lnTo>
                  <a:pt x="2841" y="463"/>
                </a:lnTo>
                <a:lnTo>
                  <a:pt x="2841" y="457"/>
                </a:lnTo>
                <a:lnTo>
                  <a:pt x="2839" y="457"/>
                </a:lnTo>
                <a:lnTo>
                  <a:pt x="2839" y="457"/>
                </a:lnTo>
                <a:lnTo>
                  <a:pt x="2837" y="459"/>
                </a:lnTo>
                <a:lnTo>
                  <a:pt x="2835" y="459"/>
                </a:lnTo>
                <a:lnTo>
                  <a:pt x="2833" y="461"/>
                </a:lnTo>
                <a:lnTo>
                  <a:pt x="2829" y="461"/>
                </a:lnTo>
                <a:lnTo>
                  <a:pt x="2829" y="461"/>
                </a:lnTo>
                <a:lnTo>
                  <a:pt x="2831" y="463"/>
                </a:lnTo>
                <a:lnTo>
                  <a:pt x="2833" y="463"/>
                </a:lnTo>
                <a:lnTo>
                  <a:pt x="2835" y="463"/>
                </a:lnTo>
                <a:lnTo>
                  <a:pt x="2833" y="466"/>
                </a:lnTo>
                <a:lnTo>
                  <a:pt x="2831" y="466"/>
                </a:lnTo>
                <a:lnTo>
                  <a:pt x="2829" y="463"/>
                </a:lnTo>
                <a:lnTo>
                  <a:pt x="2827" y="463"/>
                </a:lnTo>
                <a:lnTo>
                  <a:pt x="2827" y="463"/>
                </a:lnTo>
                <a:lnTo>
                  <a:pt x="2822" y="468"/>
                </a:lnTo>
                <a:lnTo>
                  <a:pt x="2822" y="470"/>
                </a:lnTo>
                <a:lnTo>
                  <a:pt x="2822" y="472"/>
                </a:lnTo>
                <a:lnTo>
                  <a:pt x="2822" y="472"/>
                </a:lnTo>
                <a:lnTo>
                  <a:pt x="2827" y="472"/>
                </a:lnTo>
                <a:lnTo>
                  <a:pt x="2829" y="470"/>
                </a:lnTo>
                <a:lnTo>
                  <a:pt x="2831" y="470"/>
                </a:lnTo>
                <a:lnTo>
                  <a:pt x="2829" y="470"/>
                </a:lnTo>
                <a:lnTo>
                  <a:pt x="2829" y="472"/>
                </a:lnTo>
                <a:lnTo>
                  <a:pt x="2829" y="474"/>
                </a:lnTo>
                <a:lnTo>
                  <a:pt x="2831" y="474"/>
                </a:lnTo>
                <a:lnTo>
                  <a:pt x="2833" y="476"/>
                </a:lnTo>
                <a:lnTo>
                  <a:pt x="2835" y="474"/>
                </a:lnTo>
                <a:lnTo>
                  <a:pt x="2835" y="474"/>
                </a:lnTo>
                <a:lnTo>
                  <a:pt x="2833" y="476"/>
                </a:lnTo>
                <a:lnTo>
                  <a:pt x="2833" y="478"/>
                </a:lnTo>
                <a:lnTo>
                  <a:pt x="2833" y="478"/>
                </a:lnTo>
                <a:lnTo>
                  <a:pt x="2831" y="476"/>
                </a:lnTo>
                <a:lnTo>
                  <a:pt x="2831" y="476"/>
                </a:lnTo>
                <a:lnTo>
                  <a:pt x="2829" y="476"/>
                </a:lnTo>
                <a:lnTo>
                  <a:pt x="2827" y="474"/>
                </a:lnTo>
                <a:lnTo>
                  <a:pt x="2824" y="474"/>
                </a:lnTo>
                <a:lnTo>
                  <a:pt x="2822" y="476"/>
                </a:lnTo>
                <a:lnTo>
                  <a:pt x="2818" y="478"/>
                </a:lnTo>
                <a:lnTo>
                  <a:pt x="2818" y="480"/>
                </a:lnTo>
                <a:lnTo>
                  <a:pt x="2816" y="480"/>
                </a:lnTo>
                <a:lnTo>
                  <a:pt x="2816" y="480"/>
                </a:lnTo>
                <a:lnTo>
                  <a:pt x="2818" y="482"/>
                </a:lnTo>
                <a:lnTo>
                  <a:pt x="2818" y="480"/>
                </a:lnTo>
                <a:lnTo>
                  <a:pt x="2822" y="480"/>
                </a:lnTo>
                <a:lnTo>
                  <a:pt x="2829" y="482"/>
                </a:lnTo>
                <a:lnTo>
                  <a:pt x="2831" y="482"/>
                </a:lnTo>
                <a:lnTo>
                  <a:pt x="2831" y="482"/>
                </a:lnTo>
                <a:lnTo>
                  <a:pt x="2822" y="482"/>
                </a:lnTo>
                <a:lnTo>
                  <a:pt x="2818" y="482"/>
                </a:lnTo>
                <a:lnTo>
                  <a:pt x="2818" y="484"/>
                </a:lnTo>
                <a:lnTo>
                  <a:pt x="2816" y="484"/>
                </a:lnTo>
                <a:lnTo>
                  <a:pt x="2814" y="484"/>
                </a:lnTo>
                <a:lnTo>
                  <a:pt x="2812" y="484"/>
                </a:lnTo>
                <a:lnTo>
                  <a:pt x="2810" y="487"/>
                </a:lnTo>
                <a:lnTo>
                  <a:pt x="2810" y="489"/>
                </a:lnTo>
                <a:lnTo>
                  <a:pt x="2808" y="489"/>
                </a:lnTo>
                <a:lnTo>
                  <a:pt x="2806" y="489"/>
                </a:lnTo>
                <a:lnTo>
                  <a:pt x="2806" y="491"/>
                </a:lnTo>
                <a:lnTo>
                  <a:pt x="2806" y="491"/>
                </a:lnTo>
                <a:lnTo>
                  <a:pt x="2810" y="493"/>
                </a:lnTo>
                <a:lnTo>
                  <a:pt x="2810" y="493"/>
                </a:lnTo>
                <a:lnTo>
                  <a:pt x="2808" y="493"/>
                </a:lnTo>
                <a:lnTo>
                  <a:pt x="2806" y="493"/>
                </a:lnTo>
                <a:lnTo>
                  <a:pt x="2804" y="493"/>
                </a:lnTo>
                <a:lnTo>
                  <a:pt x="2804" y="495"/>
                </a:lnTo>
                <a:lnTo>
                  <a:pt x="2801" y="495"/>
                </a:lnTo>
                <a:lnTo>
                  <a:pt x="2799" y="497"/>
                </a:lnTo>
                <a:lnTo>
                  <a:pt x="2799" y="499"/>
                </a:lnTo>
                <a:lnTo>
                  <a:pt x="2797" y="499"/>
                </a:lnTo>
                <a:lnTo>
                  <a:pt x="2797" y="501"/>
                </a:lnTo>
                <a:lnTo>
                  <a:pt x="2797" y="505"/>
                </a:lnTo>
                <a:lnTo>
                  <a:pt x="2801" y="505"/>
                </a:lnTo>
                <a:lnTo>
                  <a:pt x="2801" y="505"/>
                </a:lnTo>
                <a:lnTo>
                  <a:pt x="2804" y="505"/>
                </a:lnTo>
                <a:lnTo>
                  <a:pt x="2806" y="505"/>
                </a:lnTo>
                <a:lnTo>
                  <a:pt x="2810" y="503"/>
                </a:lnTo>
                <a:lnTo>
                  <a:pt x="2812" y="505"/>
                </a:lnTo>
                <a:lnTo>
                  <a:pt x="2810" y="505"/>
                </a:lnTo>
                <a:lnTo>
                  <a:pt x="2808" y="505"/>
                </a:lnTo>
                <a:lnTo>
                  <a:pt x="2806" y="508"/>
                </a:lnTo>
                <a:lnTo>
                  <a:pt x="2801" y="508"/>
                </a:lnTo>
                <a:lnTo>
                  <a:pt x="2793" y="510"/>
                </a:lnTo>
                <a:lnTo>
                  <a:pt x="2793" y="510"/>
                </a:lnTo>
                <a:lnTo>
                  <a:pt x="2795" y="512"/>
                </a:lnTo>
                <a:lnTo>
                  <a:pt x="2797" y="512"/>
                </a:lnTo>
                <a:lnTo>
                  <a:pt x="2795" y="514"/>
                </a:lnTo>
                <a:lnTo>
                  <a:pt x="2793" y="512"/>
                </a:lnTo>
                <a:lnTo>
                  <a:pt x="2791" y="514"/>
                </a:lnTo>
                <a:lnTo>
                  <a:pt x="2791" y="516"/>
                </a:lnTo>
                <a:lnTo>
                  <a:pt x="2787" y="520"/>
                </a:lnTo>
                <a:lnTo>
                  <a:pt x="2785" y="522"/>
                </a:lnTo>
                <a:lnTo>
                  <a:pt x="2785" y="524"/>
                </a:lnTo>
                <a:lnTo>
                  <a:pt x="2783" y="526"/>
                </a:lnTo>
                <a:lnTo>
                  <a:pt x="2783" y="528"/>
                </a:lnTo>
                <a:lnTo>
                  <a:pt x="2785" y="528"/>
                </a:lnTo>
                <a:lnTo>
                  <a:pt x="2785" y="528"/>
                </a:lnTo>
                <a:lnTo>
                  <a:pt x="2787" y="528"/>
                </a:lnTo>
                <a:lnTo>
                  <a:pt x="2787" y="531"/>
                </a:lnTo>
                <a:lnTo>
                  <a:pt x="2787" y="531"/>
                </a:lnTo>
                <a:lnTo>
                  <a:pt x="2789" y="531"/>
                </a:lnTo>
                <a:lnTo>
                  <a:pt x="2791" y="528"/>
                </a:lnTo>
                <a:lnTo>
                  <a:pt x="2793" y="528"/>
                </a:lnTo>
                <a:lnTo>
                  <a:pt x="2795" y="526"/>
                </a:lnTo>
                <a:lnTo>
                  <a:pt x="2793" y="531"/>
                </a:lnTo>
                <a:lnTo>
                  <a:pt x="2789" y="533"/>
                </a:lnTo>
                <a:lnTo>
                  <a:pt x="2787" y="533"/>
                </a:lnTo>
                <a:lnTo>
                  <a:pt x="2785" y="533"/>
                </a:lnTo>
                <a:lnTo>
                  <a:pt x="2785" y="531"/>
                </a:lnTo>
                <a:lnTo>
                  <a:pt x="2774" y="535"/>
                </a:lnTo>
                <a:lnTo>
                  <a:pt x="2772" y="537"/>
                </a:lnTo>
                <a:lnTo>
                  <a:pt x="2772" y="539"/>
                </a:lnTo>
                <a:lnTo>
                  <a:pt x="2772" y="541"/>
                </a:lnTo>
                <a:lnTo>
                  <a:pt x="2772" y="541"/>
                </a:lnTo>
                <a:lnTo>
                  <a:pt x="2774" y="539"/>
                </a:lnTo>
                <a:lnTo>
                  <a:pt x="2776" y="539"/>
                </a:lnTo>
                <a:lnTo>
                  <a:pt x="2774" y="541"/>
                </a:lnTo>
                <a:lnTo>
                  <a:pt x="2772" y="543"/>
                </a:lnTo>
                <a:lnTo>
                  <a:pt x="2770" y="543"/>
                </a:lnTo>
                <a:lnTo>
                  <a:pt x="2768" y="543"/>
                </a:lnTo>
                <a:lnTo>
                  <a:pt x="2766" y="545"/>
                </a:lnTo>
                <a:lnTo>
                  <a:pt x="2764" y="547"/>
                </a:lnTo>
                <a:lnTo>
                  <a:pt x="2762" y="549"/>
                </a:lnTo>
                <a:lnTo>
                  <a:pt x="2755" y="554"/>
                </a:lnTo>
                <a:lnTo>
                  <a:pt x="2753" y="556"/>
                </a:lnTo>
                <a:lnTo>
                  <a:pt x="2751" y="558"/>
                </a:lnTo>
                <a:lnTo>
                  <a:pt x="2751" y="560"/>
                </a:lnTo>
                <a:lnTo>
                  <a:pt x="2749" y="562"/>
                </a:lnTo>
                <a:lnTo>
                  <a:pt x="2747" y="562"/>
                </a:lnTo>
                <a:lnTo>
                  <a:pt x="2747" y="564"/>
                </a:lnTo>
                <a:lnTo>
                  <a:pt x="2747" y="566"/>
                </a:lnTo>
                <a:lnTo>
                  <a:pt x="2747" y="564"/>
                </a:lnTo>
                <a:lnTo>
                  <a:pt x="2749" y="564"/>
                </a:lnTo>
                <a:lnTo>
                  <a:pt x="2751" y="566"/>
                </a:lnTo>
                <a:lnTo>
                  <a:pt x="2751" y="568"/>
                </a:lnTo>
                <a:lnTo>
                  <a:pt x="2751" y="568"/>
                </a:lnTo>
                <a:lnTo>
                  <a:pt x="2753" y="568"/>
                </a:lnTo>
                <a:lnTo>
                  <a:pt x="2757" y="568"/>
                </a:lnTo>
                <a:lnTo>
                  <a:pt x="2766" y="564"/>
                </a:lnTo>
                <a:lnTo>
                  <a:pt x="2768" y="562"/>
                </a:lnTo>
                <a:lnTo>
                  <a:pt x="2766" y="560"/>
                </a:lnTo>
                <a:lnTo>
                  <a:pt x="2766" y="560"/>
                </a:lnTo>
                <a:lnTo>
                  <a:pt x="2768" y="558"/>
                </a:lnTo>
                <a:lnTo>
                  <a:pt x="2770" y="558"/>
                </a:lnTo>
                <a:lnTo>
                  <a:pt x="2772" y="558"/>
                </a:lnTo>
                <a:lnTo>
                  <a:pt x="2774" y="558"/>
                </a:lnTo>
                <a:lnTo>
                  <a:pt x="2774" y="558"/>
                </a:lnTo>
                <a:lnTo>
                  <a:pt x="2772" y="560"/>
                </a:lnTo>
                <a:lnTo>
                  <a:pt x="2770" y="560"/>
                </a:lnTo>
                <a:lnTo>
                  <a:pt x="2770" y="562"/>
                </a:lnTo>
                <a:lnTo>
                  <a:pt x="2772" y="562"/>
                </a:lnTo>
                <a:lnTo>
                  <a:pt x="2772" y="562"/>
                </a:lnTo>
                <a:lnTo>
                  <a:pt x="2772" y="562"/>
                </a:lnTo>
                <a:lnTo>
                  <a:pt x="2770" y="564"/>
                </a:lnTo>
                <a:lnTo>
                  <a:pt x="2768" y="564"/>
                </a:lnTo>
                <a:lnTo>
                  <a:pt x="2766" y="564"/>
                </a:lnTo>
                <a:lnTo>
                  <a:pt x="2764" y="566"/>
                </a:lnTo>
                <a:lnTo>
                  <a:pt x="2764" y="566"/>
                </a:lnTo>
                <a:lnTo>
                  <a:pt x="2762" y="568"/>
                </a:lnTo>
                <a:lnTo>
                  <a:pt x="2764" y="568"/>
                </a:lnTo>
                <a:lnTo>
                  <a:pt x="2764" y="570"/>
                </a:lnTo>
                <a:lnTo>
                  <a:pt x="2764" y="570"/>
                </a:lnTo>
                <a:lnTo>
                  <a:pt x="2762" y="570"/>
                </a:lnTo>
                <a:lnTo>
                  <a:pt x="2757" y="570"/>
                </a:lnTo>
                <a:lnTo>
                  <a:pt x="2755" y="570"/>
                </a:lnTo>
                <a:lnTo>
                  <a:pt x="2753" y="570"/>
                </a:lnTo>
                <a:lnTo>
                  <a:pt x="2753" y="572"/>
                </a:lnTo>
                <a:lnTo>
                  <a:pt x="2753" y="572"/>
                </a:lnTo>
                <a:lnTo>
                  <a:pt x="2751" y="570"/>
                </a:lnTo>
                <a:lnTo>
                  <a:pt x="2751" y="570"/>
                </a:lnTo>
                <a:lnTo>
                  <a:pt x="2751" y="568"/>
                </a:lnTo>
                <a:lnTo>
                  <a:pt x="2749" y="566"/>
                </a:lnTo>
                <a:lnTo>
                  <a:pt x="2747" y="566"/>
                </a:lnTo>
                <a:lnTo>
                  <a:pt x="2745" y="568"/>
                </a:lnTo>
                <a:lnTo>
                  <a:pt x="2743" y="568"/>
                </a:lnTo>
                <a:lnTo>
                  <a:pt x="2741" y="570"/>
                </a:lnTo>
                <a:lnTo>
                  <a:pt x="2739" y="570"/>
                </a:lnTo>
                <a:lnTo>
                  <a:pt x="2739" y="570"/>
                </a:lnTo>
                <a:lnTo>
                  <a:pt x="2741" y="568"/>
                </a:lnTo>
                <a:lnTo>
                  <a:pt x="2741" y="568"/>
                </a:lnTo>
                <a:lnTo>
                  <a:pt x="2736" y="566"/>
                </a:lnTo>
                <a:lnTo>
                  <a:pt x="2734" y="566"/>
                </a:lnTo>
                <a:lnTo>
                  <a:pt x="2732" y="568"/>
                </a:lnTo>
                <a:lnTo>
                  <a:pt x="2730" y="568"/>
                </a:lnTo>
                <a:lnTo>
                  <a:pt x="2728" y="570"/>
                </a:lnTo>
                <a:lnTo>
                  <a:pt x="2730" y="570"/>
                </a:lnTo>
                <a:lnTo>
                  <a:pt x="2730" y="570"/>
                </a:lnTo>
                <a:lnTo>
                  <a:pt x="2732" y="570"/>
                </a:lnTo>
                <a:lnTo>
                  <a:pt x="2732" y="572"/>
                </a:lnTo>
                <a:lnTo>
                  <a:pt x="2732" y="572"/>
                </a:lnTo>
                <a:lnTo>
                  <a:pt x="2732" y="575"/>
                </a:lnTo>
                <a:lnTo>
                  <a:pt x="2728" y="575"/>
                </a:lnTo>
                <a:lnTo>
                  <a:pt x="2726" y="575"/>
                </a:lnTo>
                <a:lnTo>
                  <a:pt x="2726" y="577"/>
                </a:lnTo>
                <a:lnTo>
                  <a:pt x="2726" y="579"/>
                </a:lnTo>
                <a:lnTo>
                  <a:pt x="2728" y="581"/>
                </a:lnTo>
                <a:lnTo>
                  <a:pt x="2732" y="583"/>
                </a:lnTo>
                <a:lnTo>
                  <a:pt x="2732" y="585"/>
                </a:lnTo>
                <a:lnTo>
                  <a:pt x="2728" y="581"/>
                </a:lnTo>
                <a:lnTo>
                  <a:pt x="2726" y="581"/>
                </a:lnTo>
                <a:lnTo>
                  <a:pt x="2726" y="579"/>
                </a:lnTo>
                <a:lnTo>
                  <a:pt x="2722" y="579"/>
                </a:lnTo>
                <a:lnTo>
                  <a:pt x="2720" y="579"/>
                </a:lnTo>
                <a:lnTo>
                  <a:pt x="2718" y="579"/>
                </a:lnTo>
                <a:lnTo>
                  <a:pt x="2718" y="579"/>
                </a:lnTo>
                <a:lnTo>
                  <a:pt x="2716" y="581"/>
                </a:lnTo>
                <a:lnTo>
                  <a:pt x="2709" y="581"/>
                </a:lnTo>
                <a:lnTo>
                  <a:pt x="2709" y="583"/>
                </a:lnTo>
                <a:lnTo>
                  <a:pt x="2707" y="583"/>
                </a:lnTo>
                <a:lnTo>
                  <a:pt x="2705" y="585"/>
                </a:lnTo>
                <a:lnTo>
                  <a:pt x="2705" y="587"/>
                </a:lnTo>
                <a:lnTo>
                  <a:pt x="2705" y="587"/>
                </a:lnTo>
                <a:lnTo>
                  <a:pt x="2709" y="587"/>
                </a:lnTo>
                <a:lnTo>
                  <a:pt x="2711" y="587"/>
                </a:lnTo>
                <a:lnTo>
                  <a:pt x="2713" y="587"/>
                </a:lnTo>
                <a:lnTo>
                  <a:pt x="2716" y="587"/>
                </a:lnTo>
                <a:lnTo>
                  <a:pt x="2724" y="585"/>
                </a:lnTo>
                <a:lnTo>
                  <a:pt x="2726" y="587"/>
                </a:lnTo>
                <a:lnTo>
                  <a:pt x="2722" y="587"/>
                </a:lnTo>
                <a:lnTo>
                  <a:pt x="2718" y="589"/>
                </a:lnTo>
                <a:lnTo>
                  <a:pt x="2718" y="589"/>
                </a:lnTo>
                <a:lnTo>
                  <a:pt x="2718" y="589"/>
                </a:lnTo>
                <a:lnTo>
                  <a:pt x="2720" y="589"/>
                </a:lnTo>
                <a:lnTo>
                  <a:pt x="2718" y="591"/>
                </a:lnTo>
                <a:lnTo>
                  <a:pt x="2718" y="591"/>
                </a:lnTo>
                <a:lnTo>
                  <a:pt x="2716" y="591"/>
                </a:lnTo>
                <a:lnTo>
                  <a:pt x="2713" y="589"/>
                </a:lnTo>
                <a:lnTo>
                  <a:pt x="2709" y="589"/>
                </a:lnTo>
                <a:lnTo>
                  <a:pt x="2705" y="589"/>
                </a:lnTo>
                <a:lnTo>
                  <a:pt x="2703" y="589"/>
                </a:lnTo>
                <a:lnTo>
                  <a:pt x="2701" y="589"/>
                </a:lnTo>
                <a:lnTo>
                  <a:pt x="2699" y="589"/>
                </a:lnTo>
                <a:lnTo>
                  <a:pt x="2699" y="589"/>
                </a:lnTo>
                <a:lnTo>
                  <a:pt x="2699" y="591"/>
                </a:lnTo>
                <a:lnTo>
                  <a:pt x="2697" y="593"/>
                </a:lnTo>
                <a:lnTo>
                  <a:pt x="2697" y="593"/>
                </a:lnTo>
                <a:lnTo>
                  <a:pt x="2697" y="593"/>
                </a:lnTo>
                <a:lnTo>
                  <a:pt x="2699" y="593"/>
                </a:lnTo>
                <a:lnTo>
                  <a:pt x="2701" y="593"/>
                </a:lnTo>
                <a:lnTo>
                  <a:pt x="2705" y="593"/>
                </a:lnTo>
                <a:lnTo>
                  <a:pt x="2703" y="593"/>
                </a:lnTo>
                <a:lnTo>
                  <a:pt x="2703" y="593"/>
                </a:lnTo>
                <a:lnTo>
                  <a:pt x="2697" y="596"/>
                </a:lnTo>
                <a:lnTo>
                  <a:pt x="2697" y="596"/>
                </a:lnTo>
                <a:lnTo>
                  <a:pt x="2695" y="596"/>
                </a:lnTo>
                <a:lnTo>
                  <a:pt x="2695" y="593"/>
                </a:lnTo>
                <a:lnTo>
                  <a:pt x="2692" y="593"/>
                </a:lnTo>
                <a:lnTo>
                  <a:pt x="2692" y="596"/>
                </a:lnTo>
                <a:lnTo>
                  <a:pt x="2690" y="596"/>
                </a:lnTo>
                <a:lnTo>
                  <a:pt x="2688" y="596"/>
                </a:lnTo>
                <a:lnTo>
                  <a:pt x="2686" y="598"/>
                </a:lnTo>
                <a:lnTo>
                  <a:pt x="2686" y="598"/>
                </a:lnTo>
                <a:lnTo>
                  <a:pt x="2686" y="600"/>
                </a:lnTo>
                <a:lnTo>
                  <a:pt x="2684" y="600"/>
                </a:lnTo>
                <a:lnTo>
                  <a:pt x="2684" y="600"/>
                </a:lnTo>
                <a:lnTo>
                  <a:pt x="2682" y="600"/>
                </a:lnTo>
                <a:lnTo>
                  <a:pt x="2682" y="602"/>
                </a:lnTo>
                <a:lnTo>
                  <a:pt x="2682" y="604"/>
                </a:lnTo>
                <a:lnTo>
                  <a:pt x="2684" y="604"/>
                </a:lnTo>
                <a:lnTo>
                  <a:pt x="2686" y="604"/>
                </a:lnTo>
                <a:lnTo>
                  <a:pt x="2690" y="604"/>
                </a:lnTo>
                <a:lnTo>
                  <a:pt x="2697" y="606"/>
                </a:lnTo>
                <a:lnTo>
                  <a:pt x="2701" y="606"/>
                </a:lnTo>
                <a:lnTo>
                  <a:pt x="2705" y="606"/>
                </a:lnTo>
                <a:lnTo>
                  <a:pt x="2705" y="606"/>
                </a:lnTo>
                <a:lnTo>
                  <a:pt x="2701" y="608"/>
                </a:lnTo>
                <a:lnTo>
                  <a:pt x="2695" y="608"/>
                </a:lnTo>
                <a:lnTo>
                  <a:pt x="2692" y="606"/>
                </a:lnTo>
                <a:lnTo>
                  <a:pt x="2686" y="606"/>
                </a:lnTo>
                <a:lnTo>
                  <a:pt x="2682" y="606"/>
                </a:lnTo>
                <a:lnTo>
                  <a:pt x="2680" y="606"/>
                </a:lnTo>
                <a:lnTo>
                  <a:pt x="2680" y="606"/>
                </a:lnTo>
                <a:lnTo>
                  <a:pt x="2678" y="608"/>
                </a:lnTo>
                <a:lnTo>
                  <a:pt x="2680" y="610"/>
                </a:lnTo>
                <a:lnTo>
                  <a:pt x="2680" y="610"/>
                </a:lnTo>
                <a:lnTo>
                  <a:pt x="2682" y="612"/>
                </a:lnTo>
                <a:lnTo>
                  <a:pt x="2682" y="612"/>
                </a:lnTo>
                <a:lnTo>
                  <a:pt x="2684" y="614"/>
                </a:lnTo>
                <a:lnTo>
                  <a:pt x="2684" y="614"/>
                </a:lnTo>
                <a:lnTo>
                  <a:pt x="2684" y="614"/>
                </a:lnTo>
                <a:lnTo>
                  <a:pt x="2682" y="614"/>
                </a:lnTo>
                <a:lnTo>
                  <a:pt x="2680" y="617"/>
                </a:lnTo>
                <a:lnTo>
                  <a:pt x="2680" y="617"/>
                </a:lnTo>
                <a:lnTo>
                  <a:pt x="2680" y="621"/>
                </a:lnTo>
                <a:lnTo>
                  <a:pt x="2682" y="621"/>
                </a:lnTo>
                <a:lnTo>
                  <a:pt x="2684" y="623"/>
                </a:lnTo>
                <a:lnTo>
                  <a:pt x="2686" y="623"/>
                </a:lnTo>
                <a:lnTo>
                  <a:pt x="2690" y="623"/>
                </a:lnTo>
                <a:lnTo>
                  <a:pt x="2697" y="621"/>
                </a:lnTo>
                <a:lnTo>
                  <a:pt x="2701" y="623"/>
                </a:lnTo>
                <a:lnTo>
                  <a:pt x="2701" y="623"/>
                </a:lnTo>
                <a:lnTo>
                  <a:pt x="2703" y="621"/>
                </a:lnTo>
                <a:lnTo>
                  <a:pt x="2703" y="619"/>
                </a:lnTo>
                <a:lnTo>
                  <a:pt x="2703" y="619"/>
                </a:lnTo>
                <a:lnTo>
                  <a:pt x="2703" y="621"/>
                </a:lnTo>
                <a:lnTo>
                  <a:pt x="2705" y="621"/>
                </a:lnTo>
                <a:lnTo>
                  <a:pt x="2707" y="621"/>
                </a:lnTo>
                <a:lnTo>
                  <a:pt x="2709" y="621"/>
                </a:lnTo>
                <a:lnTo>
                  <a:pt x="2711" y="621"/>
                </a:lnTo>
                <a:lnTo>
                  <a:pt x="2713" y="621"/>
                </a:lnTo>
                <a:lnTo>
                  <a:pt x="2713" y="621"/>
                </a:lnTo>
                <a:lnTo>
                  <a:pt x="2713" y="619"/>
                </a:lnTo>
                <a:lnTo>
                  <a:pt x="2713" y="617"/>
                </a:lnTo>
                <a:lnTo>
                  <a:pt x="2716" y="617"/>
                </a:lnTo>
                <a:lnTo>
                  <a:pt x="2716" y="617"/>
                </a:lnTo>
                <a:lnTo>
                  <a:pt x="2713" y="619"/>
                </a:lnTo>
                <a:lnTo>
                  <a:pt x="2716" y="621"/>
                </a:lnTo>
                <a:lnTo>
                  <a:pt x="2718" y="621"/>
                </a:lnTo>
                <a:lnTo>
                  <a:pt x="2718" y="621"/>
                </a:lnTo>
                <a:lnTo>
                  <a:pt x="2709" y="623"/>
                </a:lnTo>
                <a:lnTo>
                  <a:pt x="2709" y="625"/>
                </a:lnTo>
                <a:lnTo>
                  <a:pt x="2709" y="625"/>
                </a:lnTo>
                <a:lnTo>
                  <a:pt x="2709" y="627"/>
                </a:lnTo>
                <a:lnTo>
                  <a:pt x="2709" y="625"/>
                </a:lnTo>
                <a:lnTo>
                  <a:pt x="2709" y="625"/>
                </a:lnTo>
                <a:lnTo>
                  <a:pt x="2707" y="623"/>
                </a:lnTo>
                <a:lnTo>
                  <a:pt x="2705" y="623"/>
                </a:lnTo>
                <a:lnTo>
                  <a:pt x="2703" y="623"/>
                </a:lnTo>
                <a:lnTo>
                  <a:pt x="2701" y="623"/>
                </a:lnTo>
                <a:lnTo>
                  <a:pt x="2699" y="623"/>
                </a:lnTo>
                <a:lnTo>
                  <a:pt x="2695" y="623"/>
                </a:lnTo>
                <a:lnTo>
                  <a:pt x="2688" y="625"/>
                </a:lnTo>
                <a:lnTo>
                  <a:pt x="2684" y="625"/>
                </a:lnTo>
                <a:lnTo>
                  <a:pt x="2682" y="625"/>
                </a:lnTo>
                <a:lnTo>
                  <a:pt x="2682" y="623"/>
                </a:lnTo>
                <a:lnTo>
                  <a:pt x="2680" y="625"/>
                </a:lnTo>
                <a:lnTo>
                  <a:pt x="2680" y="627"/>
                </a:lnTo>
                <a:lnTo>
                  <a:pt x="2680" y="629"/>
                </a:lnTo>
                <a:lnTo>
                  <a:pt x="2680" y="631"/>
                </a:lnTo>
                <a:lnTo>
                  <a:pt x="2682" y="633"/>
                </a:lnTo>
                <a:lnTo>
                  <a:pt x="2684" y="635"/>
                </a:lnTo>
                <a:lnTo>
                  <a:pt x="2686" y="633"/>
                </a:lnTo>
                <a:lnTo>
                  <a:pt x="2688" y="631"/>
                </a:lnTo>
                <a:lnTo>
                  <a:pt x="2690" y="631"/>
                </a:lnTo>
                <a:lnTo>
                  <a:pt x="2688" y="633"/>
                </a:lnTo>
                <a:lnTo>
                  <a:pt x="2682" y="635"/>
                </a:lnTo>
                <a:lnTo>
                  <a:pt x="2682" y="637"/>
                </a:lnTo>
                <a:lnTo>
                  <a:pt x="2682" y="640"/>
                </a:lnTo>
                <a:lnTo>
                  <a:pt x="2684" y="642"/>
                </a:lnTo>
                <a:lnTo>
                  <a:pt x="2686" y="644"/>
                </a:lnTo>
                <a:lnTo>
                  <a:pt x="2688" y="644"/>
                </a:lnTo>
                <a:lnTo>
                  <a:pt x="2690" y="644"/>
                </a:lnTo>
                <a:lnTo>
                  <a:pt x="2690" y="644"/>
                </a:lnTo>
                <a:lnTo>
                  <a:pt x="2688" y="646"/>
                </a:lnTo>
                <a:lnTo>
                  <a:pt x="2686" y="646"/>
                </a:lnTo>
                <a:lnTo>
                  <a:pt x="2684" y="646"/>
                </a:lnTo>
                <a:lnTo>
                  <a:pt x="2684" y="646"/>
                </a:lnTo>
                <a:lnTo>
                  <a:pt x="2682" y="646"/>
                </a:lnTo>
                <a:lnTo>
                  <a:pt x="2684" y="648"/>
                </a:lnTo>
                <a:lnTo>
                  <a:pt x="2682" y="648"/>
                </a:lnTo>
                <a:lnTo>
                  <a:pt x="2682" y="650"/>
                </a:lnTo>
                <a:lnTo>
                  <a:pt x="2682" y="652"/>
                </a:lnTo>
                <a:lnTo>
                  <a:pt x="2682" y="654"/>
                </a:lnTo>
                <a:lnTo>
                  <a:pt x="2682" y="654"/>
                </a:lnTo>
                <a:lnTo>
                  <a:pt x="2682" y="654"/>
                </a:lnTo>
                <a:lnTo>
                  <a:pt x="2684" y="654"/>
                </a:lnTo>
                <a:lnTo>
                  <a:pt x="2684" y="652"/>
                </a:lnTo>
                <a:lnTo>
                  <a:pt x="2686" y="652"/>
                </a:lnTo>
                <a:lnTo>
                  <a:pt x="2688" y="650"/>
                </a:lnTo>
                <a:lnTo>
                  <a:pt x="2688" y="648"/>
                </a:lnTo>
                <a:lnTo>
                  <a:pt x="2690" y="646"/>
                </a:lnTo>
                <a:lnTo>
                  <a:pt x="2692" y="646"/>
                </a:lnTo>
                <a:lnTo>
                  <a:pt x="2692" y="646"/>
                </a:lnTo>
                <a:lnTo>
                  <a:pt x="2692" y="644"/>
                </a:lnTo>
                <a:lnTo>
                  <a:pt x="2695" y="642"/>
                </a:lnTo>
                <a:lnTo>
                  <a:pt x="2697" y="640"/>
                </a:lnTo>
                <a:lnTo>
                  <a:pt x="2697" y="640"/>
                </a:lnTo>
                <a:lnTo>
                  <a:pt x="2699" y="637"/>
                </a:lnTo>
                <a:lnTo>
                  <a:pt x="2707" y="635"/>
                </a:lnTo>
                <a:lnTo>
                  <a:pt x="2709" y="635"/>
                </a:lnTo>
                <a:lnTo>
                  <a:pt x="2709" y="637"/>
                </a:lnTo>
                <a:lnTo>
                  <a:pt x="2705" y="637"/>
                </a:lnTo>
                <a:lnTo>
                  <a:pt x="2705" y="637"/>
                </a:lnTo>
                <a:lnTo>
                  <a:pt x="2705" y="640"/>
                </a:lnTo>
                <a:lnTo>
                  <a:pt x="2703" y="644"/>
                </a:lnTo>
                <a:lnTo>
                  <a:pt x="2703" y="642"/>
                </a:lnTo>
                <a:lnTo>
                  <a:pt x="2703" y="640"/>
                </a:lnTo>
                <a:lnTo>
                  <a:pt x="2703" y="637"/>
                </a:lnTo>
                <a:lnTo>
                  <a:pt x="2699" y="640"/>
                </a:lnTo>
                <a:lnTo>
                  <a:pt x="2697" y="642"/>
                </a:lnTo>
                <a:lnTo>
                  <a:pt x="2697" y="644"/>
                </a:lnTo>
                <a:lnTo>
                  <a:pt x="2697" y="644"/>
                </a:lnTo>
                <a:lnTo>
                  <a:pt x="2697" y="646"/>
                </a:lnTo>
                <a:lnTo>
                  <a:pt x="2695" y="646"/>
                </a:lnTo>
                <a:lnTo>
                  <a:pt x="2692" y="648"/>
                </a:lnTo>
                <a:lnTo>
                  <a:pt x="2690" y="650"/>
                </a:lnTo>
                <a:lnTo>
                  <a:pt x="2690" y="650"/>
                </a:lnTo>
                <a:lnTo>
                  <a:pt x="2692" y="652"/>
                </a:lnTo>
                <a:lnTo>
                  <a:pt x="2695" y="650"/>
                </a:lnTo>
                <a:lnTo>
                  <a:pt x="2695" y="650"/>
                </a:lnTo>
                <a:lnTo>
                  <a:pt x="2697" y="650"/>
                </a:lnTo>
                <a:lnTo>
                  <a:pt x="2699" y="650"/>
                </a:lnTo>
                <a:lnTo>
                  <a:pt x="2695" y="652"/>
                </a:lnTo>
                <a:lnTo>
                  <a:pt x="2692" y="652"/>
                </a:lnTo>
                <a:lnTo>
                  <a:pt x="2690" y="654"/>
                </a:lnTo>
                <a:lnTo>
                  <a:pt x="2688" y="654"/>
                </a:lnTo>
                <a:lnTo>
                  <a:pt x="2688" y="652"/>
                </a:lnTo>
                <a:lnTo>
                  <a:pt x="2686" y="652"/>
                </a:lnTo>
                <a:lnTo>
                  <a:pt x="2686" y="654"/>
                </a:lnTo>
                <a:lnTo>
                  <a:pt x="2684" y="654"/>
                </a:lnTo>
                <a:lnTo>
                  <a:pt x="2684" y="656"/>
                </a:lnTo>
                <a:lnTo>
                  <a:pt x="2682" y="658"/>
                </a:lnTo>
                <a:lnTo>
                  <a:pt x="2682" y="663"/>
                </a:lnTo>
                <a:lnTo>
                  <a:pt x="2682" y="665"/>
                </a:lnTo>
                <a:lnTo>
                  <a:pt x="2686" y="665"/>
                </a:lnTo>
                <a:lnTo>
                  <a:pt x="2686" y="665"/>
                </a:lnTo>
                <a:lnTo>
                  <a:pt x="2688" y="663"/>
                </a:lnTo>
                <a:lnTo>
                  <a:pt x="2690" y="661"/>
                </a:lnTo>
                <a:lnTo>
                  <a:pt x="2690" y="661"/>
                </a:lnTo>
                <a:lnTo>
                  <a:pt x="2692" y="661"/>
                </a:lnTo>
                <a:lnTo>
                  <a:pt x="2695" y="658"/>
                </a:lnTo>
                <a:lnTo>
                  <a:pt x="2697" y="658"/>
                </a:lnTo>
                <a:lnTo>
                  <a:pt x="2699" y="656"/>
                </a:lnTo>
                <a:lnTo>
                  <a:pt x="2701" y="656"/>
                </a:lnTo>
                <a:lnTo>
                  <a:pt x="2701" y="656"/>
                </a:lnTo>
                <a:lnTo>
                  <a:pt x="2699" y="656"/>
                </a:lnTo>
                <a:lnTo>
                  <a:pt x="2697" y="658"/>
                </a:lnTo>
                <a:lnTo>
                  <a:pt x="2695" y="661"/>
                </a:lnTo>
                <a:lnTo>
                  <a:pt x="2695" y="663"/>
                </a:lnTo>
                <a:lnTo>
                  <a:pt x="2695" y="663"/>
                </a:lnTo>
                <a:lnTo>
                  <a:pt x="2695" y="665"/>
                </a:lnTo>
                <a:lnTo>
                  <a:pt x="2695" y="665"/>
                </a:lnTo>
                <a:lnTo>
                  <a:pt x="2692" y="667"/>
                </a:lnTo>
                <a:lnTo>
                  <a:pt x="2692" y="667"/>
                </a:lnTo>
                <a:lnTo>
                  <a:pt x="2695" y="669"/>
                </a:lnTo>
                <a:lnTo>
                  <a:pt x="2697" y="669"/>
                </a:lnTo>
                <a:lnTo>
                  <a:pt x="2699" y="667"/>
                </a:lnTo>
                <a:lnTo>
                  <a:pt x="2701" y="669"/>
                </a:lnTo>
                <a:lnTo>
                  <a:pt x="2699" y="669"/>
                </a:lnTo>
                <a:lnTo>
                  <a:pt x="2697" y="671"/>
                </a:lnTo>
                <a:lnTo>
                  <a:pt x="2697" y="671"/>
                </a:lnTo>
                <a:lnTo>
                  <a:pt x="2692" y="669"/>
                </a:lnTo>
                <a:lnTo>
                  <a:pt x="2688" y="667"/>
                </a:lnTo>
                <a:lnTo>
                  <a:pt x="2688" y="669"/>
                </a:lnTo>
                <a:lnTo>
                  <a:pt x="2688" y="671"/>
                </a:lnTo>
                <a:lnTo>
                  <a:pt x="2688" y="673"/>
                </a:lnTo>
                <a:lnTo>
                  <a:pt x="2688" y="675"/>
                </a:lnTo>
                <a:lnTo>
                  <a:pt x="2690" y="677"/>
                </a:lnTo>
                <a:lnTo>
                  <a:pt x="2695" y="679"/>
                </a:lnTo>
                <a:lnTo>
                  <a:pt x="2695" y="682"/>
                </a:lnTo>
                <a:lnTo>
                  <a:pt x="2701" y="684"/>
                </a:lnTo>
                <a:lnTo>
                  <a:pt x="2701" y="684"/>
                </a:lnTo>
                <a:lnTo>
                  <a:pt x="2703" y="684"/>
                </a:lnTo>
                <a:lnTo>
                  <a:pt x="2705" y="684"/>
                </a:lnTo>
                <a:lnTo>
                  <a:pt x="2705" y="684"/>
                </a:lnTo>
                <a:lnTo>
                  <a:pt x="2705" y="684"/>
                </a:lnTo>
                <a:lnTo>
                  <a:pt x="2703" y="686"/>
                </a:lnTo>
                <a:lnTo>
                  <a:pt x="2703" y="686"/>
                </a:lnTo>
                <a:lnTo>
                  <a:pt x="2703" y="688"/>
                </a:lnTo>
                <a:lnTo>
                  <a:pt x="2705" y="688"/>
                </a:lnTo>
                <a:lnTo>
                  <a:pt x="2705" y="688"/>
                </a:lnTo>
                <a:lnTo>
                  <a:pt x="2705" y="686"/>
                </a:lnTo>
                <a:lnTo>
                  <a:pt x="2707" y="686"/>
                </a:lnTo>
                <a:lnTo>
                  <a:pt x="2707" y="686"/>
                </a:lnTo>
                <a:lnTo>
                  <a:pt x="2707" y="686"/>
                </a:lnTo>
                <a:lnTo>
                  <a:pt x="2707" y="686"/>
                </a:lnTo>
                <a:lnTo>
                  <a:pt x="2707" y="688"/>
                </a:lnTo>
                <a:lnTo>
                  <a:pt x="2707" y="688"/>
                </a:lnTo>
                <a:lnTo>
                  <a:pt x="2709" y="688"/>
                </a:lnTo>
                <a:lnTo>
                  <a:pt x="2711" y="688"/>
                </a:lnTo>
                <a:lnTo>
                  <a:pt x="2716" y="688"/>
                </a:lnTo>
                <a:lnTo>
                  <a:pt x="2722" y="688"/>
                </a:lnTo>
                <a:lnTo>
                  <a:pt x="2724" y="686"/>
                </a:lnTo>
                <a:lnTo>
                  <a:pt x="2726" y="686"/>
                </a:lnTo>
                <a:lnTo>
                  <a:pt x="2728" y="684"/>
                </a:lnTo>
                <a:lnTo>
                  <a:pt x="2730" y="684"/>
                </a:lnTo>
                <a:lnTo>
                  <a:pt x="2736" y="677"/>
                </a:lnTo>
                <a:lnTo>
                  <a:pt x="2741" y="675"/>
                </a:lnTo>
                <a:lnTo>
                  <a:pt x="2741" y="675"/>
                </a:lnTo>
                <a:lnTo>
                  <a:pt x="2741" y="673"/>
                </a:lnTo>
                <a:lnTo>
                  <a:pt x="2743" y="673"/>
                </a:lnTo>
                <a:lnTo>
                  <a:pt x="2745" y="673"/>
                </a:lnTo>
                <a:lnTo>
                  <a:pt x="2743" y="671"/>
                </a:lnTo>
                <a:lnTo>
                  <a:pt x="2747" y="669"/>
                </a:lnTo>
                <a:lnTo>
                  <a:pt x="2747" y="669"/>
                </a:lnTo>
                <a:lnTo>
                  <a:pt x="2747" y="669"/>
                </a:lnTo>
                <a:lnTo>
                  <a:pt x="2749" y="669"/>
                </a:lnTo>
                <a:lnTo>
                  <a:pt x="2747" y="667"/>
                </a:lnTo>
                <a:lnTo>
                  <a:pt x="2747" y="665"/>
                </a:lnTo>
                <a:lnTo>
                  <a:pt x="2747" y="665"/>
                </a:lnTo>
                <a:lnTo>
                  <a:pt x="2749" y="667"/>
                </a:lnTo>
                <a:lnTo>
                  <a:pt x="2751" y="669"/>
                </a:lnTo>
                <a:lnTo>
                  <a:pt x="2751" y="669"/>
                </a:lnTo>
                <a:lnTo>
                  <a:pt x="2753" y="667"/>
                </a:lnTo>
                <a:lnTo>
                  <a:pt x="2755" y="669"/>
                </a:lnTo>
                <a:lnTo>
                  <a:pt x="2755" y="667"/>
                </a:lnTo>
                <a:lnTo>
                  <a:pt x="2755" y="667"/>
                </a:lnTo>
                <a:lnTo>
                  <a:pt x="2760" y="663"/>
                </a:lnTo>
                <a:lnTo>
                  <a:pt x="2760" y="661"/>
                </a:lnTo>
                <a:lnTo>
                  <a:pt x="2760" y="658"/>
                </a:lnTo>
                <a:lnTo>
                  <a:pt x="2760" y="658"/>
                </a:lnTo>
                <a:lnTo>
                  <a:pt x="2757" y="656"/>
                </a:lnTo>
                <a:lnTo>
                  <a:pt x="2760" y="656"/>
                </a:lnTo>
                <a:lnTo>
                  <a:pt x="2762" y="656"/>
                </a:lnTo>
                <a:lnTo>
                  <a:pt x="2760" y="654"/>
                </a:lnTo>
                <a:lnTo>
                  <a:pt x="2762" y="652"/>
                </a:lnTo>
                <a:lnTo>
                  <a:pt x="2762" y="654"/>
                </a:lnTo>
                <a:lnTo>
                  <a:pt x="2762" y="656"/>
                </a:lnTo>
                <a:lnTo>
                  <a:pt x="2762" y="658"/>
                </a:lnTo>
                <a:lnTo>
                  <a:pt x="2762" y="661"/>
                </a:lnTo>
                <a:lnTo>
                  <a:pt x="2764" y="663"/>
                </a:lnTo>
                <a:lnTo>
                  <a:pt x="2764" y="665"/>
                </a:lnTo>
                <a:lnTo>
                  <a:pt x="2766" y="665"/>
                </a:lnTo>
                <a:lnTo>
                  <a:pt x="2768" y="665"/>
                </a:lnTo>
                <a:lnTo>
                  <a:pt x="2768" y="665"/>
                </a:lnTo>
                <a:lnTo>
                  <a:pt x="2770" y="665"/>
                </a:lnTo>
                <a:lnTo>
                  <a:pt x="2772" y="667"/>
                </a:lnTo>
                <a:lnTo>
                  <a:pt x="2772" y="667"/>
                </a:lnTo>
                <a:lnTo>
                  <a:pt x="2772" y="667"/>
                </a:lnTo>
                <a:lnTo>
                  <a:pt x="2772" y="667"/>
                </a:lnTo>
                <a:lnTo>
                  <a:pt x="2770" y="667"/>
                </a:lnTo>
                <a:lnTo>
                  <a:pt x="2770" y="667"/>
                </a:lnTo>
                <a:lnTo>
                  <a:pt x="2770" y="669"/>
                </a:lnTo>
                <a:lnTo>
                  <a:pt x="2770" y="669"/>
                </a:lnTo>
                <a:lnTo>
                  <a:pt x="2770" y="671"/>
                </a:lnTo>
                <a:lnTo>
                  <a:pt x="2770" y="675"/>
                </a:lnTo>
                <a:lnTo>
                  <a:pt x="2770" y="679"/>
                </a:lnTo>
                <a:lnTo>
                  <a:pt x="2770" y="679"/>
                </a:lnTo>
                <a:lnTo>
                  <a:pt x="2770" y="682"/>
                </a:lnTo>
                <a:lnTo>
                  <a:pt x="2772" y="682"/>
                </a:lnTo>
                <a:lnTo>
                  <a:pt x="2774" y="682"/>
                </a:lnTo>
                <a:lnTo>
                  <a:pt x="2774" y="686"/>
                </a:lnTo>
                <a:lnTo>
                  <a:pt x="2774" y="690"/>
                </a:lnTo>
                <a:lnTo>
                  <a:pt x="2776" y="690"/>
                </a:lnTo>
                <a:lnTo>
                  <a:pt x="2778" y="694"/>
                </a:lnTo>
                <a:lnTo>
                  <a:pt x="2778" y="694"/>
                </a:lnTo>
                <a:lnTo>
                  <a:pt x="2780" y="696"/>
                </a:lnTo>
                <a:lnTo>
                  <a:pt x="2780" y="696"/>
                </a:lnTo>
                <a:lnTo>
                  <a:pt x="2780" y="698"/>
                </a:lnTo>
                <a:lnTo>
                  <a:pt x="2780" y="700"/>
                </a:lnTo>
                <a:lnTo>
                  <a:pt x="2783" y="700"/>
                </a:lnTo>
                <a:lnTo>
                  <a:pt x="2785" y="705"/>
                </a:lnTo>
                <a:lnTo>
                  <a:pt x="2787" y="711"/>
                </a:lnTo>
                <a:lnTo>
                  <a:pt x="2789" y="713"/>
                </a:lnTo>
                <a:lnTo>
                  <a:pt x="2791" y="717"/>
                </a:lnTo>
                <a:lnTo>
                  <a:pt x="2793" y="717"/>
                </a:lnTo>
                <a:lnTo>
                  <a:pt x="2795" y="717"/>
                </a:lnTo>
                <a:lnTo>
                  <a:pt x="2795" y="719"/>
                </a:lnTo>
                <a:lnTo>
                  <a:pt x="2793" y="721"/>
                </a:lnTo>
                <a:lnTo>
                  <a:pt x="2793" y="721"/>
                </a:lnTo>
                <a:lnTo>
                  <a:pt x="2791" y="721"/>
                </a:lnTo>
                <a:lnTo>
                  <a:pt x="2791" y="721"/>
                </a:lnTo>
                <a:lnTo>
                  <a:pt x="2793" y="723"/>
                </a:lnTo>
                <a:lnTo>
                  <a:pt x="2793" y="726"/>
                </a:lnTo>
                <a:lnTo>
                  <a:pt x="2793" y="726"/>
                </a:lnTo>
                <a:lnTo>
                  <a:pt x="2791" y="726"/>
                </a:lnTo>
                <a:lnTo>
                  <a:pt x="2789" y="723"/>
                </a:lnTo>
                <a:lnTo>
                  <a:pt x="2789" y="723"/>
                </a:lnTo>
                <a:lnTo>
                  <a:pt x="2789" y="726"/>
                </a:lnTo>
                <a:lnTo>
                  <a:pt x="2791" y="728"/>
                </a:lnTo>
                <a:lnTo>
                  <a:pt x="2793" y="732"/>
                </a:lnTo>
                <a:lnTo>
                  <a:pt x="2795" y="734"/>
                </a:lnTo>
                <a:lnTo>
                  <a:pt x="2795" y="736"/>
                </a:lnTo>
                <a:lnTo>
                  <a:pt x="2795" y="736"/>
                </a:lnTo>
                <a:lnTo>
                  <a:pt x="2795" y="738"/>
                </a:lnTo>
                <a:lnTo>
                  <a:pt x="2795" y="740"/>
                </a:lnTo>
                <a:lnTo>
                  <a:pt x="2795" y="740"/>
                </a:lnTo>
                <a:lnTo>
                  <a:pt x="2795" y="742"/>
                </a:lnTo>
                <a:lnTo>
                  <a:pt x="2801" y="742"/>
                </a:lnTo>
                <a:lnTo>
                  <a:pt x="2808" y="742"/>
                </a:lnTo>
                <a:lnTo>
                  <a:pt x="2812" y="742"/>
                </a:lnTo>
                <a:lnTo>
                  <a:pt x="2814" y="742"/>
                </a:lnTo>
                <a:lnTo>
                  <a:pt x="2816" y="740"/>
                </a:lnTo>
                <a:lnTo>
                  <a:pt x="2814" y="738"/>
                </a:lnTo>
                <a:lnTo>
                  <a:pt x="2814" y="736"/>
                </a:lnTo>
                <a:lnTo>
                  <a:pt x="2814" y="734"/>
                </a:lnTo>
                <a:lnTo>
                  <a:pt x="2814" y="732"/>
                </a:lnTo>
                <a:lnTo>
                  <a:pt x="2816" y="730"/>
                </a:lnTo>
                <a:lnTo>
                  <a:pt x="2818" y="730"/>
                </a:lnTo>
                <a:lnTo>
                  <a:pt x="2818" y="730"/>
                </a:lnTo>
                <a:lnTo>
                  <a:pt x="2820" y="730"/>
                </a:lnTo>
                <a:lnTo>
                  <a:pt x="2822" y="730"/>
                </a:lnTo>
                <a:lnTo>
                  <a:pt x="2820" y="728"/>
                </a:lnTo>
                <a:lnTo>
                  <a:pt x="2822" y="728"/>
                </a:lnTo>
                <a:lnTo>
                  <a:pt x="2827" y="728"/>
                </a:lnTo>
                <a:lnTo>
                  <a:pt x="2831" y="728"/>
                </a:lnTo>
                <a:lnTo>
                  <a:pt x="2833" y="726"/>
                </a:lnTo>
                <a:lnTo>
                  <a:pt x="2835" y="726"/>
                </a:lnTo>
                <a:lnTo>
                  <a:pt x="2835" y="728"/>
                </a:lnTo>
                <a:lnTo>
                  <a:pt x="2837" y="728"/>
                </a:lnTo>
                <a:lnTo>
                  <a:pt x="2839" y="728"/>
                </a:lnTo>
                <a:lnTo>
                  <a:pt x="2839" y="726"/>
                </a:lnTo>
                <a:lnTo>
                  <a:pt x="2841" y="719"/>
                </a:lnTo>
                <a:lnTo>
                  <a:pt x="2843" y="717"/>
                </a:lnTo>
                <a:lnTo>
                  <a:pt x="2845" y="715"/>
                </a:lnTo>
                <a:lnTo>
                  <a:pt x="2845" y="713"/>
                </a:lnTo>
                <a:lnTo>
                  <a:pt x="2845" y="711"/>
                </a:lnTo>
                <a:lnTo>
                  <a:pt x="2848" y="709"/>
                </a:lnTo>
                <a:lnTo>
                  <a:pt x="2848" y="707"/>
                </a:lnTo>
                <a:lnTo>
                  <a:pt x="2845" y="707"/>
                </a:lnTo>
                <a:lnTo>
                  <a:pt x="2845" y="705"/>
                </a:lnTo>
                <a:lnTo>
                  <a:pt x="2850" y="700"/>
                </a:lnTo>
                <a:lnTo>
                  <a:pt x="2850" y="700"/>
                </a:lnTo>
                <a:lnTo>
                  <a:pt x="2848" y="698"/>
                </a:lnTo>
                <a:lnTo>
                  <a:pt x="2848" y="696"/>
                </a:lnTo>
                <a:lnTo>
                  <a:pt x="2848" y="694"/>
                </a:lnTo>
                <a:lnTo>
                  <a:pt x="2848" y="692"/>
                </a:lnTo>
                <a:lnTo>
                  <a:pt x="2848" y="690"/>
                </a:lnTo>
                <a:lnTo>
                  <a:pt x="2850" y="690"/>
                </a:lnTo>
                <a:lnTo>
                  <a:pt x="2850" y="686"/>
                </a:lnTo>
                <a:lnTo>
                  <a:pt x="2850" y="684"/>
                </a:lnTo>
                <a:lnTo>
                  <a:pt x="2850" y="684"/>
                </a:lnTo>
                <a:lnTo>
                  <a:pt x="2850" y="679"/>
                </a:lnTo>
                <a:lnTo>
                  <a:pt x="2852" y="679"/>
                </a:lnTo>
                <a:lnTo>
                  <a:pt x="2854" y="679"/>
                </a:lnTo>
                <a:lnTo>
                  <a:pt x="2852" y="677"/>
                </a:lnTo>
                <a:lnTo>
                  <a:pt x="2850" y="677"/>
                </a:lnTo>
                <a:lnTo>
                  <a:pt x="2845" y="675"/>
                </a:lnTo>
                <a:lnTo>
                  <a:pt x="2845" y="677"/>
                </a:lnTo>
                <a:lnTo>
                  <a:pt x="2843" y="675"/>
                </a:lnTo>
                <a:lnTo>
                  <a:pt x="2843" y="675"/>
                </a:lnTo>
                <a:lnTo>
                  <a:pt x="2843" y="675"/>
                </a:lnTo>
                <a:lnTo>
                  <a:pt x="2850" y="675"/>
                </a:lnTo>
                <a:lnTo>
                  <a:pt x="2854" y="675"/>
                </a:lnTo>
                <a:lnTo>
                  <a:pt x="2856" y="675"/>
                </a:lnTo>
                <a:lnTo>
                  <a:pt x="2858" y="673"/>
                </a:lnTo>
                <a:lnTo>
                  <a:pt x="2860" y="671"/>
                </a:lnTo>
                <a:lnTo>
                  <a:pt x="2864" y="669"/>
                </a:lnTo>
                <a:lnTo>
                  <a:pt x="2864" y="669"/>
                </a:lnTo>
                <a:lnTo>
                  <a:pt x="2866" y="669"/>
                </a:lnTo>
                <a:lnTo>
                  <a:pt x="2868" y="669"/>
                </a:lnTo>
                <a:lnTo>
                  <a:pt x="2871" y="667"/>
                </a:lnTo>
                <a:lnTo>
                  <a:pt x="2873" y="667"/>
                </a:lnTo>
                <a:lnTo>
                  <a:pt x="2873" y="665"/>
                </a:lnTo>
                <a:lnTo>
                  <a:pt x="2875" y="665"/>
                </a:lnTo>
                <a:lnTo>
                  <a:pt x="2875" y="663"/>
                </a:lnTo>
                <a:lnTo>
                  <a:pt x="2875" y="663"/>
                </a:lnTo>
                <a:lnTo>
                  <a:pt x="2877" y="661"/>
                </a:lnTo>
                <a:lnTo>
                  <a:pt x="2877" y="661"/>
                </a:lnTo>
                <a:lnTo>
                  <a:pt x="2877" y="658"/>
                </a:lnTo>
                <a:lnTo>
                  <a:pt x="2875" y="661"/>
                </a:lnTo>
                <a:lnTo>
                  <a:pt x="2875" y="661"/>
                </a:lnTo>
                <a:lnTo>
                  <a:pt x="2873" y="661"/>
                </a:lnTo>
                <a:lnTo>
                  <a:pt x="2873" y="661"/>
                </a:lnTo>
                <a:lnTo>
                  <a:pt x="2871" y="661"/>
                </a:lnTo>
                <a:lnTo>
                  <a:pt x="2871" y="661"/>
                </a:lnTo>
                <a:lnTo>
                  <a:pt x="2868" y="661"/>
                </a:lnTo>
                <a:lnTo>
                  <a:pt x="2868" y="661"/>
                </a:lnTo>
                <a:lnTo>
                  <a:pt x="2871" y="658"/>
                </a:lnTo>
                <a:lnTo>
                  <a:pt x="2871" y="658"/>
                </a:lnTo>
                <a:lnTo>
                  <a:pt x="2873" y="658"/>
                </a:lnTo>
                <a:lnTo>
                  <a:pt x="2873" y="658"/>
                </a:lnTo>
                <a:lnTo>
                  <a:pt x="2875" y="658"/>
                </a:lnTo>
                <a:lnTo>
                  <a:pt x="2877" y="656"/>
                </a:lnTo>
                <a:lnTo>
                  <a:pt x="2877" y="656"/>
                </a:lnTo>
                <a:lnTo>
                  <a:pt x="2879" y="654"/>
                </a:lnTo>
                <a:lnTo>
                  <a:pt x="2881" y="652"/>
                </a:lnTo>
                <a:lnTo>
                  <a:pt x="2883" y="652"/>
                </a:lnTo>
                <a:lnTo>
                  <a:pt x="2883" y="650"/>
                </a:lnTo>
                <a:lnTo>
                  <a:pt x="2881" y="648"/>
                </a:lnTo>
                <a:lnTo>
                  <a:pt x="2881" y="648"/>
                </a:lnTo>
                <a:lnTo>
                  <a:pt x="2881" y="646"/>
                </a:lnTo>
                <a:lnTo>
                  <a:pt x="2879" y="646"/>
                </a:lnTo>
                <a:lnTo>
                  <a:pt x="2877" y="644"/>
                </a:lnTo>
                <a:lnTo>
                  <a:pt x="2877" y="644"/>
                </a:lnTo>
                <a:lnTo>
                  <a:pt x="2877" y="642"/>
                </a:lnTo>
                <a:lnTo>
                  <a:pt x="2875" y="640"/>
                </a:lnTo>
                <a:lnTo>
                  <a:pt x="2873" y="640"/>
                </a:lnTo>
                <a:lnTo>
                  <a:pt x="2871" y="637"/>
                </a:lnTo>
                <a:lnTo>
                  <a:pt x="2868" y="635"/>
                </a:lnTo>
                <a:lnTo>
                  <a:pt x="2868" y="633"/>
                </a:lnTo>
                <a:lnTo>
                  <a:pt x="2866" y="633"/>
                </a:lnTo>
                <a:lnTo>
                  <a:pt x="2864" y="635"/>
                </a:lnTo>
                <a:lnTo>
                  <a:pt x="2864" y="635"/>
                </a:lnTo>
                <a:lnTo>
                  <a:pt x="2862" y="633"/>
                </a:lnTo>
                <a:lnTo>
                  <a:pt x="2862" y="633"/>
                </a:lnTo>
                <a:lnTo>
                  <a:pt x="2862" y="633"/>
                </a:lnTo>
                <a:lnTo>
                  <a:pt x="2860" y="633"/>
                </a:lnTo>
                <a:lnTo>
                  <a:pt x="2860" y="633"/>
                </a:lnTo>
                <a:lnTo>
                  <a:pt x="2858" y="631"/>
                </a:lnTo>
                <a:lnTo>
                  <a:pt x="2858" y="631"/>
                </a:lnTo>
                <a:lnTo>
                  <a:pt x="2858" y="629"/>
                </a:lnTo>
                <a:lnTo>
                  <a:pt x="2856" y="627"/>
                </a:lnTo>
                <a:lnTo>
                  <a:pt x="2858" y="625"/>
                </a:lnTo>
                <a:lnTo>
                  <a:pt x="2856" y="623"/>
                </a:lnTo>
                <a:lnTo>
                  <a:pt x="2856" y="621"/>
                </a:lnTo>
                <a:lnTo>
                  <a:pt x="2856" y="619"/>
                </a:lnTo>
                <a:lnTo>
                  <a:pt x="2856" y="619"/>
                </a:lnTo>
                <a:lnTo>
                  <a:pt x="2856" y="617"/>
                </a:lnTo>
                <a:lnTo>
                  <a:pt x="2856" y="617"/>
                </a:lnTo>
                <a:lnTo>
                  <a:pt x="2856" y="614"/>
                </a:lnTo>
                <a:lnTo>
                  <a:pt x="2856" y="614"/>
                </a:lnTo>
                <a:lnTo>
                  <a:pt x="2856" y="612"/>
                </a:lnTo>
                <a:lnTo>
                  <a:pt x="2858" y="610"/>
                </a:lnTo>
                <a:lnTo>
                  <a:pt x="2856" y="610"/>
                </a:lnTo>
                <a:lnTo>
                  <a:pt x="2858" y="610"/>
                </a:lnTo>
                <a:lnTo>
                  <a:pt x="2860" y="610"/>
                </a:lnTo>
                <a:lnTo>
                  <a:pt x="2860" y="608"/>
                </a:lnTo>
                <a:lnTo>
                  <a:pt x="2860" y="608"/>
                </a:lnTo>
                <a:lnTo>
                  <a:pt x="2860" y="606"/>
                </a:lnTo>
                <a:lnTo>
                  <a:pt x="2860" y="604"/>
                </a:lnTo>
                <a:lnTo>
                  <a:pt x="2860" y="602"/>
                </a:lnTo>
                <a:lnTo>
                  <a:pt x="2862" y="600"/>
                </a:lnTo>
                <a:lnTo>
                  <a:pt x="2862" y="598"/>
                </a:lnTo>
                <a:lnTo>
                  <a:pt x="2862" y="598"/>
                </a:lnTo>
                <a:lnTo>
                  <a:pt x="2862" y="598"/>
                </a:lnTo>
                <a:lnTo>
                  <a:pt x="2860" y="596"/>
                </a:lnTo>
                <a:lnTo>
                  <a:pt x="2860" y="593"/>
                </a:lnTo>
                <a:lnTo>
                  <a:pt x="2860" y="593"/>
                </a:lnTo>
                <a:lnTo>
                  <a:pt x="2860" y="591"/>
                </a:lnTo>
                <a:lnTo>
                  <a:pt x="2862" y="593"/>
                </a:lnTo>
                <a:lnTo>
                  <a:pt x="2862" y="593"/>
                </a:lnTo>
                <a:lnTo>
                  <a:pt x="2864" y="593"/>
                </a:lnTo>
                <a:lnTo>
                  <a:pt x="2864" y="591"/>
                </a:lnTo>
                <a:lnTo>
                  <a:pt x="2866" y="591"/>
                </a:lnTo>
                <a:lnTo>
                  <a:pt x="2868" y="591"/>
                </a:lnTo>
                <a:lnTo>
                  <a:pt x="2868" y="589"/>
                </a:lnTo>
                <a:lnTo>
                  <a:pt x="2868" y="589"/>
                </a:lnTo>
                <a:lnTo>
                  <a:pt x="2868" y="589"/>
                </a:lnTo>
                <a:lnTo>
                  <a:pt x="2866" y="589"/>
                </a:lnTo>
                <a:lnTo>
                  <a:pt x="2868" y="587"/>
                </a:lnTo>
                <a:lnTo>
                  <a:pt x="2868" y="587"/>
                </a:lnTo>
                <a:lnTo>
                  <a:pt x="2868" y="585"/>
                </a:lnTo>
                <a:lnTo>
                  <a:pt x="2866" y="585"/>
                </a:lnTo>
                <a:lnTo>
                  <a:pt x="2866" y="583"/>
                </a:lnTo>
                <a:lnTo>
                  <a:pt x="2866" y="583"/>
                </a:lnTo>
                <a:lnTo>
                  <a:pt x="2868" y="585"/>
                </a:lnTo>
                <a:lnTo>
                  <a:pt x="2871" y="585"/>
                </a:lnTo>
                <a:lnTo>
                  <a:pt x="2871" y="585"/>
                </a:lnTo>
                <a:lnTo>
                  <a:pt x="2871" y="585"/>
                </a:lnTo>
                <a:lnTo>
                  <a:pt x="2871" y="585"/>
                </a:lnTo>
                <a:lnTo>
                  <a:pt x="2871" y="585"/>
                </a:lnTo>
                <a:lnTo>
                  <a:pt x="2873" y="585"/>
                </a:lnTo>
                <a:lnTo>
                  <a:pt x="2875" y="583"/>
                </a:lnTo>
                <a:lnTo>
                  <a:pt x="2875" y="583"/>
                </a:lnTo>
                <a:lnTo>
                  <a:pt x="2875" y="581"/>
                </a:lnTo>
                <a:lnTo>
                  <a:pt x="2875" y="581"/>
                </a:lnTo>
                <a:lnTo>
                  <a:pt x="2873" y="581"/>
                </a:lnTo>
                <a:lnTo>
                  <a:pt x="2873" y="581"/>
                </a:lnTo>
                <a:lnTo>
                  <a:pt x="2875" y="581"/>
                </a:lnTo>
                <a:lnTo>
                  <a:pt x="2877" y="579"/>
                </a:lnTo>
                <a:lnTo>
                  <a:pt x="2877" y="579"/>
                </a:lnTo>
                <a:lnTo>
                  <a:pt x="2877" y="577"/>
                </a:lnTo>
                <a:lnTo>
                  <a:pt x="2879" y="577"/>
                </a:lnTo>
                <a:lnTo>
                  <a:pt x="2879" y="577"/>
                </a:lnTo>
                <a:lnTo>
                  <a:pt x="2881" y="577"/>
                </a:lnTo>
                <a:lnTo>
                  <a:pt x="2881" y="577"/>
                </a:lnTo>
                <a:lnTo>
                  <a:pt x="2881" y="577"/>
                </a:lnTo>
                <a:lnTo>
                  <a:pt x="2879" y="575"/>
                </a:lnTo>
                <a:lnTo>
                  <a:pt x="2881" y="575"/>
                </a:lnTo>
                <a:lnTo>
                  <a:pt x="2883" y="575"/>
                </a:lnTo>
                <a:lnTo>
                  <a:pt x="2887" y="572"/>
                </a:lnTo>
                <a:lnTo>
                  <a:pt x="2887" y="570"/>
                </a:lnTo>
                <a:lnTo>
                  <a:pt x="2887" y="570"/>
                </a:lnTo>
                <a:lnTo>
                  <a:pt x="2889" y="570"/>
                </a:lnTo>
                <a:lnTo>
                  <a:pt x="2889" y="570"/>
                </a:lnTo>
                <a:lnTo>
                  <a:pt x="2889" y="570"/>
                </a:lnTo>
                <a:lnTo>
                  <a:pt x="2892" y="570"/>
                </a:lnTo>
                <a:lnTo>
                  <a:pt x="2892" y="570"/>
                </a:lnTo>
                <a:lnTo>
                  <a:pt x="2894" y="570"/>
                </a:lnTo>
                <a:lnTo>
                  <a:pt x="2894" y="568"/>
                </a:lnTo>
                <a:lnTo>
                  <a:pt x="2896" y="566"/>
                </a:lnTo>
                <a:lnTo>
                  <a:pt x="2900" y="566"/>
                </a:lnTo>
                <a:lnTo>
                  <a:pt x="2902" y="564"/>
                </a:lnTo>
                <a:lnTo>
                  <a:pt x="2904" y="564"/>
                </a:lnTo>
                <a:lnTo>
                  <a:pt x="2908" y="562"/>
                </a:lnTo>
                <a:lnTo>
                  <a:pt x="2908" y="562"/>
                </a:lnTo>
                <a:lnTo>
                  <a:pt x="2912" y="554"/>
                </a:lnTo>
                <a:lnTo>
                  <a:pt x="2917" y="552"/>
                </a:lnTo>
                <a:lnTo>
                  <a:pt x="2919" y="549"/>
                </a:lnTo>
                <a:lnTo>
                  <a:pt x="2919" y="549"/>
                </a:lnTo>
                <a:lnTo>
                  <a:pt x="2919" y="547"/>
                </a:lnTo>
                <a:lnTo>
                  <a:pt x="2917" y="545"/>
                </a:lnTo>
                <a:lnTo>
                  <a:pt x="2917" y="543"/>
                </a:lnTo>
                <a:lnTo>
                  <a:pt x="2917" y="541"/>
                </a:lnTo>
                <a:lnTo>
                  <a:pt x="2915" y="541"/>
                </a:lnTo>
                <a:lnTo>
                  <a:pt x="2915" y="539"/>
                </a:lnTo>
                <a:lnTo>
                  <a:pt x="2915" y="539"/>
                </a:lnTo>
                <a:lnTo>
                  <a:pt x="2917" y="537"/>
                </a:lnTo>
                <a:lnTo>
                  <a:pt x="2919" y="535"/>
                </a:lnTo>
                <a:lnTo>
                  <a:pt x="2921" y="533"/>
                </a:lnTo>
                <a:lnTo>
                  <a:pt x="2921" y="531"/>
                </a:lnTo>
                <a:lnTo>
                  <a:pt x="2921" y="531"/>
                </a:lnTo>
                <a:lnTo>
                  <a:pt x="2919" y="528"/>
                </a:lnTo>
                <a:lnTo>
                  <a:pt x="2919" y="528"/>
                </a:lnTo>
                <a:lnTo>
                  <a:pt x="2919" y="528"/>
                </a:lnTo>
                <a:lnTo>
                  <a:pt x="2919" y="528"/>
                </a:lnTo>
                <a:lnTo>
                  <a:pt x="2921" y="528"/>
                </a:lnTo>
                <a:lnTo>
                  <a:pt x="2921" y="528"/>
                </a:lnTo>
                <a:lnTo>
                  <a:pt x="2921" y="528"/>
                </a:lnTo>
                <a:lnTo>
                  <a:pt x="2921" y="528"/>
                </a:lnTo>
                <a:lnTo>
                  <a:pt x="2921" y="526"/>
                </a:lnTo>
                <a:lnTo>
                  <a:pt x="2919" y="526"/>
                </a:lnTo>
                <a:lnTo>
                  <a:pt x="2919" y="526"/>
                </a:lnTo>
                <a:lnTo>
                  <a:pt x="2921" y="526"/>
                </a:lnTo>
                <a:lnTo>
                  <a:pt x="2921" y="526"/>
                </a:lnTo>
                <a:lnTo>
                  <a:pt x="2925" y="524"/>
                </a:lnTo>
                <a:lnTo>
                  <a:pt x="2925" y="524"/>
                </a:lnTo>
                <a:lnTo>
                  <a:pt x="2925" y="524"/>
                </a:lnTo>
                <a:lnTo>
                  <a:pt x="2925" y="522"/>
                </a:lnTo>
                <a:lnTo>
                  <a:pt x="2925" y="522"/>
                </a:lnTo>
                <a:lnTo>
                  <a:pt x="2927" y="522"/>
                </a:lnTo>
                <a:lnTo>
                  <a:pt x="2929" y="522"/>
                </a:lnTo>
                <a:lnTo>
                  <a:pt x="2929" y="522"/>
                </a:lnTo>
                <a:lnTo>
                  <a:pt x="2927" y="522"/>
                </a:lnTo>
                <a:lnTo>
                  <a:pt x="2927" y="520"/>
                </a:lnTo>
                <a:lnTo>
                  <a:pt x="2929" y="520"/>
                </a:lnTo>
                <a:lnTo>
                  <a:pt x="2931" y="520"/>
                </a:lnTo>
                <a:lnTo>
                  <a:pt x="2931" y="518"/>
                </a:lnTo>
                <a:lnTo>
                  <a:pt x="2931" y="518"/>
                </a:lnTo>
                <a:lnTo>
                  <a:pt x="2931" y="516"/>
                </a:lnTo>
                <a:lnTo>
                  <a:pt x="2931" y="516"/>
                </a:lnTo>
                <a:lnTo>
                  <a:pt x="2931" y="514"/>
                </a:lnTo>
                <a:lnTo>
                  <a:pt x="2933" y="516"/>
                </a:lnTo>
                <a:lnTo>
                  <a:pt x="2933" y="516"/>
                </a:lnTo>
                <a:lnTo>
                  <a:pt x="2936" y="516"/>
                </a:lnTo>
                <a:lnTo>
                  <a:pt x="2938" y="514"/>
                </a:lnTo>
                <a:lnTo>
                  <a:pt x="2940" y="516"/>
                </a:lnTo>
                <a:lnTo>
                  <a:pt x="2942" y="518"/>
                </a:lnTo>
                <a:lnTo>
                  <a:pt x="2944" y="518"/>
                </a:lnTo>
                <a:lnTo>
                  <a:pt x="2944" y="516"/>
                </a:lnTo>
                <a:lnTo>
                  <a:pt x="2946" y="516"/>
                </a:lnTo>
                <a:lnTo>
                  <a:pt x="2950" y="516"/>
                </a:lnTo>
                <a:lnTo>
                  <a:pt x="2950" y="516"/>
                </a:lnTo>
                <a:lnTo>
                  <a:pt x="2954" y="516"/>
                </a:lnTo>
                <a:lnTo>
                  <a:pt x="2959" y="516"/>
                </a:lnTo>
                <a:lnTo>
                  <a:pt x="2959" y="516"/>
                </a:lnTo>
                <a:lnTo>
                  <a:pt x="2961" y="516"/>
                </a:lnTo>
                <a:lnTo>
                  <a:pt x="2963" y="516"/>
                </a:lnTo>
                <a:lnTo>
                  <a:pt x="2965" y="516"/>
                </a:lnTo>
                <a:lnTo>
                  <a:pt x="2965" y="516"/>
                </a:lnTo>
                <a:lnTo>
                  <a:pt x="2965" y="516"/>
                </a:lnTo>
                <a:lnTo>
                  <a:pt x="2965" y="518"/>
                </a:lnTo>
                <a:lnTo>
                  <a:pt x="2965" y="520"/>
                </a:lnTo>
                <a:lnTo>
                  <a:pt x="2967" y="520"/>
                </a:lnTo>
                <a:lnTo>
                  <a:pt x="2967" y="520"/>
                </a:lnTo>
                <a:lnTo>
                  <a:pt x="2973" y="522"/>
                </a:lnTo>
                <a:lnTo>
                  <a:pt x="2975" y="524"/>
                </a:lnTo>
                <a:lnTo>
                  <a:pt x="2975" y="526"/>
                </a:lnTo>
                <a:lnTo>
                  <a:pt x="2973" y="528"/>
                </a:lnTo>
                <a:lnTo>
                  <a:pt x="2973" y="533"/>
                </a:lnTo>
                <a:lnTo>
                  <a:pt x="2975" y="533"/>
                </a:lnTo>
                <a:lnTo>
                  <a:pt x="2975" y="533"/>
                </a:lnTo>
                <a:lnTo>
                  <a:pt x="2975" y="535"/>
                </a:lnTo>
                <a:lnTo>
                  <a:pt x="2973" y="535"/>
                </a:lnTo>
                <a:lnTo>
                  <a:pt x="2973" y="537"/>
                </a:lnTo>
                <a:lnTo>
                  <a:pt x="2973" y="537"/>
                </a:lnTo>
                <a:lnTo>
                  <a:pt x="2973" y="539"/>
                </a:lnTo>
                <a:lnTo>
                  <a:pt x="2973" y="539"/>
                </a:lnTo>
                <a:lnTo>
                  <a:pt x="2971" y="539"/>
                </a:lnTo>
                <a:lnTo>
                  <a:pt x="2969" y="537"/>
                </a:lnTo>
                <a:lnTo>
                  <a:pt x="2967" y="539"/>
                </a:lnTo>
                <a:lnTo>
                  <a:pt x="2965" y="539"/>
                </a:lnTo>
                <a:lnTo>
                  <a:pt x="2963" y="539"/>
                </a:lnTo>
                <a:lnTo>
                  <a:pt x="2963" y="541"/>
                </a:lnTo>
                <a:lnTo>
                  <a:pt x="2963" y="543"/>
                </a:lnTo>
                <a:lnTo>
                  <a:pt x="2959" y="547"/>
                </a:lnTo>
                <a:lnTo>
                  <a:pt x="2956" y="549"/>
                </a:lnTo>
                <a:lnTo>
                  <a:pt x="2954" y="552"/>
                </a:lnTo>
                <a:lnTo>
                  <a:pt x="2954" y="552"/>
                </a:lnTo>
                <a:lnTo>
                  <a:pt x="2950" y="556"/>
                </a:lnTo>
                <a:lnTo>
                  <a:pt x="2950" y="558"/>
                </a:lnTo>
                <a:lnTo>
                  <a:pt x="2948" y="558"/>
                </a:lnTo>
                <a:lnTo>
                  <a:pt x="2944" y="560"/>
                </a:lnTo>
                <a:lnTo>
                  <a:pt x="2942" y="562"/>
                </a:lnTo>
                <a:lnTo>
                  <a:pt x="2942" y="562"/>
                </a:lnTo>
                <a:lnTo>
                  <a:pt x="2938" y="566"/>
                </a:lnTo>
                <a:lnTo>
                  <a:pt x="2933" y="566"/>
                </a:lnTo>
                <a:lnTo>
                  <a:pt x="2933" y="568"/>
                </a:lnTo>
                <a:lnTo>
                  <a:pt x="2931" y="570"/>
                </a:lnTo>
                <a:lnTo>
                  <a:pt x="2931" y="570"/>
                </a:lnTo>
                <a:lnTo>
                  <a:pt x="2931" y="570"/>
                </a:lnTo>
                <a:lnTo>
                  <a:pt x="2931" y="570"/>
                </a:lnTo>
                <a:lnTo>
                  <a:pt x="2931" y="570"/>
                </a:lnTo>
                <a:lnTo>
                  <a:pt x="2929" y="570"/>
                </a:lnTo>
                <a:lnTo>
                  <a:pt x="2931" y="572"/>
                </a:lnTo>
                <a:lnTo>
                  <a:pt x="2931" y="572"/>
                </a:lnTo>
                <a:lnTo>
                  <a:pt x="2931" y="575"/>
                </a:lnTo>
                <a:lnTo>
                  <a:pt x="2927" y="575"/>
                </a:lnTo>
                <a:lnTo>
                  <a:pt x="2925" y="577"/>
                </a:lnTo>
                <a:lnTo>
                  <a:pt x="2923" y="575"/>
                </a:lnTo>
                <a:lnTo>
                  <a:pt x="2921" y="577"/>
                </a:lnTo>
                <a:lnTo>
                  <a:pt x="2921" y="577"/>
                </a:lnTo>
                <a:lnTo>
                  <a:pt x="2921" y="579"/>
                </a:lnTo>
                <a:lnTo>
                  <a:pt x="2921" y="581"/>
                </a:lnTo>
                <a:lnTo>
                  <a:pt x="2919" y="581"/>
                </a:lnTo>
                <a:lnTo>
                  <a:pt x="2919" y="583"/>
                </a:lnTo>
                <a:lnTo>
                  <a:pt x="2915" y="585"/>
                </a:lnTo>
                <a:lnTo>
                  <a:pt x="2915" y="587"/>
                </a:lnTo>
                <a:lnTo>
                  <a:pt x="2915" y="587"/>
                </a:lnTo>
                <a:lnTo>
                  <a:pt x="2912" y="589"/>
                </a:lnTo>
                <a:lnTo>
                  <a:pt x="2915" y="591"/>
                </a:lnTo>
                <a:lnTo>
                  <a:pt x="2915" y="593"/>
                </a:lnTo>
                <a:lnTo>
                  <a:pt x="2917" y="596"/>
                </a:lnTo>
                <a:lnTo>
                  <a:pt x="2917" y="598"/>
                </a:lnTo>
                <a:lnTo>
                  <a:pt x="2917" y="598"/>
                </a:lnTo>
                <a:lnTo>
                  <a:pt x="2917" y="600"/>
                </a:lnTo>
                <a:lnTo>
                  <a:pt x="2917" y="604"/>
                </a:lnTo>
                <a:lnTo>
                  <a:pt x="2917" y="606"/>
                </a:lnTo>
                <a:lnTo>
                  <a:pt x="2919" y="608"/>
                </a:lnTo>
                <a:lnTo>
                  <a:pt x="2921" y="610"/>
                </a:lnTo>
                <a:lnTo>
                  <a:pt x="2921" y="610"/>
                </a:lnTo>
                <a:lnTo>
                  <a:pt x="2921" y="612"/>
                </a:lnTo>
                <a:lnTo>
                  <a:pt x="2921" y="612"/>
                </a:lnTo>
                <a:lnTo>
                  <a:pt x="2921" y="612"/>
                </a:lnTo>
                <a:lnTo>
                  <a:pt x="2919" y="612"/>
                </a:lnTo>
                <a:lnTo>
                  <a:pt x="2919" y="612"/>
                </a:lnTo>
                <a:lnTo>
                  <a:pt x="2919" y="614"/>
                </a:lnTo>
                <a:lnTo>
                  <a:pt x="2921" y="614"/>
                </a:lnTo>
                <a:lnTo>
                  <a:pt x="2921" y="614"/>
                </a:lnTo>
                <a:lnTo>
                  <a:pt x="2919" y="614"/>
                </a:lnTo>
                <a:lnTo>
                  <a:pt x="2919" y="614"/>
                </a:lnTo>
                <a:lnTo>
                  <a:pt x="2919" y="617"/>
                </a:lnTo>
                <a:lnTo>
                  <a:pt x="2919" y="619"/>
                </a:lnTo>
                <a:lnTo>
                  <a:pt x="2919" y="621"/>
                </a:lnTo>
                <a:lnTo>
                  <a:pt x="2919" y="623"/>
                </a:lnTo>
                <a:lnTo>
                  <a:pt x="2917" y="625"/>
                </a:lnTo>
                <a:lnTo>
                  <a:pt x="2917" y="625"/>
                </a:lnTo>
                <a:lnTo>
                  <a:pt x="2917" y="629"/>
                </a:lnTo>
                <a:lnTo>
                  <a:pt x="2919" y="631"/>
                </a:lnTo>
                <a:lnTo>
                  <a:pt x="2919" y="631"/>
                </a:lnTo>
                <a:lnTo>
                  <a:pt x="2919" y="633"/>
                </a:lnTo>
                <a:lnTo>
                  <a:pt x="2919" y="633"/>
                </a:lnTo>
                <a:lnTo>
                  <a:pt x="2919" y="635"/>
                </a:lnTo>
                <a:lnTo>
                  <a:pt x="2921" y="635"/>
                </a:lnTo>
                <a:lnTo>
                  <a:pt x="2923" y="633"/>
                </a:lnTo>
                <a:lnTo>
                  <a:pt x="2923" y="633"/>
                </a:lnTo>
                <a:lnTo>
                  <a:pt x="2925" y="635"/>
                </a:lnTo>
                <a:lnTo>
                  <a:pt x="2925" y="635"/>
                </a:lnTo>
                <a:lnTo>
                  <a:pt x="2929" y="637"/>
                </a:lnTo>
                <a:lnTo>
                  <a:pt x="2933" y="640"/>
                </a:lnTo>
                <a:lnTo>
                  <a:pt x="2936" y="640"/>
                </a:lnTo>
                <a:lnTo>
                  <a:pt x="2936" y="640"/>
                </a:lnTo>
                <a:lnTo>
                  <a:pt x="2936" y="640"/>
                </a:lnTo>
                <a:lnTo>
                  <a:pt x="2933" y="642"/>
                </a:lnTo>
                <a:lnTo>
                  <a:pt x="2933" y="642"/>
                </a:lnTo>
                <a:lnTo>
                  <a:pt x="2936" y="642"/>
                </a:lnTo>
                <a:lnTo>
                  <a:pt x="2936" y="642"/>
                </a:lnTo>
                <a:lnTo>
                  <a:pt x="2936" y="642"/>
                </a:lnTo>
                <a:lnTo>
                  <a:pt x="2933" y="642"/>
                </a:lnTo>
                <a:lnTo>
                  <a:pt x="2933" y="642"/>
                </a:lnTo>
                <a:lnTo>
                  <a:pt x="2933" y="644"/>
                </a:lnTo>
                <a:lnTo>
                  <a:pt x="2933" y="644"/>
                </a:lnTo>
                <a:lnTo>
                  <a:pt x="2933" y="646"/>
                </a:lnTo>
                <a:lnTo>
                  <a:pt x="2933" y="646"/>
                </a:lnTo>
                <a:lnTo>
                  <a:pt x="2933" y="646"/>
                </a:lnTo>
                <a:lnTo>
                  <a:pt x="2936" y="646"/>
                </a:lnTo>
                <a:lnTo>
                  <a:pt x="2936" y="646"/>
                </a:lnTo>
                <a:lnTo>
                  <a:pt x="2938" y="646"/>
                </a:lnTo>
                <a:lnTo>
                  <a:pt x="2938" y="646"/>
                </a:lnTo>
                <a:lnTo>
                  <a:pt x="2938" y="644"/>
                </a:lnTo>
                <a:lnTo>
                  <a:pt x="2940" y="644"/>
                </a:lnTo>
                <a:lnTo>
                  <a:pt x="2940" y="642"/>
                </a:lnTo>
                <a:lnTo>
                  <a:pt x="2940" y="642"/>
                </a:lnTo>
                <a:lnTo>
                  <a:pt x="2942" y="644"/>
                </a:lnTo>
                <a:lnTo>
                  <a:pt x="2942" y="646"/>
                </a:lnTo>
                <a:lnTo>
                  <a:pt x="2944" y="646"/>
                </a:lnTo>
                <a:lnTo>
                  <a:pt x="2944" y="646"/>
                </a:lnTo>
                <a:lnTo>
                  <a:pt x="2944" y="648"/>
                </a:lnTo>
                <a:lnTo>
                  <a:pt x="2942" y="648"/>
                </a:lnTo>
                <a:lnTo>
                  <a:pt x="2942" y="650"/>
                </a:lnTo>
                <a:lnTo>
                  <a:pt x="2940" y="650"/>
                </a:lnTo>
                <a:lnTo>
                  <a:pt x="2942" y="650"/>
                </a:lnTo>
                <a:lnTo>
                  <a:pt x="2944" y="650"/>
                </a:lnTo>
                <a:lnTo>
                  <a:pt x="2946" y="648"/>
                </a:lnTo>
                <a:lnTo>
                  <a:pt x="2948" y="648"/>
                </a:lnTo>
                <a:lnTo>
                  <a:pt x="2950" y="648"/>
                </a:lnTo>
                <a:lnTo>
                  <a:pt x="2952" y="648"/>
                </a:lnTo>
                <a:lnTo>
                  <a:pt x="2956" y="646"/>
                </a:lnTo>
                <a:lnTo>
                  <a:pt x="2961" y="646"/>
                </a:lnTo>
                <a:lnTo>
                  <a:pt x="2963" y="646"/>
                </a:lnTo>
                <a:lnTo>
                  <a:pt x="2963" y="646"/>
                </a:lnTo>
                <a:lnTo>
                  <a:pt x="2965" y="644"/>
                </a:lnTo>
                <a:lnTo>
                  <a:pt x="2967" y="644"/>
                </a:lnTo>
                <a:lnTo>
                  <a:pt x="2969" y="644"/>
                </a:lnTo>
                <a:lnTo>
                  <a:pt x="2971" y="642"/>
                </a:lnTo>
                <a:lnTo>
                  <a:pt x="2973" y="642"/>
                </a:lnTo>
                <a:lnTo>
                  <a:pt x="2977" y="642"/>
                </a:lnTo>
                <a:lnTo>
                  <a:pt x="2977" y="640"/>
                </a:lnTo>
                <a:lnTo>
                  <a:pt x="2980" y="640"/>
                </a:lnTo>
                <a:lnTo>
                  <a:pt x="2980" y="642"/>
                </a:lnTo>
                <a:lnTo>
                  <a:pt x="2982" y="642"/>
                </a:lnTo>
                <a:lnTo>
                  <a:pt x="2982" y="640"/>
                </a:lnTo>
                <a:lnTo>
                  <a:pt x="2984" y="640"/>
                </a:lnTo>
                <a:lnTo>
                  <a:pt x="2986" y="640"/>
                </a:lnTo>
                <a:lnTo>
                  <a:pt x="2986" y="640"/>
                </a:lnTo>
                <a:lnTo>
                  <a:pt x="2984" y="637"/>
                </a:lnTo>
                <a:lnTo>
                  <a:pt x="2984" y="637"/>
                </a:lnTo>
                <a:lnTo>
                  <a:pt x="2986" y="637"/>
                </a:lnTo>
                <a:lnTo>
                  <a:pt x="2988" y="637"/>
                </a:lnTo>
                <a:lnTo>
                  <a:pt x="2990" y="637"/>
                </a:lnTo>
                <a:lnTo>
                  <a:pt x="2990" y="637"/>
                </a:lnTo>
                <a:lnTo>
                  <a:pt x="2992" y="635"/>
                </a:lnTo>
                <a:lnTo>
                  <a:pt x="2992" y="633"/>
                </a:lnTo>
                <a:lnTo>
                  <a:pt x="2994" y="633"/>
                </a:lnTo>
                <a:lnTo>
                  <a:pt x="2992" y="633"/>
                </a:lnTo>
                <a:lnTo>
                  <a:pt x="2992" y="635"/>
                </a:lnTo>
                <a:lnTo>
                  <a:pt x="2992" y="637"/>
                </a:lnTo>
                <a:lnTo>
                  <a:pt x="2992" y="637"/>
                </a:lnTo>
                <a:lnTo>
                  <a:pt x="2994" y="637"/>
                </a:lnTo>
                <a:lnTo>
                  <a:pt x="2994" y="637"/>
                </a:lnTo>
                <a:lnTo>
                  <a:pt x="2998" y="637"/>
                </a:lnTo>
                <a:lnTo>
                  <a:pt x="3000" y="635"/>
                </a:lnTo>
                <a:lnTo>
                  <a:pt x="3003" y="635"/>
                </a:lnTo>
                <a:lnTo>
                  <a:pt x="3003" y="635"/>
                </a:lnTo>
                <a:lnTo>
                  <a:pt x="3005" y="637"/>
                </a:lnTo>
                <a:lnTo>
                  <a:pt x="3007" y="635"/>
                </a:lnTo>
                <a:lnTo>
                  <a:pt x="3009" y="635"/>
                </a:lnTo>
                <a:lnTo>
                  <a:pt x="3009" y="635"/>
                </a:lnTo>
                <a:lnTo>
                  <a:pt x="3011" y="635"/>
                </a:lnTo>
                <a:lnTo>
                  <a:pt x="3015" y="635"/>
                </a:lnTo>
                <a:lnTo>
                  <a:pt x="3021" y="631"/>
                </a:lnTo>
                <a:lnTo>
                  <a:pt x="3021" y="633"/>
                </a:lnTo>
                <a:lnTo>
                  <a:pt x="3024" y="633"/>
                </a:lnTo>
                <a:lnTo>
                  <a:pt x="3024" y="635"/>
                </a:lnTo>
                <a:lnTo>
                  <a:pt x="3021" y="635"/>
                </a:lnTo>
                <a:lnTo>
                  <a:pt x="3021" y="635"/>
                </a:lnTo>
                <a:lnTo>
                  <a:pt x="3021" y="635"/>
                </a:lnTo>
                <a:lnTo>
                  <a:pt x="3024" y="640"/>
                </a:lnTo>
                <a:lnTo>
                  <a:pt x="3026" y="640"/>
                </a:lnTo>
                <a:lnTo>
                  <a:pt x="3030" y="642"/>
                </a:lnTo>
                <a:lnTo>
                  <a:pt x="3034" y="644"/>
                </a:lnTo>
                <a:lnTo>
                  <a:pt x="3036" y="642"/>
                </a:lnTo>
                <a:lnTo>
                  <a:pt x="3038" y="642"/>
                </a:lnTo>
                <a:lnTo>
                  <a:pt x="3040" y="644"/>
                </a:lnTo>
                <a:lnTo>
                  <a:pt x="3042" y="646"/>
                </a:lnTo>
                <a:lnTo>
                  <a:pt x="3042" y="646"/>
                </a:lnTo>
                <a:lnTo>
                  <a:pt x="3044" y="648"/>
                </a:lnTo>
                <a:lnTo>
                  <a:pt x="3044" y="648"/>
                </a:lnTo>
                <a:lnTo>
                  <a:pt x="3044" y="650"/>
                </a:lnTo>
                <a:lnTo>
                  <a:pt x="3038" y="648"/>
                </a:lnTo>
                <a:lnTo>
                  <a:pt x="3030" y="646"/>
                </a:lnTo>
                <a:lnTo>
                  <a:pt x="3030" y="648"/>
                </a:lnTo>
                <a:lnTo>
                  <a:pt x="3028" y="648"/>
                </a:lnTo>
                <a:lnTo>
                  <a:pt x="3028" y="650"/>
                </a:lnTo>
                <a:lnTo>
                  <a:pt x="3028" y="650"/>
                </a:lnTo>
                <a:lnTo>
                  <a:pt x="3026" y="650"/>
                </a:lnTo>
                <a:lnTo>
                  <a:pt x="3024" y="650"/>
                </a:lnTo>
                <a:lnTo>
                  <a:pt x="3021" y="650"/>
                </a:lnTo>
                <a:lnTo>
                  <a:pt x="3021" y="650"/>
                </a:lnTo>
                <a:lnTo>
                  <a:pt x="3019" y="650"/>
                </a:lnTo>
                <a:lnTo>
                  <a:pt x="3019" y="652"/>
                </a:lnTo>
                <a:lnTo>
                  <a:pt x="3017" y="654"/>
                </a:lnTo>
                <a:lnTo>
                  <a:pt x="3017" y="652"/>
                </a:lnTo>
                <a:lnTo>
                  <a:pt x="3015" y="652"/>
                </a:lnTo>
                <a:lnTo>
                  <a:pt x="3015" y="652"/>
                </a:lnTo>
                <a:lnTo>
                  <a:pt x="3013" y="652"/>
                </a:lnTo>
                <a:lnTo>
                  <a:pt x="3013" y="654"/>
                </a:lnTo>
                <a:lnTo>
                  <a:pt x="3015" y="656"/>
                </a:lnTo>
                <a:lnTo>
                  <a:pt x="3013" y="658"/>
                </a:lnTo>
                <a:lnTo>
                  <a:pt x="3013" y="658"/>
                </a:lnTo>
                <a:lnTo>
                  <a:pt x="3011" y="658"/>
                </a:lnTo>
                <a:lnTo>
                  <a:pt x="3005" y="658"/>
                </a:lnTo>
                <a:lnTo>
                  <a:pt x="2998" y="658"/>
                </a:lnTo>
                <a:lnTo>
                  <a:pt x="2996" y="658"/>
                </a:lnTo>
                <a:lnTo>
                  <a:pt x="2994" y="656"/>
                </a:lnTo>
                <a:lnTo>
                  <a:pt x="2992" y="656"/>
                </a:lnTo>
                <a:lnTo>
                  <a:pt x="2982" y="654"/>
                </a:lnTo>
                <a:lnTo>
                  <a:pt x="2980" y="654"/>
                </a:lnTo>
                <a:lnTo>
                  <a:pt x="2977" y="654"/>
                </a:lnTo>
                <a:lnTo>
                  <a:pt x="2977" y="656"/>
                </a:lnTo>
                <a:lnTo>
                  <a:pt x="2977" y="656"/>
                </a:lnTo>
                <a:lnTo>
                  <a:pt x="2975" y="656"/>
                </a:lnTo>
                <a:lnTo>
                  <a:pt x="2969" y="656"/>
                </a:lnTo>
                <a:lnTo>
                  <a:pt x="2965" y="658"/>
                </a:lnTo>
                <a:lnTo>
                  <a:pt x="2961" y="658"/>
                </a:lnTo>
                <a:lnTo>
                  <a:pt x="2959" y="661"/>
                </a:lnTo>
                <a:lnTo>
                  <a:pt x="2956" y="661"/>
                </a:lnTo>
                <a:lnTo>
                  <a:pt x="2956" y="663"/>
                </a:lnTo>
                <a:lnTo>
                  <a:pt x="2952" y="663"/>
                </a:lnTo>
                <a:lnTo>
                  <a:pt x="2950" y="663"/>
                </a:lnTo>
                <a:lnTo>
                  <a:pt x="2948" y="665"/>
                </a:lnTo>
                <a:lnTo>
                  <a:pt x="2948" y="667"/>
                </a:lnTo>
                <a:lnTo>
                  <a:pt x="2948" y="667"/>
                </a:lnTo>
                <a:lnTo>
                  <a:pt x="2948" y="667"/>
                </a:lnTo>
                <a:lnTo>
                  <a:pt x="2948" y="669"/>
                </a:lnTo>
                <a:lnTo>
                  <a:pt x="2948" y="669"/>
                </a:lnTo>
                <a:lnTo>
                  <a:pt x="2948" y="669"/>
                </a:lnTo>
                <a:lnTo>
                  <a:pt x="2948" y="671"/>
                </a:lnTo>
                <a:lnTo>
                  <a:pt x="2948" y="673"/>
                </a:lnTo>
                <a:lnTo>
                  <a:pt x="2948" y="673"/>
                </a:lnTo>
                <a:lnTo>
                  <a:pt x="2950" y="673"/>
                </a:lnTo>
                <a:lnTo>
                  <a:pt x="2950" y="673"/>
                </a:lnTo>
                <a:lnTo>
                  <a:pt x="2948" y="673"/>
                </a:lnTo>
                <a:lnTo>
                  <a:pt x="2948" y="675"/>
                </a:lnTo>
                <a:lnTo>
                  <a:pt x="2948" y="677"/>
                </a:lnTo>
                <a:lnTo>
                  <a:pt x="2950" y="679"/>
                </a:lnTo>
                <a:lnTo>
                  <a:pt x="2950" y="679"/>
                </a:lnTo>
                <a:lnTo>
                  <a:pt x="2952" y="682"/>
                </a:lnTo>
                <a:lnTo>
                  <a:pt x="2956" y="684"/>
                </a:lnTo>
                <a:lnTo>
                  <a:pt x="2956" y="684"/>
                </a:lnTo>
                <a:lnTo>
                  <a:pt x="2959" y="684"/>
                </a:lnTo>
                <a:lnTo>
                  <a:pt x="2959" y="682"/>
                </a:lnTo>
                <a:lnTo>
                  <a:pt x="2961" y="682"/>
                </a:lnTo>
                <a:lnTo>
                  <a:pt x="2961" y="682"/>
                </a:lnTo>
                <a:lnTo>
                  <a:pt x="2963" y="682"/>
                </a:lnTo>
                <a:lnTo>
                  <a:pt x="2963" y="684"/>
                </a:lnTo>
                <a:lnTo>
                  <a:pt x="2963" y="684"/>
                </a:lnTo>
                <a:lnTo>
                  <a:pt x="2963" y="684"/>
                </a:lnTo>
                <a:lnTo>
                  <a:pt x="2963" y="688"/>
                </a:lnTo>
                <a:lnTo>
                  <a:pt x="2961" y="692"/>
                </a:lnTo>
                <a:lnTo>
                  <a:pt x="2961" y="692"/>
                </a:lnTo>
                <a:lnTo>
                  <a:pt x="2961" y="694"/>
                </a:lnTo>
                <a:lnTo>
                  <a:pt x="2961" y="696"/>
                </a:lnTo>
                <a:lnTo>
                  <a:pt x="2961" y="702"/>
                </a:lnTo>
                <a:lnTo>
                  <a:pt x="2961" y="705"/>
                </a:lnTo>
                <a:lnTo>
                  <a:pt x="2959" y="707"/>
                </a:lnTo>
                <a:lnTo>
                  <a:pt x="2956" y="709"/>
                </a:lnTo>
                <a:lnTo>
                  <a:pt x="2954" y="709"/>
                </a:lnTo>
                <a:lnTo>
                  <a:pt x="2950" y="711"/>
                </a:lnTo>
                <a:lnTo>
                  <a:pt x="2946" y="709"/>
                </a:lnTo>
                <a:lnTo>
                  <a:pt x="2944" y="702"/>
                </a:lnTo>
                <a:lnTo>
                  <a:pt x="2942" y="702"/>
                </a:lnTo>
                <a:lnTo>
                  <a:pt x="2936" y="698"/>
                </a:lnTo>
                <a:lnTo>
                  <a:pt x="2936" y="696"/>
                </a:lnTo>
                <a:lnTo>
                  <a:pt x="2933" y="694"/>
                </a:lnTo>
                <a:lnTo>
                  <a:pt x="2929" y="696"/>
                </a:lnTo>
                <a:lnTo>
                  <a:pt x="2925" y="698"/>
                </a:lnTo>
                <a:lnTo>
                  <a:pt x="2923" y="698"/>
                </a:lnTo>
                <a:lnTo>
                  <a:pt x="2919" y="702"/>
                </a:lnTo>
                <a:lnTo>
                  <a:pt x="2919" y="705"/>
                </a:lnTo>
                <a:lnTo>
                  <a:pt x="2919" y="707"/>
                </a:lnTo>
                <a:lnTo>
                  <a:pt x="2917" y="709"/>
                </a:lnTo>
                <a:lnTo>
                  <a:pt x="2917" y="711"/>
                </a:lnTo>
                <a:lnTo>
                  <a:pt x="2912" y="713"/>
                </a:lnTo>
                <a:lnTo>
                  <a:pt x="2912" y="717"/>
                </a:lnTo>
                <a:lnTo>
                  <a:pt x="2912" y="726"/>
                </a:lnTo>
                <a:lnTo>
                  <a:pt x="2912" y="730"/>
                </a:lnTo>
                <a:lnTo>
                  <a:pt x="2912" y="730"/>
                </a:lnTo>
                <a:lnTo>
                  <a:pt x="2912" y="734"/>
                </a:lnTo>
                <a:lnTo>
                  <a:pt x="2915" y="738"/>
                </a:lnTo>
                <a:lnTo>
                  <a:pt x="2915" y="740"/>
                </a:lnTo>
                <a:lnTo>
                  <a:pt x="2915" y="742"/>
                </a:lnTo>
                <a:lnTo>
                  <a:pt x="2915" y="744"/>
                </a:lnTo>
                <a:lnTo>
                  <a:pt x="2915" y="749"/>
                </a:lnTo>
                <a:lnTo>
                  <a:pt x="2915" y="751"/>
                </a:lnTo>
                <a:lnTo>
                  <a:pt x="2912" y="753"/>
                </a:lnTo>
                <a:lnTo>
                  <a:pt x="2910" y="753"/>
                </a:lnTo>
                <a:lnTo>
                  <a:pt x="2908" y="751"/>
                </a:lnTo>
                <a:lnTo>
                  <a:pt x="2908" y="751"/>
                </a:lnTo>
                <a:lnTo>
                  <a:pt x="2906" y="751"/>
                </a:lnTo>
                <a:lnTo>
                  <a:pt x="2910" y="747"/>
                </a:lnTo>
                <a:lnTo>
                  <a:pt x="2912" y="742"/>
                </a:lnTo>
                <a:lnTo>
                  <a:pt x="2912" y="740"/>
                </a:lnTo>
                <a:lnTo>
                  <a:pt x="2915" y="738"/>
                </a:lnTo>
                <a:lnTo>
                  <a:pt x="2915" y="738"/>
                </a:lnTo>
                <a:lnTo>
                  <a:pt x="2912" y="738"/>
                </a:lnTo>
                <a:lnTo>
                  <a:pt x="2912" y="740"/>
                </a:lnTo>
                <a:lnTo>
                  <a:pt x="2912" y="742"/>
                </a:lnTo>
                <a:lnTo>
                  <a:pt x="2910" y="744"/>
                </a:lnTo>
                <a:lnTo>
                  <a:pt x="2910" y="747"/>
                </a:lnTo>
                <a:lnTo>
                  <a:pt x="2908" y="749"/>
                </a:lnTo>
                <a:lnTo>
                  <a:pt x="2904" y="751"/>
                </a:lnTo>
                <a:lnTo>
                  <a:pt x="2904" y="751"/>
                </a:lnTo>
                <a:lnTo>
                  <a:pt x="2900" y="751"/>
                </a:lnTo>
                <a:lnTo>
                  <a:pt x="2898" y="753"/>
                </a:lnTo>
                <a:lnTo>
                  <a:pt x="2898" y="753"/>
                </a:lnTo>
                <a:lnTo>
                  <a:pt x="2896" y="755"/>
                </a:lnTo>
                <a:lnTo>
                  <a:pt x="2896" y="757"/>
                </a:lnTo>
                <a:lnTo>
                  <a:pt x="2894" y="759"/>
                </a:lnTo>
                <a:lnTo>
                  <a:pt x="2892" y="761"/>
                </a:lnTo>
                <a:lnTo>
                  <a:pt x="2892" y="761"/>
                </a:lnTo>
                <a:lnTo>
                  <a:pt x="2889" y="763"/>
                </a:lnTo>
                <a:lnTo>
                  <a:pt x="2883" y="763"/>
                </a:lnTo>
                <a:lnTo>
                  <a:pt x="2881" y="763"/>
                </a:lnTo>
                <a:lnTo>
                  <a:pt x="2879" y="761"/>
                </a:lnTo>
                <a:lnTo>
                  <a:pt x="2877" y="759"/>
                </a:lnTo>
                <a:lnTo>
                  <a:pt x="2875" y="755"/>
                </a:lnTo>
                <a:lnTo>
                  <a:pt x="2875" y="755"/>
                </a:lnTo>
                <a:lnTo>
                  <a:pt x="2879" y="757"/>
                </a:lnTo>
                <a:lnTo>
                  <a:pt x="2881" y="757"/>
                </a:lnTo>
                <a:lnTo>
                  <a:pt x="2879" y="757"/>
                </a:lnTo>
                <a:lnTo>
                  <a:pt x="2877" y="755"/>
                </a:lnTo>
                <a:lnTo>
                  <a:pt x="2873" y="753"/>
                </a:lnTo>
                <a:lnTo>
                  <a:pt x="2871" y="753"/>
                </a:lnTo>
                <a:lnTo>
                  <a:pt x="2866" y="755"/>
                </a:lnTo>
                <a:lnTo>
                  <a:pt x="2858" y="755"/>
                </a:lnTo>
                <a:lnTo>
                  <a:pt x="2854" y="757"/>
                </a:lnTo>
                <a:lnTo>
                  <a:pt x="2852" y="759"/>
                </a:lnTo>
                <a:lnTo>
                  <a:pt x="2848" y="759"/>
                </a:lnTo>
                <a:lnTo>
                  <a:pt x="2845" y="761"/>
                </a:lnTo>
                <a:lnTo>
                  <a:pt x="2843" y="763"/>
                </a:lnTo>
                <a:lnTo>
                  <a:pt x="2843" y="763"/>
                </a:lnTo>
                <a:lnTo>
                  <a:pt x="2841" y="763"/>
                </a:lnTo>
                <a:lnTo>
                  <a:pt x="2839" y="765"/>
                </a:lnTo>
                <a:lnTo>
                  <a:pt x="2837" y="765"/>
                </a:lnTo>
                <a:lnTo>
                  <a:pt x="2829" y="767"/>
                </a:lnTo>
                <a:lnTo>
                  <a:pt x="2820" y="770"/>
                </a:lnTo>
                <a:lnTo>
                  <a:pt x="2816" y="772"/>
                </a:lnTo>
                <a:lnTo>
                  <a:pt x="2814" y="772"/>
                </a:lnTo>
                <a:lnTo>
                  <a:pt x="2814" y="772"/>
                </a:lnTo>
                <a:lnTo>
                  <a:pt x="2812" y="770"/>
                </a:lnTo>
                <a:lnTo>
                  <a:pt x="2808" y="767"/>
                </a:lnTo>
                <a:lnTo>
                  <a:pt x="2808" y="767"/>
                </a:lnTo>
                <a:lnTo>
                  <a:pt x="2808" y="770"/>
                </a:lnTo>
                <a:lnTo>
                  <a:pt x="2808" y="770"/>
                </a:lnTo>
                <a:lnTo>
                  <a:pt x="2810" y="770"/>
                </a:lnTo>
                <a:lnTo>
                  <a:pt x="2810" y="772"/>
                </a:lnTo>
                <a:lnTo>
                  <a:pt x="2810" y="772"/>
                </a:lnTo>
                <a:lnTo>
                  <a:pt x="2812" y="774"/>
                </a:lnTo>
                <a:lnTo>
                  <a:pt x="2814" y="772"/>
                </a:lnTo>
                <a:lnTo>
                  <a:pt x="2816" y="774"/>
                </a:lnTo>
                <a:lnTo>
                  <a:pt x="2818" y="774"/>
                </a:lnTo>
                <a:lnTo>
                  <a:pt x="2818" y="776"/>
                </a:lnTo>
                <a:lnTo>
                  <a:pt x="2818" y="776"/>
                </a:lnTo>
                <a:lnTo>
                  <a:pt x="2818" y="776"/>
                </a:lnTo>
                <a:lnTo>
                  <a:pt x="2818" y="778"/>
                </a:lnTo>
                <a:lnTo>
                  <a:pt x="2818" y="776"/>
                </a:lnTo>
                <a:lnTo>
                  <a:pt x="2814" y="776"/>
                </a:lnTo>
                <a:lnTo>
                  <a:pt x="2812" y="774"/>
                </a:lnTo>
                <a:lnTo>
                  <a:pt x="2810" y="774"/>
                </a:lnTo>
                <a:lnTo>
                  <a:pt x="2808" y="774"/>
                </a:lnTo>
                <a:lnTo>
                  <a:pt x="2808" y="770"/>
                </a:lnTo>
                <a:lnTo>
                  <a:pt x="2806" y="767"/>
                </a:lnTo>
                <a:lnTo>
                  <a:pt x="2804" y="767"/>
                </a:lnTo>
                <a:lnTo>
                  <a:pt x="2797" y="765"/>
                </a:lnTo>
                <a:lnTo>
                  <a:pt x="2797" y="761"/>
                </a:lnTo>
                <a:lnTo>
                  <a:pt x="2795" y="761"/>
                </a:lnTo>
                <a:lnTo>
                  <a:pt x="2793" y="761"/>
                </a:lnTo>
                <a:lnTo>
                  <a:pt x="2789" y="761"/>
                </a:lnTo>
                <a:lnTo>
                  <a:pt x="2787" y="763"/>
                </a:lnTo>
                <a:lnTo>
                  <a:pt x="2787" y="765"/>
                </a:lnTo>
                <a:lnTo>
                  <a:pt x="2785" y="765"/>
                </a:lnTo>
                <a:lnTo>
                  <a:pt x="2783" y="767"/>
                </a:lnTo>
                <a:lnTo>
                  <a:pt x="2778" y="767"/>
                </a:lnTo>
                <a:lnTo>
                  <a:pt x="2776" y="767"/>
                </a:lnTo>
                <a:lnTo>
                  <a:pt x="2774" y="772"/>
                </a:lnTo>
                <a:lnTo>
                  <a:pt x="2772" y="772"/>
                </a:lnTo>
                <a:lnTo>
                  <a:pt x="2768" y="770"/>
                </a:lnTo>
                <a:lnTo>
                  <a:pt x="2766" y="770"/>
                </a:lnTo>
                <a:lnTo>
                  <a:pt x="2766" y="770"/>
                </a:lnTo>
                <a:lnTo>
                  <a:pt x="2764" y="770"/>
                </a:lnTo>
                <a:lnTo>
                  <a:pt x="2768" y="767"/>
                </a:lnTo>
                <a:lnTo>
                  <a:pt x="2768" y="765"/>
                </a:lnTo>
                <a:lnTo>
                  <a:pt x="2768" y="763"/>
                </a:lnTo>
                <a:lnTo>
                  <a:pt x="2766" y="763"/>
                </a:lnTo>
                <a:lnTo>
                  <a:pt x="2764" y="763"/>
                </a:lnTo>
                <a:lnTo>
                  <a:pt x="2757" y="761"/>
                </a:lnTo>
                <a:lnTo>
                  <a:pt x="2755" y="761"/>
                </a:lnTo>
                <a:lnTo>
                  <a:pt x="2755" y="761"/>
                </a:lnTo>
                <a:lnTo>
                  <a:pt x="2755" y="761"/>
                </a:lnTo>
                <a:lnTo>
                  <a:pt x="2751" y="761"/>
                </a:lnTo>
                <a:lnTo>
                  <a:pt x="2751" y="759"/>
                </a:lnTo>
                <a:lnTo>
                  <a:pt x="2753" y="759"/>
                </a:lnTo>
                <a:lnTo>
                  <a:pt x="2753" y="757"/>
                </a:lnTo>
                <a:lnTo>
                  <a:pt x="2751" y="755"/>
                </a:lnTo>
                <a:lnTo>
                  <a:pt x="2751" y="755"/>
                </a:lnTo>
                <a:lnTo>
                  <a:pt x="2749" y="755"/>
                </a:lnTo>
                <a:lnTo>
                  <a:pt x="2749" y="751"/>
                </a:lnTo>
                <a:lnTo>
                  <a:pt x="2749" y="751"/>
                </a:lnTo>
                <a:lnTo>
                  <a:pt x="2749" y="751"/>
                </a:lnTo>
                <a:lnTo>
                  <a:pt x="2747" y="751"/>
                </a:lnTo>
                <a:lnTo>
                  <a:pt x="2747" y="749"/>
                </a:lnTo>
                <a:lnTo>
                  <a:pt x="2745" y="749"/>
                </a:lnTo>
                <a:lnTo>
                  <a:pt x="2745" y="749"/>
                </a:lnTo>
                <a:lnTo>
                  <a:pt x="2747" y="747"/>
                </a:lnTo>
                <a:lnTo>
                  <a:pt x="2747" y="744"/>
                </a:lnTo>
                <a:lnTo>
                  <a:pt x="2747" y="742"/>
                </a:lnTo>
                <a:lnTo>
                  <a:pt x="2747" y="742"/>
                </a:lnTo>
                <a:lnTo>
                  <a:pt x="2747" y="740"/>
                </a:lnTo>
                <a:lnTo>
                  <a:pt x="2747" y="738"/>
                </a:lnTo>
                <a:lnTo>
                  <a:pt x="2749" y="738"/>
                </a:lnTo>
                <a:lnTo>
                  <a:pt x="2749" y="738"/>
                </a:lnTo>
                <a:lnTo>
                  <a:pt x="2751" y="736"/>
                </a:lnTo>
                <a:lnTo>
                  <a:pt x="2753" y="736"/>
                </a:lnTo>
                <a:lnTo>
                  <a:pt x="2753" y="734"/>
                </a:lnTo>
                <a:lnTo>
                  <a:pt x="2751" y="734"/>
                </a:lnTo>
                <a:lnTo>
                  <a:pt x="2751" y="734"/>
                </a:lnTo>
                <a:lnTo>
                  <a:pt x="2753" y="732"/>
                </a:lnTo>
                <a:lnTo>
                  <a:pt x="2753" y="732"/>
                </a:lnTo>
                <a:lnTo>
                  <a:pt x="2755" y="734"/>
                </a:lnTo>
                <a:lnTo>
                  <a:pt x="2755" y="732"/>
                </a:lnTo>
                <a:lnTo>
                  <a:pt x="2755" y="730"/>
                </a:lnTo>
                <a:lnTo>
                  <a:pt x="2757" y="726"/>
                </a:lnTo>
                <a:lnTo>
                  <a:pt x="2757" y="726"/>
                </a:lnTo>
                <a:lnTo>
                  <a:pt x="2760" y="726"/>
                </a:lnTo>
                <a:lnTo>
                  <a:pt x="2760" y="726"/>
                </a:lnTo>
                <a:lnTo>
                  <a:pt x="2762" y="726"/>
                </a:lnTo>
                <a:lnTo>
                  <a:pt x="2764" y="726"/>
                </a:lnTo>
                <a:lnTo>
                  <a:pt x="2766" y="723"/>
                </a:lnTo>
                <a:lnTo>
                  <a:pt x="2766" y="723"/>
                </a:lnTo>
                <a:lnTo>
                  <a:pt x="2766" y="721"/>
                </a:lnTo>
                <a:lnTo>
                  <a:pt x="2766" y="719"/>
                </a:lnTo>
                <a:lnTo>
                  <a:pt x="2766" y="719"/>
                </a:lnTo>
                <a:lnTo>
                  <a:pt x="2760" y="719"/>
                </a:lnTo>
                <a:lnTo>
                  <a:pt x="2757" y="719"/>
                </a:lnTo>
                <a:lnTo>
                  <a:pt x="2757" y="717"/>
                </a:lnTo>
                <a:lnTo>
                  <a:pt x="2757" y="715"/>
                </a:lnTo>
                <a:lnTo>
                  <a:pt x="2757" y="713"/>
                </a:lnTo>
                <a:lnTo>
                  <a:pt x="2757" y="709"/>
                </a:lnTo>
                <a:lnTo>
                  <a:pt x="2757" y="709"/>
                </a:lnTo>
                <a:lnTo>
                  <a:pt x="2760" y="707"/>
                </a:lnTo>
                <a:lnTo>
                  <a:pt x="2760" y="705"/>
                </a:lnTo>
                <a:lnTo>
                  <a:pt x="2760" y="702"/>
                </a:lnTo>
                <a:lnTo>
                  <a:pt x="2760" y="700"/>
                </a:lnTo>
                <a:lnTo>
                  <a:pt x="2760" y="698"/>
                </a:lnTo>
                <a:lnTo>
                  <a:pt x="2760" y="696"/>
                </a:lnTo>
                <a:lnTo>
                  <a:pt x="2760" y="696"/>
                </a:lnTo>
                <a:lnTo>
                  <a:pt x="2762" y="694"/>
                </a:lnTo>
                <a:lnTo>
                  <a:pt x="2760" y="694"/>
                </a:lnTo>
                <a:lnTo>
                  <a:pt x="2755" y="696"/>
                </a:lnTo>
                <a:lnTo>
                  <a:pt x="2751" y="698"/>
                </a:lnTo>
                <a:lnTo>
                  <a:pt x="2749" y="700"/>
                </a:lnTo>
                <a:lnTo>
                  <a:pt x="2747" y="705"/>
                </a:lnTo>
                <a:lnTo>
                  <a:pt x="2745" y="707"/>
                </a:lnTo>
                <a:lnTo>
                  <a:pt x="2743" y="707"/>
                </a:lnTo>
                <a:lnTo>
                  <a:pt x="2739" y="707"/>
                </a:lnTo>
                <a:lnTo>
                  <a:pt x="2736" y="707"/>
                </a:lnTo>
                <a:lnTo>
                  <a:pt x="2734" y="707"/>
                </a:lnTo>
                <a:lnTo>
                  <a:pt x="2732" y="707"/>
                </a:lnTo>
                <a:lnTo>
                  <a:pt x="2730" y="711"/>
                </a:lnTo>
                <a:lnTo>
                  <a:pt x="2728" y="713"/>
                </a:lnTo>
                <a:lnTo>
                  <a:pt x="2728" y="713"/>
                </a:lnTo>
                <a:lnTo>
                  <a:pt x="2728" y="715"/>
                </a:lnTo>
                <a:lnTo>
                  <a:pt x="2728" y="715"/>
                </a:lnTo>
                <a:lnTo>
                  <a:pt x="2730" y="717"/>
                </a:lnTo>
                <a:lnTo>
                  <a:pt x="2732" y="715"/>
                </a:lnTo>
                <a:lnTo>
                  <a:pt x="2734" y="715"/>
                </a:lnTo>
                <a:lnTo>
                  <a:pt x="2736" y="713"/>
                </a:lnTo>
                <a:lnTo>
                  <a:pt x="2739" y="709"/>
                </a:lnTo>
                <a:lnTo>
                  <a:pt x="2741" y="709"/>
                </a:lnTo>
                <a:lnTo>
                  <a:pt x="2743" y="709"/>
                </a:lnTo>
                <a:lnTo>
                  <a:pt x="2741" y="713"/>
                </a:lnTo>
                <a:lnTo>
                  <a:pt x="2741" y="715"/>
                </a:lnTo>
                <a:lnTo>
                  <a:pt x="2741" y="715"/>
                </a:lnTo>
                <a:lnTo>
                  <a:pt x="2739" y="713"/>
                </a:lnTo>
                <a:lnTo>
                  <a:pt x="2739" y="715"/>
                </a:lnTo>
                <a:lnTo>
                  <a:pt x="2736" y="715"/>
                </a:lnTo>
                <a:lnTo>
                  <a:pt x="2734" y="717"/>
                </a:lnTo>
                <a:lnTo>
                  <a:pt x="2734" y="719"/>
                </a:lnTo>
                <a:lnTo>
                  <a:pt x="2734" y="719"/>
                </a:lnTo>
                <a:lnTo>
                  <a:pt x="2732" y="719"/>
                </a:lnTo>
                <a:lnTo>
                  <a:pt x="2732" y="719"/>
                </a:lnTo>
                <a:lnTo>
                  <a:pt x="2730" y="719"/>
                </a:lnTo>
                <a:lnTo>
                  <a:pt x="2728" y="717"/>
                </a:lnTo>
                <a:lnTo>
                  <a:pt x="2726" y="717"/>
                </a:lnTo>
                <a:lnTo>
                  <a:pt x="2726" y="717"/>
                </a:lnTo>
                <a:lnTo>
                  <a:pt x="2726" y="723"/>
                </a:lnTo>
                <a:lnTo>
                  <a:pt x="2726" y="728"/>
                </a:lnTo>
                <a:lnTo>
                  <a:pt x="2726" y="730"/>
                </a:lnTo>
                <a:lnTo>
                  <a:pt x="2726" y="732"/>
                </a:lnTo>
                <a:lnTo>
                  <a:pt x="2726" y="738"/>
                </a:lnTo>
                <a:lnTo>
                  <a:pt x="2728" y="740"/>
                </a:lnTo>
                <a:lnTo>
                  <a:pt x="2732" y="742"/>
                </a:lnTo>
                <a:lnTo>
                  <a:pt x="2732" y="744"/>
                </a:lnTo>
                <a:lnTo>
                  <a:pt x="2732" y="747"/>
                </a:lnTo>
                <a:lnTo>
                  <a:pt x="2732" y="747"/>
                </a:lnTo>
                <a:lnTo>
                  <a:pt x="2732" y="749"/>
                </a:lnTo>
                <a:lnTo>
                  <a:pt x="2732" y="751"/>
                </a:lnTo>
                <a:lnTo>
                  <a:pt x="2734" y="755"/>
                </a:lnTo>
                <a:lnTo>
                  <a:pt x="2734" y="757"/>
                </a:lnTo>
                <a:lnTo>
                  <a:pt x="2736" y="759"/>
                </a:lnTo>
                <a:lnTo>
                  <a:pt x="2736" y="759"/>
                </a:lnTo>
                <a:lnTo>
                  <a:pt x="2736" y="761"/>
                </a:lnTo>
                <a:lnTo>
                  <a:pt x="2736" y="761"/>
                </a:lnTo>
                <a:lnTo>
                  <a:pt x="2732" y="761"/>
                </a:lnTo>
                <a:lnTo>
                  <a:pt x="2732" y="763"/>
                </a:lnTo>
                <a:lnTo>
                  <a:pt x="2732" y="763"/>
                </a:lnTo>
                <a:lnTo>
                  <a:pt x="2734" y="763"/>
                </a:lnTo>
                <a:lnTo>
                  <a:pt x="2734" y="763"/>
                </a:lnTo>
                <a:lnTo>
                  <a:pt x="2736" y="763"/>
                </a:lnTo>
                <a:lnTo>
                  <a:pt x="2736" y="765"/>
                </a:lnTo>
                <a:lnTo>
                  <a:pt x="2736" y="770"/>
                </a:lnTo>
                <a:lnTo>
                  <a:pt x="2736" y="772"/>
                </a:lnTo>
                <a:lnTo>
                  <a:pt x="2739" y="772"/>
                </a:lnTo>
                <a:lnTo>
                  <a:pt x="2739" y="772"/>
                </a:lnTo>
                <a:lnTo>
                  <a:pt x="2741" y="772"/>
                </a:lnTo>
                <a:lnTo>
                  <a:pt x="2743" y="774"/>
                </a:lnTo>
                <a:lnTo>
                  <a:pt x="2747" y="778"/>
                </a:lnTo>
                <a:lnTo>
                  <a:pt x="2749" y="778"/>
                </a:lnTo>
                <a:lnTo>
                  <a:pt x="2747" y="778"/>
                </a:lnTo>
                <a:lnTo>
                  <a:pt x="2747" y="778"/>
                </a:lnTo>
                <a:lnTo>
                  <a:pt x="2743" y="774"/>
                </a:lnTo>
                <a:lnTo>
                  <a:pt x="2741" y="774"/>
                </a:lnTo>
                <a:lnTo>
                  <a:pt x="2736" y="774"/>
                </a:lnTo>
                <a:lnTo>
                  <a:pt x="2732" y="772"/>
                </a:lnTo>
                <a:lnTo>
                  <a:pt x="2732" y="774"/>
                </a:lnTo>
                <a:lnTo>
                  <a:pt x="2732" y="774"/>
                </a:lnTo>
                <a:lnTo>
                  <a:pt x="2730" y="776"/>
                </a:lnTo>
                <a:lnTo>
                  <a:pt x="2732" y="778"/>
                </a:lnTo>
                <a:lnTo>
                  <a:pt x="2730" y="782"/>
                </a:lnTo>
                <a:lnTo>
                  <a:pt x="2730" y="780"/>
                </a:lnTo>
                <a:lnTo>
                  <a:pt x="2730" y="778"/>
                </a:lnTo>
                <a:lnTo>
                  <a:pt x="2728" y="778"/>
                </a:lnTo>
                <a:lnTo>
                  <a:pt x="2728" y="778"/>
                </a:lnTo>
                <a:lnTo>
                  <a:pt x="2728" y="780"/>
                </a:lnTo>
                <a:lnTo>
                  <a:pt x="2728" y="780"/>
                </a:lnTo>
                <a:lnTo>
                  <a:pt x="2726" y="782"/>
                </a:lnTo>
                <a:lnTo>
                  <a:pt x="2726" y="780"/>
                </a:lnTo>
                <a:lnTo>
                  <a:pt x="2726" y="778"/>
                </a:lnTo>
                <a:lnTo>
                  <a:pt x="2724" y="776"/>
                </a:lnTo>
                <a:lnTo>
                  <a:pt x="2718" y="776"/>
                </a:lnTo>
                <a:lnTo>
                  <a:pt x="2713" y="776"/>
                </a:lnTo>
                <a:lnTo>
                  <a:pt x="2711" y="776"/>
                </a:lnTo>
                <a:lnTo>
                  <a:pt x="2711" y="778"/>
                </a:lnTo>
                <a:lnTo>
                  <a:pt x="2709" y="780"/>
                </a:lnTo>
                <a:lnTo>
                  <a:pt x="2709" y="782"/>
                </a:lnTo>
                <a:lnTo>
                  <a:pt x="2711" y="784"/>
                </a:lnTo>
                <a:lnTo>
                  <a:pt x="2711" y="784"/>
                </a:lnTo>
                <a:lnTo>
                  <a:pt x="2709" y="784"/>
                </a:lnTo>
                <a:lnTo>
                  <a:pt x="2709" y="784"/>
                </a:lnTo>
                <a:lnTo>
                  <a:pt x="2707" y="782"/>
                </a:lnTo>
                <a:lnTo>
                  <a:pt x="2707" y="780"/>
                </a:lnTo>
                <a:lnTo>
                  <a:pt x="2703" y="782"/>
                </a:lnTo>
                <a:lnTo>
                  <a:pt x="2699" y="782"/>
                </a:lnTo>
                <a:lnTo>
                  <a:pt x="2695" y="782"/>
                </a:lnTo>
                <a:lnTo>
                  <a:pt x="2692" y="782"/>
                </a:lnTo>
                <a:lnTo>
                  <a:pt x="2688" y="784"/>
                </a:lnTo>
                <a:lnTo>
                  <a:pt x="2686" y="786"/>
                </a:lnTo>
                <a:lnTo>
                  <a:pt x="2686" y="788"/>
                </a:lnTo>
                <a:lnTo>
                  <a:pt x="2682" y="791"/>
                </a:lnTo>
                <a:lnTo>
                  <a:pt x="2678" y="791"/>
                </a:lnTo>
                <a:lnTo>
                  <a:pt x="2678" y="791"/>
                </a:lnTo>
                <a:lnTo>
                  <a:pt x="2678" y="791"/>
                </a:lnTo>
                <a:lnTo>
                  <a:pt x="2676" y="793"/>
                </a:lnTo>
                <a:lnTo>
                  <a:pt x="2676" y="793"/>
                </a:lnTo>
                <a:lnTo>
                  <a:pt x="2674" y="801"/>
                </a:lnTo>
                <a:lnTo>
                  <a:pt x="2674" y="803"/>
                </a:lnTo>
                <a:lnTo>
                  <a:pt x="2672" y="805"/>
                </a:lnTo>
                <a:lnTo>
                  <a:pt x="2669" y="807"/>
                </a:lnTo>
                <a:lnTo>
                  <a:pt x="2667" y="809"/>
                </a:lnTo>
                <a:lnTo>
                  <a:pt x="2667" y="809"/>
                </a:lnTo>
                <a:lnTo>
                  <a:pt x="2665" y="809"/>
                </a:lnTo>
                <a:lnTo>
                  <a:pt x="2665" y="811"/>
                </a:lnTo>
                <a:lnTo>
                  <a:pt x="2665" y="814"/>
                </a:lnTo>
                <a:lnTo>
                  <a:pt x="2667" y="816"/>
                </a:lnTo>
                <a:lnTo>
                  <a:pt x="2667" y="816"/>
                </a:lnTo>
                <a:lnTo>
                  <a:pt x="2667" y="816"/>
                </a:lnTo>
                <a:lnTo>
                  <a:pt x="2665" y="816"/>
                </a:lnTo>
                <a:lnTo>
                  <a:pt x="2667" y="818"/>
                </a:lnTo>
                <a:lnTo>
                  <a:pt x="2667" y="818"/>
                </a:lnTo>
                <a:lnTo>
                  <a:pt x="2669" y="818"/>
                </a:lnTo>
                <a:lnTo>
                  <a:pt x="2669" y="820"/>
                </a:lnTo>
                <a:lnTo>
                  <a:pt x="2669" y="820"/>
                </a:lnTo>
                <a:lnTo>
                  <a:pt x="2667" y="820"/>
                </a:lnTo>
                <a:lnTo>
                  <a:pt x="2663" y="818"/>
                </a:lnTo>
                <a:lnTo>
                  <a:pt x="2661" y="816"/>
                </a:lnTo>
                <a:lnTo>
                  <a:pt x="2659" y="818"/>
                </a:lnTo>
                <a:lnTo>
                  <a:pt x="2659" y="818"/>
                </a:lnTo>
                <a:lnTo>
                  <a:pt x="2657" y="818"/>
                </a:lnTo>
                <a:lnTo>
                  <a:pt x="2659" y="818"/>
                </a:lnTo>
                <a:lnTo>
                  <a:pt x="2659" y="820"/>
                </a:lnTo>
                <a:lnTo>
                  <a:pt x="2661" y="820"/>
                </a:lnTo>
                <a:lnTo>
                  <a:pt x="2663" y="820"/>
                </a:lnTo>
                <a:lnTo>
                  <a:pt x="2665" y="820"/>
                </a:lnTo>
                <a:lnTo>
                  <a:pt x="2667" y="820"/>
                </a:lnTo>
                <a:lnTo>
                  <a:pt x="2669" y="820"/>
                </a:lnTo>
                <a:lnTo>
                  <a:pt x="2667" y="822"/>
                </a:lnTo>
                <a:lnTo>
                  <a:pt x="2665" y="820"/>
                </a:lnTo>
                <a:lnTo>
                  <a:pt x="2663" y="822"/>
                </a:lnTo>
                <a:lnTo>
                  <a:pt x="2661" y="822"/>
                </a:lnTo>
                <a:lnTo>
                  <a:pt x="2659" y="820"/>
                </a:lnTo>
                <a:lnTo>
                  <a:pt x="2657" y="820"/>
                </a:lnTo>
                <a:lnTo>
                  <a:pt x="2657" y="820"/>
                </a:lnTo>
                <a:lnTo>
                  <a:pt x="2655" y="822"/>
                </a:lnTo>
                <a:lnTo>
                  <a:pt x="2651" y="822"/>
                </a:lnTo>
                <a:lnTo>
                  <a:pt x="2642" y="826"/>
                </a:lnTo>
                <a:lnTo>
                  <a:pt x="2636" y="828"/>
                </a:lnTo>
                <a:lnTo>
                  <a:pt x="2634" y="828"/>
                </a:lnTo>
                <a:lnTo>
                  <a:pt x="2632" y="830"/>
                </a:lnTo>
                <a:lnTo>
                  <a:pt x="2632" y="830"/>
                </a:lnTo>
                <a:lnTo>
                  <a:pt x="2630" y="832"/>
                </a:lnTo>
                <a:lnTo>
                  <a:pt x="2630" y="841"/>
                </a:lnTo>
                <a:lnTo>
                  <a:pt x="2632" y="843"/>
                </a:lnTo>
                <a:lnTo>
                  <a:pt x="2630" y="843"/>
                </a:lnTo>
                <a:lnTo>
                  <a:pt x="2630" y="843"/>
                </a:lnTo>
                <a:lnTo>
                  <a:pt x="2628" y="845"/>
                </a:lnTo>
                <a:lnTo>
                  <a:pt x="2625" y="847"/>
                </a:lnTo>
                <a:lnTo>
                  <a:pt x="2621" y="849"/>
                </a:lnTo>
                <a:lnTo>
                  <a:pt x="2617" y="849"/>
                </a:lnTo>
                <a:lnTo>
                  <a:pt x="2611" y="853"/>
                </a:lnTo>
                <a:lnTo>
                  <a:pt x="2609" y="853"/>
                </a:lnTo>
                <a:lnTo>
                  <a:pt x="2609" y="856"/>
                </a:lnTo>
                <a:lnTo>
                  <a:pt x="2609" y="856"/>
                </a:lnTo>
                <a:lnTo>
                  <a:pt x="2611" y="858"/>
                </a:lnTo>
                <a:lnTo>
                  <a:pt x="2615" y="858"/>
                </a:lnTo>
                <a:lnTo>
                  <a:pt x="2613" y="858"/>
                </a:lnTo>
                <a:lnTo>
                  <a:pt x="2609" y="858"/>
                </a:lnTo>
                <a:lnTo>
                  <a:pt x="2607" y="860"/>
                </a:lnTo>
                <a:lnTo>
                  <a:pt x="2604" y="860"/>
                </a:lnTo>
                <a:lnTo>
                  <a:pt x="2600" y="860"/>
                </a:lnTo>
                <a:lnTo>
                  <a:pt x="2596" y="860"/>
                </a:lnTo>
                <a:lnTo>
                  <a:pt x="2594" y="858"/>
                </a:lnTo>
                <a:lnTo>
                  <a:pt x="2592" y="858"/>
                </a:lnTo>
                <a:lnTo>
                  <a:pt x="2590" y="858"/>
                </a:lnTo>
                <a:lnTo>
                  <a:pt x="2590" y="856"/>
                </a:lnTo>
                <a:lnTo>
                  <a:pt x="2590" y="853"/>
                </a:lnTo>
                <a:lnTo>
                  <a:pt x="2590" y="853"/>
                </a:lnTo>
                <a:lnTo>
                  <a:pt x="2588" y="851"/>
                </a:lnTo>
                <a:lnTo>
                  <a:pt x="2586" y="853"/>
                </a:lnTo>
                <a:lnTo>
                  <a:pt x="2584" y="853"/>
                </a:lnTo>
                <a:lnTo>
                  <a:pt x="2581" y="853"/>
                </a:lnTo>
                <a:lnTo>
                  <a:pt x="2581" y="853"/>
                </a:lnTo>
                <a:lnTo>
                  <a:pt x="2581" y="853"/>
                </a:lnTo>
                <a:lnTo>
                  <a:pt x="2581" y="856"/>
                </a:lnTo>
                <a:lnTo>
                  <a:pt x="2584" y="860"/>
                </a:lnTo>
                <a:lnTo>
                  <a:pt x="2586" y="862"/>
                </a:lnTo>
                <a:lnTo>
                  <a:pt x="2586" y="868"/>
                </a:lnTo>
                <a:lnTo>
                  <a:pt x="2586" y="870"/>
                </a:lnTo>
                <a:lnTo>
                  <a:pt x="2588" y="872"/>
                </a:lnTo>
                <a:lnTo>
                  <a:pt x="2588" y="872"/>
                </a:lnTo>
                <a:lnTo>
                  <a:pt x="2581" y="872"/>
                </a:lnTo>
                <a:lnTo>
                  <a:pt x="2581" y="872"/>
                </a:lnTo>
                <a:lnTo>
                  <a:pt x="2579" y="870"/>
                </a:lnTo>
                <a:lnTo>
                  <a:pt x="2579" y="872"/>
                </a:lnTo>
                <a:lnTo>
                  <a:pt x="2579" y="872"/>
                </a:lnTo>
                <a:lnTo>
                  <a:pt x="2577" y="872"/>
                </a:lnTo>
                <a:lnTo>
                  <a:pt x="2573" y="872"/>
                </a:lnTo>
                <a:lnTo>
                  <a:pt x="2569" y="874"/>
                </a:lnTo>
                <a:lnTo>
                  <a:pt x="2567" y="872"/>
                </a:lnTo>
                <a:lnTo>
                  <a:pt x="2565" y="870"/>
                </a:lnTo>
                <a:lnTo>
                  <a:pt x="2560" y="868"/>
                </a:lnTo>
                <a:lnTo>
                  <a:pt x="2558" y="868"/>
                </a:lnTo>
                <a:lnTo>
                  <a:pt x="2556" y="870"/>
                </a:lnTo>
                <a:lnTo>
                  <a:pt x="2554" y="870"/>
                </a:lnTo>
                <a:lnTo>
                  <a:pt x="2552" y="870"/>
                </a:lnTo>
                <a:lnTo>
                  <a:pt x="2548" y="870"/>
                </a:lnTo>
                <a:lnTo>
                  <a:pt x="2542" y="872"/>
                </a:lnTo>
                <a:lnTo>
                  <a:pt x="2540" y="874"/>
                </a:lnTo>
                <a:lnTo>
                  <a:pt x="2540" y="876"/>
                </a:lnTo>
                <a:lnTo>
                  <a:pt x="2540" y="876"/>
                </a:lnTo>
                <a:lnTo>
                  <a:pt x="2540" y="876"/>
                </a:lnTo>
                <a:lnTo>
                  <a:pt x="2542" y="876"/>
                </a:lnTo>
                <a:lnTo>
                  <a:pt x="2542" y="876"/>
                </a:lnTo>
                <a:lnTo>
                  <a:pt x="2544" y="876"/>
                </a:lnTo>
                <a:lnTo>
                  <a:pt x="2544" y="876"/>
                </a:lnTo>
                <a:lnTo>
                  <a:pt x="2546" y="876"/>
                </a:lnTo>
                <a:lnTo>
                  <a:pt x="2546" y="879"/>
                </a:lnTo>
                <a:lnTo>
                  <a:pt x="2544" y="879"/>
                </a:lnTo>
                <a:lnTo>
                  <a:pt x="2542" y="879"/>
                </a:lnTo>
                <a:lnTo>
                  <a:pt x="2542" y="879"/>
                </a:lnTo>
                <a:lnTo>
                  <a:pt x="2542" y="879"/>
                </a:lnTo>
                <a:lnTo>
                  <a:pt x="2542" y="879"/>
                </a:lnTo>
                <a:lnTo>
                  <a:pt x="2542" y="881"/>
                </a:lnTo>
                <a:lnTo>
                  <a:pt x="2544" y="881"/>
                </a:lnTo>
                <a:lnTo>
                  <a:pt x="2546" y="881"/>
                </a:lnTo>
                <a:lnTo>
                  <a:pt x="2544" y="881"/>
                </a:lnTo>
                <a:lnTo>
                  <a:pt x="2542" y="883"/>
                </a:lnTo>
                <a:lnTo>
                  <a:pt x="2542" y="883"/>
                </a:lnTo>
                <a:lnTo>
                  <a:pt x="2540" y="883"/>
                </a:lnTo>
                <a:lnTo>
                  <a:pt x="2544" y="885"/>
                </a:lnTo>
                <a:lnTo>
                  <a:pt x="2544" y="887"/>
                </a:lnTo>
                <a:lnTo>
                  <a:pt x="2546" y="887"/>
                </a:lnTo>
                <a:lnTo>
                  <a:pt x="2546" y="887"/>
                </a:lnTo>
                <a:lnTo>
                  <a:pt x="2548" y="887"/>
                </a:lnTo>
                <a:lnTo>
                  <a:pt x="2552" y="887"/>
                </a:lnTo>
                <a:lnTo>
                  <a:pt x="2556" y="889"/>
                </a:lnTo>
                <a:lnTo>
                  <a:pt x="2558" y="889"/>
                </a:lnTo>
                <a:lnTo>
                  <a:pt x="2558" y="889"/>
                </a:lnTo>
                <a:lnTo>
                  <a:pt x="2560" y="889"/>
                </a:lnTo>
                <a:lnTo>
                  <a:pt x="2560" y="889"/>
                </a:lnTo>
                <a:lnTo>
                  <a:pt x="2560" y="889"/>
                </a:lnTo>
                <a:lnTo>
                  <a:pt x="2563" y="889"/>
                </a:lnTo>
                <a:lnTo>
                  <a:pt x="2563" y="891"/>
                </a:lnTo>
                <a:lnTo>
                  <a:pt x="2565" y="891"/>
                </a:lnTo>
                <a:lnTo>
                  <a:pt x="2567" y="891"/>
                </a:lnTo>
                <a:lnTo>
                  <a:pt x="2567" y="891"/>
                </a:lnTo>
                <a:lnTo>
                  <a:pt x="2569" y="891"/>
                </a:lnTo>
                <a:lnTo>
                  <a:pt x="2567" y="893"/>
                </a:lnTo>
                <a:lnTo>
                  <a:pt x="2567" y="893"/>
                </a:lnTo>
                <a:lnTo>
                  <a:pt x="2569" y="893"/>
                </a:lnTo>
                <a:lnTo>
                  <a:pt x="2571" y="893"/>
                </a:lnTo>
                <a:lnTo>
                  <a:pt x="2571" y="893"/>
                </a:lnTo>
                <a:lnTo>
                  <a:pt x="2573" y="893"/>
                </a:lnTo>
                <a:lnTo>
                  <a:pt x="2571" y="895"/>
                </a:lnTo>
                <a:lnTo>
                  <a:pt x="2571" y="895"/>
                </a:lnTo>
                <a:lnTo>
                  <a:pt x="2571" y="897"/>
                </a:lnTo>
                <a:lnTo>
                  <a:pt x="2573" y="897"/>
                </a:lnTo>
                <a:lnTo>
                  <a:pt x="2573" y="897"/>
                </a:lnTo>
                <a:lnTo>
                  <a:pt x="2579" y="897"/>
                </a:lnTo>
                <a:lnTo>
                  <a:pt x="2581" y="897"/>
                </a:lnTo>
                <a:lnTo>
                  <a:pt x="2581" y="897"/>
                </a:lnTo>
                <a:lnTo>
                  <a:pt x="2579" y="897"/>
                </a:lnTo>
                <a:lnTo>
                  <a:pt x="2579" y="897"/>
                </a:lnTo>
                <a:lnTo>
                  <a:pt x="2577" y="897"/>
                </a:lnTo>
                <a:lnTo>
                  <a:pt x="2577" y="897"/>
                </a:lnTo>
                <a:lnTo>
                  <a:pt x="2575" y="900"/>
                </a:lnTo>
                <a:lnTo>
                  <a:pt x="2577" y="900"/>
                </a:lnTo>
                <a:lnTo>
                  <a:pt x="2577" y="900"/>
                </a:lnTo>
                <a:lnTo>
                  <a:pt x="2579" y="902"/>
                </a:lnTo>
                <a:lnTo>
                  <a:pt x="2577" y="904"/>
                </a:lnTo>
                <a:lnTo>
                  <a:pt x="2577" y="904"/>
                </a:lnTo>
                <a:lnTo>
                  <a:pt x="2577" y="906"/>
                </a:lnTo>
                <a:lnTo>
                  <a:pt x="2579" y="908"/>
                </a:lnTo>
                <a:lnTo>
                  <a:pt x="2581" y="910"/>
                </a:lnTo>
                <a:lnTo>
                  <a:pt x="2588" y="914"/>
                </a:lnTo>
                <a:lnTo>
                  <a:pt x="2588" y="914"/>
                </a:lnTo>
                <a:lnTo>
                  <a:pt x="2590" y="914"/>
                </a:lnTo>
                <a:lnTo>
                  <a:pt x="2592" y="914"/>
                </a:lnTo>
                <a:lnTo>
                  <a:pt x="2592" y="916"/>
                </a:lnTo>
                <a:lnTo>
                  <a:pt x="2592" y="916"/>
                </a:lnTo>
                <a:lnTo>
                  <a:pt x="2592" y="921"/>
                </a:lnTo>
                <a:lnTo>
                  <a:pt x="2592" y="923"/>
                </a:lnTo>
                <a:lnTo>
                  <a:pt x="2592" y="925"/>
                </a:lnTo>
                <a:lnTo>
                  <a:pt x="2592" y="925"/>
                </a:lnTo>
                <a:lnTo>
                  <a:pt x="2592" y="925"/>
                </a:lnTo>
                <a:lnTo>
                  <a:pt x="2590" y="925"/>
                </a:lnTo>
                <a:lnTo>
                  <a:pt x="2590" y="925"/>
                </a:lnTo>
                <a:lnTo>
                  <a:pt x="2590" y="925"/>
                </a:lnTo>
                <a:lnTo>
                  <a:pt x="2594" y="929"/>
                </a:lnTo>
                <a:lnTo>
                  <a:pt x="2596" y="929"/>
                </a:lnTo>
                <a:lnTo>
                  <a:pt x="2596" y="931"/>
                </a:lnTo>
                <a:lnTo>
                  <a:pt x="2598" y="937"/>
                </a:lnTo>
                <a:lnTo>
                  <a:pt x="2600" y="937"/>
                </a:lnTo>
                <a:lnTo>
                  <a:pt x="2600" y="937"/>
                </a:lnTo>
                <a:lnTo>
                  <a:pt x="2598" y="937"/>
                </a:lnTo>
                <a:lnTo>
                  <a:pt x="2598" y="937"/>
                </a:lnTo>
                <a:lnTo>
                  <a:pt x="2596" y="933"/>
                </a:lnTo>
                <a:lnTo>
                  <a:pt x="2596" y="931"/>
                </a:lnTo>
                <a:lnTo>
                  <a:pt x="2594" y="929"/>
                </a:lnTo>
                <a:lnTo>
                  <a:pt x="2592" y="929"/>
                </a:lnTo>
                <a:lnTo>
                  <a:pt x="2592" y="931"/>
                </a:lnTo>
                <a:lnTo>
                  <a:pt x="2590" y="935"/>
                </a:lnTo>
                <a:lnTo>
                  <a:pt x="2590" y="944"/>
                </a:lnTo>
                <a:lnTo>
                  <a:pt x="2590" y="944"/>
                </a:lnTo>
                <a:lnTo>
                  <a:pt x="2590" y="944"/>
                </a:lnTo>
                <a:lnTo>
                  <a:pt x="2592" y="941"/>
                </a:lnTo>
                <a:lnTo>
                  <a:pt x="2592" y="944"/>
                </a:lnTo>
                <a:lnTo>
                  <a:pt x="2590" y="944"/>
                </a:lnTo>
                <a:lnTo>
                  <a:pt x="2590" y="946"/>
                </a:lnTo>
                <a:lnTo>
                  <a:pt x="2588" y="956"/>
                </a:lnTo>
                <a:lnTo>
                  <a:pt x="2586" y="962"/>
                </a:lnTo>
                <a:lnTo>
                  <a:pt x="2584" y="965"/>
                </a:lnTo>
                <a:lnTo>
                  <a:pt x="2581" y="967"/>
                </a:lnTo>
                <a:lnTo>
                  <a:pt x="2581" y="967"/>
                </a:lnTo>
                <a:lnTo>
                  <a:pt x="2579" y="967"/>
                </a:lnTo>
                <a:lnTo>
                  <a:pt x="2575" y="967"/>
                </a:lnTo>
                <a:lnTo>
                  <a:pt x="2573" y="967"/>
                </a:lnTo>
                <a:lnTo>
                  <a:pt x="2571" y="967"/>
                </a:lnTo>
                <a:lnTo>
                  <a:pt x="2567" y="965"/>
                </a:lnTo>
                <a:lnTo>
                  <a:pt x="2565" y="965"/>
                </a:lnTo>
                <a:lnTo>
                  <a:pt x="2563" y="967"/>
                </a:lnTo>
                <a:lnTo>
                  <a:pt x="2558" y="965"/>
                </a:lnTo>
                <a:lnTo>
                  <a:pt x="2556" y="965"/>
                </a:lnTo>
                <a:lnTo>
                  <a:pt x="2556" y="965"/>
                </a:lnTo>
                <a:lnTo>
                  <a:pt x="2552" y="965"/>
                </a:lnTo>
                <a:lnTo>
                  <a:pt x="2552" y="965"/>
                </a:lnTo>
                <a:lnTo>
                  <a:pt x="2550" y="965"/>
                </a:lnTo>
                <a:lnTo>
                  <a:pt x="2546" y="967"/>
                </a:lnTo>
                <a:lnTo>
                  <a:pt x="2542" y="967"/>
                </a:lnTo>
                <a:lnTo>
                  <a:pt x="2533" y="965"/>
                </a:lnTo>
                <a:lnTo>
                  <a:pt x="2531" y="962"/>
                </a:lnTo>
                <a:lnTo>
                  <a:pt x="2525" y="962"/>
                </a:lnTo>
                <a:lnTo>
                  <a:pt x="2523" y="962"/>
                </a:lnTo>
                <a:lnTo>
                  <a:pt x="2521" y="962"/>
                </a:lnTo>
                <a:lnTo>
                  <a:pt x="2519" y="962"/>
                </a:lnTo>
                <a:lnTo>
                  <a:pt x="2514" y="962"/>
                </a:lnTo>
                <a:lnTo>
                  <a:pt x="2512" y="962"/>
                </a:lnTo>
                <a:lnTo>
                  <a:pt x="2508" y="962"/>
                </a:lnTo>
                <a:lnTo>
                  <a:pt x="2506" y="962"/>
                </a:lnTo>
                <a:lnTo>
                  <a:pt x="2502" y="962"/>
                </a:lnTo>
                <a:lnTo>
                  <a:pt x="2500" y="960"/>
                </a:lnTo>
                <a:lnTo>
                  <a:pt x="2500" y="960"/>
                </a:lnTo>
                <a:lnTo>
                  <a:pt x="2498" y="960"/>
                </a:lnTo>
                <a:lnTo>
                  <a:pt x="2496" y="960"/>
                </a:lnTo>
                <a:lnTo>
                  <a:pt x="2493" y="960"/>
                </a:lnTo>
                <a:lnTo>
                  <a:pt x="2491" y="960"/>
                </a:lnTo>
                <a:lnTo>
                  <a:pt x="2489" y="962"/>
                </a:lnTo>
                <a:lnTo>
                  <a:pt x="2487" y="962"/>
                </a:lnTo>
                <a:lnTo>
                  <a:pt x="2487" y="965"/>
                </a:lnTo>
                <a:lnTo>
                  <a:pt x="2487" y="965"/>
                </a:lnTo>
                <a:lnTo>
                  <a:pt x="2489" y="965"/>
                </a:lnTo>
                <a:lnTo>
                  <a:pt x="2487" y="967"/>
                </a:lnTo>
                <a:lnTo>
                  <a:pt x="2485" y="967"/>
                </a:lnTo>
                <a:lnTo>
                  <a:pt x="2485" y="967"/>
                </a:lnTo>
                <a:lnTo>
                  <a:pt x="2483" y="967"/>
                </a:lnTo>
                <a:lnTo>
                  <a:pt x="2479" y="967"/>
                </a:lnTo>
                <a:lnTo>
                  <a:pt x="2477" y="969"/>
                </a:lnTo>
                <a:lnTo>
                  <a:pt x="2477" y="969"/>
                </a:lnTo>
                <a:lnTo>
                  <a:pt x="2475" y="971"/>
                </a:lnTo>
                <a:lnTo>
                  <a:pt x="2475" y="973"/>
                </a:lnTo>
                <a:lnTo>
                  <a:pt x="2475" y="973"/>
                </a:lnTo>
                <a:lnTo>
                  <a:pt x="2475" y="975"/>
                </a:lnTo>
                <a:lnTo>
                  <a:pt x="2475" y="975"/>
                </a:lnTo>
                <a:lnTo>
                  <a:pt x="2477" y="977"/>
                </a:lnTo>
                <a:lnTo>
                  <a:pt x="2479" y="977"/>
                </a:lnTo>
                <a:lnTo>
                  <a:pt x="2479" y="977"/>
                </a:lnTo>
                <a:lnTo>
                  <a:pt x="2477" y="979"/>
                </a:lnTo>
                <a:lnTo>
                  <a:pt x="2477" y="979"/>
                </a:lnTo>
                <a:lnTo>
                  <a:pt x="2477" y="981"/>
                </a:lnTo>
                <a:lnTo>
                  <a:pt x="2481" y="979"/>
                </a:lnTo>
                <a:lnTo>
                  <a:pt x="2481" y="979"/>
                </a:lnTo>
                <a:lnTo>
                  <a:pt x="2481" y="981"/>
                </a:lnTo>
                <a:lnTo>
                  <a:pt x="2481" y="981"/>
                </a:lnTo>
                <a:lnTo>
                  <a:pt x="2481" y="983"/>
                </a:lnTo>
                <a:lnTo>
                  <a:pt x="2481" y="983"/>
                </a:lnTo>
                <a:lnTo>
                  <a:pt x="2481" y="983"/>
                </a:lnTo>
                <a:lnTo>
                  <a:pt x="2481" y="986"/>
                </a:lnTo>
                <a:lnTo>
                  <a:pt x="2481" y="986"/>
                </a:lnTo>
                <a:lnTo>
                  <a:pt x="2481" y="986"/>
                </a:lnTo>
                <a:lnTo>
                  <a:pt x="2481" y="986"/>
                </a:lnTo>
                <a:lnTo>
                  <a:pt x="2481" y="988"/>
                </a:lnTo>
                <a:lnTo>
                  <a:pt x="2479" y="988"/>
                </a:lnTo>
                <a:lnTo>
                  <a:pt x="2479" y="992"/>
                </a:lnTo>
                <a:lnTo>
                  <a:pt x="2479" y="992"/>
                </a:lnTo>
                <a:lnTo>
                  <a:pt x="2481" y="992"/>
                </a:lnTo>
                <a:lnTo>
                  <a:pt x="2479" y="994"/>
                </a:lnTo>
                <a:lnTo>
                  <a:pt x="2479" y="994"/>
                </a:lnTo>
                <a:lnTo>
                  <a:pt x="2479" y="996"/>
                </a:lnTo>
                <a:lnTo>
                  <a:pt x="2481" y="996"/>
                </a:lnTo>
                <a:lnTo>
                  <a:pt x="2481" y="996"/>
                </a:lnTo>
                <a:lnTo>
                  <a:pt x="2481" y="998"/>
                </a:lnTo>
                <a:lnTo>
                  <a:pt x="2481" y="1002"/>
                </a:lnTo>
                <a:lnTo>
                  <a:pt x="2483" y="1004"/>
                </a:lnTo>
                <a:lnTo>
                  <a:pt x="2483" y="1006"/>
                </a:lnTo>
                <a:lnTo>
                  <a:pt x="2483" y="1006"/>
                </a:lnTo>
                <a:lnTo>
                  <a:pt x="2483" y="1009"/>
                </a:lnTo>
                <a:lnTo>
                  <a:pt x="2481" y="1013"/>
                </a:lnTo>
                <a:lnTo>
                  <a:pt x="2481" y="1013"/>
                </a:lnTo>
                <a:lnTo>
                  <a:pt x="2481" y="1015"/>
                </a:lnTo>
                <a:lnTo>
                  <a:pt x="2479" y="1021"/>
                </a:lnTo>
                <a:lnTo>
                  <a:pt x="2479" y="1021"/>
                </a:lnTo>
                <a:lnTo>
                  <a:pt x="2479" y="1021"/>
                </a:lnTo>
                <a:lnTo>
                  <a:pt x="2479" y="1023"/>
                </a:lnTo>
                <a:lnTo>
                  <a:pt x="2477" y="1027"/>
                </a:lnTo>
                <a:lnTo>
                  <a:pt x="2475" y="1032"/>
                </a:lnTo>
                <a:lnTo>
                  <a:pt x="2475" y="1034"/>
                </a:lnTo>
                <a:lnTo>
                  <a:pt x="2472" y="1036"/>
                </a:lnTo>
                <a:lnTo>
                  <a:pt x="2472" y="1036"/>
                </a:lnTo>
                <a:lnTo>
                  <a:pt x="2472" y="1036"/>
                </a:lnTo>
                <a:lnTo>
                  <a:pt x="2472" y="1038"/>
                </a:lnTo>
                <a:lnTo>
                  <a:pt x="2470" y="1040"/>
                </a:lnTo>
                <a:lnTo>
                  <a:pt x="2470" y="1042"/>
                </a:lnTo>
                <a:lnTo>
                  <a:pt x="2470" y="1044"/>
                </a:lnTo>
                <a:lnTo>
                  <a:pt x="2470" y="1044"/>
                </a:lnTo>
                <a:lnTo>
                  <a:pt x="2470" y="1046"/>
                </a:lnTo>
                <a:lnTo>
                  <a:pt x="2470" y="1046"/>
                </a:lnTo>
                <a:lnTo>
                  <a:pt x="2472" y="1046"/>
                </a:lnTo>
                <a:lnTo>
                  <a:pt x="2475" y="1046"/>
                </a:lnTo>
                <a:lnTo>
                  <a:pt x="2475" y="1046"/>
                </a:lnTo>
                <a:lnTo>
                  <a:pt x="2477" y="1044"/>
                </a:lnTo>
                <a:lnTo>
                  <a:pt x="2479" y="1042"/>
                </a:lnTo>
                <a:lnTo>
                  <a:pt x="2479" y="1040"/>
                </a:lnTo>
                <a:lnTo>
                  <a:pt x="2481" y="1040"/>
                </a:lnTo>
                <a:lnTo>
                  <a:pt x="2479" y="1042"/>
                </a:lnTo>
                <a:lnTo>
                  <a:pt x="2477" y="1042"/>
                </a:lnTo>
                <a:lnTo>
                  <a:pt x="2477" y="1044"/>
                </a:lnTo>
                <a:lnTo>
                  <a:pt x="2477" y="1046"/>
                </a:lnTo>
                <a:lnTo>
                  <a:pt x="2477" y="1046"/>
                </a:lnTo>
                <a:lnTo>
                  <a:pt x="2475" y="1046"/>
                </a:lnTo>
                <a:lnTo>
                  <a:pt x="2475" y="1046"/>
                </a:lnTo>
                <a:lnTo>
                  <a:pt x="2475" y="1048"/>
                </a:lnTo>
                <a:lnTo>
                  <a:pt x="2475" y="1050"/>
                </a:lnTo>
                <a:lnTo>
                  <a:pt x="2475" y="1050"/>
                </a:lnTo>
                <a:lnTo>
                  <a:pt x="2477" y="1050"/>
                </a:lnTo>
                <a:lnTo>
                  <a:pt x="2479" y="1050"/>
                </a:lnTo>
                <a:lnTo>
                  <a:pt x="2479" y="1050"/>
                </a:lnTo>
                <a:lnTo>
                  <a:pt x="2481" y="1050"/>
                </a:lnTo>
                <a:lnTo>
                  <a:pt x="2481" y="1050"/>
                </a:lnTo>
                <a:lnTo>
                  <a:pt x="2483" y="1050"/>
                </a:lnTo>
                <a:lnTo>
                  <a:pt x="2479" y="1050"/>
                </a:lnTo>
                <a:lnTo>
                  <a:pt x="2481" y="1053"/>
                </a:lnTo>
                <a:lnTo>
                  <a:pt x="2481" y="1055"/>
                </a:lnTo>
                <a:lnTo>
                  <a:pt x="2479" y="1059"/>
                </a:lnTo>
                <a:lnTo>
                  <a:pt x="2481" y="1061"/>
                </a:lnTo>
                <a:lnTo>
                  <a:pt x="2481" y="1063"/>
                </a:lnTo>
                <a:lnTo>
                  <a:pt x="2481" y="1065"/>
                </a:lnTo>
                <a:lnTo>
                  <a:pt x="2481" y="1067"/>
                </a:lnTo>
                <a:lnTo>
                  <a:pt x="2479" y="1071"/>
                </a:lnTo>
                <a:lnTo>
                  <a:pt x="2477" y="1074"/>
                </a:lnTo>
                <a:lnTo>
                  <a:pt x="2479" y="1074"/>
                </a:lnTo>
                <a:lnTo>
                  <a:pt x="2479" y="1074"/>
                </a:lnTo>
                <a:lnTo>
                  <a:pt x="2481" y="1074"/>
                </a:lnTo>
                <a:lnTo>
                  <a:pt x="2483" y="1074"/>
                </a:lnTo>
                <a:lnTo>
                  <a:pt x="2485" y="1074"/>
                </a:lnTo>
                <a:lnTo>
                  <a:pt x="2489" y="1074"/>
                </a:lnTo>
                <a:lnTo>
                  <a:pt x="2493" y="1076"/>
                </a:lnTo>
                <a:lnTo>
                  <a:pt x="2493" y="1076"/>
                </a:lnTo>
                <a:lnTo>
                  <a:pt x="2500" y="1071"/>
                </a:lnTo>
                <a:lnTo>
                  <a:pt x="2500" y="1071"/>
                </a:lnTo>
                <a:lnTo>
                  <a:pt x="2504" y="1071"/>
                </a:lnTo>
                <a:lnTo>
                  <a:pt x="2506" y="1071"/>
                </a:lnTo>
                <a:lnTo>
                  <a:pt x="2508" y="1071"/>
                </a:lnTo>
                <a:lnTo>
                  <a:pt x="2508" y="1069"/>
                </a:lnTo>
                <a:lnTo>
                  <a:pt x="2508" y="1071"/>
                </a:lnTo>
                <a:lnTo>
                  <a:pt x="2508" y="1071"/>
                </a:lnTo>
                <a:lnTo>
                  <a:pt x="2514" y="1076"/>
                </a:lnTo>
                <a:lnTo>
                  <a:pt x="2514" y="1078"/>
                </a:lnTo>
                <a:lnTo>
                  <a:pt x="2516" y="1076"/>
                </a:lnTo>
                <a:lnTo>
                  <a:pt x="2519" y="1076"/>
                </a:lnTo>
                <a:lnTo>
                  <a:pt x="2516" y="1076"/>
                </a:lnTo>
                <a:lnTo>
                  <a:pt x="2516" y="1078"/>
                </a:lnTo>
                <a:lnTo>
                  <a:pt x="2514" y="1080"/>
                </a:lnTo>
                <a:lnTo>
                  <a:pt x="2514" y="1080"/>
                </a:lnTo>
                <a:lnTo>
                  <a:pt x="2516" y="1082"/>
                </a:lnTo>
                <a:lnTo>
                  <a:pt x="2516" y="1082"/>
                </a:lnTo>
                <a:lnTo>
                  <a:pt x="2516" y="1082"/>
                </a:lnTo>
                <a:lnTo>
                  <a:pt x="2516" y="1084"/>
                </a:lnTo>
                <a:lnTo>
                  <a:pt x="2519" y="1086"/>
                </a:lnTo>
                <a:lnTo>
                  <a:pt x="2521" y="1088"/>
                </a:lnTo>
                <a:lnTo>
                  <a:pt x="2521" y="1088"/>
                </a:lnTo>
                <a:lnTo>
                  <a:pt x="2523" y="1090"/>
                </a:lnTo>
                <a:lnTo>
                  <a:pt x="2527" y="1090"/>
                </a:lnTo>
                <a:lnTo>
                  <a:pt x="2527" y="1090"/>
                </a:lnTo>
                <a:lnTo>
                  <a:pt x="2529" y="1090"/>
                </a:lnTo>
                <a:lnTo>
                  <a:pt x="2529" y="1088"/>
                </a:lnTo>
                <a:lnTo>
                  <a:pt x="2529" y="1088"/>
                </a:lnTo>
                <a:lnTo>
                  <a:pt x="2529" y="1088"/>
                </a:lnTo>
                <a:lnTo>
                  <a:pt x="2529" y="1088"/>
                </a:lnTo>
                <a:lnTo>
                  <a:pt x="2531" y="1088"/>
                </a:lnTo>
                <a:lnTo>
                  <a:pt x="2531" y="1084"/>
                </a:lnTo>
                <a:lnTo>
                  <a:pt x="2533" y="1084"/>
                </a:lnTo>
                <a:lnTo>
                  <a:pt x="2535" y="1082"/>
                </a:lnTo>
                <a:lnTo>
                  <a:pt x="2540" y="1082"/>
                </a:lnTo>
                <a:lnTo>
                  <a:pt x="2542" y="1080"/>
                </a:lnTo>
                <a:lnTo>
                  <a:pt x="2544" y="1080"/>
                </a:lnTo>
                <a:lnTo>
                  <a:pt x="2544" y="1080"/>
                </a:lnTo>
                <a:lnTo>
                  <a:pt x="2552" y="1078"/>
                </a:lnTo>
                <a:lnTo>
                  <a:pt x="2556" y="1080"/>
                </a:lnTo>
                <a:lnTo>
                  <a:pt x="2558" y="1080"/>
                </a:lnTo>
                <a:lnTo>
                  <a:pt x="2560" y="1078"/>
                </a:lnTo>
                <a:lnTo>
                  <a:pt x="2563" y="1078"/>
                </a:lnTo>
                <a:lnTo>
                  <a:pt x="2565" y="1080"/>
                </a:lnTo>
                <a:lnTo>
                  <a:pt x="2567" y="1080"/>
                </a:lnTo>
                <a:lnTo>
                  <a:pt x="2569" y="1080"/>
                </a:lnTo>
                <a:lnTo>
                  <a:pt x="2571" y="1078"/>
                </a:lnTo>
                <a:lnTo>
                  <a:pt x="2573" y="1078"/>
                </a:lnTo>
                <a:lnTo>
                  <a:pt x="2575" y="1078"/>
                </a:lnTo>
                <a:lnTo>
                  <a:pt x="2575" y="1080"/>
                </a:lnTo>
                <a:lnTo>
                  <a:pt x="2577" y="1078"/>
                </a:lnTo>
                <a:lnTo>
                  <a:pt x="2579" y="1076"/>
                </a:lnTo>
                <a:lnTo>
                  <a:pt x="2581" y="1071"/>
                </a:lnTo>
                <a:lnTo>
                  <a:pt x="2584" y="1067"/>
                </a:lnTo>
                <a:lnTo>
                  <a:pt x="2588" y="1065"/>
                </a:lnTo>
                <a:lnTo>
                  <a:pt x="2594" y="1065"/>
                </a:lnTo>
                <a:lnTo>
                  <a:pt x="2596" y="1065"/>
                </a:lnTo>
                <a:lnTo>
                  <a:pt x="2596" y="1065"/>
                </a:lnTo>
                <a:lnTo>
                  <a:pt x="2598" y="1065"/>
                </a:lnTo>
                <a:lnTo>
                  <a:pt x="2596" y="1063"/>
                </a:lnTo>
                <a:lnTo>
                  <a:pt x="2596" y="1061"/>
                </a:lnTo>
                <a:lnTo>
                  <a:pt x="2596" y="1061"/>
                </a:lnTo>
                <a:lnTo>
                  <a:pt x="2596" y="1061"/>
                </a:lnTo>
                <a:lnTo>
                  <a:pt x="2598" y="1059"/>
                </a:lnTo>
                <a:lnTo>
                  <a:pt x="2598" y="1055"/>
                </a:lnTo>
                <a:lnTo>
                  <a:pt x="2600" y="1055"/>
                </a:lnTo>
                <a:lnTo>
                  <a:pt x="2600" y="1053"/>
                </a:lnTo>
                <a:lnTo>
                  <a:pt x="2602" y="1050"/>
                </a:lnTo>
                <a:lnTo>
                  <a:pt x="2607" y="1048"/>
                </a:lnTo>
                <a:lnTo>
                  <a:pt x="2609" y="1046"/>
                </a:lnTo>
                <a:lnTo>
                  <a:pt x="2611" y="1046"/>
                </a:lnTo>
                <a:lnTo>
                  <a:pt x="2611" y="1044"/>
                </a:lnTo>
                <a:lnTo>
                  <a:pt x="2607" y="1044"/>
                </a:lnTo>
                <a:lnTo>
                  <a:pt x="2607" y="1042"/>
                </a:lnTo>
                <a:lnTo>
                  <a:pt x="2604" y="1040"/>
                </a:lnTo>
                <a:lnTo>
                  <a:pt x="2602" y="1034"/>
                </a:lnTo>
                <a:lnTo>
                  <a:pt x="2602" y="1034"/>
                </a:lnTo>
                <a:lnTo>
                  <a:pt x="2607" y="1027"/>
                </a:lnTo>
                <a:lnTo>
                  <a:pt x="2609" y="1025"/>
                </a:lnTo>
                <a:lnTo>
                  <a:pt x="2611" y="1023"/>
                </a:lnTo>
                <a:lnTo>
                  <a:pt x="2613" y="1019"/>
                </a:lnTo>
                <a:lnTo>
                  <a:pt x="2617" y="1015"/>
                </a:lnTo>
                <a:lnTo>
                  <a:pt x="2617" y="1015"/>
                </a:lnTo>
                <a:lnTo>
                  <a:pt x="2617" y="1015"/>
                </a:lnTo>
                <a:lnTo>
                  <a:pt x="2619" y="1015"/>
                </a:lnTo>
                <a:lnTo>
                  <a:pt x="2619" y="1013"/>
                </a:lnTo>
                <a:lnTo>
                  <a:pt x="2621" y="1013"/>
                </a:lnTo>
                <a:lnTo>
                  <a:pt x="2619" y="1011"/>
                </a:lnTo>
                <a:lnTo>
                  <a:pt x="2617" y="1011"/>
                </a:lnTo>
                <a:lnTo>
                  <a:pt x="2619" y="1009"/>
                </a:lnTo>
                <a:lnTo>
                  <a:pt x="2623" y="1006"/>
                </a:lnTo>
                <a:lnTo>
                  <a:pt x="2625" y="1006"/>
                </a:lnTo>
                <a:lnTo>
                  <a:pt x="2630" y="1004"/>
                </a:lnTo>
                <a:lnTo>
                  <a:pt x="2638" y="1002"/>
                </a:lnTo>
                <a:lnTo>
                  <a:pt x="2638" y="1002"/>
                </a:lnTo>
                <a:lnTo>
                  <a:pt x="2642" y="1000"/>
                </a:lnTo>
                <a:lnTo>
                  <a:pt x="2651" y="994"/>
                </a:lnTo>
                <a:lnTo>
                  <a:pt x="2653" y="992"/>
                </a:lnTo>
                <a:lnTo>
                  <a:pt x="2655" y="992"/>
                </a:lnTo>
                <a:lnTo>
                  <a:pt x="2655" y="990"/>
                </a:lnTo>
                <a:lnTo>
                  <a:pt x="2655" y="988"/>
                </a:lnTo>
                <a:lnTo>
                  <a:pt x="2655" y="988"/>
                </a:lnTo>
                <a:lnTo>
                  <a:pt x="2653" y="988"/>
                </a:lnTo>
                <a:lnTo>
                  <a:pt x="2653" y="986"/>
                </a:lnTo>
                <a:lnTo>
                  <a:pt x="2655" y="986"/>
                </a:lnTo>
                <a:lnTo>
                  <a:pt x="2655" y="986"/>
                </a:lnTo>
                <a:lnTo>
                  <a:pt x="2655" y="986"/>
                </a:lnTo>
                <a:lnTo>
                  <a:pt x="2655" y="983"/>
                </a:lnTo>
                <a:lnTo>
                  <a:pt x="2655" y="983"/>
                </a:lnTo>
                <a:lnTo>
                  <a:pt x="2655" y="983"/>
                </a:lnTo>
                <a:lnTo>
                  <a:pt x="2653" y="979"/>
                </a:lnTo>
                <a:lnTo>
                  <a:pt x="2653" y="975"/>
                </a:lnTo>
                <a:lnTo>
                  <a:pt x="2653" y="975"/>
                </a:lnTo>
                <a:lnTo>
                  <a:pt x="2653" y="971"/>
                </a:lnTo>
                <a:lnTo>
                  <a:pt x="2655" y="969"/>
                </a:lnTo>
                <a:lnTo>
                  <a:pt x="2663" y="965"/>
                </a:lnTo>
                <a:lnTo>
                  <a:pt x="2663" y="965"/>
                </a:lnTo>
                <a:lnTo>
                  <a:pt x="2665" y="962"/>
                </a:lnTo>
                <a:lnTo>
                  <a:pt x="2667" y="962"/>
                </a:lnTo>
                <a:lnTo>
                  <a:pt x="2667" y="962"/>
                </a:lnTo>
                <a:lnTo>
                  <a:pt x="2667" y="962"/>
                </a:lnTo>
                <a:lnTo>
                  <a:pt x="2667" y="965"/>
                </a:lnTo>
                <a:lnTo>
                  <a:pt x="2669" y="965"/>
                </a:lnTo>
                <a:lnTo>
                  <a:pt x="2672" y="965"/>
                </a:lnTo>
                <a:lnTo>
                  <a:pt x="2672" y="965"/>
                </a:lnTo>
                <a:lnTo>
                  <a:pt x="2676" y="967"/>
                </a:lnTo>
                <a:lnTo>
                  <a:pt x="2676" y="967"/>
                </a:lnTo>
                <a:lnTo>
                  <a:pt x="2678" y="967"/>
                </a:lnTo>
                <a:lnTo>
                  <a:pt x="2678" y="967"/>
                </a:lnTo>
                <a:lnTo>
                  <a:pt x="2678" y="967"/>
                </a:lnTo>
                <a:lnTo>
                  <a:pt x="2678" y="967"/>
                </a:lnTo>
                <a:lnTo>
                  <a:pt x="2678" y="967"/>
                </a:lnTo>
                <a:lnTo>
                  <a:pt x="2680" y="967"/>
                </a:lnTo>
                <a:lnTo>
                  <a:pt x="2680" y="967"/>
                </a:lnTo>
                <a:lnTo>
                  <a:pt x="2682" y="965"/>
                </a:lnTo>
                <a:lnTo>
                  <a:pt x="2682" y="967"/>
                </a:lnTo>
                <a:lnTo>
                  <a:pt x="2682" y="967"/>
                </a:lnTo>
                <a:lnTo>
                  <a:pt x="2682" y="967"/>
                </a:lnTo>
                <a:lnTo>
                  <a:pt x="2682" y="967"/>
                </a:lnTo>
                <a:lnTo>
                  <a:pt x="2684" y="967"/>
                </a:lnTo>
                <a:lnTo>
                  <a:pt x="2686" y="969"/>
                </a:lnTo>
                <a:lnTo>
                  <a:pt x="2690" y="971"/>
                </a:lnTo>
                <a:lnTo>
                  <a:pt x="2692" y="971"/>
                </a:lnTo>
                <a:lnTo>
                  <a:pt x="2695" y="971"/>
                </a:lnTo>
                <a:lnTo>
                  <a:pt x="2697" y="971"/>
                </a:lnTo>
                <a:lnTo>
                  <a:pt x="2699" y="971"/>
                </a:lnTo>
                <a:lnTo>
                  <a:pt x="2701" y="971"/>
                </a:lnTo>
                <a:lnTo>
                  <a:pt x="2703" y="969"/>
                </a:lnTo>
                <a:lnTo>
                  <a:pt x="2705" y="969"/>
                </a:lnTo>
                <a:lnTo>
                  <a:pt x="2705" y="967"/>
                </a:lnTo>
                <a:lnTo>
                  <a:pt x="2705" y="967"/>
                </a:lnTo>
                <a:lnTo>
                  <a:pt x="2707" y="965"/>
                </a:lnTo>
                <a:lnTo>
                  <a:pt x="2711" y="962"/>
                </a:lnTo>
                <a:lnTo>
                  <a:pt x="2713" y="960"/>
                </a:lnTo>
                <a:lnTo>
                  <a:pt x="2716" y="960"/>
                </a:lnTo>
                <a:lnTo>
                  <a:pt x="2720" y="958"/>
                </a:lnTo>
                <a:lnTo>
                  <a:pt x="2724" y="958"/>
                </a:lnTo>
                <a:lnTo>
                  <a:pt x="2724" y="956"/>
                </a:lnTo>
                <a:lnTo>
                  <a:pt x="2728" y="954"/>
                </a:lnTo>
                <a:lnTo>
                  <a:pt x="2732" y="950"/>
                </a:lnTo>
                <a:lnTo>
                  <a:pt x="2734" y="948"/>
                </a:lnTo>
                <a:lnTo>
                  <a:pt x="2736" y="948"/>
                </a:lnTo>
                <a:lnTo>
                  <a:pt x="2741" y="950"/>
                </a:lnTo>
                <a:lnTo>
                  <a:pt x="2743" y="950"/>
                </a:lnTo>
                <a:lnTo>
                  <a:pt x="2749" y="954"/>
                </a:lnTo>
                <a:lnTo>
                  <a:pt x="2753" y="956"/>
                </a:lnTo>
                <a:lnTo>
                  <a:pt x="2755" y="956"/>
                </a:lnTo>
                <a:lnTo>
                  <a:pt x="2755" y="958"/>
                </a:lnTo>
                <a:lnTo>
                  <a:pt x="2757" y="965"/>
                </a:lnTo>
                <a:lnTo>
                  <a:pt x="2760" y="967"/>
                </a:lnTo>
                <a:lnTo>
                  <a:pt x="2760" y="969"/>
                </a:lnTo>
                <a:lnTo>
                  <a:pt x="2760" y="971"/>
                </a:lnTo>
                <a:lnTo>
                  <a:pt x="2760" y="973"/>
                </a:lnTo>
                <a:lnTo>
                  <a:pt x="2760" y="973"/>
                </a:lnTo>
                <a:lnTo>
                  <a:pt x="2762" y="973"/>
                </a:lnTo>
                <a:lnTo>
                  <a:pt x="2762" y="973"/>
                </a:lnTo>
                <a:lnTo>
                  <a:pt x="2764" y="975"/>
                </a:lnTo>
                <a:lnTo>
                  <a:pt x="2764" y="975"/>
                </a:lnTo>
                <a:lnTo>
                  <a:pt x="2764" y="975"/>
                </a:lnTo>
                <a:lnTo>
                  <a:pt x="2764" y="977"/>
                </a:lnTo>
                <a:lnTo>
                  <a:pt x="2766" y="977"/>
                </a:lnTo>
                <a:lnTo>
                  <a:pt x="2770" y="981"/>
                </a:lnTo>
                <a:lnTo>
                  <a:pt x="2770" y="983"/>
                </a:lnTo>
                <a:lnTo>
                  <a:pt x="2770" y="983"/>
                </a:lnTo>
                <a:lnTo>
                  <a:pt x="2768" y="983"/>
                </a:lnTo>
                <a:lnTo>
                  <a:pt x="2770" y="983"/>
                </a:lnTo>
                <a:lnTo>
                  <a:pt x="2770" y="983"/>
                </a:lnTo>
                <a:lnTo>
                  <a:pt x="2770" y="983"/>
                </a:lnTo>
                <a:lnTo>
                  <a:pt x="2772" y="983"/>
                </a:lnTo>
                <a:lnTo>
                  <a:pt x="2774" y="983"/>
                </a:lnTo>
                <a:lnTo>
                  <a:pt x="2776" y="986"/>
                </a:lnTo>
                <a:lnTo>
                  <a:pt x="2778" y="990"/>
                </a:lnTo>
                <a:lnTo>
                  <a:pt x="2783" y="992"/>
                </a:lnTo>
                <a:lnTo>
                  <a:pt x="2785" y="994"/>
                </a:lnTo>
                <a:lnTo>
                  <a:pt x="2791" y="1000"/>
                </a:lnTo>
                <a:lnTo>
                  <a:pt x="2793" y="1000"/>
                </a:lnTo>
                <a:lnTo>
                  <a:pt x="2797" y="1002"/>
                </a:lnTo>
                <a:lnTo>
                  <a:pt x="2797" y="1002"/>
                </a:lnTo>
                <a:lnTo>
                  <a:pt x="2797" y="1004"/>
                </a:lnTo>
                <a:lnTo>
                  <a:pt x="2799" y="1002"/>
                </a:lnTo>
                <a:lnTo>
                  <a:pt x="2799" y="1002"/>
                </a:lnTo>
                <a:lnTo>
                  <a:pt x="2801" y="1002"/>
                </a:lnTo>
                <a:lnTo>
                  <a:pt x="2804" y="1004"/>
                </a:lnTo>
                <a:lnTo>
                  <a:pt x="2806" y="1002"/>
                </a:lnTo>
                <a:lnTo>
                  <a:pt x="2808" y="1004"/>
                </a:lnTo>
                <a:lnTo>
                  <a:pt x="2808" y="1004"/>
                </a:lnTo>
                <a:lnTo>
                  <a:pt x="2812" y="1011"/>
                </a:lnTo>
                <a:lnTo>
                  <a:pt x="2812" y="1011"/>
                </a:lnTo>
                <a:lnTo>
                  <a:pt x="2812" y="1011"/>
                </a:lnTo>
                <a:lnTo>
                  <a:pt x="2812" y="1011"/>
                </a:lnTo>
                <a:lnTo>
                  <a:pt x="2812" y="1011"/>
                </a:lnTo>
                <a:lnTo>
                  <a:pt x="2814" y="1011"/>
                </a:lnTo>
                <a:lnTo>
                  <a:pt x="2816" y="1011"/>
                </a:lnTo>
                <a:lnTo>
                  <a:pt x="2818" y="1013"/>
                </a:lnTo>
                <a:lnTo>
                  <a:pt x="2816" y="1015"/>
                </a:lnTo>
                <a:lnTo>
                  <a:pt x="2816" y="1015"/>
                </a:lnTo>
                <a:lnTo>
                  <a:pt x="2818" y="1015"/>
                </a:lnTo>
                <a:lnTo>
                  <a:pt x="2818" y="1015"/>
                </a:lnTo>
                <a:lnTo>
                  <a:pt x="2820" y="1013"/>
                </a:lnTo>
                <a:lnTo>
                  <a:pt x="2822" y="1013"/>
                </a:lnTo>
                <a:lnTo>
                  <a:pt x="2822" y="1015"/>
                </a:lnTo>
                <a:lnTo>
                  <a:pt x="2824" y="1015"/>
                </a:lnTo>
                <a:lnTo>
                  <a:pt x="2824" y="1017"/>
                </a:lnTo>
                <a:lnTo>
                  <a:pt x="2824" y="1019"/>
                </a:lnTo>
                <a:lnTo>
                  <a:pt x="2824" y="1019"/>
                </a:lnTo>
                <a:lnTo>
                  <a:pt x="2824" y="1019"/>
                </a:lnTo>
                <a:lnTo>
                  <a:pt x="2824" y="1021"/>
                </a:lnTo>
                <a:lnTo>
                  <a:pt x="2829" y="1023"/>
                </a:lnTo>
                <a:lnTo>
                  <a:pt x="2831" y="1023"/>
                </a:lnTo>
                <a:lnTo>
                  <a:pt x="2833" y="1023"/>
                </a:lnTo>
                <a:lnTo>
                  <a:pt x="2835" y="1025"/>
                </a:lnTo>
                <a:lnTo>
                  <a:pt x="2837" y="1027"/>
                </a:lnTo>
                <a:lnTo>
                  <a:pt x="2837" y="1032"/>
                </a:lnTo>
                <a:lnTo>
                  <a:pt x="2839" y="1036"/>
                </a:lnTo>
                <a:lnTo>
                  <a:pt x="2841" y="1040"/>
                </a:lnTo>
                <a:lnTo>
                  <a:pt x="2841" y="1040"/>
                </a:lnTo>
                <a:lnTo>
                  <a:pt x="2843" y="1042"/>
                </a:lnTo>
                <a:lnTo>
                  <a:pt x="2843" y="1046"/>
                </a:lnTo>
                <a:lnTo>
                  <a:pt x="2841" y="1046"/>
                </a:lnTo>
                <a:lnTo>
                  <a:pt x="2839" y="1046"/>
                </a:lnTo>
                <a:lnTo>
                  <a:pt x="2839" y="1046"/>
                </a:lnTo>
                <a:lnTo>
                  <a:pt x="2837" y="1048"/>
                </a:lnTo>
                <a:lnTo>
                  <a:pt x="2839" y="1050"/>
                </a:lnTo>
                <a:lnTo>
                  <a:pt x="2837" y="1053"/>
                </a:lnTo>
                <a:lnTo>
                  <a:pt x="2835" y="1055"/>
                </a:lnTo>
                <a:lnTo>
                  <a:pt x="2835" y="1055"/>
                </a:lnTo>
                <a:lnTo>
                  <a:pt x="2835" y="1057"/>
                </a:lnTo>
                <a:lnTo>
                  <a:pt x="2835" y="1059"/>
                </a:lnTo>
                <a:lnTo>
                  <a:pt x="2841" y="1059"/>
                </a:lnTo>
                <a:lnTo>
                  <a:pt x="2841" y="1057"/>
                </a:lnTo>
                <a:lnTo>
                  <a:pt x="2841" y="1057"/>
                </a:lnTo>
                <a:lnTo>
                  <a:pt x="2843" y="1055"/>
                </a:lnTo>
                <a:lnTo>
                  <a:pt x="2848" y="1050"/>
                </a:lnTo>
                <a:lnTo>
                  <a:pt x="2848" y="1050"/>
                </a:lnTo>
                <a:lnTo>
                  <a:pt x="2848" y="1046"/>
                </a:lnTo>
                <a:lnTo>
                  <a:pt x="2848" y="1044"/>
                </a:lnTo>
                <a:lnTo>
                  <a:pt x="2850" y="1044"/>
                </a:lnTo>
                <a:lnTo>
                  <a:pt x="2854" y="1042"/>
                </a:lnTo>
                <a:lnTo>
                  <a:pt x="2856" y="1042"/>
                </a:lnTo>
                <a:lnTo>
                  <a:pt x="2856" y="1042"/>
                </a:lnTo>
                <a:lnTo>
                  <a:pt x="2856" y="1040"/>
                </a:lnTo>
                <a:lnTo>
                  <a:pt x="2856" y="1036"/>
                </a:lnTo>
                <a:lnTo>
                  <a:pt x="2854" y="1034"/>
                </a:lnTo>
                <a:lnTo>
                  <a:pt x="2852" y="1032"/>
                </a:lnTo>
                <a:lnTo>
                  <a:pt x="2848" y="1032"/>
                </a:lnTo>
                <a:lnTo>
                  <a:pt x="2848" y="1030"/>
                </a:lnTo>
                <a:lnTo>
                  <a:pt x="2848" y="1027"/>
                </a:lnTo>
                <a:lnTo>
                  <a:pt x="2850" y="1023"/>
                </a:lnTo>
                <a:lnTo>
                  <a:pt x="2852" y="1019"/>
                </a:lnTo>
                <a:lnTo>
                  <a:pt x="2854" y="1017"/>
                </a:lnTo>
                <a:lnTo>
                  <a:pt x="2854" y="1015"/>
                </a:lnTo>
                <a:lnTo>
                  <a:pt x="2856" y="1017"/>
                </a:lnTo>
                <a:lnTo>
                  <a:pt x="2858" y="1017"/>
                </a:lnTo>
                <a:lnTo>
                  <a:pt x="2858" y="1017"/>
                </a:lnTo>
                <a:lnTo>
                  <a:pt x="2858" y="1017"/>
                </a:lnTo>
                <a:lnTo>
                  <a:pt x="2860" y="1019"/>
                </a:lnTo>
                <a:lnTo>
                  <a:pt x="2860" y="1019"/>
                </a:lnTo>
                <a:lnTo>
                  <a:pt x="2866" y="1019"/>
                </a:lnTo>
                <a:lnTo>
                  <a:pt x="2871" y="1025"/>
                </a:lnTo>
                <a:lnTo>
                  <a:pt x="2873" y="1027"/>
                </a:lnTo>
                <a:lnTo>
                  <a:pt x="2873" y="1027"/>
                </a:lnTo>
                <a:lnTo>
                  <a:pt x="2875" y="1025"/>
                </a:lnTo>
                <a:lnTo>
                  <a:pt x="2875" y="1025"/>
                </a:lnTo>
                <a:lnTo>
                  <a:pt x="2875" y="1023"/>
                </a:lnTo>
                <a:lnTo>
                  <a:pt x="2875" y="1021"/>
                </a:lnTo>
                <a:lnTo>
                  <a:pt x="2873" y="1019"/>
                </a:lnTo>
                <a:lnTo>
                  <a:pt x="2868" y="1015"/>
                </a:lnTo>
                <a:lnTo>
                  <a:pt x="2868" y="1013"/>
                </a:lnTo>
                <a:lnTo>
                  <a:pt x="2860" y="1011"/>
                </a:lnTo>
                <a:lnTo>
                  <a:pt x="2858" y="1009"/>
                </a:lnTo>
                <a:lnTo>
                  <a:pt x="2856" y="1006"/>
                </a:lnTo>
                <a:lnTo>
                  <a:pt x="2848" y="1004"/>
                </a:lnTo>
                <a:lnTo>
                  <a:pt x="2839" y="1000"/>
                </a:lnTo>
                <a:lnTo>
                  <a:pt x="2837" y="998"/>
                </a:lnTo>
                <a:lnTo>
                  <a:pt x="2839" y="996"/>
                </a:lnTo>
                <a:lnTo>
                  <a:pt x="2839" y="996"/>
                </a:lnTo>
                <a:lnTo>
                  <a:pt x="2841" y="994"/>
                </a:lnTo>
                <a:lnTo>
                  <a:pt x="2841" y="994"/>
                </a:lnTo>
                <a:lnTo>
                  <a:pt x="2841" y="992"/>
                </a:lnTo>
                <a:lnTo>
                  <a:pt x="2841" y="992"/>
                </a:lnTo>
                <a:lnTo>
                  <a:pt x="2839" y="992"/>
                </a:lnTo>
                <a:lnTo>
                  <a:pt x="2831" y="992"/>
                </a:lnTo>
                <a:lnTo>
                  <a:pt x="2827" y="992"/>
                </a:lnTo>
                <a:lnTo>
                  <a:pt x="2822" y="990"/>
                </a:lnTo>
                <a:lnTo>
                  <a:pt x="2818" y="986"/>
                </a:lnTo>
                <a:lnTo>
                  <a:pt x="2814" y="981"/>
                </a:lnTo>
                <a:lnTo>
                  <a:pt x="2810" y="979"/>
                </a:lnTo>
                <a:lnTo>
                  <a:pt x="2810" y="975"/>
                </a:lnTo>
                <a:lnTo>
                  <a:pt x="2808" y="971"/>
                </a:lnTo>
                <a:lnTo>
                  <a:pt x="2806" y="967"/>
                </a:lnTo>
                <a:lnTo>
                  <a:pt x="2804" y="962"/>
                </a:lnTo>
                <a:lnTo>
                  <a:pt x="2804" y="962"/>
                </a:lnTo>
                <a:lnTo>
                  <a:pt x="2799" y="960"/>
                </a:lnTo>
                <a:lnTo>
                  <a:pt x="2795" y="956"/>
                </a:lnTo>
                <a:lnTo>
                  <a:pt x="2791" y="956"/>
                </a:lnTo>
                <a:lnTo>
                  <a:pt x="2789" y="954"/>
                </a:lnTo>
                <a:lnTo>
                  <a:pt x="2787" y="952"/>
                </a:lnTo>
                <a:lnTo>
                  <a:pt x="2787" y="948"/>
                </a:lnTo>
                <a:lnTo>
                  <a:pt x="2785" y="944"/>
                </a:lnTo>
                <a:lnTo>
                  <a:pt x="2785" y="941"/>
                </a:lnTo>
                <a:lnTo>
                  <a:pt x="2787" y="941"/>
                </a:lnTo>
                <a:lnTo>
                  <a:pt x="2787" y="941"/>
                </a:lnTo>
                <a:lnTo>
                  <a:pt x="2789" y="941"/>
                </a:lnTo>
                <a:lnTo>
                  <a:pt x="2789" y="939"/>
                </a:lnTo>
                <a:lnTo>
                  <a:pt x="2789" y="939"/>
                </a:lnTo>
                <a:lnTo>
                  <a:pt x="2787" y="937"/>
                </a:lnTo>
                <a:lnTo>
                  <a:pt x="2785" y="935"/>
                </a:lnTo>
                <a:lnTo>
                  <a:pt x="2785" y="933"/>
                </a:lnTo>
                <a:lnTo>
                  <a:pt x="2785" y="931"/>
                </a:lnTo>
                <a:lnTo>
                  <a:pt x="2785" y="931"/>
                </a:lnTo>
                <a:lnTo>
                  <a:pt x="2787" y="929"/>
                </a:lnTo>
                <a:lnTo>
                  <a:pt x="2789" y="929"/>
                </a:lnTo>
                <a:lnTo>
                  <a:pt x="2789" y="929"/>
                </a:lnTo>
                <a:lnTo>
                  <a:pt x="2789" y="929"/>
                </a:lnTo>
                <a:lnTo>
                  <a:pt x="2789" y="929"/>
                </a:lnTo>
                <a:lnTo>
                  <a:pt x="2791" y="929"/>
                </a:lnTo>
                <a:lnTo>
                  <a:pt x="2793" y="929"/>
                </a:lnTo>
                <a:lnTo>
                  <a:pt x="2795" y="927"/>
                </a:lnTo>
                <a:lnTo>
                  <a:pt x="2797" y="927"/>
                </a:lnTo>
                <a:lnTo>
                  <a:pt x="2797" y="925"/>
                </a:lnTo>
                <a:lnTo>
                  <a:pt x="2799" y="925"/>
                </a:lnTo>
                <a:lnTo>
                  <a:pt x="2799" y="925"/>
                </a:lnTo>
                <a:lnTo>
                  <a:pt x="2804" y="925"/>
                </a:lnTo>
                <a:lnTo>
                  <a:pt x="2804" y="925"/>
                </a:lnTo>
                <a:lnTo>
                  <a:pt x="2806" y="925"/>
                </a:lnTo>
                <a:lnTo>
                  <a:pt x="2808" y="927"/>
                </a:lnTo>
                <a:lnTo>
                  <a:pt x="2806" y="927"/>
                </a:lnTo>
                <a:lnTo>
                  <a:pt x="2806" y="929"/>
                </a:lnTo>
                <a:lnTo>
                  <a:pt x="2804" y="929"/>
                </a:lnTo>
                <a:lnTo>
                  <a:pt x="2804" y="929"/>
                </a:lnTo>
                <a:lnTo>
                  <a:pt x="2806" y="933"/>
                </a:lnTo>
                <a:lnTo>
                  <a:pt x="2806" y="935"/>
                </a:lnTo>
                <a:lnTo>
                  <a:pt x="2806" y="935"/>
                </a:lnTo>
                <a:lnTo>
                  <a:pt x="2808" y="937"/>
                </a:lnTo>
                <a:lnTo>
                  <a:pt x="2808" y="941"/>
                </a:lnTo>
                <a:lnTo>
                  <a:pt x="2810" y="941"/>
                </a:lnTo>
                <a:lnTo>
                  <a:pt x="2810" y="941"/>
                </a:lnTo>
                <a:lnTo>
                  <a:pt x="2812" y="939"/>
                </a:lnTo>
                <a:lnTo>
                  <a:pt x="2812" y="937"/>
                </a:lnTo>
                <a:lnTo>
                  <a:pt x="2814" y="935"/>
                </a:lnTo>
                <a:lnTo>
                  <a:pt x="2814" y="933"/>
                </a:lnTo>
                <a:lnTo>
                  <a:pt x="2816" y="931"/>
                </a:lnTo>
                <a:lnTo>
                  <a:pt x="2816" y="931"/>
                </a:lnTo>
                <a:lnTo>
                  <a:pt x="2818" y="933"/>
                </a:lnTo>
                <a:lnTo>
                  <a:pt x="2820" y="933"/>
                </a:lnTo>
                <a:lnTo>
                  <a:pt x="2822" y="937"/>
                </a:lnTo>
                <a:lnTo>
                  <a:pt x="2824" y="939"/>
                </a:lnTo>
                <a:lnTo>
                  <a:pt x="2822" y="941"/>
                </a:lnTo>
                <a:lnTo>
                  <a:pt x="2824" y="944"/>
                </a:lnTo>
                <a:lnTo>
                  <a:pt x="2824" y="946"/>
                </a:lnTo>
                <a:lnTo>
                  <a:pt x="2829" y="950"/>
                </a:lnTo>
                <a:lnTo>
                  <a:pt x="2831" y="950"/>
                </a:lnTo>
                <a:lnTo>
                  <a:pt x="2833" y="950"/>
                </a:lnTo>
                <a:lnTo>
                  <a:pt x="2831" y="950"/>
                </a:lnTo>
                <a:lnTo>
                  <a:pt x="2829" y="950"/>
                </a:lnTo>
                <a:lnTo>
                  <a:pt x="2829" y="950"/>
                </a:lnTo>
                <a:lnTo>
                  <a:pt x="2829" y="950"/>
                </a:lnTo>
                <a:lnTo>
                  <a:pt x="2827" y="952"/>
                </a:lnTo>
                <a:lnTo>
                  <a:pt x="2829" y="952"/>
                </a:lnTo>
                <a:lnTo>
                  <a:pt x="2833" y="958"/>
                </a:lnTo>
                <a:lnTo>
                  <a:pt x="2835" y="958"/>
                </a:lnTo>
                <a:lnTo>
                  <a:pt x="2837" y="960"/>
                </a:lnTo>
                <a:lnTo>
                  <a:pt x="2839" y="962"/>
                </a:lnTo>
                <a:lnTo>
                  <a:pt x="2839" y="962"/>
                </a:lnTo>
                <a:lnTo>
                  <a:pt x="2839" y="962"/>
                </a:lnTo>
                <a:lnTo>
                  <a:pt x="2839" y="965"/>
                </a:lnTo>
                <a:lnTo>
                  <a:pt x="2839" y="965"/>
                </a:lnTo>
                <a:lnTo>
                  <a:pt x="2841" y="965"/>
                </a:lnTo>
                <a:lnTo>
                  <a:pt x="2843" y="965"/>
                </a:lnTo>
                <a:lnTo>
                  <a:pt x="2845" y="965"/>
                </a:lnTo>
                <a:lnTo>
                  <a:pt x="2848" y="965"/>
                </a:lnTo>
                <a:lnTo>
                  <a:pt x="2852" y="967"/>
                </a:lnTo>
                <a:lnTo>
                  <a:pt x="2856" y="969"/>
                </a:lnTo>
                <a:lnTo>
                  <a:pt x="2858" y="971"/>
                </a:lnTo>
                <a:lnTo>
                  <a:pt x="2862" y="973"/>
                </a:lnTo>
                <a:lnTo>
                  <a:pt x="2862" y="975"/>
                </a:lnTo>
                <a:lnTo>
                  <a:pt x="2864" y="975"/>
                </a:lnTo>
                <a:lnTo>
                  <a:pt x="2864" y="975"/>
                </a:lnTo>
                <a:lnTo>
                  <a:pt x="2858" y="973"/>
                </a:lnTo>
                <a:lnTo>
                  <a:pt x="2856" y="973"/>
                </a:lnTo>
                <a:lnTo>
                  <a:pt x="2854" y="973"/>
                </a:lnTo>
                <a:lnTo>
                  <a:pt x="2858" y="973"/>
                </a:lnTo>
                <a:lnTo>
                  <a:pt x="2862" y="975"/>
                </a:lnTo>
                <a:lnTo>
                  <a:pt x="2866" y="977"/>
                </a:lnTo>
                <a:lnTo>
                  <a:pt x="2871" y="979"/>
                </a:lnTo>
                <a:lnTo>
                  <a:pt x="2873" y="981"/>
                </a:lnTo>
                <a:lnTo>
                  <a:pt x="2877" y="983"/>
                </a:lnTo>
                <a:lnTo>
                  <a:pt x="2877" y="983"/>
                </a:lnTo>
                <a:lnTo>
                  <a:pt x="2877" y="983"/>
                </a:lnTo>
                <a:lnTo>
                  <a:pt x="2877" y="983"/>
                </a:lnTo>
                <a:lnTo>
                  <a:pt x="2877" y="983"/>
                </a:lnTo>
                <a:lnTo>
                  <a:pt x="2877" y="983"/>
                </a:lnTo>
                <a:lnTo>
                  <a:pt x="2877" y="983"/>
                </a:lnTo>
                <a:lnTo>
                  <a:pt x="2881" y="986"/>
                </a:lnTo>
                <a:lnTo>
                  <a:pt x="2885" y="990"/>
                </a:lnTo>
                <a:lnTo>
                  <a:pt x="2885" y="992"/>
                </a:lnTo>
                <a:lnTo>
                  <a:pt x="2887" y="992"/>
                </a:lnTo>
                <a:lnTo>
                  <a:pt x="2889" y="994"/>
                </a:lnTo>
                <a:lnTo>
                  <a:pt x="2892" y="994"/>
                </a:lnTo>
                <a:lnTo>
                  <a:pt x="2892" y="996"/>
                </a:lnTo>
                <a:lnTo>
                  <a:pt x="2892" y="998"/>
                </a:lnTo>
                <a:lnTo>
                  <a:pt x="2889" y="998"/>
                </a:lnTo>
                <a:lnTo>
                  <a:pt x="2889" y="1000"/>
                </a:lnTo>
                <a:lnTo>
                  <a:pt x="2889" y="1002"/>
                </a:lnTo>
                <a:lnTo>
                  <a:pt x="2889" y="1004"/>
                </a:lnTo>
                <a:lnTo>
                  <a:pt x="2889" y="1006"/>
                </a:lnTo>
                <a:lnTo>
                  <a:pt x="2889" y="1009"/>
                </a:lnTo>
                <a:lnTo>
                  <a:pt x="2889" y="1011"/>
                </a:lnTo>
                <a:lnTo>
                  <a:pt x="2887" y="1013"/>
                </a:lnTo>
                <a:lnTo>
                  <a:pt x="2887" y="1015"/>
                </a:lnTo>
                <a:lnTo>
                  <a:pt x="2889" y="1017"/>
                </a:lnTo>
                <a:lnTo>
                  <a:pt x="2889" y="1017"/>
                </a:lnTo>
                <a:lnTo>
                  <a:pt x="2889" y="1019"/>
                </a:lnTo>
                <a:lnTo>
                  <a:pt x="2889" y="1017"/>
                </a:lnTo>
                <a:lnTo>
                  <a:pt x="2887" y="1017"/>
                </a:lnTo>
                <a:lnTo>
                  <a:pt x="2887" y="1017"/>
                </a:lnTo>
                <a:lnTo>
                  <a:pt x="2887" y="1019"/>
                </a:lnTo>
                <a:lnTo>
                  <a:pt x="2889" y="1019"/>
                </a:lnTo>
                <a:lnTo>
                  <a:pt x="2889" y="1021"/>
                </a:lnTo>
                <a:lnTo>
                  <a:pt x="2896" y="1023"/>
                </a:lnTo>
                <a:lnTo>
                  <a:pt x="2898" y="1027"/>
                </a:lnTo>
                <a:lnTo>
                  <a:pt x="2898" y="1027"/>
                </a:lnTo>
                <a:lnTo>
                  <a:pt x="2898" y="1030"/>
                </a:lnTo>
                <a:lnTo>
                  <a:pt x="2900" y="1032"/>
                </a:lnTo>
                <a:lnTo>
                  <a:pt x="2900" y="1032"/>
                </a:lnTo>
                <a:lnTo>
                  <a:pt x="2902" y="1036"/>
                </a:lnTo>
                <a:lnTo>
                  <a:pt x="2904" y="1038"/>
                </a:lnTo>
                <a:lnTo>
                  <a:pt x="2906" y="1038"/>
                </a:lnTo>
                <a:lnTo>
                  <a:pt x="2908" y="1040"/>
                </a:lnTo>
                <a:lnTo>
                  <a:pt x="2908" y="1040"/>
                </a:lnTo>
                <a:lnTo>
                  <a:pt x="2908" y="1042"/>
                </a:lnTo>
                <a:lnTo>
                  <a:pt x="2910" y="1040"/>
                </a:lnTo>
                <a:lnTo>
                  <a:pt x="2912" y="1040"/>
                </a:lnTo>
                <a:lnTo>
                  <a:pt x="2912" y="1040"/>
                </a:lnTo>
                <a:lnTo>
                  <a:pt x="2915" y="1040"/>
                </a:lnTo>
                <a:lnTo>
                  <a:pt x="2915" y="1042"/>
                </a:lnTo>
                <a:lnTo>
                  <a:pt x="2915" y="1042"/>
                </a:lnTo>
                <a:lnTo>
                  <a:pt x="2915" y="1042"/>
                </a:lnTo>
                <a:lnTo>
                  <a:pt x="2912" y="1044"/>
                </a:lnTo>
                <a:lnTo>
                  <a:pt x="2910" y="1042"/>
                </a:lnTo>
                <a:lnTo>
                  <a:pt x="2908" y="1042"/>
                </a:lnTo>
                <a:lnTo>
                  <a:pt x="2908" y="1044"/>
                </a:lnTo>
                <a:lnTo>
                  <a:pt x="2908" y="1044"/>
                </a:lnTo>
                <a:lnTo>
                  <a:pt x="2910" y="1044"/>
                </a:lnTo>
                <a:lnTo>
                  <a:pt x="2912" y="1046"/>
                </a:lnTo>
                <a:lnTo>
                  <a:pt x="2912" y="1050"/>
                </a:lnTo>
                <a:lnTo>
                  <a:pt x="2915" y="1053"/>
                </a:lnTo>
                <a:lnTo>
                  <a:pt x="2915" y="1053"/>
                </a:lnTo>
                <a:lnTo>
                  <a:pt x="2917" y="1053"/>
                </a:lnTo>
                <a:lnTo>
                  <a:pt x="2917" y="1050"/>
                </a:lnTo>
                <a:lnTo>
                  <a:pt x="2917" y="1050"/>
                </a:lnTo>
                <a:lnTo>
                  <a:pt x="2917" y="1050"/>
                </a:lnTo>
                <a:lnTo>
                  <a:pt x="2917" y="1050"/>
                </a:lnTo>
                <a:lnTo>
                  <a:pt x="2919" y="1053"/>
                </a:lnTo>
                <a:lnTo>
                  <a:pt x="2921" y="1053"/>
                </a:lnTo>
                <a:lnTo>
                  <a:pt x="2921" y="1053"/>
                </a:lnTo>
                <a:lnTo>
                  <a:pt x="2923" y="1053"/>
                </a:lnTo>
                <a:lnTo>
                  <a:pt x="2923" y="1053"/>
                </a:lnTo>
                <a:lnTo>
                  <a:pt x="2925" y="1050"/>
                </a:lnTo>
                <a:lnTo>
                  <a:pt x="2929" y="1053"/>
                </a:lnTo>
                <a:lnTo>
                  <a:pt x="2931" y="1053"/>
                </a:lnTo>
                <a:lnTo>
                  <a:pt x="2931" y="1053"/>
                </a:lnTo>
                <a:lnTo>
                  <a:pt x="2933" y="1050"/>
                </a:lnTo>
                <a:lnTo>
                  <a:pt x="2936" y="1053"/>
                </a:lnTo>
                <a:lnTo>
                  <a:pt x="2938" y="1053"/>
                </a:lnTo>
                <a:lnTo>
                  <a:pt x="2938" y="1055"/>
                </a:lnTo>
                <a:lnTo>
                  <a:pt x="2938" y="1055"/>
                </a:lnTo>
                <a:lnTo>
                  <a:pt x="2940" y="1055"/>
                </a:lnTo>
                <a:lnTo>
                  <a:pt x="2942" y="1055"/>
                </a:lnTo>
                <a:lnTo>
                  <a:pt x="2942" y="1055"/>
                </a:lnTo>
                <a:lnTo>
                  <a:pt x="2942" y="1055"/>
                </a:lnTo>
                <a:lnTo>
                  <a:pt x="2944" y="1055"/>
                </a:lnTo>
                <a:lnTo>
                  <a:pt x="2944" y="1057"/>
                </a:lnTo>
                <a:lnTo>
                  <a:pt x="2944" y="1057"/>
                </a:lnTo>
                <a:lnTo>
                  <a:pt x="2942" y="1057"/>
                </a:lnTo>
                <a:lnTo>
                  <a:pt x="2940" y="1057"/>
                </a:lnTo>
                <a:lnTo>
                  <a:pt x="2940" y="1057"/>
                </a:lnTo>
                <a:lnTo>
                  <a:pt x="2940" y="1059"/>
                </a:lnTo>
                <a:lnTo>
                  <a:pt x="2940" y="1059"/>
                </a:lnTo>
                <a:lnTo>
                  <a:pt x="2940" y="1059"/>
                </a:lnTo>
                <a:lnTo>
                  <a:pt x="2938" y="1059"/>
                </a:lnTo>
                <a:lnTo>
                  <a:pt x="2938" y="1057"/>
                </a:lnTo>
                <a:lnTo>
                  <a:pt x="2933" y="1057"/>
                </a:lnTo>
                <a:lnTo>
                  <a:pt x="2929" y="1055"/>
                </a:lnTo>
                <a:lnTo>
                  <a:pt x="2925" y="1053"/>
                </a:lnTo>
                <a:lnTo>
                  <a:pt x="2923" y="1053"/>
                </a:lnTo>
                <a:lnTo>
                  <a:pt x="2923" y="1053"/>
                </a:lnTo>
                <a:lnTo>
                  <a:pt x="2921" y="1055"/>
                </a:lnTo>
                <a:lnTo>
                  <a:pt x="2921" y="1055"/>
                </a:lnTo>
                <a:lnTo>
                  <a:pt x="2919" y="1055"/>
                </a:lnTo>
                <a:lnTo>
                  <a:pt x="2919" y="1055"/>
                </a:lnTo>
                <a:lnTo>
                  <a:pt x="2917" y="1057"/>
                </a:lnTo>
                <a:lnTo>
                  <a:pt x="2915" y="1059"/>
                </a:lnTo>
                <a:lnTo>
                  <a:pt x="2915" y="1061"/>
                </a:lnTo>
                <a:lnTo>
                  <a:pt x="2915" y="1061"/>
                </a:lnTo>
                <a:lnTo>
                  <a:pt x="2915" y="1061"/>
                </a:lnTo>
                <a:lnTo>
                  <a:pt x="2917" y="1061"/>
                </a:lnTo>
                <a:lnTo>
                  <a:pt x="2917" y="1063"/>
                </a:lnTo>
                <a:lnTo>
                  <a:pt x="2919" y="1063"/>
                </a:lnTo>
                <a:lnTo>
                  <a:pt x="2921" y="1065"/>
                </a:lnTo>
                <a:lnTo>
                  <a:pt x="2921" y="1067"/>
                </a:lnTo>
                <a:lnTo>
                  <a:pt x="2923" y="1069"/>
                </a:lnTo>
                <a:lnTo>
                  <a:pt x="2921" y="1071"/>
                </a:lnTo>
                <a:lnTo>
                  <a:pt x="2921" y="1074"/>
                </a:lnTo>
                <a:lnTo>
                  <a:pt x="2923" y="1078"/>
                </a:lnTo>
                <a:lnTo>
                  <a:pt x="2925" y="1080"/>
                </a:lnTo>
                <a:lnTo>
                  <a:pt x="2925" y="1078"/>
                </a:lnTo>
                <a:lnTo>
                  <a:pt x="2925" y="1076"/>
                </a:lnTo>
                <a:lnTo>
                  <a:pt x="2925" y="1076"/>
                </a:lnTo>
                <a:lnTo>
                  <a:pt x="2927" y="1074"/>
                </a:lnTo>
                <a:lnTo>
                  <a:pt x="2927" y="1074"/>
                </a:lnTo>
                <a:lnTo>
                  <a:pt x="2929" y="1076"/>
                </a:lnTo>
                <a:lnTo>
                  <a:pt x="2929" y="1076"/>
                </a:lnTo>
                <a:lnTo>
                  <a:pt x="2929" y="1076"/>
                </a:lnTo>
                <a:lnTo>
                  <a:pt x="2931" y="1080"/>
                </a:lnTo>
                <a:lnTo>
                  <a:pt x="2931" y="1080"/>
                </a:lnTo>
                <a:lnTo>
                  <a:pt x="2931" y="1082"/>
                </a:lnTo>
                <a:lnTo>
                  <a:pt x="2933" y="1084"/>
                </a:lnTo>
                <a:lnTo>
                  <a:pt x="2933" y="1084"/>
                </a:lnTo>
                <a:lnTo>
                  <a:pt x="2933" y="1082"/>
                </a:lnTo>
                <a:lnTo>
                  <a:pt x="2936" y="1078"/>
                </a:lnTo>
                <a:lnTo>
                  <a:pt x="2938" y="1078"/>
                </a:lnTo>
                <a:lnTo>
                  <a:pt x="2938" y="1078"/>
                </a:lnTo>
                <a:lnTo>
                  <a:pt x="2938" y="1080"/>
                </a:lnTo>
                <a:lnTo>
                  <a:pt x="2940" y="1082"/>
                </a:lnTo>
                <a:lnTo>
                  <a:pt x="2942" y="1084"/>
                </a:lnTo>
                <a:lnTo>
                  <a:pt x="2942" y="1084"/>
                </a:lnTo>
                <a:lnTo>
                  <a:pt x="2944" y="1084"/>
                </a:lnTo>
                <a:lnTo>
                  <a:pt x="2942" y="1082"/>
                </a:lnTo>
                <a:lnTo>
                  <a:pt x="2942" y="1080"/>
                </a:lnTo>
                <a:lnTo>
                  <a:pt x="2942" y="1078"/>
                </a:lnTo>
                <a:lnTo>
                  <a:pt x="2942" y="1078"/>
                </a:lnTo>
                <a:lnTo>
                  <a:pt x="2942" y="1074"/>
                </a:lnTo>
                <a:lnTo>
                  <a:pt x="2940" y="1069"/>
                </a:lnTo>
                <a:lnTo>
                  <a:pt x="2938" y="1067"/>
                </a:lnTo>
                <a:lnTo>
                  <a:pt x="2938" y="1065"/>
                </a:lnTo>
                <a:lnTo>
                  <a:pt x="2938" y="1065"/>
                </a:lnTo>
                <a:lnTo>
                  <a:pt x="2940" y="1065"/>
                </a:lnTo>
                <a:lnTo>
                  <a:pt x="2940" y="1065"/>
                </a:lnTo>
                <a:lnTo>
                  <a:pt x="2942" y="1067"/>
                </a:lnTo>
                <a:lnTo>
                  <a:pt x="2942" y="1067"/>
                </a:lnTo>
                <a:lnTo>
                  <a:pt x="2942" y="1069"/>
                </a:lnTo>
                <a:lnTo>
                  <a:pt x="2944" y="1069"/>
                </a:lnTo>
                <a:lnTo>
                  <a:pt x="2944" y="1069"/>
                </a:lnTo>
                <a:lnTo>
                  <a:pt x="2944" y="1069"/>
                </a:lnTo>
                <a:lnTo>
                  <a:pt x="2948" y="1067"/>
                </a:lnTo>
                <a:lnTo>
                  <a:pt x="2948" y="1067"/>
                </a:lnTo>
                <a:lnTo>
                  <a:pt x="2948" y="1067"/>
                </a:lnTo>
                <a:lnTo>
                  <a:pt x="2946" y="1065"/>
                </a:lnTo>
                <a:lnTo>
                  <a:pt x="2946" y="1065"/>
                </a:lnTo>
                <a:lnTo>
                  <a:pt x="2946" y="1065"/>
                </a:lnTo>
                <a:lnTo>
                  <a:pt x="2944" y="1065"/>
                </a:lnTo>
                <a:lnTo>
                  <a:pt x="2944" y="1065"/>
                </a:lnTo>
                <a:lnTo>
                  <a:pt x="2944" y="1063"/>
                </a:lnTo>
                <a:lnTo>
                  <a:pt x="2944" y="1061"/>
                </a:lnTo>
                <a:lnTo>
                  <a:pt x="2942" y="1061"/>
                </a:lnTo>
                <a:lnTo>
                  <a:pt x="2942" y="1061"/>
                </a:lnTo>
                <a:lnTo>
                  <a:pt x="2942" y="1059"/>
                </a:lnTo>
                <a:lnTo>
                  <a:pt x="2942" y="1059"/>
                </a:lnTo>
                <a:lnTo>
                  <a:pt x="2944" y="1059"/>
                </a:lnTo>
                <a:lnTo>
                  <a:pt x="2946" y="1059"/>
                </a:lnTo>
                <a:lnTo>
                  <a:pt x="2948" y="1057"/>
                </a:lnTo>
                <a:lnTo>
                  <a:pt x="2948" y="1057"/>
                </a:lnTo>
                <a:lnTo>
                  <a:pt x="2950" y="1059"/>
                </a:lnTo>
                <a:lnTo>
                  <a:pt x="2952" y="1061"/>
                </a:lnTo>
                <a:lnTo>
                  <a:pt x="2954" y="1061"/>
                </a:lnTo>
                <a:lnTo>
                  <a:pt x="2954" y="1063"/>
                </a:lnTo>
                <a:lnTo>
                  <a:pt x="2956" y="1063"/>
                </a:lnTo>
                <a:lnTo>
                  <a:pt x="2956" y="1063"/>
                </a:lnTo>
                <a:lnTo>
                  <a:pt x="2956" y="1061"/>
                </a:lnTo>
                <a:lnTo>
                  <a:pt x="2956" y="1061"/>
                </a:lnTo>
                <a:lnTo>
                  <a:pt x="2956" y="1059"/>
                </a:lnTo>
                <a:lnTo>
                  <a:pt x="2956" y="1057"/>
                </a:lnTo>
                <a:lnTo>
                  <a:pt x="2956" y="1055"/>
                </a:lnTo>
                <a:lnTo>
                  <a:pt x="2954" y="1053"/>
                </a:lnTo>
                <a:lnTo>
                  <a:pt x="2952" y="1053"/>
                </a:lnTo>
                <a:lnTo>
                  <a:pt x="2950" y="1053"/>
                </a:lnTo>
                <a:lnTo>
                  <a:pt x="2950" y="1050"/>
                </a:lnTo>
                <a:lnTo>
                  <a:pt x="2946" y="1048"/>
                </a:lnTo>
                <a:lnTo>
                  <a:pt x="2944" y="1046"/>
                </a:lnTo>
                <a:lnTo>
                  <a:pt x="2944" y="1046"/>
                </a:lnTo>
                <a:lnTo>
                  <a:pt x="2942" y="1046"/>
                </a:lnTo>
                <a:lnTo>
                  <a:pt x="2938" y="1044"/>
                </a:lnTo>
                <a:lnTo>
                  <a:pt x="2936" y="1044"/>
                </a:lnTo>
                <a:lnTo>
                  <a:pt x="2936" y="1044"/>
                </a:lnTo>
                <a:lnTo>
                  <a:pt x="2936" y="1044"/>
                </a:lnTo>
                <a:lnTo>
                  <a:pt x="2936" y="1044"/>
                </a:lnTo>
                <a:lnTo>
                  <a:pt x="2936" y="1042"/>
                </a:lnTo>
                <a:lnTo>
                  <a:pt x="2938" y="1042"/>
                </a:lnTo>
                <a:lnTo>
                  <a:pt x="2940" y="1042"/>
                </a:lnTo>
                <a:lnTo>
                  <a:pt x="2942" y="1040"/>
                </a:lnTo>
                <a:lnTo>
                  <a:pt x="2940" y="1040"/>
                </a:lnTo>
                <a:lnTo>
                  <a:pt x="2940" y="1040"/>
                </a:lnTo>
                <a:lnTo>
                  <a:pt x="2940" y="1038"/>
                </a:lnTo>
                <a:lnTo>
                  <a:pt x="2938" y="1038"/>
                </a:lnTo>
                <a:lnTo>
                  <a:pt x="2940" y="1036"/>
                </a:lnTo>
                <a:lnTo>
                  <a:pt x="2942" y="1036"/>
                </a:lnTo>
                <a:lnTo>
                  <a:pt x="2944" y="1038"/>
                </a:lnTo>
                <a:lnTo>
                  <a:pt x="2944" y="1038"/>
                </a:lnTo>
                <a:lnTo>
                  <a:pt x="2942" y="1040"/>
                </a:lnTo>
                <a:lnTo>
                  <a:pt x="2944" y="1040"/>
                </a:lnTo>
                <a:lnTo>
                  <a:pt x="2944" y="1040"/>
                </a:lnTo>
                <a:lnTo>
                  <a:pt x="2946" y="1038"/>
                </a:lnTo>
                <a:lnTo>
                  <a:pt x="2946" y="1036"/>
                </a:lnTo>
                <a:lnTo>
                  <a:pt x="2944" y="1036"/>
                </a:lnTo>
                <a:lnTo>
                  <a:pt x="2942" y="1034"/>
                </a:lnTo>
                <a:lnTo>
                  <a:pt x="2940" y="1032"/>
                </a:lnTo>
                <a:lnTo>
                  <a:pt x="2940" y="1032"/>
                </a:lnTo>
                <a:lnTo>
                  <a:pt x="2938" y="1027"/>
                </a:lnTo>
                <a:lnTo>
                  <a:pt x="2936" y="1023"/>
                </a:lnTo>
                <a:lnTo>
                  <a:pt x="2936" y="1023"/>
                </a:lnTo>
                <a:lnTo>
                  <a:pt x="2936" y="1019"/>
                </a:lnTo>
                <a:lnTo>
                  <a:pt x="2936" y="1019"/>
                </a:lnTo>
                <a:lnTo>
                  <a:pt x="2936" y="1017"/>
                </a:lnTo>
                <a:lnTo>
                  <a:pt x="2936" y="1017"/>
                </a:lnTo>
                <a:lnTo>
                  <a:pt x="2938" y="1015"/>
                </a:lnTo>
                <a:lnTo>
                  <a:pt x="2938" y="1015"/>
                </a:lnTo>
                <a:lnTo>
                  <a:pt x="2940" y="1015"/>
                </a:lnTo>
                <a:lnTo>
                  <a:pt x="2940" y="1015"/>
                </a:lnTo>
                <a:lnTo>
                  <a:pt x="2940" y="1017"/>
                </a:lnTo>
                <a:lnTo>
                  <a:pt x="2940" y="1017"/>
                </a:lnTo>
                <a:lnTo>
                  <a:pt x="2942" y="1019"/>
                </a:lnTo>
                <a:lnTo>
                  <a:pt x="2946" y="1021"/>
                </a:lnTo>
                <a:lnTo>
                  <a:pt x="2946" y="1023"/>
                </a:lnTo>
                <a:lnTo>
                  <a:pt x="2946" y="1025"/>
                </a:lnTo>
                <a:lnTo>
                  <a:pt x="2950" y="1025"/>
                </a:lnTo>
                <a:lnTo>
                  <a:pt x="2950" y="1025"/>
                </a:lnTo>
                <a:lnTo>
                  <a:pt x="2950" y="1025"/>
                </a:lnTo>
                <a:lnTo>
                  <a:pt x="2948" y="1023"/>
                </a:lnTo>
                <a:lnTo>
                  <a:pt x="2948" y="1023"/>
                </a:lnTo>
                <a:lnTo>
                  <a:pt x="2946" y="1021"/>
                </a:lnTo>
                <a:lnTo>
                  <a:pt x="2948" y="1019"/>
                </a:lnTo>
                <a:lnTo>
                  <a:pt x="2950" y="1021"/>
                </a:lnTo>
                <a:lnTo>
                  <a:pt x="2952" y="1023"/>
                </a:lnTo>
                <a:lnTo>
                  <a:pt x="2954" y="1025"/>
                </a:lnTo>
                <a:lnTo>
                  <a:pt x="2954" y="1025"/>
                </a:lnTo>
                <a:lnTo>
                  <a:pt x="2954" y="1023"/>
                </a:lnTo>
                <a:lnTo>
                  <a:pt x="2954" y="1023"/>
                </a:lnTo>
                <a:lnTo>
                  <a:pt x="2954" y="1021"/>
                </a:lnTo>
                <a:lnTo>
                  <a:pt x="2952" y="1021"/>
                </a:lnTo>
                <a:lnTo>
                  <a:pt x="2952" y="1019"/>
                </a:lnTo>
                <a:lnTo>
                  <a:pt x="2952" y="1019"/>
                </a:lnTo>
                <a:lnTo>
                  <a:pt x="2952" y="1019"/>
                </a:lnTo>
                <a:lnTo>
                  <a:pt x="2954" y="1019"/>
                </a:lnTo>
                <a:lnTo>
                  <a:pt x="2956" y="1019"/>
                </a:lnTo>
                <a:lnTo>
                  <a:pt x="2959" y="1019"/>
                </a:lnTo>
                <a:lnTo>
                  <a:pt x="2959" y="1021"/>
                </a:lnTo>
                <a:lnTo>
                  <a:pt x="2961" y="1021"/>
                </a:lnTo>
                <a:lnTo>
                  <a:pt x="2961" y="1021"/>
                </a:lnTo>
                <a:lnTo>
                  <a:pt x="2959" y="1019"/>
                </a:lnTo>
                <a:lnTo>
                  <a:pt x="2956" y="1017"/>
                </a:lnTo>
                <a:lnTo>
                  <a:pt x="2954" y="1017"/>
                </a:lnTo>
                <a:lnTo>
                  <a:pt x="2954" y="1017"/>
                </a:lnTo>
                <a:lnTo>
                  <a:pt x="2952" y="1017"/>
                </a:lnTo>
                <a:lnTo>
                  <a:pt x="2954" y="1015"/>
                </a:lnTo>
                <a:lnTo>
                  <a:pt x="2952" y="1015"/>
                </a:lnTo>
                <a:lnTo>
                  <a:pt x="2952" y="1013"/>
                </a:lnTo>
                <a:lnTo>
                  <a:pt x="2952" y="1013"/>
                </a:lnTo>
                <a:lnTo>
                  <a:pt x="2954" y="1013"/>
                </a:lnTo>
                <a:lnTo>
                  <a:pt x="2956" y="1013"/>
                </a:lnTo>
                <a:lnTo>
                  <a:pt x="2959" y="1011"/>
                </a:lnTo>
                <a:lnTo>
                  <a:pt x="2961" y="1009"/>
                </a:lnTo>
                <a:lnTo>
                  <a:pt x="2963" y="1009"/>
                </a:lnTo>
                <a:lnTo>
                  <a:pt x="2963" y="1009"/>
                </a:lnTo>
                <a:lnTo>
                  <a:pt x="2965" y="1011"/>
                </a:lnTo>
                <a:lnTo>
                  <a:pt x="2967" y="1011"/>
                </a:lnTo>
                <a:lnTo>
                  <a:pt x="2969" y="1009"/>
                </a:lnTo>
                <a:lnTo>
                  <a:pt x="2971" y="1009"/>
                </a:lnTo>
                <a:lnTo>
                  <a:pt x="2973" y="1009"/>
                </a:lnTo>
                <a:lnTo>
                  <a:pt x="2975" y="1009"/>
                </a:lnTo>
                <a:lnTo>
                  <a:pt x="2977" y="1009"/>
                </a:lnTo>
                <a:lnTo>
                  <a:pt x="2982" y="1011"/>
                </a:lnTo>
                <a:lnTo>
                  <a:pt x="2984" y="1011"/>
                </a:lnTo>
                <a:lnTo>
                  <a:pt x="2986" y="1013"/>
                </a:lnTo>
                <a:lnTo>
                  <a:pt x="2986" y="1013"/>
                </a:lnTo>
                <a:lnTo>
                  <a:pt x="2986" y="1015"/>
                </a:lnTo>
                <a:lnTo>
                  <a:pt x="2988" y="1015"/>
                </a:lnTo>
                <a:lnTo>
                  <a:pt x="2990" y="1015"/>
                </a:lnTo>
                <a:lnTo>
                  <a:pt x="2992" y="1015"/>
                </a:lnTo>
                <a:lnTo>
                  <a:pt x="2996" y="1015"/>
                </a:lnTo>
                <a:lnTo>
                  <a:pt x="2994" y="1015"/>
                </a:lnTo>
                <a:lnTo>
                  <a:pt x="2990" y="1017"/>
                </a:lnTo>
                <a:lnTo>
                  <a:pt x="2990" y="1017"/>
                </a:lnTo>
                <a:lnTo>
                  <a:pt x="2988" y="1019"/>
                </a:lnTo>
                <a:lnTo>
                  <a:pt x="2988" y="1021"/>
                </a:lnTo>
                <a:lnTo>
                  <a:pt x="2988" y="1021"/>
                </a:lnTo>
                <a:lnTo>
                  <a:pt x="2988" y="1021"/>
                </a:lnTo>
                <a:lnTo>
                  <a:pt x="2988" y="1023"/>
                </a:lnTo>
                <a:lnTo>
                  <a:pt x="2988" y="1023"/>
                </a:lnTo>
                <a:lnTo>
                  <a:pt x="2990" y="1023"/>
                </a:lnTo>
                <a:lnTo>
                  <a:pt x="2992" y="1021"/>
                </a:lnTo>
                <a:lnTo>
                  <a:pt x="2996" y="1017"/>
                </a:lnTo>
                <a:lnTo>
                  <a:pt x="2998" y="1015"/>
                </a:lnTo>
                <a:lnTo>
                  <a:pt x="3003" y="1013"/>
                </a:lnTo>
                <a:lnTo>
                  <a:pt x="3005" y="1011"/>
                </a:lnTo>
                <a:lnTo>
                  <a:pt x="3007" y="1009"/>
                </a:lnTo>
                <a:lnTo>
                  <a:pt x="3009" y="1006"/>
                </a:lnTo>
                <a:lnTo>
                  <a:pt x="3013" y="1009"/>
                </a:lnTo>
                <a:lnTo>
                  <a:pt x="3015" y="1006"/>
                </a:lnTo>
                <a:lnTo>
                  <a:pt x="3015" y="1006"/>
                </a:lnTo>
                <a:lnTo>
                  <a:pt x="3017" y="1006"/>
                </a:lnTo>
                <a:lnTo>
                  <a:pt x="3026" y="1009"/>
                </a:lnTo>
                <a:lnTo>
                  <a:pt x="3028" y="1006"/>
                </a:lnTo>
                <a:lnTo>
                  <a:pt x="3028" y="1006"/>
                </a:lnTo>
                <a:lnTo>
                  <a:pt x="3028" y="1004"/>
                </a:lnTo>
                <a:lnTo>
                  <a:pt x="3028" y="1004"/>
                </a:lnTo>
                <a:lnTo>
                  <a:pt x="3028" y="1002"/>
                </a:lnTo>
                <a:lnTo>
                  <a:pt x="3019" y="1000"/>
                </a:lnTo>
                <a:lnTo>
                  <a:pt x="3017" y="998"/>
                </a:lnTo>
                <a:lnTo>
                  <a:pt x="3013" y="996"/>
                </a:lnTo>
                <a:lnTo>
                  <a:pt x="3013" y="994"/>
                </a:lnTo>
                <a:lnTo>
                  <a:pt x="3013" y="992"/>
                </a:lnTo>
                <a:lnTo>
                  <a:pt x="3013" y="990"/>
                </a:lnTo>
                <a:lnTo>
                  <a:pt x="3011" y="988"/>
                </a:lnTo>
                <a:lnTo>
                  <a:pt x="3009" y="983"/>
                </a:lnTo>
                <a:lnTo>
                  <a:pt x="3009" y="983"/>
                </a:lnTo>
                <a:lnTo>
                  <a:pt x="3007" y="981"/>
                </a:lnTo>
                <a:lnTo>
                  <a:pt x="3009" y="979"/>
                </a:lnTo>
                <a:lnTo>
                  <a:pt x="3011" y="977"/>
                </a:lnTo>
                <a:lnTo>
                  <a:pt x="3011" y="977"/>
                </a:lnTo>
                <a:lnTo>
                  <a:pt x="3011" y="973"/>
                </a:lnTo>
                <a:lnTo>
                  <a:pt x="3013" y="971"/>
                </a:lnTo>
                <a:lnTo>
                  <a:pt x="3013" y="969"/>
                </a:lnTo>
                <a:lnTo>
                  <a:pt x="3013" y="969"/>
                </a:lnTo>
                <a:lnTo>
                  <a:pt x="3015" y="967"/>
                </a:lnTo>
                <a:lnTo>
                  <a:pt x="3017" y="967"/>
                </a:lnTo>
                <a:lnTo>
                  <a:pt x="3019" y="967"/>
                </a:lnTo>
                <a:lnTo>
                  <a:pt x="3021" y="965"/>
                </a:lnTo>
                <a:lnTo>
                  <a:pt x="3021" y="960"/>
                </a:lnTo>
                <a:lnTo>
                  <a:pt x="3021" y="958"/>
                </a:lnTo>
                <a:lnTo>
                  <a:pt x="3024" y="956"/>
                </a:lnTo>
                <a:lnTo>
                  <a:pt x="3024" y="950"/>
                </a:lnTo>
                <a:lnTo>
                  <a:pt x="3024" y="950"/>
                </a:lnTo>
                <a:lnTo>
                  <a:pt x="3026" y="946"/>
                </a:lnTo>
                <a:lnTo>
                  <a:pt x="3026" y="946"/>
                </a:lnTo>
                <a:lnTo>
                  <a:pt x="3026" y="946"/>
                </a:lnTo>
                <a:lnTo>
                  <a:pt x="3026" y="946"/>
                </a:lnTo>
                <a:lnTo>
                  <a:pt x="3026" y="944"/>
                </a:lnTo>
                <a:lnTo>
                  <a:pt x="3026" y="944"/>
                </a:lnTo>
                <a:lnTo>
                  <a:pt x="3026" y="941"/>
                </a:lnTo>
                <a:lnTo>
                  <a:pt x="3028" y="941"/>
                </a:lnTo>
                <a:lnTo>
                  <a:pt x="3026" y="939"/>
                </a:lnTo>
                <a:lnTo>
                  <a:pt x="3028" y="939"/>
                </a:lnTo>
                <a:lnTo>
                  <a:pt x="3028" y="937"/>
                </a:lnTo>
                <a:lnTo>
                  <a:pt x="3030" y="939"/>
                </a:lnTo>
                <a:lnTo>
                  <a:pt x="3028" y="939"/>
                </a:lnTo>
                <a:lnTo>
                  <a:pt x="3030" y="939"/>
                </a:lnTo>
                <a:lnTo>
                  <a:pt x="3030" y="941"/>
                </a:lnTo>
                <a:lnTo>
                  <a:pt x="3028" y="941"/>
                </a:lnTo>
                <a:lnTo>
                  <a:pt x="3036" y="941"/>
                </a:lnTo>
                <a:lnTo>
                  <a:pt x="3036" y="939"/>
                </a:lnTo>
                <a:lnTo>
                  <a:pt x="3036" y="937"/>
                </a:lnTo>
                <a:lnTo>
                  <a:pt x="3038" y="935"/>
                </a:lnTo>
                <a:lnTo>
                  <a:pt x="3038" y="935"/>
                </a:lnTo>
                <a:lnTo>
                  <a:pt x="3038" y="933"/>
                </a:lnTo>
                <a:lnTo>
                  <a:pt x="3038" y="931"/>
                </a:lnTo>
                <a:lnTo>
                  <a:pt x="3038" y="929"/>
                </a:lnTo>
                <a:lnTo>
                  <a:pt x="3036" y="927"/>
                </a:lnTo>
                <a:lnTo>
                  <a:pt x="3036" y="927"/>
                </a:lnTo>
                <a:lnTo>
                  <a:pt x="3036" y="925"/>
                </a:lnTo>
                <a:lnTo>
                  <a:pt x="3038" y="925"/>
                </a:lnTo>
                <a:lnTo>
                  <a:pt x="3040" y="925"/>
                </a:lnTo>
                <a:lnTo>
                  <a:pt x="3040" y="925"/>
                </a:lnTo>
                <a:lnTo>
                  <a:pt x="3042" y="925"/>
                </a:lnTo>
                <a:lnTo>
                  <a:pt x="3044" y="923"/>
                </a:lnTo>
                <a:lnTo>
                  <a:pt x="3044" y="923"/>
                </a:lnTo>
                <a:lnTo>
                  <a:pt x="3049" y="918"/>
                </a:lnTo>
                <a:lnTo>
                  <a:pt x="3051" y="918"/>
                </a:lnTo>
                <a:lnTo>
                  <a:pt x="3053" y="916"/>
                </a:lnTo>
                <a:lnTo>
                  <a:pt x="3053" y="914"/>
                </a:lnTo>
                <a:lnTo>
                  <a:pt x="3053" y="914"/>
                </a:lnTo>
                <a:lnTo>
                  <a:pt x="3053" y="912"/>
                </a:lnTo>
                <a:lnTo>
                  <a:pt x="3053" y="910"/>
                </a:lnTo>
                <a:lnTo>
                  <a:pt x="3059" y="908"/>
                </a:lnTo>
                <a:lnTo>
                  <a:pt x="3061" y="910"/>
                </a:lnTo>
                <a:lnTo>
                  <a:pt x="3063" y="908"/>
                </a:lnTo>
                <a:lnTo>
                  <a:pt x="3063" y="906"/>
                </a:lnTo>
                <a:lnTo>
                  <a:pt x="3065" y="906"/>
                </a:lnTo>
                <a:lnTo>
                  <a:pt x="3065" y="908"/>
                </a:lnTo>
                <a:lnTo>
                  <a:pt x="3065" y="908"/>
                </a:lnTo>
                <a:lnTo>
                  <a:pt x="3068" y="908"/>
                </a:lnTo>
                <a:lnTo>
                  <a:pt x="3070" y="908"/>
                </a:lnTo>
                <a:lnTo>
                  <a:pt x="3070" y="908"/>
                </a:lnTo>
                <a:lnTo>
                  <a:pt x="3070" y="904"/>
                </a:lnTo>
                <a:lnTo>
                  <a:pt x="3070" y="902"/>
                </a:lnTo>
                <a:lnTo>
                  <a:pt x="3070" y="900"/>
                </a:lnTo>
                <a:lnTo>
                  <a:pt x="3068" y="897"/>
                </a:lnTo>
                <a:lnTo>
                  <a:pt x="3070" y="900"/>
                </a:lnTo>
                <a:lnTo>
                  <a:pt x="3070" y="900"/>
                </a:lnTo>
                <a:lnTo>
                  <a:pt x="3070" y="902"/>
                </a:lnTo>
                <a:lnTo>
                  <a:pt x="3072" y="904"/>
                </a:lnTo>
                <a:lnTo>
                  <a:pt x="3070" y="906"/>
                </a:lnTo>
                <a:lnTo>
                  <a:pt x="3072" y="908"/>
                </a:lnTo>
                <a:lnTo>
                  <a:pt x="3072" y="908"/>
                </a:lnTo>
                <a:lnTo>
                  <a:pt x="3074" y="910"/>
                </a:lnTo>
                <a:lnTo>
                  <a:pt x="3076" y="910"/>
                </a:lnTo>
                <a:lnTo>
                  <a:pt x="3080" y="910"/>
                </a:lnTo>
                <a:lnTo>
                  <a:pt x="3080" y="910"/>
                </a:lnTo>
                <a:lnTo>
                  <a:pt x="3078" y="910"/>
                </a:lnTo>
                <a:lnTo>
                  <a:pt x="3076" y="912"/>
                </a:lnTo>
                <a:lnTo>
                  <a:pt x="3074" y="910"/>
                </a:lnTo>
                <a:lnTo>
                  <a:pt x="3070" y="910"/>
                </a:lnTo>
                <a:lnTo>
                  <a:pt x="3068" y="910"/>
                </a:lnTo>
                <a:lnTo>
                  <a:pt x="3065" y="910"/>
                </a:lnTo>
                <a:lnTo>
                  <a:pt x="3065" y="910"/>
                </a:lnTo>
                <a:lnTo>
                  <a:pt x="3068" y="912"/>
                </a:lnTo>
                <a:lnTo>
                  <a:pt x="3070" y="912"/>
                </a:lnTo>
                <a:lnTo>
                  <a:pt x="3072" y="912"/>
                </a:lnTo>
                <a:lnTo>
                  <a:pt x="3072" y="912"/>
                </a:lnTo>
                <a:lnTo>
                  <a:pt x="3072" y="914"/>
                </a:lnTo>
                <a:lnTo>
                  <a:pt x="3070" y="914"/>
                </a:lnTo>
                <a:lnTo>
                  <a:pt x="3070" y="914"/>
                </a:lnTo>
                <a:lnTo>
                  <a:pt x="3068" y="914"/>
                </a:lnTo>
                <a:lnTo>
                  <a:pt x="3070" y="914"/>
                </a:lnTo>
                <a:lnTo>
                  <a:pt x="3070" y="914"/>
                </a:lnTo>
                <a:lnTo>
                  <a:pt x="3072" y="916"/>
                </a:lnTo>
                <a:lnTo>
                  <a:pt x="3076" y="918"/>
                </a:lnTo>
                <a:lnTo>
                  <a:pt x="3078" y="918"/>
                </a:lnTo>
                <a:lnTo>
                  <a:pt x="3082" y="918"/>
                </a:lnTo>
                <a:lnTo>
                  <a:pt x="3084" y="918"/>
                </a:lnTo>
                <a:lnTo>
                  <a:pt x="3088" y="916"/>
                </a:lnTo>
                <a:lnTo>
                  <a:pt x="3091" y="918"/>
                </a:lnTo>
                <a:lnTo>
                  <a:pt x="3093" y="918"/>
                </a:lnTo>
                <a:lnTo>
                  <a:pt x="3093" y="918"/>
                </a:lnTo>
                <a:lnTo>
                  <a:pt x="3095" y="918"/>
                </a:lnTo>
                <a:lnTo>
                  <a:pt x="3095" y="921"/>
                </a:lnTo>
                <a:lnTo>
                  <a:pt x="3095" y="921"/>
                </a:lnTo>
                <a:lnTo>
                  <a:pt x="3093" y="923"/>
                </a:lnTo>
                <a:lnTo>
                  <a:pt x="3091" y="925"/>
                </a:lnTo>
                <a:lnTo>
                  <a:pt x="3088" y="925"/>
                </a:lnTo>
                <a:lnTo>
                  <a:pt x="3084" y="927"/>
                </a:lnTo>
                <a:lnTo>
                  <a:pt x="3078" y="931"/>
                </a:lnTo>
                <a:lnTo>
                  <a:pt x="3080" y="931"/>
                </a:lnTo>
                <a:lnTo>
                  <a:pt x="3080" y="933"/>
                </a:lnTo>
                <a:lnTo>
                  <a:pt x="3082" y="931"/>
                </a:lnTo>
                <a:lnTo>
                  <a:pt x="3084" y="931"/>
                </a:lnTo>
                <a:lnTo>
                  <a:pt x="3088" y="935"/>
                </a:lnTo>
                <a:lnTo>
                  <a:pt x="3091" y="935"/>
                </a:lnTo>
                <a:lnTo>
                  <a:pt x="3091" y="935"/>
                </a:lnTo>
                <a:lnTo>
                  <a:pt x="3095" y="935"/>
                </a:lnTo>
                <a:lnTo>
                  <a:pt x="3095" y="937"/>
                </a:lnTo>
                <a:lnTo>
                  <a:pt x="3095" y="939"/>
                </a:lnTo>
                <a:lnTo>
                  <a:pt x="3093" y="944"/>
                </a:lnTo>
                <a:lnTo>
                  <a:pt x="3093" y="946"/>
                </a:lnTo>
                <a:lnTo>
                  <a:pt x="3093" y="946"/>
                </a:lnTo>
                <a:lnTo>
                  <a:pt x="3093" y="946"/>
                </a:lnTo>
                <a:lnTo>
                  <a:pt x="3095" y="948"/>
                </a:lnTo>
                <a:lnTo>
                  <a:pt x="3097" y="948"/>
                </a:lnTo>
                <a:lnTo>
                  <a:pt x="3099" y="948"/>
                </a:lnTo>
                <a:lnTo>
                  <a:pt x="3101" y="948"/>
                </a:lnTo>
                <a:lnTo>
                  <a:pt x="3105" y="946"/>
                </a:lnTo>
                <a:lnTo>
                  <a:pt x="3107" y="944"/>
                </a:lnTo>
                <a:lnTo>
                  <a:pt x="3112" y="941"/>
                </a:lnTo>
                <a:lnTo>
                  <a:pt x="3114" y="941"/>
                </a:lnTo>
                <a:lnTo>
                  <a:pt x="3116" y="941"/>
                </a:lnTo>
                <a:lnTo>
                  <a:pt x="3118" y="939"/>
                </a:lnTo>
                <a:lnTo>
                  <a:pt x="3120" y="939"/>
                </a:lnTo>
                <a:lnTo>
                  <a:pt x="3122" y="935"/>
                </a:lnTo>
                <a:lnTo>
                  <a:pt x="3122" y="935"/>
                </a:lnTo>
                <a:lnTo>
                  <a:pt x="3124" y="935"/>
                </a:lnTo>
                <a:lnTo>
                  <a:pt x="3126" y="937"/>
                </a:lnTo>
                <a:lnTo>
                  <a:pt x="3126" y="937"/>
                </a:lnTo>
                <a:lnTo>
                  <a:pt x="3128" y="937"/>
                </a:lnTo>
                <a:lnTo>
                  <a:pt x="3130" y="937"/>
                </a:lnTo>
                <a:lnTo>
                  <a:pt x="3132" y="937"/>
                </a:lnTo>
                <a:lnTo>
                  <a:pt x="3135" y="937"/>
                </a:lnTo>
                <a:lnTo>
                  <a:pt x="3135" y="935"/>
                </a:lnTo>
                <a:lnTo>
                  <a:pt x="3137" y="933"/>
                </a:lnTo>
                <a:lnTo>
                  <a:pt x="3137" y="933"/>
                </a:lnTo>
                <a:lnTo>
                  <a:pt x="3137" y="931"/>
                </a:lnTo>
                <a:lnTo>
                  <a:pt x="3135" y="931"/>
                </a:lnTo>
                <a:lnTo>
                  <a:pt x="3132" y="929"/>
                </a:lnTo>
                <a:lnTo>
                  <a:pt x="3132" y="929"/>
                </a:lnTo>
                <a:lnTo>
                  <a:pt x="3130" y="931"/>
                </a:lnTo>
                <a:lnTo>
                  <a:pt x="3130" y="931"/>
                </a:lnTo>
                <a:lnTo>
                  <a:pt x="3126" y="931"/>
                </a:lnTo>
                <a:lnTo>
                  <a:pt x="3126" y="931"/>
                </a:lnTo>
                <a:lnTo>
                  <a:pt x="3122" y="933"/>
                </a:lnTo>
                <a:lnTo>
                  <a:pt x="3122" y="933"/>
                </a:lnTo>
                <a:lnTo>
                  <a:pt x="3120" y="931"/>
                </a:lnTo>
                <a:lnTo>
                  <a:pt x="3118" y="931"/>
                </a:lnTo>
                <a:lnTo>
                  <a:pt x="3116" y="925"/>
                </a:lnTo>
                <a:lnTo>
                  <a:pt x="3114" y="923"/>
                </a:lnTo>
                <a:lnTo>
                  <a:pt x="3114" y="921"/>
                </a:lnTo>
                <a:lnTo>
                  <a:pt x="3112" y="918"/>
                </a:lnTo>
                <a:lnTo>
                  <a:pt x="3112" y="916"/>
                </a:lnTo>
                <a:lnTo>
                  <a:pt x="3114" y="916"/>
                </a:lnTo>
                <a:lnTo>
                  <a:pt x="3116" y="916"/>
                </a:lnTo>
                <a:lnTo>
                  <a:pt x="3118" y="912"/>
                </a:lnTo>
                <a:lnTo>
                  <a:pt x="3120" y="914"/>
                </a:lnTo>
                <a:lnTo>
                  <a:pt x="3120" y="914"/>
                </a:lnTo>
                <a:lnTo>
                  <a:pt x="3118" y="914"/>
                </a:lnTo>
                <a:lnTo>
                  <a:pt x="3118" y="916"/>
                </a:lnTo>
                <a:lnTo>
                  <a:pt x="3116" y="918"/>
                </a:lnTo>
                <a:lnTo>
                  <a:pt x="3116" y="918"/>
                </a:lnTo>
                <a:lnTo>
                  <a:pt x="3116" y="918"/>
                </a:lnTo>
                <a:lnTo>
                  <a:pt x="3118" y="916"/>
                </a:lnTo>
                <a:lnTo>
                  <a:pt x="3118" y="916"/>
                </a:lnTo>
                <a:lnTo>
                  <a:pt x="3120" y="914"/>
                </a:lnTo>
                <a:lnTo>
                  <a:pt x="3126" y="908"/>
                </a:lnTo>
                <a:lnTo>
                  <a:pt x="3130" y="908"/>
                </a:lnTo>
                <a:lnTo>
                  <a:pt x="3132" y="908"/>
                </a:lnTo>
                <a:lnTo>
                  <a:pt x="3132" y="908"/>
                </a:lnTo>
                <a:lnTo>
                  <a:pt x="3135" y="908"/>
                </a:lnTo>
                <a:lnTo>
                  <a:pt x="3137" y="906"/>
                </a:lnTo>
                <a:lnTo>
                  <a:pt x="3139" y="906"/>
                </a:lnTo>
                <a:lnTo>
                  <a:pt x="3141" y="908"/>
                </a:lnTo>
                <a:lnTo>
                  <a:pt x="3143" y="906"/>
                </a:lnTo>
                <a:lnTo>
                  <a:pt x="3145" y="904"/>
                </a:lnTo>
                <a:lnTo>
                  <a:pt x="3147" y="904"/>
                </a:lnTo>
                <a:lnTo>
                  <a:pt x="3149" y="904"/>
                </a:lnTo>
                <a:lnTo>
                  <a:pt x="3151" y="902"/>
                </a:lnTo>
                <a:lnTo>
                  <a:pt x="3156" y="900"/>
                </a:lnTo>
                <a:lnTo>
                  <a:pt x="3162" y="902"/>
                </a:lnTo>
                <a:lnTo>
                  <a:pt x="3162" y="900"/>
                </a:lnTo>
                <a:lnTo>
                  <a:pt x="3166" y="900"/>
                </a:lnTo>
                <a:lnTo>
                  <a:pt x="3166" y="897"/>
                </a:lnTo>
                <a:lnTo>
                  <a:pt x="3170" y="897"/>
                </a:lnTo>
                <a:lnTo>
                  <a:pt x="3168" y="897"/>
                </a:lnTo>
                <a:lnTo>
                  <a:pt x="3168" y="897"/>
                </a:lnTo>
                <a:lnTo>
                  <a:pt x="3166" y="900"/>
                </a:lnTo>
                <a:lnTo>
                  <a:pt x="3168" y="900"/>
                </a:lnTo>
                <a:lnTo>
                  <a:pt x="3172" y="900"/>
                </a:lnTo>
                <a:lnTo>
                  <a:pt x="3172" y="897"/>
                </a:lnTo>
                <a:lnTo>
                  <a:pt x="3176" y="897"/>
                </a:lnTo>
                <a:lnTo>
                  <a:pt x="3176" y="897"/>
                </a:lnTo>
                <a:lnTo>
                  <a:pt x="3176" y="900"/>
                </a:lnTo>
                <a:lnTo>
                  <a:pt x="3176" y="902"/>
                </a:lnTo>
                <a:lnTo>
                  <a:pt x="3176" y="902"/>
                </a:lnTo>
                <a:lnTo>
                  <a:pt x="3174" y="902"/>
                </a:lnTo>
                <a:lnTo>
                  <a:pt x="3170" y="904"/>
                </a:lnTo>
                <a:lnTo>
                  <a:pt x="3168" y="904"/>
                </a:lnTo>
                <a:lnTo>
                  <a:pt x="3164" y="906"/>
                </a:lnTo>
                <a:lnTo>
                  <a:pt x="3166" y="908"/>
                </a:lnTo>
                <a:lnTo>
                  <a:pt x="3166" y="908"/>
                </a:lnTo>
                <a:lnTo>
                  <a:pt x="3164" y="908"/>
                </a:lnTo>
                <a:lnTo>
                  <a:pt x="3162" y="908"/>
                </a:lnTo>
                <a:lnTo>
                  <a:pt x="3160" y="908"/>
                </a:lnTo>
                <a:lnTo>
                  <a:pt x="3158" y="910"/>
                </a:lnTo>
                <a:lnTo>
                  <a:pt x="3156" y="908"/>
                </a:lnTo>
                <a:lnTo>
                  <a:pt x="3156" y="908"/>
                </a:lnTo>
                <a:lnTo>
                  <a:pt x="3156" y="910"/>
                </a:lnTo>
                <a:lnTo>
                  <a:pt x="3158" y="912"/>
                </a:lnTo>
                <a:lnTo>
                  <a:pt x="3158" y="914"/>
                </a:lnTo>
                <a:lnTo>
                  <a:pt x="3160" y="912"/>
                </a:lnTo>
                <a:lnTo>
                  <a:pt x="3162" y="916"/>
                </a:lnTo>
                <a:lnTo>
                  <a:pt x="3166" y="918"/>
                </a:lnTo>
                <a:lnTo>
                  <a:pt x="3164" y="918"/>
                </a:lnTo>
                <a:lnTo>
                  <a:pt x="3162" y="918"/>
                </a:lnTo>
                <a:lnTo>
                  <a:pt x="3162" y="918"/>
                </a:lnTo>
                <a:lnTo>
                  <a:pt x="3160" y="921"/>
                </a:lnTo>
                <a:lnTo>
                  <a:pt x="3160" y="921"/>
                </a:lnTo>
                <a:lnTo>
                  <a:pt x="3160" y="921"/>
                </a:lnTo>
                <a:lnTo>
                  <a:pt x="3160" y="921"/>
                </a:lnTo>
                <a:lnTo>
                  <a:pt x="3158" y="918"/>
                </a:lnTo>
                <a:lnTo>
                  <a:pt x="3158" y="921"/>
                </a:lnTo>
                <a:lnTo>
                  <a:pt x="3156" y="925"/>
                </a:lnTo>
                <a:lnTo>
                  <a:pt x="3153" y="927"/>
                </a:lnTo>
                <a:lnTo>
                  <a:pt x="3153" y="929"/>
                </a:lnTo>
                <a:lnTo>
                  <a:pt x="3153" y="929"/>
                </a:lnTo>
                <a:lnTo>
                  <a:pt x="3153" y="929"/>
                </a:lnTo>
                <a:lnTo>
                  <a:pt x="3153" y="929"/>
                </a:lnTo>
                <a:lnTo>
                  <a:pt x="3153" y="931"/>
                </a:lnTo>
                <a:lnTo>
                  <a:pt x="3153" y="931"/>
                </a:lnTo>
                <a:lnTo>
                  <a:pt x="3147" y="933"/>
                </a:lnTo>
                <a:lnTo>
                  <a:pt x="3147" y="933"/>
                </a:lnTo>
                <a:lnTo>
                  <a:pt x="3145" y="933"/>
                </a:lnTo>
                <a:lnTo>
                  <a:pt x="3143" y="931"/>
                </a:lnTo>
                <a:lnTo>
                  <a:pt x="3141" y="931"/>
                </a:lnTo>
                <a:lnTo>
                  <a:pt x="3141" y="931"/>
                </a:lnTo>
                <a:lnTo>
                  <a:pt x="3139" y="931"/>
                </a:lnTo>
                <a:lnTo>
                  <a:pt x="3141" y="931"/>
                </a:lnTo>
                <a:lnTo>
                  <a:pt x="3141" y="931"/>
                </a:lnTo>
                <a:lnTo>
                  <a:pt x="3143" y="933"/>
                </a:lnTo>
                <a:lnTo>
                  <a:pt x="3141" y="933"/>
                </a:lnTo>
                <a:lnTo>
                  <a:pt x="3139" y="935"/>
                </a:lnTo>
                <a:lnTo>
                  <a:pt x="3139" y="935"/>
                </a:lnTo>
                <a:lnTo>
                  <a:pt x="3139" y="935"/>
                </a:lnTo>
                <a:lnTo>
                  <a:pt x="3143" y="937"/>
                </a:lnTo>
                <a:lnTo>
                  <a:pt x="3147" y="939"/>
                </a:lnTo>
                <a:lnTo>
                  <a:pt x="3147" y="939"/>
                </a:lnTo>
                <a:lnTo>
                  <a:pt x="3149" y="941"/>
                </a:lnTo>
                <a:lnTo>
                  <a:pt x="3149" y="944"/>
                </a:lnTo>
                <a:lnTo>
                  <a:pt x="3151" y="944"/>
                </a:lnTo>
                <a:lnTo>
                  <a:pt x="3151" y="944"/>
                </a:lnTo>
                <a:lnTo>
                  <a:pt x="3153" y="944"/>
                </a:lnTo>
                <a:lnTo>
                  <a:pt x="3156" y="944"/>
                </a:lnTo>
                <a:lnTo>
                  <a:pt x="3162" y="948"/>
                </a:lnTo>
                <a:lnTo>
                  <a:pt x="3162" y="950"/>
                </a:lnTo>
                <a:lnTo>
                  <a:pt x="3168" y="950"/>
                </a:lnTo>
                <a:lnTo>
                  <a:pt x="3168" y="950"/>
                </a:lnTo>
                <a:lnTo>
                  <a:pt x="3176" y="958"/>
                </a:lnTo>
                <a:lnTo>
                  <a:pt x="3181" y="960"/>
                </a:lnTo>
                <a:lnTo>
                  <a:pt x="3185" y="965"/>
                </a:lnTo>
                <a:lnTo>
                  <a:pt x="3187" y="967"/>
                </a:lnTo>
                <a:lnTo>
                  <a:pt x="3189" y="967"/>
                </a:lnTo>
                <a:lnTo>
                  <a:pt x="3193" y="971"/>
                </a:lnTo>
                <a:lnTo>
                  <a:pt x="3195" y="971"/>
                </a:lnTo>
                <a:lnTo>
                  <a:pt x="3200" y="973"/>
                </a:lnTo>
                <a:lnTo>
                  <a:pt x="3202" y="975"/>
                </a:lnTo>
                <a:lnTo>
                  <a:pt x="3204" y="977"/>
                </a:lnTo>
                <a:lnTo>
                  <a:pt x="3208" y="977"/>
                </a:lnTo>
                <a:lnTo>
                  <a:pt x="3208" y="979"/>
                </a:lnTo>
                <a:lnTo>
                  <a:pt x="3210" y="983"/>
                </a:lnTo>
                <a:lnTo>
                  <a:pt x="3212" y="988"/>
                </a:lnTo>
                <a:lnTo>
                  <a:pt x="3212" y="992"/>
                </a:lnTo>
                <a:lnTo>
                  <a:pt x="3212" y="992"/>
                </a:lnTo>
                <a:lnTo>
                  <a:pt x="3212" y="994"/>
                </a:lnTo>
                <a:lnTo>
                  <a:pt x="3212" y="996"/>
                </a:lnTo>
                <a:lnTo>
                  <a:pt x="3210" y="998"/>
                </a:lnTo>
                <a:lnTo>
                  <a:pt x="3208" y="1000"/>
                </a:lnTo>
                <a:lnTo>
                  <a:pt x="3204" y="1002"/>
                </a:lnTo>
                <a:lnTo>
                  <a:pt x="3202" y="1004"/>
                </a:lnTo>
                <a:lnTo>
                  <a:pt x="3200" y="1004"/>
                </a:lnTo>
                <a:lnTo>
                  <a:pt x="3197" y="1006"/>
                </a:lnTo>
                <a:lnTo>
                  <a:pt x="3191" y="1009"/>
                </a:lnTo>
                <a:lnTo>
                  <a:pt x="3189" y="1009"/>
                </a:lnTo>
                <a:lnTo>
                  <a:pt x="3187" y="1009"/>
                </a:lnTo>
                <a:lnTo>
                  <a:pt x="3185" y="1009"/>
                </a:lnTo>
                <a:lnTo>
                  <a:pt x="3185" y="1009"/>
                </a:lnTo>
                <a:lnTo>
                  <a:pt x="3179" y="1006"/>
                </a:lnTo>
                <a:lnTo>
                  <a:pt x="3170" y="1006"/>
                </a:lnTo>
                <a:lnTo>
                  <a:pt x="3166" y="1009"/>
                </a:lnTo>
                <a:lnTo>
                  <a:pt x="3164" y="1009"/>
                </a:lnTo>
                <a:lnTo>
                  <a:pt x="3158" y="1009"/>
                </a:lnTo>
                <a:lnTo>
                  <a:pt x="3156" y="1006"/>
                </a:lnTo>
                <a:lnTo>
                  <a:pt x="3149" y="1006"/>
                </a:lnTo>
                <a:lnTo>
                  <a:pt x="3145" y="1004"/>
                </a:lnTo>
                <a:lnTo>
                  <a:pt x="3143" y="1002"/>
                </a:lnTo>
                <a:lnTo>
                  <a:pt x="3141" y="1002"/>
                </a:lnTo>
                <a:lnTo>
                  <a:pt x="3139" y="1002"/>
                </a:lnTo>
                <a:lnTo>
                  <a:pt x="3139" y="1002"/>
                </a:lnTo>
                <a:lnTo>
                  <a:pt x="3137" y="1002"/>
                </a:lnTo>
                <a:lnTo>
                  <a:pt x="3135" y="1002"/>
                </a:lnTo>
                <a:lnTo>
                  <a:pt x="3132" y="1002"/>
                </a:lnTo>
                <a:lnTo>
                  <a:pt x="3132" y="1000"/>
                </a:lnTo>
                <a:lnTo>
                  <a:pt x="3130" y="996"/>
                </a:lnTo>
                <a:lnTo>
                  <a:pt x="3128" y="996"/>
                </a:lnTo>
                <a:lnTo>
                  <a:pt x="3128" y="996"/>
                </a:lnTo>
                <a:lnTo>
                  <a:pt x="3122" y="996"/>
                </a:lnTo>
                <a:lnTo>
                  <a:pt x="3120" y="996"/>
                </a:lnTo>
                <a:lnTo>
                  <a:pt x="3118" y="994"/>
                </a:lnTo>
                <a:lnTo>
                  <a:pt x="3116" y="992"/>
                </a:lnTo>
                <a:lnTo>
                  <a:pt x="3116" y="992"/>
                </a:lnTo>
                <a:lnTo>
                  <a:pt x="3118" y="990"/>
                </a:lnTo>
                <a:lnTo>
                  <a:pt x="3118" y="990"/>
                </a:lnTo>
                <a:lnTo>
                  <a:pt x="3116" y="990"/>
                </a:lnTo>
                <a:lnTo>
                  <a:pt x="3112" y="992"/>
                </a:lnTo>
                <a:lnTo>
                  <a:pt x="3103" y="992"/>
                </a:lnTo>
                <a:lnTo>
                  <a:pt x="3091" y="990"/>
                </a:lnTo>
                <a:lnTo>
                  <a:pt x="3091" y="990"/>
                </a:lnTo>
                <a:lnTo>
                  <a:pt x="3084" y="992"/>
                </a:lnTo>
                <a:lnTo>
                  <a:pt x="3080" y="994"/>
                </a:lnTo>
                <a:lnTo>
                  <a:pt x="3076" y="996"/>
                </a:lnTo>
                <a:lnTo>
                  <a:pt x="3072" y="998"/>
                </a:lnTo>
                <a:lnTo>
                  <a:pt x="3063" y="1002"/>
                </a:lnTo>
                <a:lnTo>
                  <a:pt x="3061" y="1004"/>
                </a:lnTo>
                <a:lnTo>
                  <a:pt x="3061" y="1006"/>
                </a:lnTo>
                <a:lnTo>
                  <a:pt x="3055" y="1006"/>
                </a:lnTo>
                <a:lnTo>
                  <a:pt x="3047" y="1004"/>
                </a:lnTo>
                <a:lnTo>
                  <a:pt x="3040" y="1004"/>
                </a:lnTo>
                <a:lnTo>
                  <a:pt x="3032" y="1004"/>
                </a:lnTo>
                <a:lnTo>
                  <a:pt x="3030" y="1004"/>
                </a:lnTo>
                <a:lnTo>
                  <a:pt x="3030" y="1004"/>
                </a:lnTo>
                <a:lnTo>
                  <a:pt x="3030" y="1006"/>
                </a:lnTo>
                <a:lnTo>
                  <a:pt x="3028" y="1006"/>
                </a:lnTo>
                <a:lnTo>
                  <a:pt x="3030" y="1009"/>
                </a:lnTo>
                <a:lnTo>
                  <a:pt x="3030" y="1009"/>
                </a:lnTo>
                <a:lnTo>
                  <a:pt x="3032" y="1011"/>
                </a:lnTo>
                <a:lnTo>
                  <a:pt x="3034" y="1011"/>
                </a:lnTo>
                <a:lnTo>
                  <a:pt x="3040" y="1011"/>
                </a:lnTo>
                <a:lnTo>
                  <a:pt x="3040" y="1011"/>
                </a:lnTo>
                <a:lnTo>
                  <a:pt x="3040" y="1013"/>
                </a:lnTo>
                <a:lnTo>
                  <a:pt x="3036" y="1013"/>
                </a:lnTo>
                <a:lnTo>
                  <a:pt x="3028" y="1013"/>
                </a:lnTo>
                <a:lnTo>
                  <a:pt x="3028" y="1015"/>
                </a:lnTo>
                <a:lnTo>
                  <a:pt x="3026" y="1015"/>
                </a:lnTo>
                <a:lnTo>
                  <a:pt x="3026" y="1017"/>
                </a:lnTo>
                <a:lnTo>
                  <a:pt x="3026" y="1017"/>
                </a:lnTo>
                <a:lnTo>
                  <a:pt x="3028" y="1017"/>
                </a:lnTo>
                <a:lnTo>
                  <a:pt x="3028" y="1017"/>
                </a:lnTo>
                <a:lnTo>
                  <a:pt x="3028" y="1017"/>
                </a:lnTo>
                <a:lnTo>
                  <a:pt x="3024" y="1017"/>
                </a:lnTo>
                <a:lnTo>
                  <a:pt x="3021" y="1019"/>
                </a:lnTo>
                <a:lnTo>
                  <a:pt x="3017" y="1017"/>
                </a:lnTo>
                <a:lnTo>
                  <a:pt x="3013" y="1019"/>
                </a:lnTo>
                <a:lnTo>
                  <a:pt x="3013" y="1019"/>
                </a:lnTo>
                <a:lnTo>
                  <a:pt x="3013" y="1017"/>
                </a:lnTo>
                <a:lnTo>
                  <a:pt x="3013" y="1017"/>
                </a:lnTo>
                <a:lnTo>
                  <a:pt x="3013" y="1017"/>
                </a:lnTo>
                <a:lnTo>
                  <a:pt x="3011" y="1015"/>
                </a:lnTo>
                <a:lnTo>
                  <a:pt x="3011" y="1017"/>
                </a:lnTo>
                <a:lnTo>
                  <a:pt x="3009" y="1017"/>
                </a:lnTo>
                <a:lnTo>
                  <a:pt x="3011" y="1019"/>
                </a:lnTo>
                <a:lnTo>
                  <a:pt x="3011" y="1019"/>
                </a:lnTo>
                <a:lnTo>
                  <a:pt x="3009" y="1019"/>
                </a:lnTo>
                <a:lnTo>
                  <a:pt x="3007" y="1019"/>
                </a:lnTo>
                <a:lnTo>
                  <a:pt x="3005" y="1019"/>
                </a:lnTo>
                <a:lnTo>
                  <a:pt x="3003" y="1017"/>
                </a:lnTo>
                <a:lnTo>
                  <a:pt x="3003" y="1017"/>
                </a:lnTo>
                <a:lnTo>
                  <a:pt x="3000" y="1017"/>
                </a:lnTo>
                <a:lnTo>
                  <a:pt x="2998" y="1017"/>
                </a:lnTo>
                <a:lnTo>
                  <a:pt x="2994" y="1017"/>
                </a:lnTo>
                <a:lnTo>
                  <a:pt x="2992" y="1021"/>
                </a:lnTo>
                <a:lnTo>
                  <a:pt x="2988" y="1023"/>
                </a:lnTo>
                <a:lnTo>
                  <a:pt x="2988" y="1025"/>
                </a:lnTo>
                <a:lnTo>
                  <a:pt x="2986" y="1027"/>
                </a:lnTo>
                <a:lnTo>
                  <a:pt x="2986" y="1030"/>
                </a:lnTo>
                <a:lnTo>
                  <a:pt x="2986" y="1032"/>
                </a:lnTo>
                <a:lnTo>
                  <a:pt x="2986" y="1032"/>
                </a:lnTo>
                <a:lnTo>
                  <a:pt x="2986" y="1034"/>
                </a:lnTo>
                <a:lnTo>
                  <a:pt x="2990" y="1034"/>
                </a:lnTo>
                <a:lnTo>
                  <a:pt x="2992" y="1032"/>
                </a:lnTo>
                <a:lnTo>
                  <a:pt x="2996" y="1032"/>
                </a:lnTo>
                <a:lnTo>
                  <a:pt x="2998" y="1032"/>
                </a:lnTo>
                <a:lnTo>
                  <a:pt x="2998" y="1034"/>
                </a:lnTo>
                <a:lnTo>
                  <a:pt x="2996" y="1034"/>
                </a:lnTo>
                <a:lnTo>
                  <a:pt x="2994" y="1036"/>
                </a:lnTo>
                <a:lnTo>
                  <a:pt x="2994" y="1036"/>
                </a:lnTo>
                <a:lnTo>
                  <a:pt x="2994" y="1038"/>
                </a:lnTo>
                <a:lnTo>
                  <a:pt x="2996" y="1040"/>
                </a:lnTo>
                <a:lnTo>
                  <a:pt x="2996" y="1040"/>
                </a:lnTo>
                <a:lnTo>
                  <a:pt x="2996" y="1042"/>
                </a:lnTo>
                <a:lnTo>
                  <a:pt x="2996" y="1042"/>
                </a:lnTo>
                <a:lnTo>
                  <a:pt x="2996" y="1042"/>
                </a:lnTo>
                <a:lnTo>
                  <a:pt x="2998" y="1042"/>
                </a:lnTo>
                <a:lnTo>
                  <a:pt x="2998" y="1042"/>
                </a:lnTo>
                <a:lnTo>
                  <a:pt x="2998" y="1044"/>
                </a:lnTo>
                <a:lnTo>
                  <a:pt x="2998" y="1044"/>
                </a:lnTo>
                <a:lnTo>
                  <a:pt x="2996" y="1046"/>
                </a:lnTo>
                <a:lnTo>
                  <a:pt x="2996" y="1046"/>
                </a:lnTo>
                <a:lnTo>
                  <a:pt x="2996" y="1046"/>
                </a:lnTo>
                <a:lnTo>
                  <a:pt x="2996" y="1048"/>
                </a:lnTo>
                <a:lnTo>
                  <a:pt x="2996" y="1048"/>
                </a:lnTo>
                <a:lnTo>
                  <a:pt x="2998" y="1050"/>
                </a:lnTo>
                <a:lnTo>
                  <a:pt x="2998" y="1050"/>
                </a:lnTo>
                <a:lnTo>
                  <a:pt x="3000" y="1050"/>
                </a:lnTo>
                <a:lnTo>
                  <a:pt x="3000" y="1050"/>
                </a:lnTo>
                <a:lnTo>
                  <a:pt x="2996" y="1053"/>
                </a:lnTo>
                <a:lnTo>
                  <a:pt x="2996" y="1053"/>
                </a:lnTo>
                <a:lnTo>
                  <a:pt x="2994" y="1050"/>
                </a:lnTo>
                <a:lnTo>
                  <a:pt x="2994" y="1050"/>
                </a:lnTo>
                <a:lnTo>
                  <a:pt x="2994" y="1053"/>
                </a:lnTo>
                <a:lnTo>
                  <a:pt x="2994" y="1053"/>
                </a:lnTo>
                <a:lnTo>
                  <a:pt x="2992" y="1050"/>
                </a:lnTo>
                <a:lnTo>
                  <a:pt x="2994" y="1050"/>
                </a:lnTo>
                <a:lnTo>
                  <a:pt x="2992" y="1048"/>
                </a:lnTo>
                <a:lnTo>
                  <a:pt x="2992" y="1048"/>
                </a:lnTo>
                <a:lnTo>
                  <a:pt x="2990" y="1048"/>
                </a:lnTo>
                <a:lnTo>
                  <a:pt x="2990" y="1048"/>
                </a:lnTo>
                <a:lnTo>
                  <a:pt x="2990" y="1048"/>
                </a:lnTo>
                <a:lnTo>
                  <a:pt x="2990" y="1050"/>
                </a:lnTo>
                <a:lnTo>
                  <a:pt x="2990" y="1053"/>
                </a:lnTo>
                <a:lnTo>
                  <a:pt x="2990" y="1053"/>
                </a:lnTo>
                <a:lnTo>
                  <a:pt x="2988" y="1053"/>
                </a:lnTo>
                <a:lnTo>
                  <a:pt x="2990" y="1055"/>
                </a:lnTo>
                <a:lnTo>
                  <a:pt x="2990" y="1055"/>
                </a:lnTo>
                <a:lnTo>
                  <a:pt x="2992" y="1055"/>
                </a:lnTo>
                <a:lnTo>
                  <a:pt x="2992" y="1055"/>
                </a:lnTo>
                <a:lnTo>
                  <a:pt x="2994" y="1055"/>
                </a:lnTo>
                <a:lnTo>
                  <a:pt x="2994" y="1055"/>
                </a:lnTo>
                <a:lnTo>
                  <a:pt x="2996" y="1057"/>
                </a:lnTo>
                <a:lnTo>
                  <a:pt x="2996" y="1057"/>
                </a:lnTo>
                <a:lnTo>
                  <a:pt x="2998" y="1057"/>
                </a:lnTo>
                <a:lnTo>
                  <a:pt x="3000" y="1059"/>
                </a:lnTo>
                <a:lnTo>
                  <a:pt x="3003" y="1059"/>
                </a:lnTo>
                <a:lnTo>
                  <a:pt x="3003" y="1061"/>
                </a:lnTo>
                <a:lnTo>
                  <a:pt x="3003" y="1063"/>
                </a:lnTo>
                <a:lnTo>
                  <a:pt x="3000" y="1063"/>
                </a:lnTo>
                <a:lnTo>
                  <a:pt x="3000" y="1063"/>
                </a:lnTo>
                <a:lnTo>
                  <a:pt x="3000" y="1065"/>
                </a:lnTo>
                <a:lnTo>
                  <a:pt x="3003" y="1067"/>
                </a:lnTo>
                <a:lnTo>
                  <a:pt x="3003" y="1067"/>
                </a:lnTo>
                <a:lnTo>
                  <a:pt x="3003" y="1069"/>
                </a:lnTo>
                <a:lnTo>
                  <a:pt x="3005" y="1069"/>
                </a:lnTo>
                <a:lnTo>
                  <a:pt x="3005" y="1069"/>
                </a:lnTo>
                <a:lnTo>
                  <a:pt x="3007" y="1071"/>
                </a:lnTo>
                <a:lnTo>
                  <a:pt x="3007" y="1071"/>
                </a:lnTo>
                <a:lnTo>
                  <a:pt x="3005" y="1074"/>
                </a:lnTo>
                <a:lnTo>
                  <a:pt x="3003" y="1074"/>
                </a:lnTo>
                <a:lnTo>
                  <a:pt x="3003" y="1074"/>
                </a:lnTo>
                <a:lnTo>
                  <a:pt x="3003" y="1076"/>
                </a:lnTo>
                <a:lnTo>
                  <a:pt x="3003" y="1076"/>
                </a:lnTo>
                <a:lnTo>
                  <a:pt x="3005" y="1074"/>
                </a:lnTo>
                <a:lnTo>
                  <a:pt x="3009" y="1074"/>
                </a:lnTo>
                <a:lnTo>
                  <a:pt x="3015" y="1074"/>
                </a:lnTo>
                <a:lnTo>
                  <a:pt x="3017" y="1074"/>
                </a:lnTo>
                <a:lnTo>
                  <a:pt x="3017" y="1076"/>
                </a:lnTo>
                <a:lnTo>
                  <a:pt x="3015" y="1076"/>
                </a:lnTo>
                <a:lnTo>
                  <a:pt x="3013" y="1078"/>
                </a:lnTo>
                <a:lnTo>
                  <a:pt x="3013" y="1078"/>
                </a:lnTo>
                <a:lnTo>
                  <a:pt x="3009" y="1078"/>
                </a:lnTo>
                <a:lnTo>
                  <a:pt x="3007" y="1078"/>
                </a:lnTo>
                <a:lnTo>
                  <a:pt x="3005" y="1080"/>
                </a:lnTo>
                <a:lnTo>
                  <a:pt x="3005" y="1080"/>
                </a:lnTo>
                <a:lnTo>
                  <a:pt x="3007" y="1080"/>
                </a:lnTo>
                <a:lnTo>
                  <a:pt x="3009" y="1080"/>
                </a:lnTo>
                <a:lnTo>
                  <a:pt x="3011" y="1080"/>
                </a:lnTo>
                <a:lnTo>
                  <a:pt x="3015" y="1080"/>
                </a:lnTo>
                <a:lnTo>
                  <a:pt x="3013" y="1080"/>
                </a:lnTo>
                <a:lnTo>
                  <a:pt x="3013" y="1080"/>
                </a:lnTo>
                <a:lnTo>
                  <a:pt x="3015" y="1080"/>
                </a:lnTo>
                <a:lnTo>
                  <a:pt x="3015" y="1080"/>
                </a:lnTo>
                <a:lnTo>
                  <a:pt x="3017" y="1078"/>
                </a:lnTo>
                <a:lnTo>
                  <a:pt x="3019" y="1078"/>
                </a:lnTo>
                <a:lnTo>
                  <a:pt x="3024" y="1080"/>
                </a:lnTo>
                <a:lnTo>
                  <a:pt x="3026" y="1080"/>
                </a:lnTo>
                <a:lnTo>
                  <a:pt x="3026" y="1080"/>
                </a:lnTo>
                <a:lnTo>
                  <a:pt x="3028" y="1080"/>
                </a:lnTo>
                <a:lnTo>
                  <a:pt x="3028" y="1080"/>
                </a:lnTo>
                <a:lnTo>
                  <a:pt x="3028" y="1080"/>
                </a:lnTo>
                <a:lnTo>
                  <a:pt x="3030" y="1082"/>
                </a:lnTo>
                <a:lnTo>
                  <a:pt x="3030" y="1082"/>
                </a:lnTo>
                <a:lnTo>
                  <a:pt x="3030" y="1084"/>
                </a:lnTo>
                <a:lnTo>
                  <a:pt x="3032" y="1086"/>
                </a:lnTo>
                <a:lnTo>
                  <a:pt x="3032" y="1086"/>
                </a:lnTo>
                <a:lnTo>
                  <a:pt x="3038" y="1088"/>
                </a:lnTo>
                <a:lnTo>
                  <a:pt x="3040" y="1088"/>
                </a:lnTo>
                <a:lnTo>
                  <a:pt x="3044" y="1086"/>
                </a:lnTo>
                <a:lnTo>
                  <a:pt x="3047" y="1086"/>
                </a:lnTo>
                <a:lnTo>
                  <a:pt x="3047" y="1086"/>
                </a:lnTo>
                <a:lnTo>
                  <a:pt x="3049" y="1086"/>
                </a:lnTo>
                <a:lnTo>
                  <a:pt x="3049" y="1086"/>
                </a:lnTo>
                <a:lnTo>
                  <a:pt x="3049" y="1086"/>
                </a:lnTo>
                <a:lnTo>
                  <a:pt x="3049" y="1084"/>
                </a:lnTo>
                <a:lnTo>
                  <a:pt x="3051" y="1082"/>
                </a:lnTo>
                <a:lnTo>
                  <a:pt x="3051" y="1078"/>
                </a:lnTo>
                <a:lnTo>
                  <a:pt x="3051" y="1078"/>
                </a:lnTo>
                <a:lnTo>
                  <a:pt x="3057" y="1078"/>
                </a:lnTo>
                <a:lnTo>
                  <a:pt x="3061" y="1078"/>
                </a:lnTo>
                <a:lnTo>
                  <a:pt x="3061" y="1078"/>
                </a:lnTo>
                <a:lnTo>
                  <a:pt x="3068" y="1082"/>
                </a:lnTo>
                <a:lnTo>
                  <a:pt x="3072" y="1082"/>
                </a:lnTo>
                <a:lnTo>
                  <a:pt x="3074" y="1084"/>
                </a:lnTo>
                <a:lnTo>
                  <a:pt x="3076" y="1086"/>
                </a:lnTo>
                <a:lnTo>
                  <a:pt x="3076" y="1088"/>
                </a:lnTo>
                <a:lnTo>
                  <a:pt x="3078" y="1090"/>
                </a:lnTo>
                <a:lnTo>
                  <a:pt x="3082" y="1090"/>
                </a:lnTo>
                <a:lnTo>
                  <a:pt x="3084" y="1090"/>
                </a:lnTo>
                <a:lnTo>
                  <a:pt x="3086" y="1090"/>
                </a:lnTo>
                <a:lnTo>
                  <a:pt x="3093" y="1088"/>
                </a:lnTo>
                <a:lnTo>
                  <a:pt x="3093" y="1088"/>
                </a:lnTo>
                <a:lnTo>
                  <a:pt x="3097" y="1088"/>
                </a:lnTo>
                <a:lnTo>
                  <a:pt x="3099" y="1086"/>
                </a:lnTo>
                <a:lnTo>
                  <a:pt x="3101" y="1086"/>
                </a:lnTo>
                <a:lnTo>
                  <a:pt x="3105" y="1082"/>
                </a:lnTo>
                <a:lnTo>
                  <a:pt x="3109" y="1078"/>
                </a:lnTo>
                <a:lnTo>
                  <a:pt x="3109" y="1078"/>
                </a:lnTo>
                <a:lnTo>
                  <a:pt x="3112" y="1078"/>
                </a:lnTo>
                <a:lnTo>
                  <a:pt x="3114" y="1080"/>
                </a:lnTo>
                <a:lnTo>
                  <a:pt x="3118" y="1080"/>
                </a:lnTo>
                <a:lnTo>
                  <a:pt x="3120" y="1082"/>
                </a:lnTo>
                <a:lnTo>
                  <a:pt x="3122" y="1082"/>
                </a:lnTo>
                <a:lnTo>
                  <a:pt x="3124" y="1080"/>
                </a:lnTo>
                <a:lnTo>
                  <a:pt x="3124" y="1080"/>
                </a:lnTo>
                <a:lnTo>
                  <a:pt x="3126" y="1078"/>
                </a:lnTo>
                <a:lnTo>
                  <a:pt x="3126" y="1078"/>
                </a:lnTo>
                <a:lnTo>
                  <a:pt x="3128" y="1078"/>
                </a:lnTo>
                <a:lnTo>
                  <a:pt x="3130" y="1076"/>
                </a:lnTo>
                <a:lnTo>
                  <a:pt x="3130" y="1078"/>
                </a:lnTo>
                <a:lnTo>
                  <a:pt x="3132" y="1078"/>
                </a:lnTo>
                <a:lnTo>
                  <a:pt x="3132" y="1080"/>
                </a:lnTo>
                <a:lnTo>
                  <a:pt x="3132" y="1080"/>
                </a:lnTo>
                <a:lnTo>
                  <a:pt x="3130" y="1082"/>
                </a:lnTo>
                <a:lnTo>
                  <a:pt x="3128" y="1084"/>
                </a:lnTo>
                <a:lnTo>
                  <a:pt x="3126" y="1086"/>
                </a:lnTo>
                <a:lnTo>
                  <a:pt x="3128" y="1088"/>
                </a:lnTo>
                <a:lnTo>
                  <a:pt x="3128" y="1090"/>
                </a:lnTo>
                <a:lnTo>
                  <a:pt x="3128" y="1092"/>
                </a:lnTo>
                <a:lnTo>
                  <a:pt x="3126" y="1095"/>
                </a:lnTo>
                <a:lnTo>
                  <a:pt x="3126" y="1099"/>
                </a:lnTo>
                <a:lnTo>
                  <a:pt x="3128" y="1101"/>
                </a:lnTo>
                <a:lnTo>
                  <a:pt x="3128" y="1101"/>
                </a:lnTo>
                <a:lnTo>
                  <a:pt x="3128" y="1103"/>
                </a:lnTo>
                <a:lnTo>
                  <a:pt x="3128" y="1103"/>
                </a:lnTo>
                <a:lnTo>
                  <a:pt x="3128" y="1107"/>
                </a:lnTo>
                <a:lnTo>
                  <a:pt x="3128" y="1109"/>
                </a:lnTo>
                <a:lnTo>
                  <a:pt x="3128" y="1109"/>
                </a:lnTo>
                <a:lnTo>
                  <a:pt x="3128" y="1113"/>
                </a:lnTo>
                <a:lnTo>
                  <a:pt x="3128" y="1115"/>
                </a:lnTo>
                <a:lnTo>
                  <a:pt x="3128" y="1115"/>
                </a:lnTo>
                <a:lnTo>
                  <a:pt x="3126" y="1118"/>
                </a:lnTo>
                <a:lnTo>
                  <a:pt x="3124" y="1120"/>
                </a:lnTo>
                <a:lnTo>
                  <a:pt x="3124" y="1124"/>
                </a:lnTo>
                <a:lnTo>
                  <a:pt x="3122" y="1126"/>
                </a:lnTo>
                <a:lnTo>
                  <a:pt x="3120" y="1132"/>
                </a:lnTo>
                <a:lnTo>
                  <a:pt x="3118" y="1134"/>
                </a:lnTo>
                <a:lnTo>
                  <a:pt x="3118" y="1136"/>
                </a:lnTo>
                <a:lnTo>
                  <a:pt x="3118" y="1136"/>
                </a:lnTo>
                <a:lnTo>
                  <a:pt x="3116" y="1139"/>
                </a:lnTo>
                <a:lnTo>
                  <a:pt x="3116" y="1141"/>
                </a:lnTo>
                <a:lnTo>
                  <a:pt x="3116" y="1143"/>
                </a:lnTo>
                <a:lnTo>
                  <a:pt x="3114" y="1147"/>
                </a:lnTo>
                <a:lnTo>
                  <a:pt x="3112" y="1153"/>
                </a:lnTo>
                <a:lnTo>
                  <a:pt x="3109" y="1157"/>
                </a:lnTo>
                <a:lnTo>
                  <a:pt x="3107" y="1162"/>
                </a:lnTo>
                <a:lnTo>
                  <a:pt x="3107" y="1162"/>
                </a:lnTo>
                <a:lnTo>
                  <a:pt x="3105" y="1164"/>
                </a:lnTo>
                <a:lnTo>
                  <a:pt x="3103" y="1166"/>
                </a:lnTo>
                <a:lnTo>
                  <a:pt x="3103" y="1166"/>
                </a:lnTo>
                <a:lnTo>
                  <a:pt x="3099" y="1168"/>
                </a:lnTo>
                <a:lnTo>
                  <a:pt x="3095" y="1170"/>
                </a:lnTo>
                <a:lnTo>
                  <a:pt x="3091" y="1170"/>
                </a:lnTo>
                <a:lnTo>
                  <a:pt x="3088" y="1170"/>
                </a:lnTo>
                <a:lnTo>
                  <a:pt x="3088" y="1170"/>
                </a:lnTo>
                <a:lnTo>
                  <a:pt x="3088" y="1168"/>
                </a:lnTo>
                <a:lnTo>
                  <a:pt x="3084" y="1170"/>
                </a:lnTo>
                <a:lnTo>
                  <a:pt x="3084" y="1170"/>
                </a:lnTo>
                <a:lnTo>
                  <a:pt x="3082" y="1170"/>
                </a:lnTo>
                <a:lnTo>
                  <a:pt x="3080" y="1170"/>
                </a:lnTo>
                <a:lnTo>
                  <a:pt x="3078" y="1170"/>
                </a:lnTo>
                <a:lnTo>
                  <a:pt x="3076" y="1168"/>
                </a:lnTo>
                <a:lnTo>
                  <a:pt x="3076" y="1168"/>
                </a:lnTo>
                <a:lnTo>
                  <a:pt x="3074" y="1168"/>
                </a:lnTo>
                <a:lnTo>
                  <a:pt x="3074" y="1168"/>
                </a:lnTo>
                <a:lnTo>
                  <a:pt x="3076" y="1168"/>
                </a:lnTo>
                <a:lnTo>
                  <a:pt x="3074" y="1170"/>
                </a:lnTo>
                <a:lnTo>
                  <a:pt x="3072" y="1170"/>
                </a:lnTo>
                <a:lnTo>
                  <a:pt x="3072" y="1170"/>
                </a:lnTo>
                <a:lnTo>
                  <a:pt x="3072" y="1168"/>
                </a:lnTo>
                <a:lnTo>
                  <a:pt x="3070" y="1168"/>
                </a:lnTo>
                <a:lnTo>
                  <a:pt x="3068" y="1168"/>
                </a:lnTo>
                <a:lnTo>
                  <a:pt x="3070" y="1166"/>
                </a:lnTo>
                <a:lnTo>
                  <a:pt x="3070" y="1164"/>
                </a:lnTo>
                <a:lnTo>
                  <a:pt x="3072" y="1166"/>
                </a:lnTo>
                <a:lnTo>
                  <a:pt x="3074" y="1166"/>
                </a:lnTo>
                <a:lnTo>
                  <a:pt x="3072" y="1164"/>
                </a:lnTo>
                <a:lnTo>
                  <a:pt x="3070" y="1164"/>
                </a:lnTo>
                <a:lnTo>
                  <a:pt x="3070" y="1164"/>
                </a:lnTo>
                <a:lnTo>
                  <a:pt x="3065" y="1164"/>
                </a:lnTo>
                <a:lnTo>
                  <a:pt x="3065" y="1164"/>
                </a:lnTo>
                <a:lnTo>
                  <a:pt x="3059" y="1162"/>
                </a:lnTo>
                <a:lnTo>
                  <a:pt x="3057" y="1162"/>
                </a:lnTo>
                <a:lnTo>
                  <a:pt x="3057" y="1162"/>
                </a:lnTo>
                <a:lnTo>
                  <a:pt x="3057" y="1164"/>
                </a:lnTo>
                <a:lnTo>
                  <a:pt x="3057" y="1164"/>
                </a:lnTo>
                <a:lnTo>
                  <a:pt x="3055" y="1164"/>
                </a:lnTo>
                <a:lnTo>
                  <a:pt x="3053" y="1166"/>
                </a:lnTo>
                <a:lnTo>
                  <a:pt x="3051" y="1166"/>
                </a:lnTo>
                <a:lnTo>
                  <a:pt x="3055" y="1164"/>
                </a:lnTo>
                <a:lnTo>
                  <a:pt x="3055" y="1162"/>
                </a:lnTo>
                <a:lnTo>
                  <a:pt x="3051" y="1164"/>
                </a:lnTo>
                <a:lnTo>
                  <a:pt x="3049" y="1164"/>
                </a:lnTo>
                <a:lnTo>
                  <a:pt x="3047" y="1166"/>
                </a:lnTo>
                <a:lnTo>
                  <a:pt x="3047" y="1166"/>
                </a:lnTo>
                <a:lnTo>
                  <a:pt x="3047" y="1166"/>
                </a:lnTo>
                <a:lnTo>
                  <a:pt x="3047" y="1168"/>
                </a:lnTo>
                <a:lnTo>
                  <a:pt x="3044" y="1168"/>
                </a:lnTo>
                <a:lnTo>
                  <a:pt x="3042" y="1168"/>
                </a:lnTo>
                <a:lnTo>
                  <a:pt x="3040" y="1168"/>
                </a:lnTo>
                <a:lnTo>
                  <a:pt x="3036" y="1172"/>
                </a:lnTo>
                <a:lnTo>
                  <a:pt x="3034" y="1172"/>
                </a:lnTo>
                <a:lnTo>
                  <a:pt x="3032" y="1174"/>
                </a:lnTo>
                <a:lnTo>
                  <a:pt x="3030" y="1174"/>
                </a:lnTo>
                <a:lnTo>
                  <a:pt x="3030" y="1174"/>
                </a:lnTo>
                <a:lnTo>
                  <a:pt x="3028" y="1174"/>
                </a:lnTo>
                <a:lnTo>
                  <a:pt x="3026" y="1172"/>
                </a:lnTo>
                <a:lnTo>
                  <a:pt x="3021" y="1170"/>
                </a:lnTo>
                <a:lnTo>
                  <a:pt x="3013" y="1170"/>
                </a:lnTo>
                <a:lnTo>
                  <a:pt x="3011" y="1168"/>
                </a:lnTo>
                <a:lnTo>
                  <a:pt x="3009" y="1168"/>
                </a:lnTo>
                <a:lnTo>
                  <a:pt x="3007" y="1168"/>
                </a:lnTo>
                <a:lnTo>
                  <a:pt x="3003" y="1166"/>
                </a:lnTo>
                <a:lnTo>
                  <a:pt x="2996" y="1164"/>
                </a:lnTo>
                <a:lnTo>
                  <a:pt x="2990" y="1164"/>
                </a:lnTo>
                <a:lnTo>
                  <a:pt x="2984" y="1162"/>
                </a:lnTo>
                <a:lnTo>
                  <a:pt x="2975" y="1164"/>
                </a:lnTo>
                <a:lnTo>
                  <a:pt x="2973" y="1164"/>
                </a:lnTo>
                <a:lnTo>
                  <a:pt x="2971" y="1162"/>
                </a:lnTo>
                <a:lnTo>
                  <a:pt x="2971" y="1160"/>
                </a:lnTo>
                <a:lnTo>
                  <a:pt x="2971" y="1157"/>
                </a:lnTo>
                <a:lnTo>
                  <a:pt x="2969" y="1157"/>
                </a:lnTo>
                <a:lnTo>
                  <a:pt x="2969" y="1155"/>
                </a:lnTo>
                <a:lnTo>
                  <a:pt x="2965" y="1155"/>
                </a:lnTo>
                <a:lnTo>
                  <a:pt x="2963" y="1155"/>
                </a:lnTo>
                <a:lnTo>
                  <a:pt x="2956" y="1155"/>
                </a:lnTo>
                <a:lnTo>
                  <a:pt x="2956" y="1155"/>
                </a:lnTo>
                <a:lnTo>
                  <a:pt x="2954" y="1153"/>
                </a:lnTo>
                <a:lnTo>
                  <a:pt x="2952" y="1153"/>
                </a:lnTo>
                <a:lnTo>
                  <a:pt x="2946" y="1153"/>
                </a:lnTo>
                <a:lnTo>
                  <a:pt x="2942" y="1151"/>
                </a:lnTo>
                <a:lnTo>
                  <a:pt x="2942" y="1149"/>
                </a:lnTo>
                <a:lnTo>
                  <a:pt x="2942" y="1149"/>
                </a:lnTo>
                <a:lnTo>
                  <a:pt x="2942" y="1145"/>
                </a:lnTo>
                <a:lnTo>
                  <a:pt x="2940" y="1145"/>
                </a:lnTo>
                <a:lnTo>
                  <a:pt x="2938" y="1145"/>
                </a:lnTo>
                <a:lnTo>
                  <a:pt x="2933" y="1143"/>
                </a:lnTo>
                <a:lnTo>
                  <a:pt x="2931" y="1141"/>
                </a:lnTo>
                <a:lnTo>
                  <a:pt x="2929" y="1141"/>
                </a:lnTo>
                <a:lnTo>
                  <a:pt x="2925" y="1141"/>
                </a:lnTo>
                <a:lnTo>
                  <a:pt x="2923" y="1141"/>
                </a:lnTo>
                <a:lnTo>
                  <a:pt x="2921" y="1141"/>
                </a:lnTo>
                <a:lnTo>
                  <a:pt x="2919" y="1143"/>
                </a:lnTo>
                <a:lnTo>
                  <a:pt x="2917" y="1143"/>
                </a:lnTo>
                <a:lnTo>
                  <a:pt x="2912" y="1143"/>
                </a:lnTo>
                <a:lnTo>
                  <a:pt x="2906" y="1147"/>
                </a:lnTo>
                <a:lnTo>
                  <a:pt x="2902" y="1149"/>
                </a:lnTo>
                <a:lnTo>
                  <a:pt x="2900" y="1153"/>
                </a:lnTo>
                <a:lnTo>
                  <a:pt x="2898" y="1153"/>
                </a:lnTo>
                <a:lnTo>
                  <a:pt x="2898" y="1155"/>
                </a:lnTo>
                <a:lnTo>
                  <a:pt x="2896" y="1160"/>
                </a:lnTo>
                <a:lnTo>
                  <a:pt x="2898" y="1164"/>
                </a:lnTo>
                <a:lnTo>
                  <a:pt x="2898" y="1166"/>
                </a:lnTo>
                <a:lnTo>
                  <a:pt x="2900" y="1166"/>
                </a:lnTo>
                <a:lnTo>
                  <a:pt x="2900" y="1168"/>
                </a:lnTo>
                <a:lnTo>
                  <a:pt x="2900" y="1170"/>
                </a:lnTo>
                <a:lnTo>
                  <a:pt x="2900" y="1172"/>
                </a:lnTo>
                <a:lnTo>
                  <a:pt x="2898" y="1174"/>
                </a:lnTo>
                <a:lnTo>
                  <a:pt x="2894" y="1180"/>
                </a:lnTo>
                <a:lnTo>
                  <a:pt x="2892" y="1180"/>
                </a:lnTo>
                <a:lnTo>
                  <a:pt x="2887" y="1183"/>
                </a:lnTo>
                <a:lnTo>
                  <a:pt x="2885" y="1183"/>
                </a:lnTo>
                <a:lnTo>
                  <a:pt x="2881" y="1183"/>
                </a:lnTo>
                <a:lnTo>
                  <a:pt x="2879" y="1180"/>
                </a:lnTo>
                <a:lnTo>
                  <a:pt x="2871" y="1174"/>
                </a:lnTo>
                <a:lnTo>
                  <a:pt x="2868" y="1174"/>
                </a:lnTo>
                <a:lnTo>
                  <a:pt x="2866" y="1172"/>
                </a:lnTo>
                <a:lnTo>
                  <a:pt x="2860" y="1170"/>
                </a:lnTo>
                <a:lnTo>
                  <a:pt x="2852" y="1168"/>
                </a:lnTo>
                <a:lnTo>
                  <a:pt x="2845" y="1168"/>
                </a:lnTo>
                <a:lnTo>
                  <a:pt x="2841" y="1168"/>
                </a:lnTo>
                <a:lnTo>
                  <a:pt x="2837" y="1166"/>
                </a:lnTo>
                <a:lnTo>
                  <a:pt x="2835" y="1166"/>
                </a:lnTo>
                <a:lnTo>
                  <a:pt x="2833" y="1164"/>
                </a:lnTo>
                <a:lnTo>
                  <a:pt x="2833" y="1162"/>
                </a:lnTo>
                <a:lnTo>
                  <a:pt x="2831" y="1157"/>
                </a:lnTo>
                <a:lnTo>
                  <a:pt x="2831" y="1155"/>
                </a:lnTo>
                <a:lnTo>
                  <a:pt x="2831" y="1153"/>
                </a:lnTo>
                <a:lnTo>
                  <a:pt x="2829" y="1151"/>
                </a:lnTo>
                <a:lnTo>
                  <a:pt x="2827" y="1149"/>
                </a:lnTo>
                <a:lnTo>
                  <a:pt x="2818" y="1147"/>
                </a:lnTo>
                <a:lnTo>
                  <a:pt x="2816" y="1147"/>
                </a:lnTo>
                <a:lnTo>
                  <a:pt x="2814" y="1145"/>
                </a:lnTo>
                <a:lnTo>
                  <a:pt x="2812" y="1145"/>
                </a:lnTo>
                <a:lnTo>
                  <a:pt x="2808" y="1143"/>
                </a:lnTo>
                <a:lnTo>
                  <a:pt x="2806" y="1143"/>
                </a:lnTo>
                <a:lnTo>
                  <a:pt x="2804" y="1143"/>
                </a:lnTo>
                <a:lnTo>
                  <a:pt x="2799" y="1141"/>
                </a:lnTo>
                <a:lnTo>
                  <a:pt x="2797" y="1141"/>
                </a:lnTo>
                <a:lnTo>
                  <a:pt x="2793" y="1143"/>
                </a:lnTo>
                <a:lnTo>
                  <a:pt x="2787" y="1143"/>
                </a:lnTo>
                <a:lnTo>
                  <a:pt x="2785" y="1143"/>
                </a:lnTo>
                <a:lnTo>
                  <a:pt x="2778" y="1139"/>
                </a:lnTo>
                <a:lnTo>
                  <a:pt x="2776" y="1139"/>
                </a:lnTo>
                <a:lnTo>
                  <a:pt x="2774" y="1136"/>
                </a:lnTo>
                <a:lnTo>
                  <a:pt x="2772" y="1136"/>
                </a:lnTo>
                <a:lnTo>
                  <a:pt x="2772" y="1136"/>
                </a:lnTo>
                <a:lnTo>
                  <a:pt x="2770" y="1136"/>
                </a:lnTo>
                <a:lnTo>
                  <a:pt x="2770" y="1136"/>
                </a:lnTo>
                <a:lnTo>
                  <a:pt x="2770" y="1134"/>
                </a:lnTo>
                <a:lnTo>
                  <a:pt x="2770" y="1134"/>
                </a:lnTo>
                <a:lnTo>
                  <a:pt x="2770" y="1134"/>
                </a:lnTo>
                <a:lnTo>
                  <a:pt x="2770" y="1134"/>
                </a:lnTo>
                <a:lnTo>
                  <a:pt x="2768" y="1130"/>
                </a:lnTo>
                <a:lnTo>
                  <a:pt x="2766" y="1130"/>
                </a:lnTo>
                <a:lnTo>
                  <a:pt x="2766" y="1130"/>
                </a:lnTo>
                <a:lnTo>
                  <a:pt x="2764" y="1132"/>
                </a:lnTo>
                <a:lnTo>
                  <a:pt x="2764" y="1132"/>
                </a:lnTo>
                <a:lnTo>
                  <a:pt x="2764" y="1130"/>
                </a:lnTo>
                <a:lnTo>
                  <a:pt x="2764" y="1128"/>
                </a:lnTo>
                <a:lnTo>
                  <a:pt x="2760" y="1128"/>
                </a:lnTo>
                <a:lnTo>
                  <a:pt x="2757" y="1128"/>
                </a:lnTo>
                <a:lnTo>
                  <a:pt x="2755" y="1126"/>
                </a:lnTo>
                <a:lnTo>
                  <a:pt x="2753" y="1122"/>
                </a:lnTo>
                <a:lnTo>
                  <a:pt x="2753" y="1122"/>
                </a:lnTo>
                <a:lnTo>
                  <a:pt x="2753" y="1120"/>
                </a:lnTo>
                <a:lnTo>
                  <a:pt x="2755" y="1120"/>
                </a:lnTo>
                <a:lnTo>
                  <a:pt x="2755" y="1118"/>
                </a:lnTo>
                <a:lnTo>
                  <a:pt x="2760" y="1115"/>
                </a:lnTo>
                <a:lnTo>
                  <a:pt x="2762" y="1113"/>
                </a:lnTo>
                <a:lnTo>
                  <a:pt x="2766" y="1109"/>
                </a:lnTo>
                <a:lnTo>
                  <a:pt x="2766" y="1107"/>
                </a:lnTo>
                <a:lnTo>
                  <a:pt x="2768" y="1103"/>
                </a:lnTo>
                <a:lnTo>
                  <a:pt x="2768" y="1103"/>
                </a:lnTo>
                <a:lnTo>
                  <a:pt x="2768" y="1101"/>
                </a:lnTo>
                <a:lnTo>
                  <a:pt x="2768" y="1099"/>
                </a:lnTo>
                <a:lnTo>
                  <a:pt x="2768" y="1097"/>
                </a:lnTo>
                <a:lnTo>
                  <a:pt x="2764" y="1095"/>
                </a:lnTo>
                <a:lnTo>
                  <a:pt x="2762" y="1095"/>
                </a:lnTo>
                <a:lnTo>
                  <a:pt x="2762" y="1092"/>
                </a:lnTo>
                <a:lnTo>
                  <a:pt x="2760" y="1090"/>
                </a:lnTo>
                <a:lnTo>
                  <a:pt x="2760" y="1088"/>
                </a:lnTo>
                <a:lnTo>
                  <a:pt x="2760" y="1086"/>
                </a:lnTo>
                <a:lnTo>
                  <a:pt x="2760" y="1086"/>
                </a:lnTo>
                <a:lnTo>
                  <a:pt x="2762" y="1084"/>
                </a:lnTo>
                <a:lnTo>
                  <a:pt x="2764" y="1084"/>
                </a:lnTo>
                <a:lnTo>
                  <a:pt x="2766" y="1080"/>
                </a:lnTo>
                <a:lnTo>
                  <a:pt x="2768" y="1078"/>
                </a:lnTo>
                <a:lnTo>
                  <a:pt x="2768" y="1078"/>
                </a:lnTo>
                <a:lnTo>
                  <a:pt x="2768" y="1076"/>
                </a:lnTo>
                <a:lnTo>
                  <a:pt x="2768" y="1074"/>
                </a:lnTo>
                <a:lnTo>
                  <a:pt x="2766" y="1074"/>
                </a:lnTo>
                <a:lnTo>
                  <a:pt x="2764" y="1076"/>
                </a:lnTo>
                <a:lnTo>
                  <a:pt x="2762" y="1076"/>
                </a:lnTo>
                <a:lnTo>
                  <a:pt x="2760" y="1078"/>
                </a:lnTo>
                <a:lnTo>
                  <a:pt x="2760" y="1080"/>
                </a:lnTo>
                <a:lnTo>
                  <a:pt x="2757" y="1078"/>
                </a:lnTo>
                <a:lnTo>
                  <a:pt x="2757" y="1078"/>
                </a:lnTo>
                <a:lnTo>
                  <a:pt x="2755" y="1074"/>
                </a:lnTo>
                <a:lnTo>
                  <a:pt x="2755" y="1071"/>
                </a:lnTo>
                <a:lnTo>
                  <a:pt x="2753" y="1071"/>
                </a:lnTo>
                <a:lnTo>
                  <a:pt x="2753" y="1071"/>
                </a:lnTo>
                <a:lnTo>
                  <a:pt x="2751" y="1071"/>
                </a:lnTo>
                <a:lnTo>
                  <a:pt x="2751" y="1071"/>
                </a:lnTo>
                <a:lnTo>
                  <a:pt x="2751" y="1071"/>
                </a:lnTo>
                <a:lnTo>
                  <a:pt x="2751" y="1071"/>
                </a:lnTo>
                <a:lnTo>
                  <a:pt x="2749" y="1071"/>
                </a:lnTo>
                <a:lnTo>
                  <a:pt x="2749" y="1071"/>
                </a:lnTo>
                <a:lnTo>
                  <a:pt x="2751" y="1069"/>
                </a:lnTo>
                <a:lnTo>
                  <a:pt x="2749" y="1069"/>
                </a:lnTo>
                <a:lnTo>
                  <a:pt x="2749" y="1069"/>
                </a:lnTo>
                <a:lnTo>
                  <a:pt x="2741" y="1071"/>
                </a:lnTo>
                <a:lnTo>
                  <a:pt x="2739" y="1071"/>
                </a:lnTo>
                <a:lnTo>
                  <a:pt x="2736" y="1076"/>
                </a:lnTo>
                <a:lnTo>
                  <a:pt x="2732" y="1076"/>
                </a:lnTo>
                <a:lnTo>
                  <a:pt x="2726" y="1076"/>
                </a:lnTo>
                <a:lnTo>
                  <a:pt x="2722" y="1078"/>
                </a:lnTo>
                <a:lnTo>
                  <a:pt x="2720" y="1076"/>
                </a:lnTo>
                <a:lnTo>
                  <a:pt x="2718" y="1076"/>
                </a:lnTo>
                <a:lnTo>
                  <a:pt x="2716" y="1074"/>
                </a:lnTo>
                <a:lnTo>
                  <a:pt x="2711" y="1074"/>
                </a:lnTo>
                <a:lnTo>
                  <a:pt x="2713" y="1076"/>
                </a:lnTo>
                <a:lnTo>
                  <a:pt x="2711" y="1076"/>
                </a:lnTo>
                <a:lnTo>
                  <a:pt x="2707" y="1076"/>
                </a:lnTo>
                <a:lnTo>
                  <a:pt x="2703" y="1076"/>
                </a:lnTo>
                <a:lnTo>
                  <a:pt x="2701" y="1074"/>
                </a:lnTo>
                <a:lnTo>
                  <a:pt x="2699" y="1074"/>
                </a:lnTo>
                <a:lnTo>
                  <a:pt x="2699" y="1076"/>
                </a:lnTo>
                <a:lnTo>
                  <a:pt x="2695" y="1078"/>
                </a:lnTo>
                <a:lnTo>
                  <a:pt x="2690" y="1078"/>
                </a:lnTo>
                <a:lnTo>
                  <a:pt x="2686" y="1080"/>
                </a:lnTo>
                <a:lnTo>
                  <a:pt x="2684" y="1080"/>
                </a:lnTo>
                <a:lnTo>
                  <a:pt x="2682" y="1080"/>
                </a:lnTo>
                <a:lnTo>
                  <a:pt x="2680" y="1078"/>
                </a:lnTo>
                <a:lnTo>
                  <a:pt x="2678" y="1078"/>
                </a:lnTo>
                <a:lnTo>
                  <a:pt x="2676" y="1076"/>
                </a:lnTo>
                <a:lnTo>
                  <a:pt x="2663" y="1076"/>
                </a:lnTo>
                <a:lnTo>
                  <a:pt x="2659" y="1078"/>
                </a:lnTo>
                <a:lnTo>
                  <a:pt x="2651" y="1078"/>
                </a:lnTo>
                <a:lnTo>
                  <a:pt x="2648" y="1080"/>
                </a:lnTo>
                <a:lnTo>
                  <a:pt x="2644" y="1082"/>
                </a:lnTo>
                <a:lnTo>
                  <a:pt x="2642" y="1082"/>
                </a:lnTo>
                <a:lnTo>
                  <a:pt x="2636" y="1082"/>
                </a:lnTo>
                <a:lnTo>
                  <a:pt x="2625" y="1082"/>
                </a:lnTo>
                <a:lnTo>
                  <a:pt x="2621" y="1084"/>
                </a:lnTo>
                <a:lnTo>
                  <a:pt x="2619" y="1086"/>
                </a:lnTo>
                <a:lnTo>
                  <a:pt x="2615" y="1086"/>
                </a:lnTo>
                <a:lnTo>
                  <a:pt x="2613" y="1088"/>
                </a:lnTo>
                <a:lnTo>
                  <a:pt x="2611" y="1090"/>
                </a:lnTo>
                <a:lnTo>
                  <a:pt x="2609" y="1092"/>
                </a:lnTo>
                <a:lnTo>
                  <a:pt x="2607" y="1095"/>
                </a:lnTo>
                <a:lnTo>
                  <a:pt x="2604" y="1095"/>
                </a:lnTo>
                <a:lnTo>
                  <a:pt x="2602" y="1092"/>
                </a:lnTo>
                <a:lnTo>
                  <a:pt x="2602" y="1092"/>
                </a:lnTo>
                <a:lnTo>
                  <a:pt x="2594" y="1097"/>
                </a:lnTo>
                <a:lnTo>
                  <a:pt x="2592" y="1099"/>
                </a:lnTo>
                <a:lnTo>
                  <a:pt x="2590" y="1099"/>
                </a:lnTo>
                <a:lnTo>
                  <a:pt x="2588" y="1101"/>
                </a:lnTo>
                <a:lnTo>
                  <a:pt x="2586" y="1103"/>
                </a:lnTo>
                <a:lnTo>
                  <a:pt x="2584" y="1105"/>
                </a:lnTo>
                <a:lnTo>
                  <a:pt x="2579" y="1105"/>
                </a:lnTo>
                <a:lnTo>
                  <a:pt x="2579" y="1107"/>
                </a:lnTo>
                <a:lnTo>
                  <a:pt x="2575" y="1105"/>
                </a:lnTo>
                <a:lnTo>
                  <a:pt x="2573" y="1105"/>
                </a:lnTo>
                <a:lnTo>
                  <a:pt x="2569" y="1105"/>
                </a:lnTo>
                <a:lnTo>
                  <a:pt x="2569" y="1105"/>
                </a:lnTo>
                <a:lnTo>
                  <a:pt x="2567" y="1105"/>
                </a:lnTo>
                <a:lnTo>
                  <a:pt x="2567" y="1105"/>
                </a:lnTo>
                <a:lnTo>
                  <a:pt x="2565" y="1103"/>
                </a:lnTo>
                <a:lnTo>
                  <a:pt x="2565" y="1103"/>
                </a:lnTo>
                <a:lnTo>
                  <a:pt x="2565" y="1101"/>
                </a:lnTo>
                <a:lnTo>
                  <a:pt x="2565" y="1101"/>
                </a:lnTo>
                <a:lnTo>
                  <a:pt x="2563" y="1103"/>
                </a:lnTo>
                <a:lnTo>
                  <a:pt x="2560" y="1103"/>
                </a:lnTo>
                <a:lnTo>
                  <a:pt x="2558" y="1105"/>
                </a:lnTo>
                <a:lnTo>
                  <a:pt x="2556" y="1103"/>
                </a:lnTo>
                <a:lnTo>
                  <a:pt x="2554" y="1103"/>
                </a:lnTo>
                <a:lnTo>
                  <a:pt x="2552" y="1103"/>
                </a:lnTo>
                <a:lnTo>
                  <a:pt x="2550" y="1103"/>
                </a:lnTo>
                <a:lnTo>
                  <a:pt x="2546" y="1105"/>
                </a:lnTo>
                <a:lnTo>
                  <a:pt x="2542" y="1105"/>
                </a:lnTo>
                <a:lnTo>
                  <a:pt x="2537" y="1103"/>
                </a:lnTo>
                <a:lnTo>
                  <a:pt x="2533" y="1101"/>
                </a:lnTo>
                <a:lnTo>
                  <a:pt x="2531" y="1097"/>
                </a:lnTo>
                <a:lnTo>
                  <a:pt x="2531" y="1095"/>
                </a:lnTo>
                <a:lnTo>
                  <a:pt x="2531" y="1095"/>
                </a:lnTo>
                <a:lnTo>
                  <a:pt x="2531" y="1092"/>
                </a:lnTo>
                <a:lnTo>
                  <a:pt x="2529" y="1092"/>
                </a:lnTo>
                <a:lnTo>
                  <a:pt x="2527" y="1092"/>
                </a:lnTo>
                <a:lnTo>
                  <a:pt x="2527" y="1095"/>
                </a:lnTo>
                <a:lnTo>
                  <a:pt x="2525" y="1095"/>
                </a:lnTo>
                <a:lnTo>
                  <a:pt x="2523" y="1095"/>
                </a:lnTo>
                <a:lnTo>
                  <a:pt x="2521" y="1097"/>
                </a:lnTo>
                <a:lnTo>
                  <a:pt x="2516" y="1111"/>
                </a:lnTo>
                <a:lnTo>
                  <a:pt x="2510" y="1122"/>
                </a:lnTo>
                <a:lnTo>
                  <a:pt x="2508" y="1124"/>
                </a:lnTo>
                <a:lnTo>
                  <a:pt x="2504" y="1126"/>
                </a:lnTo>
                <a:lnTo>
                  <a:pt x="2498" y="1130"/>
                </a:lnTo>
                <a:lnTo>
                  <a:pt x="2487" y="1134"/>
                </a:lnTo>
                <a:lnTo>
                  <a:pt x="2485" y="1136"/>
                </a:lnTo>
                <a:lnTo>
                  <a:pt x="2483" y="1136"/>
                </a:lnTo>
                <a:lnTo>
                  <a:pt x="2479" y="1141"/>
                </a:lnTo>
                <a:lnTo>
                  <a:pt x="2475" y="1147"/>
                </a:lnTo>
                <a:lnTo>
                  <a:pt x="2475" y="1147"/>
                </a:lnTo>
                <a:lnTo>
                  <a:pt x="2472" y="1151"/>
                </a:lnTo>
                <a:lnTo>
                  <a:pt x="2472" y="1155"/>
                </a:lnTo>
                <a:lnTo>
                  <a:pt x="2468" y="1160"/>
                </a:lnTo>
                <a:lnTo>
                  <a:pt x="2466" y="1166"/>
                </a:lnTo>
                <a:lnTo>
                  <a:pt x="2466" y="1170"/>
                </a:lnTo>
                <a:lnTo>
                  <a:pt x="2466" y="1174"/>
                </a:lnTo>
                <a:lnTo>
                  <a:pt x="2464" y="1176"/>
                </a:lnTo>
                <a:lnTo>
                  <a:pt x="2464" y="1176"/>
                </a:lnTo>
                <a:lnTo>
                  <a:pt x="2466" y="1178"/>
                </a:lnTo>
                <a:lnTo>
                  <a:pt x="2468" y="1180"/>
                </a:lnTo>
                <a:lnTo>
                  <a:pt x="2468" y="1183"/>
                </a:lnTo>
                <a:lnTo>
                  <a:pt x="2468" y="1185"/>
                </a:lnTo>
                <a:lnTo>
                  <a:pt x="2466" y="1189"/>
                </a:lnTo>
                <a:lnTo>
                  <a:pt x="2464" y="1191"/>
                </a:lnTo>
                <a:lnTo>
                  <a:pt x="2462" y="1193"/>
                </a:lnTo>
                <a:lnTo>
                  <a:pt x="2460" y="1197"/>
                </a:lnTo>
                <a:lnTo>
                  <a:pt x="2456" y="1201"/>
                </a:lnTo>
                <a:lnTo>
                  <a:pt x="2454" y="1204"/>
                </a:lnTo>
                <a:lnTo>
                  <a:pt x="2447" y="1208"/>
                </a:lnTo>
                <a:lnTo>
                  <a:pt x="2443" y="1210"/>
                </a:lnTo>
                <a:lnTo>
                  <a:pt x="2443" y="1212"/>
                </a:lnTo>
                <a:lnTo>
                  <a:pt x="2441" y="1214"/>
                </a:lnTo>
                <a:lnTo>
                  <a:pt x="2435" y="1216"/>
                </a:lnTo>
                <a:lnTo>
                  <a:pt x="2426" y="1218"/>
                </a:lnTo>
                <a:lnTo>
                  <a:pt x="2422" y="1218"/>
                </a:lnTo>
                <a:lnTo>
                  <a:pt x="2420" y="1220"/>
                </a:lnTo>
                <a:lnTo>
                  <a:pt x="2418" y="1222"/>
                </a:lnTo>
                <a:lnTo>
                  <a:pt x="2416" y="1224"/>
                </a:lnTo>
                <a:lnTo>
                  <a:pt x="2416" y="1227"/>
                </a:lnTo>
                <a:lnTo>
                  <a:pt x="2414" y="1231"/>
                </a:lnTo>
                <a:lnTo>
                  <a:pt x="2412" y="1235"/>
                </a:lnTo>
                <a:lnTo>
                  <a:pt x="2412" y="1239"/>
                </a:lnTo>
                <a:lnTo>
                  <a:pt x="2410" y="1239"/>
                </a:lnTo>
                <a:lnTo>
                  <a:pt x="2405" y="1241"/>
                </a:lnTo>
                <a:lnTo>
                  <a:pt x="2403" y="1243"/>
                </a:lnTo>
                <a:lnTo>
                  <a:pt x="2401" y="1245"/>
                </a:lnTo>
                <a:lnTo>
                  <a:pt x="2399" y="1245"/>
                </a:lnTo>
                <a:lnTo>
                  <a:pt x="2397" y="1248"/>
                </a:lnTo>
                <a:lnTo>
                  <a:pt x="2397" y="1250"/>
                </a:lnTo>
                <a:lnTo>
                  <a:pt x="2397" y="1252"/>
                </a:lnTo>
                <a:lnTo>
                  <a:pt x="2395" y="1256"/>
                </a:lnTo>
                <a:lnTo>
                  <a:pt x="2393" y="1258"/>
                </a:lnTo>
                <a:lnTo>
                  <a:pt x="2393" y="1262"/>
                </a:lnTo>
                <a:lnTo>
                  <a:pt x="2393" y="1266"/>
                </a:lnTo>
                <a:lnTo>
                  <a:pt x="2391" y="1269"/>
                </a:lnTo>
                <a:lnTo>
                  <a:pt x="2391" y="1271"/>
                </a:lnTo>
                <a:lnTo>
                  <a:pt x="2389" y="1273"/>
                </a:lnTo>
                <a:lnTo>
                  <a:pt x="2382" y="1279"/>
                </a:lnTo>
                <a:lnTo>
                  <a:pt x="2378" y="1281"/>
                </a:lnTo>
                <a:lnTo>
                  <a:pt x="2378" y="1283"/>
                </a:lnTo>
                <a:lnTo>
                  <a:pt x="2376" y="1283"/>
                </a:lnTo>
                <a:lnTo>
                  <a:pt x="2376" y="1285"/>
                </a:lnTo>
                <a:lnTo>
                  <a:pt x="2378" y="1283"/>
                </a:lnTo>
                <a:lnTo>
                  <a:pt x="2378" y="1283"/>
                </a:lnTo>
                <a:lnTo>
                  <a:pt x="2378" y="1283"/>
                </a:lnTo>
                <a:lnTo>
                  <a:pt x="2378" y="1283"/>
                </a:lnTo>
                <a:lnTo>
                  <a:pt x="2378" y="1283"/>
                </a:lnTo>
                <a:lnTo>
                  <a:pt x="2376" y="1287"/>
                </a:lnTo>
                <a:lnTo>
                  <a:pt x="2376" y="1289"/>
                </a:lnTo>
                <a:lnTo>
                  <a:pt x="2374" y="1292"/>
                </a:lnTo>
                <a:lnTo>
                  <a:pt x="2372" y="1294"/>
                </a:lnTo>
                <a:lnTo>
                  <a:pt x="2374" y="1294"/>
                </a:lnTo>
                <a:lnTo>
                  <a:pt x="2374" y="1296"/>
                </a:lnTo>
                <a:lnTo>
                  <a:pt x="2372" y="1298"/>
                </a:lnTo>
                <a:lnTo>
                  <a:pt x="2370" y="1302"/>
                </a:lnTo>
                <a:lnTo>
                  <a:pt x="2368" y="1306"/>
                </a:lnTo>
                <a:lnTo>
                  <a:pt x="2366" y="1306"/>
                </a:lnTo>
                <a:lnTo>
                  <a:pt x="2364" y="1308"/>
                </a:lnTo>
                <a:lnTo>
                  <a:pt x="2361" y="1313"/>
                </a:lnTo>
                <a:lnTo>
                  <a:pt x="2361" y="1319"/>
                </a:lnTo>
                <a:lnTo>
                  <a:pt x="2359" y="1327"/>
                </a:lnTo>
                <a:lnTo>
                  <a:pt x="2361" y="1327"/>
                </a:lnTo>
                <a:lnTo>
                  <a:pt x="2361" y="1325"/>
                </a:lnTo>
                <a:lnTo>
                  <a:pt x="2361" y="1325"/>
                </a:lnTo>
                <a:lnTo>
                  <a:pt x="2364" y="1323"/>
                </a:lnTo>
                <a:lnTo>
                  <a:pt x="2364" y="1323"/>
                </a:lnTo>
                <a:lnTo>
                  <a:pt x="2366" y="1327"/>
                </a:lnTo>
                <a:lnTo>
                  <a:pt x="2368" y="1331"/>
                </a:lnTo>
                <a:lnTo>
                  <a:pt x="2368" y="1331"/>
                </a:lnTo>
                <a:lnTo>
                  <a:pt x="2368" y="1331"/>
                </a:lnTo>
                <a:lnTo>
                  <a:pt x="2368" y="1329"/>
                </a:lnTo>
                <a:lnTo>
                  <a:pt x="2370" y="1329"/>
                </a:lnTo>
                <a:lnTo>
                  <a:pt x="2370" y="1331"/>
                </a:lnTo>
                <a:lnTo>
                  <a:pt x="2372" y="1334"/>
                </a:lnTo>
                <a:lnTo>
                  <a:pt x="2372" y="1338"/>
                </a:lnTo>
                <a:lnTo>
                  <a:pt x="2372" y="1338"/>
                </a:lnTo>
                <a:lnTo>
                  <a:pt x="2372" y="1340"/>
                </a:lnTo>
                <a:lnTo>
                  <a:pt x="2372" y="1344"/>
                </a:lnTo>
                <a:lnTo>
                  <a:pt x="2370" y="1348"/>
                </a:lnTo>
                <a:lnTo>
                  <a:pt x="2372" y="1348"/>
                </a:lnTo>
                <a:lnTo>
                  <a:pt x="2370" y="1348"/>
                </a:lnTo>
                <a:lnTo>
                  <a:pt x="2370" y="1350"/>
                </a:lnTo>
                <a:lnTo>
                  <a:pt x="2368" y="1350"/>
                </a:lnTo>
                <a:lnTo>
                  <a:pt x="2370" y="1350"/>
                </a:lnTo>
                <a:lnTo>
                  <a:pt x="2372" y="1352"/>
                </a:lnTo>
                <a:lnTo>
                  <a:pt x="2372" y="1354"/>
                </a:lnTo>
                <a:lnTo>
                  <a:pt x="2374" y="1359"/>
                </a:lnTo>
                <a:lnTo>
                  <a:pt x="2374" y="1363"/>
                </a:lnTo>
                <a:lnTo>
                  <a:pt x="2376" y="1367"/>
                </a:lnTo>
                <a:lnTo>
                  <a:pt x="2376" y="1371"/>
                </a:lnTo>
                <a:lnTo>
                  <a:pt x="2374" y="1378"/>
                </a:lnTo>
                <a:lnTo>
                  <a:pt x="2372" y="1382"/>
                </a:lnTo>
                <a:lnTo>
                  <a:pt x="2372" y="1386"/>
                </a:lnTo>
                <a:lnTo>
                  <a:pt x="2370" y="1390"/>
                </a:lnTo>
                <a:lnTo>
                  <a:pt x="2370" y="1392"/>
                </a:lnTo>
                <a:lnTo>
                  <a:pt x="2368" y="1394"/>
                </a:lnTo>
                <a:lnTo>
                  <a:pt x="2368" y="1403"/>
                </a:lnTo>
                <a:lnTo>
                  <a:pt x="2368" y="1403"/>
                </a:lnTo>
                <a:lnTo>
                  <a:pt x="2364" y="1409"/>
                </a:lnTo>
                <a:lnTo>
                  <a:pt x="2359" y="1415"/>
                </a:lnTo>
                <a:lnTo>
                  <a:pt x="2355" y="1417"/>
                </a:lnTo>
                <a:lnTo>
                  <a:pt x="2353" y="1417"/>
                </a:lnTo>
                <a:lnTo>
                  <a:pt x="2355" y="1419"/>
                </a:lnTo>
                <a:lnTo>
                  <a:pt x="2355" y="1417"/>
                </a:lnTo>
                <a:lnTo>
                  <a:pt x="2357" y="1417"/>
                </a:lnTo>
                <a:lnTo>
                  <a:pt x="2357" y="1419"/>
                </a:lnTo>
                <a:lnTo>
                  <a:pt x="2359" y="1419"/>
                </a:lnTo>
                <a:lnTo>
                  <a:pt x="2359" y="1422"/>
                </a:lnTo>
                <a:lnTo>
                  <a:pt x="2361" y="1424"/>
                </a:lnTo>
                <a:lnTo>
                  <a:pt x="2364" y="1426"/>
                </a:lnTo>
                <a:lnTo>
                  <a:pt x="2364" y="1428"/>
                </a:lnTo>
                <a:lnTo>
                  <a:pt x="2364" y="1428"/>
                </a:lnTo>
                <a:lnTo>
                  <a:pt x="2366" y="1428"/>
                </a:lnTo>
                <a:lnTo>
                  <a:pt x="2366" y="1428"/>
                </a:lnTo>
                <a:lnTo>
                  <a:pt x="2368" y="1428"/>
                </a:lnTo>
                <a:lnTo>
                  <a:pt x="2366" y="1428"/>
                </a:lnTo>
                <a:lnTo>
                  <a:pt x="2366" y="1430"/>
                </a:lnTo>
                <a:lnTo>
                  <a:pt x="2366" y="1430"/>
                </a:lnTo>
                <a:lnTo>
                  <a:pt x="2366" y="1432"/>
                </a:lnTo>
                <a:lnTo>
                  <a:pt x="2366" y="1432"/>
                </a:lnTo>
                <a:lnTo>
                  <a:pt x="2368" y="1434"/>
                </a:lnTo>
                <a:lnTo>
                  <a:pt x="2368" y="1434"/>
                </a:lnTo>
                <a:lnTo>
                  <a:pt x="2368" y="1436"/>
                </a:lnTo>
                <a:lnTo>
                  <a:pt x="2370" y="1438"/>
                </a:lnTo>
                <a:lnTo>
                  <a:pt x="2370" y="1438"/>
                </a:lnTo>
                <a:lnTo>
                  <a:pt x="2374" y="1436"/>
                </a:lnTo>
                <a:lnTo>
                  <a:pt x="2378" y="1436"/>
                </a:lnTo>
                <a:lnTo>
                  <a:pt x="2382" y="1436"/>
                </a:lnTo>
                <a:lnTo>
                  <a:pt x="2384" y="1436"/>
                </a:lnTo>
                <a:lnTo>
                  <a:pt x="2384" y="1436"/>
                </a:lnTo>
                <a:lnTo>
                  <a:pt x="2384" y="1436"/>
                </a:lnTo>
                <a:lnTo>
                  <a:pt x="2382" y="1436"/>
                </a:lnTo>
                <a:lnTo>
                  <a:pt x="2378" y="1436"/>
                </a:lnTo>
                <a:lnTo>
                  <a:pt x="2376" y="1438"/>
                </a:lnTo>
                <a:lnTo>
                  <a:pt x="2374" y="1438"/>
                </a:lnTo>
                <a:lnTo>
                  <a:pt x="2374" y="1438"/>
                </a:lnTo>
                <a:lnTo>
                  <a:pt x="2374" y="1438"/>
                </a:lnTo>
                <a:lnTo>
                  <a:pt x="2372" y="1438"/>
                </a:lnTo>
                <a:lnTo>
                  <a:pt x="2370" y="1440"/>
                </a:lnTo>
                <a:lnTo>
                  <a:pt x="2368" y="1438"/>
                </a:lnTo>
                <a:lnTo>
                  <a:pt x="2368" y="1438"/>
                </a:lnTo>
                <a:lnTo>
                  <a:pt x="2368" y="1436"/>
                </a:lnTo>
                <a:lnTo>
                  <a:pt x="2366" y="1436"/>
                </a:lnTo>
                <a:lnTo>
                  <a:pt x="2366" y="1436"/>
                </a:lnTo>
                <a:lnTo>
                  <a:pt x="2364" y="1438"/>
                </a:lnTo>
                <a:lnTo>
                  <a:pt x="2366" y="1440"/>
                </a:lnTo>
                <a:lnTo>
                  <a:pt x="2366" y="1443"/>
                </a:lnTo>
                <a:lnTo>
                  <a:pt x="2366" y="1445"/>
                </a:lnTo>
                <a:lnTo>
                  <a:pt x="2366" y="1445"/>
                </a:lnTo>
                <a:lnTo>
                  <a:pt x="2366" y="1449"/>
                </a:lnTo>
                <a:lnTo>
                  <a:pt x="2366" y="1449"/>
                </a:lnTo>
                <a:lnTo>
                  <a:pt x="2366" y="1449"/>
                </a:lnTo>
                <a:lnTo>
                  <a:pt x="2366" y="1449"/>
                </a:lnTo>
                <a:lnTo>
                  <a:pt x="2366" y="1449"/>
                </a:lnTo>
                <a:lnTo>
                  <a:pt x="2366" y="1449"/>
                </a:lnTo>
                <a:lnTo>
                  <a:pt x="2368" y="1449"/>
                </a:lnTo>
                <a:lnTo>
                  <a:pt x="2368" y="1447"/>
                </a:lnTo>
                <a:lnTo>
                  <a:pt x="2368" y="1449"/>
                </a:lnTo>
                <a:lnTo>
                  <a:pt x="2370" y="1449"/>
                </a:lnTo>
                <a:lnTo>
                  <a:pt x="2370" y="1449"/>
                </a:lnTo>
                <a:lnTo>
                  <a:pt x="2370" y="1449"/>
                </a:lnTo>
                <a:lnTo>
                  <a:pt x="2370" y="1449"/>
                </a:lnTo>
                <a:lnTo>
                  <a:pt x="2368" y="1449"/>
                </a:lnTo>
                <a:lnTo>
                  <a:pt x="2366" y="1451"/>
                </a:lnTo>
                <a:lnTo>
                  <a:pt x="2366" y="1451"/>
                </a:lnTo>
                <a:lnTo>
                  <a:pt x="2364" y="1451"/>
                </a:lnTo>
                <a:lnTo>
                  <a:pt x="2366" y="1453"/>
                </a:lnTo>
                <a:lnTo>
                  <a:pt x="2366" y="1453"/>
                </a:lnTo>
                <a:lnTo>
                  <a:pt x="2370" y="1455"/>
                </a:lnTo>
                <a:lnTo>
                  <a:pt x="2372" y="1455"/>
                </a:lnTo>
                <a:lnTo>
                  <a:pt x="2372" y="1455"/>
                </a:lnTo>
                <a:lnTo>
                  <a:pt x="2372" y="1455"/>
                </a:lnTo>
                <a:lnTo>
                  <a:pt x="2372" y="1455"/>
                </a:lnTo>
                <a:lnTo>
                  <a:pt x="2372" y="1457"/>
                </a:lnTo>
                <a:lnTo>
                  <a:pt x="2372" y="1459"/>
                </a:lnTo>
                <a:lnTo>
                  <a:pt x="2374" y="1459"/>
                </a:lnTo>
                <a:lnTo>
                  <a:pt x="2376" y="1459"/>
                </a:lnTo>
                <a:lnTo>
                  <a:pt x="2376" y="1459"/>
                </a:lnTo>
                <a:lnTo>
                  <a:pt x="2378" y="1459"/>
                </a:lnTo>
                <a:lnTo>
                  <a:pt x="2376" y="1461"/>
                </a:lnTo>
                <a:lnTo>
                  <a:pt x="2378" y="1461"/>
                </a:lnTo>
                <a:lnTo>
                  <a:pt x="2380" y="1461"/>
                </a:lnTo>
                <a:lnTo>
                  <a:pt x="2382" y="1459"/>
                </a:lnTo>
                <a:lnTo>
                  <a:pt x="2384" y="1459"/>
                </a:lnTo>
                <a:lnTo>
                  <a:pt x="2389" y="1459"/>
                </a:lnTo>
                <a:lnTo>
                  <a:pt x="2389" y="1459"/>
                </a:lnTo>
                <a:lnTo>
                  <a:pt x="2389" y="1459"/>
                </a:lnTo>
                <a:lnTo>
                  <a:pt x="2389" y="1459"/>
                </a:lnTo>
                <a:lnTo>
                  <a:pt x="2389" y="1459"/>
                </a:lnTo>
                <a:lnTo>
                  <a:pt x="2389" y="1459"/>
                </a:lnTo>
                <a:lnTo>
                  <a:pt x="2387" y="1459"/>
                </a:lnTo>
                <a:lnTo>
                  <a:pt x="2384" y="1459"/>
                </a:lnTo>
                <a:lnTo>
                  <a:pt x="2384" y="1461"/>
                </a:lnTo>
                <a:lnTo>
                  <a:pt x="2382" y="1461"/>
                </a:lnTo>
                <a:lnTo>
                  <a:pt x="2382" y="1461"/>
                </a:lnTo>
                <a:lnTo>
                  <a:pt x="2384" y="1463"/>
                </a:lnTo>
                <a:lnTo>
                  <a:pt x="2384" y="1463"/>
                </a:lnTo>
                <a:lnTo>
                  <a:pt x="2387" y="1463"/>
                </a:lnTo>
                <a:lnTo>
                  <a:pt x="2387" y="1463"/>
                </a:lnTo>
                <a:lnTo>
                  <a:pt x="2389" y="1463"/>
                </a:lnTo>
                <a:lnTo>
                  <a:pt x="2389" y="1463"/>
                </a:lnTo>
                <a:lnTo>
                  <a:pt x="2389" y="1463"/>
                </a:lnTo>
                <a:lnTo>
                  <a:pt x="2387" y="1463"/>
                </a:lnTo>
                <a:lnTo>
                  <a:pt x="2384" y="1466"/>
                </a:lnTo>
                <a:lnTo>
                  <a:pt x="2384" y="1468"/>
                </a:lnTo>
                <a:lnTo>
                  <a:pt x="2384" y="1468"/>
                </a:lnTo>
                <a:lnTo>
                  <a:pt x="2384" y="1468"/>
                </a:lnTo>
                <a:lnTo>
                  <a:pt x="2384" y="1468"/>
                </a:lnTo>
                <a:lnTo>
                  <a:pt x="2384" y="1468"/>
                </a:lnTo>
                <a:lnTo>
                  <a:pt x="2384" y="1468"/>
                </a:lnTo>
                <a:lnTo>
                  <a:pt x="2384" y="1470"/>
                </a:lnTo>
                <a:lnTo>
                  <a:pt x="2384" y="1470"/>
                </a:lnTo>
                <a:lnTo>
                  <a:pt x="2387" y="1470"/>
                </a:lnTo>
                <a:lnTo>
                  <a:pt x="2387" y="1470"/>
                </a:lnTo>
                <a:lnTo>
                  <a:pt x="2387" y="1470"/>
                </a:lnTo>
                <a:lnTo>
                  <a:pt x="2387" y="1472"/>
                </a:lnTo>
                <a:lnTo>
                  <a:pt x="2389" y="1472"/>
                </a:lnTo>
                <a:lnTo>
                  <a:pt x="2389" y="1470"/>
                </a:lnTo>
                <a:lnTo>
                  <a:pt x="2389" y="1470"/>
                </a:lnTo>
                <a:lnTo>
                  <a:pt x="2389" y="1472"/>
                </a:lnTo>
                <a:lnTo>
                  <a:pt x="2391" y="1474"/>
                </a:lnTo>
                <a:lnTo>
                  <a:pt x="2389" y="1474"/>
                </a:lnTo>
                <a:lnTo>
                  <a:pt x="2391" y="1476"/>
                </a:lnTo>
                <a:lnTo>
                  <a:pt x="2391" y="1476"/>
                </a:lnTo>
                <a:lnTo>
                  <a:pt x="2391" y="1474"/>
                </a:lnTo>
                <a:lnTo>
                  <a:pt x="2393" y="1474"/>
                </a:lnTo>
                <a:lnTo>
                  <a:pt x="2393" y="1474"/>
                </a:lnTo>
                <a:lnTo>
                  <a:pt x="2393" y="1474"/>
                </a:lnTo>
                <a:lnTo>
                  <a:pt x="2395" y="1474"/>
                </a:lnTo>
                <a:lnTo>
                  <a:pt x="2395" y="1476"/>
                </a:lnTo>
                <a:lnTo>
                  <a:pt x="2395" y="1478"/>
                </a:lnTo>
                <a:lnTo>
                  <a:pt x="2397" y="1476"/>
                </a:lnTo>
                <a:lnTo>
                  <a:pt x="2397" y="1476"/>
                </a:lnTo>
                <a:lnTo>
                  <a:pt x="2397" y="1478"/>
                </a:lnTo>
                <a:lnTo>
                  <a:pt x="2397" y="1478"/>
                </a:lnTo>
                <a:lnTo>
                  <a:pt x="2399" y="1484"/>
                </a:lnTo>
                <a:lnTo>
                  <a:pt x="2403" y="1484"/>
                </a:lnTo>
                <a:lnTo>
                  <a:pt x="2403" y="1484"/>
                </a:lnTo>
                <a:lnTo>
                  <a:pt x="2403" y="1484"/>
                </a:lnTo>
                <a:lnTo>
                  <a:pt x="2405" y="1484"/>
                </a:lnTo>
                <a:lnTo>
                  <a:pt x="2405" y="1487"/>
                </a:lnTo>
                <a:lnTo>
                  <a:pt x="2405" y="1487"/>
                </a:lnTo>
                <a:lnTo>
                  <a:pt x="2408" y="1489"/>
                </a:lnTo>
                <a:lnTo>
                  <a:pt x="2408" y="1489"/>
                </a:lnTo>
                <a:lnTo>
                  <a:pt x="2410" y="1489"/>
                </a:lnTo>
                <a:lnTo>
                  <a:pt x="2410" y="1489"/>
                </a:lnTo>
                <a:lnTo>
                  <a:pt x="2410" y="1489"/>
                </a:lnTo>
                <a:lnTo>
                  <a:pt x="2410" y="1491"/>
                </a:lnTo>
                <a:lnTo>
                  <a:pt x="2410" y="1493"/>
                </a:lnTo>
                <a:lnTo>
                  <a:pt x="2410" y="1493"/>
                </a:lnTo>
                <a:lnTo>
                  <a:pt x="2412" y="1493"/>
                </a:lnTo>
                <a:lnTo>
                  <a:pt x="2414" y="1495"/>
                </a:lnTo>
                <a:lnTo>
                  <a:pt x="2414" y="1497"/>
                </a:lnTo>
                <a:lnTo>
                  <a:pt x="2414" y="1497"/>
                </a:lnTo>
                <a:lnTo>
                  <a:pt x="2416" y="1499"/>
                </a:lnTo>
                <a:lnTo>
                  <a:pt x="2416" y="1499"/>
                </a:lnTo>
                <a:lnTo>
                  <a:pt x="2416" y="1501"/>
                </a:lnTo>
                <a:lnTo>
                  <a:pt x="2416" y="1501"/>
                </a:lnTo>
                <a:lnTo>
                  <a:pt x="2416" y="1501"/>
                </a:lnTo>
                <a:lnTo>
                  <a:pt x="2418" y="1503"/>
                </a:lnTo>
                <a:lnTo>
                  <a:pt x="2418" y="1503"/>
                </a:lnTo>
                <a:lnTo>
                  <a:pt x="2418" y="1503"/>
                </a:lnTo>
                <a:lnTo>
                  <a:pt x="2416" y="1503"/>
                </a:lnTo>
                <a:lnTo>
                  <a:pt x="2416" y="1505"/>
                </a:lnTo>
                <a:lnTo>
                  <a:pt x="2416" y="1505"/>
                </a:lnTo>
                <a:lnTo>
                  <a:pt x="2416" y="1508"/>
                </a:lnTo>
                <a:lnTo>
                  <a:pt x="2418" y="1508"/>
                </a:lnTo>
                <a:lnTo>
                  <a:pt x="2418" y="1508"/>
                </a:lnTo>
                <a:lnTo>
                  <a:pt x="2420" y="1508"/>
                </a:lnTo>
                <a:lnTo>
                  <a:pt x="2420" y="1508"/>
                </a:lnTo>
                <a:lnTo>
                  <a:pt x="2420" y="1508"/>
                </a:lnTo>
                <a:lnTo>
                  <a:pt x="2420" y="1508"/>
                </a:lnTo>
                <a:lnTo>
                  <a:pt x="2420" y="1508"/>
                </a:lnTo>
                <a:lnTo>
                  <a:pt x="2418" y="1510"/>
                </a:lnTo>
                <a:lnTo>
                  <a:pt x="2418" y="1510"/>
                </a:lnTo>
                <a:lnTo>
                  <a:pt x="2416" y="1510"/>
                </a:lnTo>
                <a:lnTo>
                  <a:pt x="2416" y="1510"/>
                </a:lnTo>
                <a:lnTo>
                  <a:pt x="2416" y="1510"/>
                </a:lnTo>
                <a:lnTo>
                  <a:pt x="2416" y="1512"/>
                </a:lnTo>
                <a:lnTo>
                  <a:pt x="2418" y="1514"/>
                </a:lnTo>
                <a:lnTo>
                  <a:pt x="2420" y="1514"/>
                </a:lnTo>
                <a:lnTo>
                  <a:pt x="2420" y="1514"/>
                </a:lnTo>
                <a:lnTo>
                  <a:pt x="2420" y="1516"/>
                </a:lnTo>
                <a:lnTo>
                  <a:pt x="2420" y="1518"/>
                </a:lnTo>
                <a:lnTo>
                  <a:pt x="2422" y="1518"/>
                </a:lnTo>
                <a:lnTo>
                  <a:pt x="2422" y="1520"/>
                </a:lnTo>
                <a:lnTo>
                  <a:pt x="2424" y="1520"/>
                </a:lnTo>
                <a:lnTo>
                  <a:pt x="2426" y="1520"/>
                </a:lnTo>
                <a:lnTo>
                  <a:pt x="2426" y="1520"/>
                </a:lnTo>
                <a:lnTo>
                  <a:pt x="2426" y="1520"/>
                </a:lnTo>
                <a:lnTo>
                  <a:pt x="2426" y="1520"/>
                </a:lnTo>
                <a:lnTo>
                  <a:pt x="2428" y="1522"/>
                </a:lnTo>
                <a:lnTo>
                  <a:pt x="2426" y="1524"/>
                </a:lnTo>
                <a:lnTo>
                  <a:pt x="2426" y="1524"/>
                </a:lnTo>
                <a:lnTo>
                  <a:pt x="2428" y="1526"/>
                </a:lnTo>
                <a:lnTo>
                  <a:pt x="2435" y="1528"/>
                </a:lnTo>
                <a:lnTo>
                  <a:pt x="2437" y="1528"/>
                </a:lnTo>
                <a:lnTo>
                  <a:pt x="2441" y="1531"/>
                </a:lnTo>
                <a:lnTo>
                  <a:pt x="2441" y="1533"/>
                </a:lnTo>
                <a:lnTo>
                  <a:pt x="2443" y="1535"/>
                </a:lnTo>
                <a:lnTo>
                  <a:pt x="2447" y="1537"/>
                </a:lnTo>
                <a:lnTo>
                  <a:pt x="2452" y="1539"/>
                </a:lnTo>
                <a:lnTo>
                  <a:pt x="2452" y="1541"/>
                </a:lnTo>
                <a:lnTo>
                  <a:pt x="2454" y="1541"/>
                </a:lnTo>
                <a:lnTo>
                  <a:pt x="2454" y="1541"/>
                </a:lnTo>
                <a:lnTo>
                  <a:pt x="2458" y="1543"/>
                </a:lnTo>
                <a:lnTo>
                  <a:pt x="2458" y="1543"/>
                </a:lnTo>
                <a:lnTo>
                  <a:pt x="2468" y="1552"/>
                </a:lnTo>
                <a:lnTo>
                  <a:pt x="2472" y="1556"/>
                </a:lnTo>
                <a:lnTo>
                  <a:pt x="2475" y="1558"/>
                </a:lnTo>
                <a:lnTo>
                  <a:pt x="2487" y="1566"/>
                </a:lnTo>
                <a:lnTo>
                  <a:pt x="2491" y="1566"/>
                </a:lnTo>
                <a:lnTo>
                  <a:pt x="2498" y="1568"/>
                </a:lnTo>
                <a:lnTo>
                  <a:pt x="2498" y="1568"/>
                </a:lnTo>
                <a:lnTo>
                  <a:pt x="2500" y="1568"/>
                </a:lnTo>
                <a:lnTo>
                  <a:pt x="2504" y="1566"/>
                </a:lnTo>
                <a:lnTo>
                  <a:pt x="2506" y="1566"/>
                </a:lnTo>
                <a:lnTo>
                  <a:pt x="2508" y="1564"/>
                </a:lnTo>
                <a:lnTo>
                  <a:pt x="2508" y="1564"/>
                </a:lnTo>
                <a:lnTo>
                  <a:pt x="2512" y="1562"/>
                </a:lnTo>
                <a:lnTo>
                  <a:pt x="2521" y="1560"/>
                </a:lnTo>
                <a:lnTo>
                  <a:pt x="2523" y="1560"/>
                </a:lnTo>
                <a:lnTo>
                  <a:pt x="2527" y="1558"/>
                </a:lnTo>
                <a:lnTo>
                  <a:pt x="2535" y="1558"/>
                </a:lnTo>
                <a:lnTo>
                  <a:pt x="2533" y="1558"/>
                </a:lnTo>
                <a:lnTo>
                  <a:pt x="2531" y="1558"/>
                </a:lnTo>
                <a:lnTo>
                  <a:pt x="2529" y="1558"/>
                </a:lnTo>
                <a:lnTo>
                  <a:pt x="2531" y="1556"/>
                </a:lnTo>
                <a:lnTo>
                  <a:pt x="2531" y="1556"/>
                </a:lnTo>
                <a:lnTo>
                  <a:pt x="2535" y="1556"/>
                </a:lnTo>
                <a:lnTo>
                  <a:pt x="2535" y="1558"/>
                </a:lnTo>
                <a:lnTo>
                  <a:pt x="2537" y="1558"/>
                </a:lnTo>
                <a:lnTo>
                  <a:pt x="2540" y="1558"/>
                </a:lnTo>
                <a:lnTo>
                  <a:pt x="2550" y="1556"/>
                </a:lnTo>
                <a:lnTo>
                  <a:pt x="2548" y="1556"/>
                </a:lnTo>
                <a:lnTo>
                  <a:pt x="2548" y="1556"/>
                </a:lnTo>
                <a:lnTo>
                  <a:pt x="2542" y="1556"/>
                </a:lnTo>
                <a:lnTo>
                  <a:pt x="2542" y="1556"/>
                </a:lnTo>
                <a:lnTo>
                  <a:pt x="2544" y="1556"/>
                </a:lnTo>
                <a:lnTo>
                  <a:pt x="2548" y="1556"/>
                </a:lnTo>
                <a:lnTo>
                  <a:pt x="2550" y="1556"/>
                </a:lnTo>
                <a:lnTo>
                  <a:pt x="2552" y="1556"/>
                </a:lnTo>
                <a:lnTo>
                  <a:pt x="2558" y="1558"/>
                </a:lnTo>
                <a:lnTo>
                  <a:pt x="2560" y="1558"/>
                </a:lnTo>
                <a:lnTo>
                  <a:pt x="2560" y="1554"/>
                </a:lnTo>
                <a:lnTo>
                  <a:pt x="2560" y="1554"/>
                </a:lnTo>
                <a:lnTo>
                  <a:pt x="2563" y="1554"/>
                </a:lnTo>
                <a:lnTo>
                  <a:pt x="2563" y="1556"/>
                </a:lnTo>
                <a:lnTo>
                  <a:pt x="2563" y="1558"/>
                </a:lnTo>
                <a:lnTo>
                  <a:pt x="2565" y="1558"/>
                </a:lnTo>
                <a:lnTo>
                  <a:pt x="2565" y="1558"/>
                </a:lnTo>
                <a:lnTo>
                  <a:pt x="2563" y="1558"/>
                </a:lnTo>
                <a:lnTo>
                  <a:pt x="2560" y="1558"/>
                </a:lnTo>
                <a:lnTo>
                  <a:pt x="2560" y="1558"/>
                </a:lnTo>
                <a:lnTo>
                  <a:pt x="2563" y="1558"/>
                </a:lnTo>
                <a:lnTo>
                  <a:pt x="2563" y="1558"/>
                </a:lnTo>
                <a:lnTo>
                  <a:pt x="2565" y="1558"/>
                </a:lnTo>
                <a:lnTo>
                  <a:pt x="2569" y="1560"/>
                </a:lnTo>
                <a:lnTo>
                  <a:pt x="2573" y="1560"/>
                </a:lnTo>
                <a:lnTo>
                  <a:pt x="2575" y="1562"/>
                </a:lnTo>
                <a:lnTo>
                  <a:pt x="2577" y="1562"/>
                </a:lnTo>
                <a:lnTo>
                  <a:pt x="2579" y="1562"/>
                </a:lnTo>
                <a:lnTo>
                  <a:pt x="2581" y="1562"/>
                </a:lnTo>
                <a:lnTo>
                  <a:pt x="2584" y="1560"/>
                </a:lnTo>
                <a:lnTo>
                  <a:pt x="2586" y="1558"/>
                </a:lnTo>
                <a:lnTo>
                  <a:pt x="2592" y="1556"/>
                </a:lnTo>
                <a:lnTo>
                  <a:pt x="2596" y="1556"/>
                </a:lnTo>
                <a:lnTo>
                  <a:pt x="2598" y="1556"/>
                </a:lnTo>
                <a:lnTo>
                  <a:pt x="2600" y="1554"/>
                </a:lnTo>
                <a:lnTo>
                  <a:pt x="2602" y="1552"/>
                </a:lnTo>
                <a:lnTo>
                  <a:pt x="2607" y="1552"/>
                </a:lnTo>
                <a:lnTo>
                  <a:pt x="2611" y="1549"/>
                </a:lnTo>
                <a:lnTo>
                  <a:pt x="2617" y="1547"/>
                </a:lnTo>
                <a:lnTo>
                  <a:pt x="2619" y="1547"/>
                </a:lnTo>
                <a:lnTo>
                  <a:pt x="2621" y="1547"/>
                </a:lnTo>
                <a:lnTo>
                  <a:pt x="2623" y="1545"/>
                </a:lnTo>
                <a:lnTo>
                  <a:pt x="2623" y="1545"/>
                </a:lnTo>
                <a:lnTo>
                  <a:pt x="2623" y="1543"/>
                </a:lnTo>
                <a:lnTo>
                  <a:pt x="2625" y="1543"/>
                </a:lnTo>
                <a:lnTo>
                  <a:pt x="2628" y="1543"/>
                </a:lnTo>
                <a:lnTo>
                  <a:pt x="2632" y="1541"/>
                </a:lnTo>
                <a:lnTo>
                  <a:pt x="2634" y="1541"/>
                </a:lnTo>
                <a:lnTo>
                  <a:pt x="2640" y="1541"/>
                </a:lnTo>
                <a:lnTo>
                  <a:pt x="2646" y="1539"/>
                </a:lnTo>
                <a:lnTo>
                  <a:pt x="2648" y="1539"/>
                </a:lnTo>
                <a:lnTo>
                  <a:pt x="2657" y="1539"/>
                </a:lnTo>
                <a:lnTo>
                  <a:pt x="2657" y="1537"/>
                </a:lnTo>
                <a:lnTo>
                  <a:pt x="2659" y="1537"/>
                </a:lnTo>
                <a:lnTo>
                  <a:pt x="2661" y="1537"/>
                </a:lnTo>
                <a:lnTo>
                  <a:pt x="2661" y="1537"/>
                </a:lnTo>
                <a:lnTo>
                  <a:pt x="2659" y="1539"/>
                </a:lnTo>
                <a:lnTo>
                  <a:pt x="2659" y="1539"/>
                </a:lnTo>
                <a:lnTo>
                  <a:pt x="2657" y="1539"/>
                </a:lnTo>
                <a:lnTo>
                  <a:pt x="2659" y="1539"/>
                </a:lnTo>
                <a:lnTo>
                  <a:pt x="2667" y="1539"/>
                </a:lnTo>
                <a:lnTo>
                  <a:pt x="2672" y="1539"/>
                </a:lnTo>
                <a:lnTo>
                  <a:pt x="2676" y="1541"/>
                </a:lnTo>
                <a:lnTo>
                  <a:pt x="2678" y="1545"/>
                </a:lnTo>
                <a:lnTo>
                  <a:pt x="2680" y="1547"/>
                </a:lnTo>
                <a:lnTo>
                  <a:pt x="2682" y="1547"/>
                </a:lnTo>
                <a:lnTo>
                  <a:pt x="2682" y="1549"/>
                </a:lnTo>
                <a:lnTo>
                  <a:pt x="2682" y="1549"/>
                </a:lnTo>
                <a:lnTo>
                  <a:pt x="2682" y="1552"/>
                </a:lnTo>
                <a:lnTo>
                  <a:pt x="2684" y="1549"/>
                </a:lnTo>
                <a:lnTo>
                  <a:pt x="2684" y="1549"/>
                </a:lnTo>
                <a:lnTo>
                  <a:pt x="2684" y="1549"/>
                </a:lnTo>
                <a:lnTo>
                  <a:pt x="2684" y="1549"/>
                </a:lnTo>
                <a:lnTo>
                  <a:pt x="2686" y="1549"/>
                </a:lnTo>
                <a:lnTo>
                  <a:pt x="2686" y="1549"/>
                </a:lnTo>
                <a:lnTo>
                  <a:pt x="2686" y="1552"/>
                </a:lnTo>
                <a:lnTo>
                  <a:pt x="2686" y="1552"/>
                </a:lnTo>
                <a:lnTo>
                  <a:pt x="2684" y="1552"/>
                </a:lnTo>
                <a:lnTo>
                  <a:pt x="2684" y="1552"/>
                </a:lnTo>
                <a:lnTo>
                  <a:pt x="2682" y="1552"/>
                </a:lnTo>
                <a:lnTo>
                  <a:pt x="2684" y="1552"/>
                </a:lnTo>
                <a:lnTo>
                  <a:pt x="2686" y="1554"/>
                </a:lnTo>
                <a:lnTo>
                  <a:pt x="2688" y="1552"/>
                </a:lnTo>
                <a:lnTo>
                  <a:pt x="2688" y="1554"/>
                </a:lnTo>
                <a:lnTo>
                  <a:pt x="2688" y="1554"/>
                </a:lnTo>
                <a:lnTo>
                  <a:pt x="2686" y="1554"/>
                </a:lnTo>
                <a:lnTo>
                  <a:pt x="2686" y="1554"/>
                </a:lnTo>
                <a:lnTo>
                  <a:pt x="2686" y="1556"/>
                </a:lnTo>
                <a:lnTo>
                  <a:pt x="2686" y="1556"/>
                </a:lnTo>
                <a:lnTo>
                  <a:pt x="2686" y="1558"/>
                </a:lnTo>
                <a:lnTo>
                  <a:pt x="2686" y="1558"/>
                </a:lnTo>
                <a:lnTo>
                  <a:pt x="2686" y="1558"/>
                </a:lnTo>
                <a:lnTo>
                  <a:pt x="2686" y="1558"/>
                </a:lnTo>
                <a:lnTo>
                  <a:pt x="2686" y="1558"/>
                </a:lnTo>
                <a:lnTo>
                  <a:pt x="2686" y="1560"/>
                </a:lnTo>
                <a:lnTo>
                  <a:pt x="2688" y="1562"/>
                </a:lnTo>
                <a:lnTo>
                  <a:pt x="2688" y="1564"/>
                </a:lnTo>
                <a:lnTo>
                  <a:pt x="2688" y="1564"/>
                </a:lnTo>
                <a:lnTo>
                  <a:pt x="2692" y="1566"/>
                </a:lnTo>
                <a:lnTo>
                  <a:pt x="2692" y="1568"/>
                </a:lnTo>
                <a:lnTo>
                  <a:pt x="2695" y="1568"/>
                </a:lnTo>
                <a:lnTo>
                  <a:pt x="2697" y="1570"/>
                </a:lnTo>
                <a:lnTo>
                  <a:pt x="2697" y="1570"/>
                </a:lnTo>
                <a:lnTo>
                  <a:pt x="2697" y="1570"/>
                </a:lnTo>
                <a:lnTo>
                  <a:pt x="2699" y="1568"/>
                </a:lnTo>
                <a:lnTo>
                  <a:pt x="2699" y="1568"/>
                </a:lnTo>
                <a:lnTo>
                  <a:pt x="2699" y="1568"/>
                </a:lnTo>
                <a:lnTo>
                  <a:pt x="2699" y="1568"/>
                </a:lnTo>
                <a:lnTo>
                  <a:pt x="2699" y="1568"/>
                </a:lnTo>
                <a:lnTo>
                  <a:pt x="2699" y="1568"/>
                </a:lnTo>
                <a:lnTo>
                  <a:pt x="2701" y="1568"/>
                </a:lnTo>
                <a:lnTo>
                  <a:pt x="2701" y="1568"/>
                </a:lnTo>
                <a:lnTo>
                  <a:pt x="2703" y="1568"/>
                </a:lnTo>
                <a:lnTo>
                  <a:pt x="2703" y="1566"/>
                </a:lnTo>
                <a:lnTo>
                  <a:pt x="2703" y="1566"/>
                </a:lnTo>
                <a:lnTo>
                  <a:pt x="2703" y="1568"/>
                </a:lnTo>
                <a:lnTo>
                  <a:pt x="2703" y="1568"/>
                </a:lnTo>
                <a:lnTo>
                  <a:pt x="2705" y="1568"/>
                </a:lnTo>
                <a:lnTo>
                  <a:pt x="2705" y="1568"/>
                </a:lnTo>
                <a:lnTo>
                  <a:pt x="2707" y="1568"/>
                </a:lnTo>
                <a:lnTo>
                  <a:pt x="2707" y="1566"/>
                </a:lnTo>
                <a:lnTo>
                  <a:pt x="2707" y="1564"/>
                </a:lnTo>
                <a:lnTo>
                  <a:pt x="2705" y="1564"/>
                </a:lnTo>
                <a:lnTo>
                  <a:pt x="2705" y="1564"/>
                </a:lnTo>
                <a:lnTo>
                  <a:pt x="2705" y="1564"/>
                </a:lnTo>
                <a:lnTo>
                  <a:pt x="2707" y="1564"/>
                </a:lnTo>
                <a:lnTo>
                  <a:pt x="2707" y="1566"/>
                </a:lnTo>
                <a:lnTo>
                  <a:pt x="2707" y="1568"/>
                </a:lnTo>
                <a:lnTo>
                  <a:pt x="2707" y="1568"/>
                </a:lnTo>
                <a:lnTo>
                  <a:pt x="2709" y="1568"/>
                </a:lnTo>
                <a:lnTo>
                  <a:pt x="2711" y="1566"/>
                </a:lnTo>
                <a:lnTo>
                  <a:pt x="2711" y="1564"/>
                </a:lnTo>
                <a:lnTo>
                  <a:pt x="2711" y="1564"/>
                </a:lnTo>
                <a:lnTo>
                  <a:pt x="2709" y="1564"/>
                </a:lnTo>
                <a:lnTo>
                  <a:pt x="2711" y="1564"/>
                </a:lnTo>
                <a:lnTo>
                  <a:pt x="2711" y="1564"/>
                </a:lnTo>
                <a:lnTo>
                  <a:pt x="2713" y="1566"/>
                </a:lnTo>
                <a:lnTo>
                  <a:pt x="2716" y="1566"/>
                </a:lnTo>
                <a:lnTo>
                  <a:pt x="2716" y="1564"/>
                </a:lnTo>
                <a:lnTo>
                  <a:pt x="2718" y="1564"/>
                </a:lnTo>
                <a:lnTo>
                  <a:pt x="2718" y="1564"/>
                </a:lnTo>
                <a:lnTo>
                  <a:pt x="2718" y="1566"/>
                </a:lnTo>
                <a:lnTo>
                  <a:pt x="2718" y="1566"/>
                </a:lnTo>
                <a:lnTo>
                  <a:pt x="2720" y="1566"/>
                </a:lnTo>
                <a:lnTo>
                  <a:pt x="2724" y="1566"/>
                </a:lnTo>
                <a:lnTo>
                  <a:pt x="2728" y="1566"/>
                </a:lnTo>
                <a:lnTo>
                  <a:pt x="2728" y="1564"/>
                </a:lnTo>
                <a:lnTo>
                  <a:pt x="2726" y="1560"/>
                </a:lnTo>
                <a:lnTo>
                  <a:pt x="2728" y="1560"/>
                </a:lnTo>
                <a:lnTo>
                  <a:pt x="2728" y="1562"/>
                </a:lnTo>
                <a:lnTo>
                  <a:pt x="2730" y="1562"/>
                </a:lnTo>
                <a:lnTo>
                  <a:pt x="2730" y="1562"/>
                </a:lnTo>
                <a:lnTo>
                  <a:pt x="2730" y="1564"/>
                </a:lnTo>
                <a:lnTo>
                  <a:pt x="2732" y="1562"/>
                </a:lnTo>
                <a:lnTo>
                  <a:pt x="2732" y="1562"/>
                </a:lnTo>
                <a:lnTo>
                  <a:pt x="2732" y="1562"/>
                </a:lnTo>
                <a:lnTo>
                  <a:pt x="2732" y="1564"/>
                </a:lnTo>
                <a:lnTo>
                  <a:pt x="2732" y="1566"/>
                </a:lnTo>
                <a:lnTo>
                  <a:pt x="2732" y="1566"/>
                </a:lnTo>
                <a:lnTo>
                  <a:pt x="2732" y="1566"/>
                </a:lnTo>
                <a:lnTo>
                  <a:pt x="2734" y="1566"/>
                </a:lnTo>
                <a:lnTo>
                  <a:pt x="2732" y="1564"/>
                </a:lnTo>
                <a:lnTo>
                  <a:pt x="2734" y="1564"/>
                </a:lnTo>
                <a:lnTo>
                  <a:pt x="2734" y="1566"/>
                </a:lnTo>
                <a:lnTo>
                  <a:pt x="2734" y="1566"/>
                </a:lnTo>
                <a:lnTo>
                  <a:pt x="2736" y="1566"/>
                </a:lnTo>
                <a:lnTo>
                  <a:pt x="2736" y="1566"/>
                </a:lnTo>
                <a:lnTo>
                  <a:pt x="2736" y="1566"/>
                </a:lnTo>
                <a:lnTo>
                  <a:pt x="2736" y="1568"/>
                </a:lnTo>
                <a:lnTo>
                  <a:pt x="2736" y="1568"/>
                </a:lnTo>
                <a:lnTo>
                  <a:pt x="2736" y="1570"/>
                </a:lnTo>
                <a:lnTo>
                  <a:pt x="2739" y="1570"/>
                </a:lnTo>
                <a:lnTo>
                  <a:pt x="2739" y="1573"/>
                </a:lnTo>
                <a:lnTo>
                  <a:pt x="2741" y="1573"/>
                </a:lnTo>
                <a:lnTo>
                  <a:pt x="2743" y="1575"/>
                </a:lnTo>
                <a:lnTo>
                  <a:pt x="2743" y="1575"/>
                </a:lnTo>
                <a:lnTo>
                  <a:pt x="2743" y="1575"/>
                </a:lnTo>
                <a:lnTo>
                  <a:pt x="2743" y="1575"/>
                </a:lnTo>
                <a:lnTo>
                  <a:pt x="2745" y="1575"/>
                </a:lnTo>
                <a:lnTo>
                  <a:pt x="2745" y="1575"/>
                </a:lnTo>
                <a:lnTo>
                  <a:pt x="2745" y="1575"/>
                </a:lnTo>
                <a:lnTo>
                  <a:pt x="2745" y="1573"/>
                </a:lnTo>
                <a:lnTo>
                  <a:pt x="2745" y="1573"/>
                </a:lnTo>
                <a:lnTo>
                  <a:pt x="2747" y="1573"/>
                </a:lnTo>
                <a:lnTo>
                  <a:pt x="2747" y="1573"/>
                </a:lnTo>
                <a:lnTo>
                  <a:pt x="2747" y="1573"/>
                </a:lnTo>
                <a:lnTo>
                  <a:pt x="2749" y="1573"/>
                </a:lnTo>
                <a:lnTo>
                  <a:pt x="2747" y="1575"/>
                </a:lnTo>
                <a:lnTo>
                  <a:pt x="2747" y="1575"/>
                </a:lnTo>
                <a:lnTo>
                  <a:pt x="2749" y="1575"/>
                </a:lnTo>
                <a:lnTo>
                  <a:pt x="2749" y="1577"/>
                </a:lnTo>
                <a:lnTo>
                  <a:pt x="2747" y="1575"/>
                </a:lnTo>
                <a:lnTo>
                  <a:pt x="2747" y="1577"/>
                </a:lnTo>
                <a:lnTo>
                  <a:pt x="2747" y="1577"/>
                </a:lnTo>
                <a:lnTo>
                  <a:pt x="2747" y="1579"/>
                </a:lnTo>
                <a:lnTo>
                  <a:pt x="2747" y="1579"/>
                </a:lnTo>
                <a:lnTo>
                  <a:pt x="2749" y="1579"/>
                </a:lnTo>
                <a:lnTo>
                  <a:pt x="2747" y="1581"/>
                </a:lnTo>
                <a:lnTo>
                  <a:pt x="2751" y="1583"/>
                </a:lnTo>
                <a:lnTo>
                  <a:pt x="2751" y="1585"/>
                </a:lnTo>
                <a:lnTo>
                  <a:pt x="2751" y="1587"/>
                </a:lnTo>
                <a:lnTo>
                  <a:pt x="2751" y="1589"/>
                </a:lnTo>
                <a:lnTo>
                  <a:pt x="2751" y="1591"/>
                </a:lnTo>
                <a:lnTo>
                  <a:pt x="2749" y="1596"/>
                </a:lnTo>
                <a:lnTo>
                  <a:pt x="2749" y="1598"/>
                </a:lnTo>
                <a:lnTo>
                  <a:pt x="2749" y="1602"/>
                </a:lnTo>
                <a:lnTo>
                  <a:pt x="2749" y="1604"/>
                </a:lnTo>
                <a:lnTo>
                  <a:pt x="2749" y="1606"/>
                </a:lnTo>
                <a:lnTo>
                  <a:pt x="2747" y="1608"/>
                </a:lnTo>
                <a:lnTo>
                  <a:pt x="2747" y="1608"/>
                </a:lnTo>
                <a:lnTo>
                  <a:pt x="2747" y="1608"/>
                </a:lnTo>
                <a:lnTo>
                  <a:pt x="2745" y="1610"/>
                </a:lnTo>
                <a:lnTo>
                  <a:pt x="2745" y="1612"/>
                </a:lnTo>
                <a:lnTo>
                  <a:pt x="2743" y="1614"/>
                </a:lnTo>
                <a:lnTo>
                  <a:pt x="2745" y="1614"/>
                </a:lnTo>
                <a:lnTo>
                  <a:pt x="2745" y="1614"/>
                </a:lnTo>
                <a:lnTo>
                  <a:pt x="2747" y="1617"/>
                </a:lnTo>
                <a:lnTo>
                  <a:pt x="2747" y="1617"/>
                </a:lnTo>
                <a:lnTo>
                  <a:pt x="2747" y="1617"/>
                </a:lnTo>
                <a:lnTo>
                  <a:pt x="2747" y="1621"/>
                </a:lnTo>
                <a:lnTo>
                  <a:pt x="2747" y="1623"/>
                </a:lnTo>
                <a:lnTo>
                  <a:pt x="2747" y="1623"/>
                </a:lnTo>
                <a:lnTo>
                  <a:pt x="2747" y="1623"/>
                </a:lnTo>
                <a:lnTo>
                  <a:pt x="2747" y="1623"/>
                </a:lnTo>
                <a:lnTo>
                  <a:pt x="2745" y="1621"/>
                </a:lnTo>
                <a:lnTo>
                  <a:pt x="2745" y="1621"/>
                </a:lnTo>
                <a:lnTo>
                  <a:pt x="2743" y="1623"/>
                </a:lnTo>
                <a:lnTo>
                  <a:pt x="2743" y="1623"/>
                </a:lnTo>
                <a:lnTo>
                  <a:pt x="2745" y="1625"/>
                </a:lnTo>
                <a:lnTo>
                  <a:pt x="2745" y="1625"/>
                </a:lnTo>
                <a:lnTo>
                  <a:pt x="2747" y="1627"/>
                </a:lnTo>
                <a:lnTo>
                  <a:pt x="2749" y="1629"/>
                </a:lnTo>
                <a:lnTo>
                  <a:pt x="2751" y="1627"/>
                </a:lnTo>
                <a:lnTo>
                  <a:pt x="2753" y="1629"/>
                </a:lnTo>
                <a:lnTo>
                  <a:pt x="2749" y="1629"/>
                </a:lnTo>
                <a:lnTo>
                  <a:pt x="2749" y="1631"/>
                </a:lnTo>
                <a:lnTo>
                  <a:pt x="2749" y="1629"/>
                </a:lnTo>
                <a:lnTo>
                  <a:pt x="2747" y="1629"/>
                </a:lnTo>
                <a:lnTo>
                  <a:pt x="2745" y="1629"/>
                </a:lnTo>
                <a:lnTo>
                  <a:pt x="2745" y="1629"/>
                </a:lnTo>
                <a:lnTo>
                  <a:pt x="2743" y="1627"/>
                </a:lnTo>
                <a:lnTo>
                  <a:pt x="2743" y="1627"/>
                </a:lnTo>
                <a:lnTo>
                  <a:pt x="2743" y="1627"/>
                </a:lnTo>
                <a:lnTo>
                  <a:pt x="2743" y="1627"/>
                </a:lnTo>
                <a:lnTo>
                  <a:pt x="2743" y="1629"/>
                </a:lnTo>
                <a:lnTo>
                  <a:pt x="2743" y="1631"/>
                </a:lnTo>
                <a:lnTo>
                  <a:pt x="2743" y="1635"/>
                </a:lnTo>
                <a:lnTo>
                  <a:pt x="2741" y="1640"/>
                </a:lnTo>
                <a:lnTo>
                  <a:pt x="2739" y="1640"/>
                </a:lnTo>
                <a:lnTo>
                  <a:pt x="2739" y="1640"/>
                </a:lnTo>
                <a:lnTo>
                  <a:pt x="2739" y="1640"/>
                </a:lnTo>
                <a:lnTo>
                  <a:pt x="2736" y="1642"/>
                </a:lnTo>
                <a:lnTo>
                  <a:pt x="2736" y="1642"/>
                </a:lnTo>
                <a:lnTo>
                  <a:pt x="2734" y="1640"/>
                </a:lnTo>
                <a:lnTo>
                  <a:pt x="2734" y="1640"/>
                </a:lnTo>
                <a:lnTo>
                  <a:pt x="2736" y="1644"/>
                </a:lnTo>
                <a:lnTo>
                  <a:pt x="2736" y="1644"/>
                </a:lnTo>
                <a:lnTo>
                  <a:pt x="2736" y="1646"/>
                </a:lnTo>
                <a:lnTo>
                  <a:pt x="2736" y="1646"/>
                </a:lnTo>
                <a:lnTo>
                  <a:pt x="2739" y="1650"/>
                </a:lnTo>
                <a:lnTo>
                  <a:pt x="2741" y="1650"/>
                </a:lnTo>
                <a:lnTo>
                  <a:pt x="2743" y="1650"/>
                </a:lnTo>
                <a:lnTo>
                  <a:pt x="2743" y="1650"/>
                </a:lnTo>
                <a:lnTo>
                  <a:pt x="2743" y="1650"/>
                </a:lnTo>
                <a:lnTo>
                  <a:pt x="2743" y="1650"/>
                </a:lnTo>
                <a:lnTo>
                  <a:pt x="2743" y="1652"/>
                </a:lnTo>
                <a:lnTo>
                  <a:pt x="2743" y="1652"/>
                </a:lnTo>
                <a:lnTo>
                  <a:pt x="2743" y="1652"/>
                </a:lnTo>
                <a:lnTo>
                  <a:pt x="2745" y="1652"/>
                </a:lnTo>
                <a:lnTo>
                  <a:pt x="2745" y="1652"/>
                </a:lnTo>
                <a:lnTo>
                  <a:pt x="2745" y="1654"/>
                </a:lnTo>
                <a:lnTo>
                  <a:pt x="2745" y="1654"/>
                </a:lnTo>
                <a:lnTo>
                  <a:pt x="2745" y="1654"/>
                </a:lnTo>
                <a:lnTo>
                  <a:pt x="2743" y="1654"/>
                </a:lnTo>
                <a:lnTo>
                  <a:pt x="2743" y="1654"/>
                </a:lnTo>
                <a:lnTo>
                  <a:pt x="2739" y="1650"/>
                </a:lnTo>
                <a:lnTo>
                  <a:pt x="2739" y="1650"/>
                </a:lnTo>
                <a:lnTo>
                  <a:pt x="2741" y="1652"/>
                </a:lnTo>
                <a:lnTo>
                  <a:pt x="2743" y="1656"/>
                </a:lnTo>
                <a:lnTo>
                  <a:pt x="2741" y="1656"/>
                </a:lnTo>
                <a:lnTo>
                  <a:pt x="2743" y="1656"/>
                </a:lnTo>
                <a:lnTo>
                  <a:pt x="2743" y="1656"/>
                </a:lnTo>
                <a:lnTo>
                  <a:pt x="2745" y="1658"/>
                </a:lnTo>
                <a:lnTo>
                  <a:pt x="2745" y="1658"/>
                </a:lnTo>
                <a:lnTo>
                  <a:pt x="2745" y="1658"/>
                </a:lnTo>
                <a:lnTo>
                  <a:pt x="2743" y="1658"/>
                </a:lnTo>
                <a:lnTo>
                  <a:pt x="2743" y="1658"/>
                </a:lnTo>
                <a:lnTo>
                  <a:pt x="2743" y="1658"/>
                </a:lnTo>
                <a:lnTo>
                  <a:pt x="2745" y="1661"/>
                </a:lnTo>
                <a:lnTo>
                  <a:pt x="2745" y="1663"/>
                </a:lnTo>
                <a:lnTo>
                  <a:pt x="2747" y="1663"/>
                </a:lnTo>
                <a:lnTo>
                  <a:pt x="2747" y="1665"/>
                </a:lnTo>
                <a:lnTo>
                  <a:pt x="2747" y="1665"/>
                </a:lnTo>
                <a:lnTo>
                  <a:pt x="2747" y="1667"/>
                </a:lnTo>
                <a:lnTo>
                  <a:pt x="2749" y="1665"/>
                </a:lnTo>
                <a:lnTo>
                  <a:pt x="2751" y="1667"/>
                </a:lnTo>
                <a:lnTo>
                  <a:pt x="2751" y="1667"/>
                </a:lnTo>
                <a:lnTo>
                  <a:pt x="2753" y="1667"/>
                </a:lnTo>
                <a:lnTo>
                  <a:pt x="2753" y="1669"/>
                </a:lnTo>
                <a:lnTo>
                  <a:pt x="2753" y="1669"/>
                </a:lnTo>
                <a:lnTo>
                  <a:pt x="2749" y="1667"/>
                </a:lnTo>
                <a:lnTo>
                  <a:pt x="2749" y="1667"/>
                </a:lnTo>
                <a:lnTo>
                  <a:pt x="2749" y="1667"/>
                </a:lnTo>
                <a:lnTo>
                  <a:pt x="2753" y="1671"/>
                </a:lnTo>
                <a:lnTo>
                  <a:pt x="2757" y="1675"/>
                </a:lnTo>
                <a:lnTo>
                  <a:pt x="2762" y="1677"/>
                </a:lnTo>
                <a:lnTo>
                  <a:pt x="2762" y="1679"/>
                </a:lnTo>
                <a:lnTo>
                  <a:pt x="2766" y="1682"/>
                </a:lnTo>
                <a:lnTo>
                  <a:pt x="2766" y="1684"/>
                </a:lnTo>
                <a:lnTo>
                  <a:pt x="2768" y="1686"/>
                </a:lnTo>
                <a:lnTo>
                  <a:pt x="2770" y="1688"/>
                </a:lnTo>
                <a:lnTo>
                  <a:pt x="2772" y="1690"/>
                </a:lnTo>
                <a:lnTo>
                  <a:pt x="2772" y="1692"/>
                </a:lnTo>
                <a:lnTo>
                  <a:pt x="2776" y="1694"/>
                </a:lnTo>
                <a:lnTo>
                  <a:pt x="2778" y="1696"/>
                </a:lnTo>
                <a:lnTo>
                  <a:pt x="2778" y="1698"/>
                </a:lnTo>
                <a:lnTo>
                  <a:pt x="2778" y="1698"/>
                </a:lnTo>
                <a:lnTo>
                  <a:pt x="2778" y="1700"/>
                </a:lnTo>
                <a:lnTo>
                  <a:pt x="2780" y="1700"/>
                </a:lnTo>
                <a:lnTo>
                  <a:pt x="2780" y="1702"/>
                </a:lnTo>
                <a:lnTo>
                  <a:pt x="2783" y="1702"/>
                </a:lnTo>
                <a:lnTo>
                  <a:pt x="2783" y="1702"/>
                </a:lnTo>
                <a:lnTo>
                  <a:pt x="2783" y="1702"/>
                </a:lnTo>
                <a:lnTo>
                  <a:pt x="2783" y="1707"/>
                </a:lnTo>
                <a:lnTo>
                  <a:pt x="2785" y="1707"/>
                </a:lnTo>
                <a:lnTo>
                  <a:pt x="2785" y="1709"/>
                </a:lnTo>
                <a:lnTo>
                  <a:pt x="2785" y="1711"/>
                </a:lnTo>
                <a:lnTo>
                  <a:pt x="2785" y="1713"/>
                </a:lnTo>
                <a:lnTo>
                  <a:pt x="2785" y="1713"/>
                </a:lnTo>
                <a:lnTo>
                  <a:pt x="2785" y="1715"/>
                </a:lnTo>
                <a:lnTo>
                  <a:pt x="2787" y="1715"/>
                </a:lnTo>
                <a:lnTo>
                  <a:pt x="2787" y="1717"/>
                </a:lnTo>
                <a:lnTo>
                  <a:pt x="2789" y="1717"/>
                </a:lnTo>
                <a:lnTo>
                  <a:pt x="2789" y="1717"/>
                </a:lnTo>
                <a:lnTo>
                  <a:pt x="2791" y="1717"/>
                </a:lnTo>
                <a:lnTo>
                  <a:pt x="2793" y="1715"/>
                </a:lnTo>
                <a:lnTo>
                  <a:pt x="2793" y="1715"/>
                </a:lnTo>
                <a:lnTo>
                  <a:pt x="2795" y="1715"/>
                </a:lnTo>
                <a:lnTo>
                  <a:pt x="2797" y="1715"/>
                </a:lnTo>
                <a:lnTo>
                  <a:pt x="2795" y="1715"/>
                </a:lnTo>
                <a:lnTo>
                  <a:pt x="2793" y="1717"/>
                </a:lnTo>
                <a:lnTo>
                  <a:pt x="2789" y="1717"/>
                </a:lnTo>
                <a:lnTo>
                  <a:pt x="2787" y="1719"/>
                </a:lnTo>
                <a:lnTo>
                  <a:pt x="2787" y="1719"/>
                </a:lnTo>
                <a:lnTo>
                  <a:pt x="2785" y="1719"/>
                </a:lnTo>
                <a:lnTo>
                  <a:pt x="2787" y="1719"/>
                </a:lnTo>
                <a:lnTo>
                  <a:pt x="2787" y="1723"/>
                </a:lnTo>
                <a:lnTo>
                  <a:pt x="2789" y="1726"/>
                </a:lnTo>
                <a:lnTo>
                  <a:pt x="2793" y="1732"/>
                </a:lnTo>
                <a:lnTo>
                  <a:pt x="2793" y="1736"/>
                </a:lnTo>
                <a:lnTo>
                  <a:pt x="2797" y="1742"/>
                </a:lnTo>
                <a:lnTo>
                  <a:pt x="2801" y="1751"/>
                </a:lnTo>
                <a:lnTo>
                  <a:pt x="2801" y="1753"/>
                </a:lnTo>
                <a:lnTo>
                  <a:pt x="2801" y="1755"/>
                </a:lnTo>
                <a:lnTo>
                  <a:pt x="2801" y="1755"/>
                </a:lnTo>
                <a:lnTo>
                  <a:pt x="2801" y="1757"/>
                </a:lnTo>
                <a:lnTo>
                  <a:pt x="2797" y="1761"/>
                </a:lnTo>
                <a:lnTo>
                  <a:pt x="2797" y="1761"/>
                </a:lnTo>
                <a:lnTo>
                  <a:pt x="2797" y="1759"/>
                </a:lnTo>
                <a:lnTo>
                  <a:pt x="2797" y="1759"/>
                </a:lnTo>
                <a:lnTo>
                  <a:pt x="2797" y="1759"/>
                </a:lnTo>
                <a:lnTo>
                  <a:pt x="2795" y="1761"/>
                </a:lnTo>
                <a:lnTo>
                  <a:pt x="2795" y="1761"/>
                </a:lnTo>
                <a:lnTo>
                  <a:pt x="2797" y="1763"/>
                </a:lnTo>
                <a:lnTo>
                  <a:pt x="2799" y="1765"/>
                </a:lnTo>
                <a:lnTo>
                  <a:pt x="2799" y="1770"/>
                </a:lnTo>
                <a:lnTo>
                  <a:pt x="2799" y="1772"/>
                </a:lnTo>
                <a:lnTo>
                  <a:pt x="2799" y="1772"/>
                </a:lnTo>
                <a:lnTo>
                  <a:pt x="2801" y="1776"/>
                </a:lnTo>
                <a:lnTo>
                  <a:pt x="2804" y="1778"/>
                </a:lnTo>
                <a:lnTo>
                  <a:pt x="2804" y="1782"/>
                </a:lnTo>
                <a:lnTo>
                  <a:pt x="2806" y="1782"/>
                </a:lnTo>
                <a:lnTo>
                  <a:pt x="2806" y="1784"/>
                </a:lnTo>
                <a:lnTo>
                  <a:pt x="2808" y="1786"/>
                </a:lnTo>
                <a:lnTo>
                  <a:pt x="2808" y="1788"/>
                </a:lnTo>
                <a:lnTo>
                  <a:pt x="2808" y="1791"/>
                </a:lnTo>
                <a:lnTo>
                  <a:pt x="2808" y="1797"/>
                </a:lnTo>
                <a:lnTo>
                  <a:pt x="2808" y="1801"/>
                </a:lnTo>
                <a:lnTo>
                  <a:pt x="2806" y="1805"/>
                </a:lnTo>
                <a:lnTo>
                  <a:pt x="2806" y="1807"/>
                </a:lnTo>
                <a:lnTo>
                  <a:pt x="2801" y="1812"/>
                </a:lnTo>
                <a:lnTo>
                  <a:pt x="2799" y="1814"/>
                </a:lnTo>
                <a:lnTo>
                  <a:pt x="2795" y="1816"/>
                </a:lnTo>
                <a:lnTo>
                  <a:pt x="2795" y="1820"/>
                </a:lnTo>
                <a:lnTo>
                  <a:pt x="2789" y="1826"/>
                </a:lnTo>
                <a:lnTo>
                  <a:pt x="2789" y="1830"/>
                </a:lnTo>
                <a:lnTo>
                  <a:pt x="2787" y="1835"/>
                </a:lnTo>
                <a:lnTo>
                  <a:pt x="2785" y="1843"/>
                </a:lnTo>
                <a:lnTo>
                  <a:pt x="2783" y="1851"/>
                </a:lnTo>
                <a:lnTo>
                  <a:pt x="2783" y="1856"/>
                </a:lnTo>
                <a:lnTo>
                  <a:pt x="2780" y="1858"/>
                </a:lnTo>
                <a:lnTo>
                  <a:pt x="2780" y="1858"/>
                </a:lnTo>
                <a:lnTo>
                  <a:pt x="2778" y="1860"/>
                </a:lnTo>
                <a:lnTo>
                  <a:pt x="2778" y="1860"/>
                </a:lnTo>
                <a:lnTo>
                  <a:pt x="2778" y="1862"/>
                </a:lnTo>
                <a:lnTo>
                  <a:pt x="2778" y="1862"/>
                </a:lnTo>
                <a:lnTo>
                  <a:pt x="2778" y="1870"/>
                </a:lnTo>
                <a:lnTo>
                  <a:pt x="2778" y="1872"/>
                </a:lnTo>
                <a:lnTo>
                  <a:pt x="2778" y="1877"/>
                </a:lnTo>
                <a:lnTo>
                  <a:pt x="2778" y="1881"/>
                </a:lnTo>
                <a:lnTo>
                  <a:pt x="2778" y="1885"/>
                </a:lnTo>
                <a:lnTo>
                  <a:pt x="2778" y="1889"/>
                </a:lnTo>
                <a:lnTo>
                  <a:pt x="2778" y="1893"/>
                </a:lnTo>
                <a:lnTo>
                  <a:pt x="2780" y="1895"/>
                </a:lnTo>
                <a:lnTo>
                  <a:pt x="2783" y="1900"/>
                </a:lnTo>
                <a:lnTo>
                  <a:pt x="2783" y="1900"/>
                </a:lnTo>
                <a:lnTo>
                  <a:pt x="2787" y="1904"/>
                </a:lnTo>
                <a:lnTo>
                  <a:pt x="2789" y="1906"/>
                </a:lnTo>
                <a:lnTo>
                  <a:pt x="2797" y="1923"/>
                </a:lnTo>
                <a:lnTo>
                  <a:pt x="2799" y="1925"/>
                </a:lnTo>
                <a:lnTo>
                  <a:pt x="2799" y="1929"/>
                </a:lnTo>
                <a:lnTo>
                  <a:pt x="2804" y="1935"/>
                </a:lnTo>
                <a:lnTo>
                  <a:pt x="2808" y="1944"/>
                </a:lnTo>
                <a:lnTo>
                  <a:pt x="2810" y="1946"/>
                </a:lnTo>
                <a:lnTo>
                  <a:pt x="2810" y="1948"/>
                </a:lnTo>
                <a:lnTo>
                  <a:pt x="2816" y="1954"/>
                </a:lnTo>
                <a:lnTo>
                  <a:pt x="2818" y="1958"/>
                </a:lnTo>
                <a:lnTo>
                  <a:pt x="2818" y="1962"/>
                </a:lnTo>
                <a:lnTo>
                  <a:pt x="2818" y="1965"/>
                </a:lnTo>
                <a:lnTo>
                  <a:pt x="2818" y="1967"/>
                </a:lnTo>
                <a:lnTo>
                  <a:pt x="2818" y="1967"/>
                </a:lnTo>
                <a:lnTo>
                  <a:pt x="2816" y="1965"/>
                </a:lnTo>
                <a:lnTo>
                  <a:pt x="2816" y="1967"/>
                </a:lnTo>
                <a:lnTo>
                  <a:pt x="2816" y="1969"/>
                </a:lnTo>
                <a:lnTo>
                  <a:pt x="2818" y="1971"/>
                </a:lnTo>
                <a:lnTo>
                  <a:pt x="2818" y="1975"/>
                </a:lnTo>
                <a:lnTo>
                  <a:pt x="2818" y="1977"/>
                </a:lnTo>
                <a:lnTo>
                  <a:pt x="2818" y="1983"/>
                </a:lnTo>
                <a:lnTo>
                  <a:pt x="2818" y="1986"/>
                </a:lnTo>
                <a:lnTo>
                  <a:pt x="2820" y="1990"/>
                </a:lnTo>
                <a:lnTo>
                  <a:pt x="2822" y="1994"/>
                </a:lnTo>
                <a:lnTo>
                  <a:pt x="2822" y="1998"/>
                </a:lnTo>
                <a:lnTo>
                  <a:pt x="2822" y="2002"/>
                </a:lnTo>
                <a:lnTo>
                  <a:pt x="2822" y="2002"/>
                </a:lnTo>
                <a:lnTo>
                  <a:pt x="2822" y="2006"/>
                </a:lnTo>
                <a:lnTo>
                  <a:pt x="2822" y="2009"/>
                </a:lnTo>
                <a:lnTo>
                  <a:pt x="2824" y="2013"/>
                </a:lnTo>
                <a:lnTo>
                  <a:pt x="2824" y="2017"/>
                </a:lnTo>
                <a:lnTo>
                  <a:pt x="2827" y="2019"/>
                </a:lnTo>
                <a:lnTo>
                  <a:pt x="2827" y="2021"/>
                </a:lnTo>
                <a:lnTo>
                  <a:pt x="2827" y="2021"/>
                </a:lnTo>
                <a:lnTo>
                  <a:pt x="2827" y="2023"/>
                </a:lnTo>
                <a:lnTo>
                  <a:pt x="2827" y="2025"/>
                </a:lnTo>
                <a:lnTo>
                  <a:pt x="2829" y="2027"/>
                </a:lnTo>
                <a:lnTo>
                  <a:pt x="2829" y="2032"/>
                </a:lnTo>
                <a:lnTo>
                  <a:pt x="2831" y="2034"/>
                </a:lnTo>
                <a:lnTo>
                  <a:pt x="2835" y="2042"/>
                </a:lnTo>
                <a:lnTo>
                  <a:pt x="2837" y="2046"/>
                </a:lnTo>
                <a:lnTo>
                  <a:pt x="2839" y="2046"/>
                </a:lnTo>
                <a:lnTo>
                  <a:pt x="2843" y="2053"/>
                </a:lnTo>
                <a:lnTo>
                  <a:pt x="2845" y="2053"/>
                </a:lnTo>
                <a:lnTo>
                  <a:pt x="2845" y="2055"/>
                </a:lnTo>
                <a:lnTo>
                  <a:pt x="2850" y="2059"/>
                </a:lnTo>
                <a:lnTo>
                  <a:pt x="2854" y="2065"/>
                </a:lnTo>
                <a:lnTo>
                  <a:pt x="2856" y="2076"/>
                </a:lnTo>
                <a:lnTo>
                  <a:pt x="2858" y="2082"/>
                </a:lnTo>
                <a:lnTo>
                  <a:pt x="2864" y="2090"/>
                </a:lnTo>
                <a:lnTo>
                  <a:pt x="2868" y="2097"/>
                </a:lnTo>
                <a:lnTo>
                  <a:pt x="2871" y="2101"/>
                </a:lnTo>
                <a:lnTo>
                  <a:pt x="2871" y="2103"/>
                </a:lnTo>
                <a:lnTo>
                  <a:pt x="2873" y="2109"/>
                </a:lnTo>
                <a:lnTo>
                  <a:pt x="2873" y="2111"/>
                </a:lnTo>
                <a:lnTo>
                  <a:pt x="2873" y="2115"/>
                </a:lnTo>
                <a:lnTo>
                  <a:pt x="2873" y="2118"/>
                </a:lnTo>
                <a:lnTo>
                  <a:pt x="2871" y="2118"/>
                </a:lnTo>
                <a:lnTo>
                  <a:pt x="2868" y="2120"/>
                </a:lnTo>
                <a:lnTo>
                  <a:pt x="2868" y="2118"/>
                </a:lnTo>
                <a:lnTo>
                  <a:pt x="2866" y="2118"/>
                </a:lnTo>
                <a:lnTo>
                  <a:pt x="2866" y="2120"/>
                </a:lnTo>
                <a:lnTo>
                  <a:pt x="2866" y="2122"/>
                </a:lnTo>
                <a:lnTo>
                  <a:pt x="2868" y="2124"/>
                </a:lnTo>
                <a:lnTo>
                  <a:pt x="2868" y="2126"/>
                </a:lnTo>
                <a:lnTo>
                  <a:pt x="2871" y="2126"/>
                </a:lnTo>
                <a:lnTo>
                  <a:pt x="2871" y="2128"/>
                </a:lnTo>
                <a:lnTo>
                  <a:pt x="2873" y="2130"/>
                </a:lnTo>
                <a:lnTo>
                  <a:pt x="2873" y="2130"/>
                </a:lnTo>
                <a:lnTo>
                  <a:pt x="2875" y="2134"/>
                </a:lnTo>
                <a:lnTo>
                  <a:pt x="2875" y="2134"/>
                </a:lnTo>
                <a:lnTo>
                  <a:pt x="2875" y="2136"/>
                </a:lnTo>
                <a:lnTo>
                  <a:pt x="2873" y="2139"/>
                </a:lnTo>
                <a:lnTo>
                  <a:pt x="2873" y="2141"/>
                </a:lnTo>
                <a:lnTo>
                  <a:pt x="2873" y="2141"/>
                </a:lnTo>
                <a:lnTo>
                  <a:pt x="2875" y="2143"/>
                </a:lnTo>
                <a:lnTo>
                  <a:pt x="2875" y="2145"/>
                </a:lnTo>
                <a:lnTo>
                  <a:pt x="2875" y="2141"/>
                </a:lnTo>
                <a:lnTo>
                  <a:pt x="2875" y="2141"/>
                </a:lnTo>
                <a:lnTo>
                  <a:pt x="2877" y="2141"/>
                </a:lnTo>
                <a:lnTo>
                  <a:pt x="2877" y="2141"/>
                </a:lnTo>
                <a:lnTo>
                  <a:pt x="2879" y="2141"/>
                </a:lnTo>
                <a:lnTo>
                  <a:pt x="2879" y="2141"/>
                </a:lnTo>
                <a:lnTo>
                  <a:pt x="2881" y="2141"/>
                </a:lnTo>
                <a:lnTo>
                  <a:pt x="2881" y="2141"/>
                </a:lnTo>
                <a:lnTo>
                  <a:pt x="2881" y="2143"/>
                </a:lnTo>
                <a:lnTo>
                  <a:pt x="2881" y="2143"/>
                </a:lnTo>
                <a:lnTo>
                  <a:pt x="2881" y="2145"/>
                </a:lnTo>
                <a:lnTo>
                  <a:pt x="2881" y="2145"/>
                </a:lnTo>
                <a:lnTo>
                  <a:pt x="2883" y="2145"/>
                </a:lnTo>
                <a:lnTo>
                  <a:pt x="2885" y="2145"/>
                </a:lnTo>
                <a:lnTo>
                  <a:pt x="2885" y="2145"/>
                </a:lnTo>
                <a:lnTo>
                  <a:pt x="2887" y="2145"/>
                </a:lnTo>
                <a:lnTo>
                  <a:pt x="2887" y="2145"/>
                </a:lnTo>
                <a:lnTo>
                  <a:pt x="2887" y="2147"/>
                </a:lnTo>
                <a:lnTo>
                  <a:pt x="2887" y="2147"/>
                </a:lnTo>
                <a:lnTo>
                  <a:pt x="2887" y="2149"/>
                </a:lnTo>
                <a:lnTo>
                  <a:pt x="2889" y="2149"/>
                </a:lnTo>
                <a:lnTo>
                  <a:pt x="2892" y="2151"/>
                </a:lnTo>
                <a:lnTo>
                  <a:pt x="2896" y="2151"/>
                </a:lnTo>
                <a:lnTo>
                  <a:pt x="2896" y="2151"/>
                </a:lnTo>
                <a:lnTo>
                  <a:pt x="2898" y="2151"/>
                </a:lnTo>
                <a:lnTo>
                  <a:pt x="2904" y="2147"/>
                </a:lnTo>
                <a:lnTo>
                  <a:pt x="2904" y="2147"/>
                </a:lnTo>
                <a:lnTo>
                  <a:pt x="2908" y="2145"/>
                </a:lnTo>
                <a:lnTo>
                  <a:pt x="2910" y="2145"/>
                </a:lnTo>
                <a:lnTo>
                  <a:pt x="2912" y="2145"/>
                </a:lnTo>
                <a:lnTo>
                  <a:pt x="2912" y="2145"/>
                </a:lnTo>
                <a:lnTo>
                  <a:pt x="2915" y="2145"/>
                </a:lnTo>
                <a:lnTo>
                  <a:pt x="2917" y="2145"/>
                </a:lnTo>
                <a:lnTo>
                  <a:pt x="2921" y="2145"/>
                </a:lnTo>
                <a:lnTo>
                  <a:pt x="2923" y="2145"/>
                </a:lnTo>
                <a:lnTo>
                  <a:pt x="2929" y="2141"/>
                </a:lnTo>
                <a:lnTo>
                  <a:pt x="2933" y="2139"/>
                </a:lnTo>
                <a:lnTo>
                  <a:pt x="2933" y="2139"/>
                </a:lnTo>
                <a:lnTo>
                  <a:pt x="2938" y="2139"/>
                </a:lnTo>
                <a:lnTo>
                  <a:pt x="2940" y="2141"/>
                </a:lnTo>
                <a:lnTo>
                  <a:pt x="2944" y="2141"/>
                </a:lnTo>
                <a:lnTo>
                  <a:pt x="2946" y="2141"/>
                </a:lnTo>
                <a:lnTo>
                  <a:pt x="2950" y="2139"/>
                </a:lnTo>
                <a:lnTo>
                  <a:pt x="2950" y="2139"/>
                </a:lnTo>
                <a:lnTo>
                  <a:pt x="2959" y="2139"/>
                </a:lnTo>
                <a:lnTo>
                  <a:pt x="2965" y="2141"/>
                </a:lnTo>
                <a:lnTo>
                  <a:pt x="2967" y="2141"/>
                </a:lnTo>
                <a:lnTo>
                  <a:pt x="2969" y="2139"/>
                </a:lnTo>
                <a:lnTo>
                  <a:pt x="2969" y="2139"/>
                </a:lnTo>
                <a:lnTo>
                  <a:pt x="2973" y="2139"/>
                </a:lnTo>
                <a:lnTo>
                  <a:pt x="2977" y="2139"/>
                </a:lnTo>
                <a:lnTo>
                  <a:pt x="2977" y="2139"/>
                </a:lnTo>
                <a:lnTo>
                  <a:pt x="2980" y="2139"/>
                </a:lnTo>
                <a:lnTo>
                  <a:pt x="2980" y="2136"/>
                </a:lnTo>
                <a:lnTo>
                  <a:pt x="2982" y="2134"/>
                </a:lnTo>
                <a:lnTo>
                  <a:pt x="2984" y="2134"/>
                </a:lnTo>
                <a:lnTo>
                  <a:pt x="2990" y="2134"/>
                </a:lnTo>
                <a:lnTo>
                  <a:pt x="2994" y="2134"/>
                </a:lnTo>
                <a:lnTo>
                  <a:pt x="3000" y="2130"/>
                </a:lnTo>
                <a:lnTo>
                  <a:pt x="3005" y="2128"/>
                </a:lnTo>
                <a:lnTo>
                  <a:pt x="3009" y="2124"/>
                </a:lnTo>
                <a:lnTo>
                  <a:pt x="3011" y="2124"/>
                </a:lnTo>
                <a:lnTo>
                  <a:pt x="3017" y="2120"/>
                </a:lnTo>
                <a:lnTo>
                  <a:pt x="3019" y="2115"/>
                </a:lnTo>
                <a:lnTo>
                  <a:pt x="3026" y="2111"/>
                </a:lnTo>
                <a:lnTo>
                  <a:pt x="3030" y="2107"/>
                </a:lnTo>
                <a:lnTo>
                  <a:pt x="3034" y="2101"/>
                </a:lnTo>
                <a:lnTo>
                  <a:pt x="3038" y="2099"/>
                </a:lnTo>
                <a:lnTo>
                  <a:pt x="3040" y="2097"/>
                </a:lnTo>
                <a:lnTo>
                  <a:pt x="3042" y="2097"/>
                </a:lnTo>
                <a:lnTo>
                  <a:pt x="3047" y="2090"/>
                </a:lnTo>
                <a:lnTo>
                  <a:pt x="3049" y="2086"/>
                </a:lnTo>
                <a:lnTo>
                  <a:pt x="3053" y="2082"/>
                </a:lnTo>
                <a:lnTo>
                  <a:pt x="3055" y="2076"/>
                </a:lnTo>
                <a:lnTo>
                  <a:pt x="3057" y="2074"/>
                </a:lnTo>
                <a:lnTo>
                  <a:pt x="3059" y="2069"/>
                </a:lnTo>
                <a:lnTo>
                  <a:pt x="3061" y="2065"/>
                </a:lnTo>
                <a:lnTo>
                  <a:pt x="3068" y="2059"/>
                </a:lnTo>
                <a:lnTo>
                  <a:pt x="3070" y="2059"/>
                </a:lnTo>
                <a:lnTo>
                  <a:pt x="3070" y="2057"/>
                </a:lnTo>
                <a:lnTo>
                  <a:pt x="3072" y="2057"/>
                </a:lnTo>
                <a:lnTo>
                  <a:pt x="3076" y="2053"/>
                </a:lnTo>
                <a:lnTo>
                  <a:pt x="3076" y="2051"/>
                </a:lnTo>
                <a:lnTo>
                  <a:pt x="3078" y="2046"/>
                </a:lnTo>
                <a:lnTo>
                  <a:pt x="3080" y="2038"/>
                </a:lnTo>
                <a:lnTo>
                  <a:pt x="3082" y="2036"/>
                </a:lnTo>
                <a:lnTo>
                  <a:pt x="3084" y="2030"/>
                </a:lnTo>
                <a:lnTo>
                  <a:pt x="3084" y="2025"/>
                </a:lnTo>
                <a:lnTo>
                  <a:pt x="3084" y="2025"/>
                </a:lnTo>
                <a:lnTo>
                  <a:pt x="3084" y="2017"/>
                </a:lnTo>
                <a:lnTo>
                  <a:pt x="3084" y="2015"/>
                </a:lnTo>
                <a:lnTo>
                  <a:pt x="3084" y="2015"/>
                </a:lnTo>
                <a:lnTo>
                  <a:pt x="3084" y="2015"/>
                </a:lnTo>
                <a:lnTo>
                  <a:pt x="3084" y="2017"/>
                </a:lnTo>
                <a:lnTo>
                  <a:pt x="3082" y="2017"/>
                </a:lnTo>
                <a:lnTo>
                  <a:pt x="3082" y="2017"/>
                </a:lnTo>
                <a:lnTo>
                  <a:pt x="3082" y="2015"/>
                </a:lnTo>
                <a:lnTo>
                  <a:pt x="3080" y="2015"/>
                </a:lnTo>
                <a:lnTo>
                  <a:pt x="3080" y="2013"/>
                </a:lnTo>
                <a:lnTo>
                  <a:pt x="3080" y="2011"/>
                </a:lnTo>
                <a:lnTo>
                  <a:pt x="3082" y="2011"/>
                </a:lnTo>
                <a:lnTo>
                  <a:pt x="3082" y="2006"/>
                </a:lnTo>
                <a:lnTo>
                  <a:pt x="3084" y="2004"/>
                </a:lnTo>
                <a:lnTo>
                  <a:pt x="3091" y="2002"/>
                </a:lnTo>
                <a:lnTo>
                  <a:pt x="3093" y="2000"/>
                </a:lnTo>
                <a:lnTo>
                  <a:pt x="3097" y="1998"/>
                </a:lnTo>
                <a:lnTo>
                  <a:pt x="3109" y="1994"/>
                </a:lnTo>
                <a:lnTo>
                  <a:pt x="3114" y="1992"/>
                </a:lnTo>
                <a:lnTo>
                  <a:pt x="3118" y="1990"/>
                </a:lnTo>
                <a:lnTo>
                  <a:pt x="3118" y="1990"/>
                </a:lnTo>
                <a:lnTo>
                  <a:pt x="3122" y="1986"/>
                </a:lnTo>
                <a:lnTo>
                  <a:pt x="3122" y="1983"/>
                </a:lnTo>
                <a:lnTo>
                  <a:pt x="3122" y="1979"/>
                </a:lnTo>
                <a:lnTo>
                  <a:pt x="3122" y="1979"/>
                </a:lnTo>
                <a:lnTo>
                  <a:pt x="3122" y="1979"/>
                </a:lnTo>
                <a:lnTo>
                  <a:pt x="3122" y="1979"/>
                </a:lnTo>
                <a:lnTo>
                  <a:pt x="3120" y="1979"/>
                </a:lnTo>
                <a:lnTo>
                  <a:pt x="3120" y="1979"/>
                </a:lnTo>
                <a:lnTo>
                  <a:pt x="3120" y="1977"/>
                </a:lnTo>
                <a:lnTo>
                  <a:pt x="3122" y="1971"/>
                </a:lnTo>
                <a:lnTo>
                  <a:pt x="3124" y="1967"/>
                </a:lnTo>
                <a:lnTo>
                  <a:pt x="3122" y="1965"/>
                </a:lnTo>
                <a:lnTo>
                  <a:pt x="3122" y="1962"/>
                </a:lnTo>
                <a:lnTo>
                  <a:pt x="3122" y="1958"/>
                </a:lnTo>
                <a:lnTo>
                  <a:pt x="3122" y="1956"/>
                </a:lnTo>
                <a:lnTo>
                  <a:pt x="3122" y="1956"/>
                </a:lnTo>
                <a:lnTo>
                  <a:pt x="3122" y="1954"/>
                </a:lnTo>
                <a:lnTo>
                  <a:pt x="3122" y="1954"/>
                </a:lnTo>
                <a:lnTo>
                  <a:pt x="3122" y="1954"/>
                </a:lnTo>
                <a:lnTo>
                  <a:pt x="3120" y="1954"/>
                </a:lnTo>
                <a:lnTo>
                  <a:pt x="3120" y="1956"/>
                </a:lnTo>
                <a:lnTo>
                  <a:pt x="3120" y="1958"/>
                </a:lnTo>
                <a:lnTo>
                  <a:pt x="3120" y="1958"/>
                </a:lnTo>
                <a:lnTo>
                  <a:pt x="3120" y="1958"/>
                </a:lnTo>
                <a:lnTo>
                  <a:pt x="3120" y="1956"/>
                </a:lnTo>
                <a:lnTo>
                  <a:pt x="3120" y="1952"/>
                </a:lnTo>
                <a:lnTo>
                  <a:pt x="3118" y="1948"/>
                </a:lnTo>
                <a:lnTo>
                  <a:pt x="3118" y="1948"/>
                </a:lnTo>
                <a:lnTo>
                  <a:pt x="3116" y="1944"/>
                </a:lnTo>
                <a:lnTo>
                  <a:pt x="3116" y="1939"/>
                </a:lnTo>
                <a:lnTo>
                  <a:pt x="3114" y="1933"/>
                </a:lnTo>
                <a:lnTo>
                  <a:pt x="3114" y="1931"/>
                </a:lnTo>
                <a:lnTo>
                  <a:pt x="3112" y="1931"/>
                </a:lnTo>
                <a:lnTo>
                  <a:pt x="3109" y="1929"/>
                </a:lnTo>
                <a:lnTo>
                  <a:pt x="3109" y="1929"/>
                </a:lnTo>
                <a:lnTo>
                  <a:pt x="3112" y="1923"/>
                </a:lnTo>
                <a:lnTo>
                  <a:pt x="3112" y="1921"/>
                </a:lnTo>
                <a:lnTo>
                  <a:pt x="3112" y="1918"/>
                </a:lnTo>
                <a:lnTo>
                  <a:pt x="3112" y="1918"/>
                </a:lnTo>
                <a:lnTo>
                  <a:pt x="3109" y="1918"/>
                </a:lnTo>
                <a:lnTo>
                  <a:pt x="3112" y="1918"/>
                </a:lnTo>
                <a:lnTo>
                  <a:pt x="3114" y="1918"/>
                </a:lnTo>
                <a:lnTo>
                  <a:pt x="3114" y="1918"/>
                </a:lnTo>
                <a:lnTo>
                  <a:pt x="3114" y="1918"/>
                </a:lnTo>
                <a:lnTo>
                  <a:pt x="3120" y="1914"/>
                </a:lnTo>
                <a:lnTo>
                  <a:pt x="3124" y="1910"/>
                </a:lnTo>
                <a:lnTo>
                  <a:pt x="3126" y="1908"/>
                </a:lnTo>
                <a:lnTo>
                  <a:pt x="3128" y="1906"/>
                </a:lnTo>
                <a:lnTo>
                  <a:pt x="3130" y="1904"/>
                </a:lnTo>
                <a:lnTo>
                  <a:pt x="3132" y="1906"/>
                </a:lnTo>
                <a:lnTo>
                  <a:pt x="3132" y="1906"/>
                </a:lnTo>
                <a:lnTo>
                  <a:pt x="3132" y="1904"/>
                </a:lnTo>
                <a:lnTo>
                  <a:pt x="3135" y="1904"/>
                </a:lnTo>
                <a:lnTo>
                  <a:pt x="3135" y="1904"/>
                </a:lnTo>
                <a:lnTo>
                  <a:pt x="3135" y="1902"/>
                </a:lnTo>
                <a:lnTo>
                  <a:pt x="3137" y="1902"/>
                </a:lnTo>
                <a:lnTo>
                  <a:pt x="3137" y="1900"/>
                </a:lnTo>
                <a:lnTo>
                  <a:pt x="3141" y="1897"/>
                </a:lnTo>
                <a:lnTo>
                  <a:pt x="3143" y="1893"/>
                </a:lnTo>
                <a:lnTo>
                  <a:pt x="3143" y="1893"/>
                </a:lnTo>
                <a:lnTo>
                  <a:pt x="3143" y="1891"/>
                </a:lnTo>
                <a:lnTo>
                  <a:pt x="3143" y="1891"/>
                </a:lnTo>
                <a:lnTo>
                  <a:pt x="3145" y="1891"/>
                </a:lnTo>
                <a:lnTo>
                  <a:pt x="3147" y="1889"/>
                </a:lnTo>
                <a:lnTo>
                  <a:pt x="3151" y="1885"/>
                </a:lnTo>
                <a:lnTo>
                  <a:pt x="3156" y="1883"/>
                </a:lnTo>
                <a:lnTo>
                  <a:pt x="3160" y="1883"/>
                </a:lnTo>
                <a:lnTo>
                  <a:pt x="3160" y="1881"/>
                </a:lnTo>
                <a:lnTo>
                  <a:pt x="3160" y="1881"/>
                </a:lnTo>
                <a:lnTo>
                  <a:pt x="3164" y="1881"/>
                </a:lnTo>
                <a:lnTo>
                  <a:pt x="3168" y="1879"/>
                </a:lnTo>
                <a:lnTo>
                  <a:pt x="3168" y="1879"/>
                </a:lnTo>
                <a:lnTo>
                  <a:pt x="3168" y="1879"/>
                </a:lnTo>
                <a:lnTo>
                  <a:pt x="3170" y="1879"/>
                </a:lnTo>
                <a:lnTo>
                  <a:pt x="3170" y="1879"/>
                </a:lnTo>
                <a:lnTo>
                  <a:pt x="3172" y="1879"/>
                </a:lnTo>
                <a:lnTo>
                  <a:pt x="3174" y="1877"/>
                </a:lnTo>
                <a:lnTo>
                  <a:pt x="3174" y="1874"/>
                </a:lnTo>
                <a:lnTo>
                  <a:pt x="3176" y="1874"/>
                </a:lnTo>
                <a:lnTo>
                  <a:pt x="3183" y="1872"/>
                </a:lnTo>
                <a:lnTo>
                  <a:pt x="3183" y="1870"/>
                </a:lnTo>
                <a:lnTo>
                  <a:pt x="3185" y="1868"/>
                </a:lnTo>
                <a:lnTo>
                  <a:pt x="3185" y="1868"/>
                </a:lnTo>
                <a:lnTo>
                  <a:pt x="3185" y="1866"/>
                </a:lnTo>
                <a:lnTo>
                  <a:pt x="3187" y="1866"/>
                </a:lnTo>
                <a:lnTo>
                  <a:pt x="3189" y="1864"/>
                </a:lnTo>
                <a:lnTo>
                  <a:pt x="3189" y="1864"/>
                </a:lnTo>
                <a:lnTo>
                  <a:pt x="3189" y="1862"/>
                </a:lnTo>
                <a:lnTo>
                  <a:pt x="3191" y="1862"/>
                </a:lnTo>
                <a:lnTo>
                  <a:pt x="3191" y="1860"/>
                </a:lnTo>
                <a:lnTo>
                  <a:pt x="3195" y="1856"/>
                </a:lnTo>
                <a:lnTo>
                  <a:pt x="3197" y="1851"/>
                </a:lnTo>
                <a:lnTo>
                  <a:pt x="3197" y="1851"/>
                </a:lnTo>
                <a:lnTo>
                  <a:pt x="3195" y="1849"/>
                </a:lnTo>
                <a:lnTo>
                  <a:pt x="3197" y="1849"/>
                </a:lnTo>
                <a:lnTo>
                  <a:pt x="3197" y="1849"/>
                </a:lnTo>
                <a:lnTo>
                  <a:pt x="3197" y="1849"/>
                </a:lnTo>
                <a:lnTo>
                  <a:pt x="3197" y="1847"/>
                </a:lnTo>
                <a:lnTo>
                  <a:pt x="3197" y="1845"/>
                </a:lnTo>
                <a:lnTo>
                  <a:pt x="3200" y="1845"/>
                </a:lnTo>
                <a:lnTo>
                  <a:pt x="3200" y="1843"/>
                </a:lnTo>
                <a:lnTo>
                  <a:pt x="3200" y="1843"/>
                </a:lnTo>
                <a:lnTo>
                  <a:pt x="3200" y="1841"/>
                </a:lnTo>
                <a:lnTo>
                  <a:pt x="3200" y="1841"/>
                </a:lnTo>
                <a:lnTo>
                  <a:pt x="3200" y="1841"/>
                </a:lnTo>
                <a:lnTo>
                  <a:pt x="3197" y="1839"/>
                </a:lnTo>
                <a:lnTo>
                  <a:pt x="3197" y="1839"/>
                </a:lnTo>
                <a:lnTo>
                  <a:pt x="3197" y="1841"/>
                </a:lnTo>
                <a:lnTo>
                  <a:pt x="3197" y="1841"/>
                </a:lnTo>
                <a:lnTo>
                  <a:pt x="3197" y="1839"/>
                </a:lnTo>
                <a:lnTo>
                  <a:pt x="3197" y="1837"/>
                </a:lnTo>
                <a:lnTo>
                  <a:pt x="3197" y="1837"/>
                </a:lnTo>
                <a:lnTo>
                  <a:pt x="3197" y="1837"/>
                </a:lnTo>
                <a:lnTo>
                  <a:pt x="3195" y="1837"/>
                </a:lnTo>
                <a:lnTo>
                  <a:pt x="3195" y="1835"/>
                </a:lnTo>
                <a:lnTo>
                  <a:pt x="3195" y="1830"/>
                </a:lnTo>
                <a:lnTo>
                  <a:pt x="3195" y="1828"/>
                </a:lnTo>
                <a:lnTo>
                  <a:pt x="3195" y="1826"/>
                </a:lnTo>
                <a:lnTo>
                  <a:pt x="3195" y="1826"/>
                </a:lnTo>
                <a:lnTo>
                  <a:pt x="3195" y="1824"/>
                </a:lnTo>
                <a:lnTo>
                  <a:pt x="3195" y="1824"/>
                </a:lnTo>
                <a:lnTo>
                  <a:pt x="3195" y="1822"/>
                </a:lnTo>
                <a:lnTo>
                  <a:pt x="3195" y="1820"/>
                </a:lnTo>
                <a:lnTo>
                  <a:pt x="3195" y="1820"/>
                </a:lnTo>
                <a:lnTo>
                  <a:pt x="3195" y="1818"/>
                </a:lnTo>
                <a:lnTo>
                  <a:pt x="3193" y="1818"/>
                </a:lnTo>
                <a:lnTo>
                  <a:pt x="3193" y="1818"/>
                </a:lnTo>
                <a:lnTo>
                  <a:pt x="3193" y="1818"/>
                </a:lnTo>
                <a:lnTo>
                  <a:pt x="3195" y="1816"/>
                </a:lnTo>
                <a:lnTo>
                  <a:pt x="3195" y="1816"/>
                </a:lnTo>
                <a:lnTo>
                  <a:pt x="3195" y="1814"/>
                </a:lnTo>
                <a:lnTo>
                  <a:pt x="3195" y="1812"/>
                </a:lnTo>
                <a:lnTo>
                  <a:pt x="3193" y="1812"/>
                </a:lnTo>
                <a:lnTo>
                  <a:pt x="3195" y="1809"/>
                </a:lnTo>
                <a:lnTo>
                  <a:pt x="3195" y="1809"/>
                </a:lnTo>
                <a:lnTo>
                  <a:pt x="3195" y="1805"/>
                </a:lnTo>
                <a:lnTo>
                  <a:pt x="3195" y="1805"/>
                </a:lnTo>
                <a:lnTo>
                  <a:pt x="3195" y="1803"/>
                </a:lnTo>
                <a:lnTo>
                  <a:pt x="3195" y="1801"/>
                </a:lnTo>
                <a:lnTo>
                  <a:pt x="3193" y="1799"/>
                </a:lnTo>
                <a:lnTo>
                  <a:pt x="3193" y="1797"/>
                </a:lnTo>
                <a:lnTo>
                  <a:pt x="3193" y="1795"/>
                </a:lnTo>
                <a:lnTo>
                  <a:pt x="3193" y="1793"/>
                </a:lnTo>
                <a:lnTo>
                  <a:pt x="3195" y="1793"/>
                </a:lnTo>
                <a:lnTo>
                  <a:pt x="3195" y="1791"/>
                </a:lnTo>
                <a:lnTo>
                  <a:pt x="3195" y="1791"/>
                </a:lnTo>
                <a:lnTo>
                  <a:pt x="3195" y="1791"/>
                </a:lnTo>
                <a:lnTo>
                  <a:pt x="3195" y="1788"/>
                </a:lnTo>
                <a:lnTo>
                  <a:pt x="3195" y="1786"/>
                </a:lnTo>
                <a:lnTo>
                  <a:pt x="3193" y="1786"/>
                </a:lnTo>
                <a:lnTo>
                  <a:pt x="3195" y="1786"/>
                </a:lnTo>
                <a:lnTo>
                  <a:pt x="3195" y="1784"/>
                </a:lnTo>
                <a:lnTo>
                  <a:pt x="3195" y="1784"/>
                </a:lnTo>
                <a:lnTo>
                  <a:pt x="3193" y="1782"/>
                </a:lnTo>
                <a:lnTo>
                  <a:pt x="3193" y="1782"/>
                </a:lnTo>
                <a:lnTo>
                  <a:pt x="3193" y="1780"/>
                </a:lnTo>
                <a:lnTo>
                  <a:pt x="3193" y="1780"/>
                </a:lnTo>
                <a:lnTo>
                  <a:pt x="3191" y="1778"/>
                </a:lnTo>
                <a:lnTo>
                  <a:pt x="3189" y="1778"/>
                </a:lnTo>
                <a:lnTo>
                  <a:pt x="3189" y="1778"/>
                </a:lnTo>
                <a:lnTo>
                  <a:pt x="3187" y="1778"/>
                </a:lnTo>
                <a:lnTo>
                  <a:pt x="3187" y="1776"/>
                </a:lnTo>
                <a:lnTo>
                  <a:pt x="3185" y="1776"/>
                </a:lnTo>
                <a:lnTo>
                  <a:pt x="3183" y="1776"/>
                </a:lnTo>
                <a:lnTo>
                  <a:pt x="3185" y="1774"/>
                </a:lnTo>
                <a:lnTo>
                  <a:pt x="3185" y="1774"/>
                </a:lnTo>
                <a:lnTo>
                  <a:pt x="3183" y="1772"/>
                </a:lnTo>
                <a:lnTo>
                  <a:pt x="3183" y="1770"/>
                </a:lnTo>
                <a:lnTo>
                  <a:pt x="3183" y="1767"/>
                </a:lnTo>
                <a:lnTo>
                  <a:pt x="3183" y="1763"/>
                </a:lnTo>
                <a:lnTo>
                  <a:pt x="3179" y="1759"/>
                </a:lnTo>
                <a:lnTo>
                  <a:pt x="3181" y="1759"/>
                </a:lnTo>
                <a:lnTo>
                  <a:pt x="3181" y="1759"/>
                </a:lnTo>
                <a:lnTo>
                  <a:pt x="3179" y="1757"/>
                </a:lnTo>
                <a:lnTo>
                  <a:pt x="3176" y="1753"/>
                </a:lnTo>
                <a:lnTo>
                  <a:pt x="3176" y="1751"/>
                </a:lnTo>
                <a:lnTo>
                  <a:pt x="3179" y="1751"/>
                </a:lnTo>
                <a:lnTo>
                  <a:pt x="3179" y="1747"/>
                </a:lnTo>
                <a:lnTo>
                  <a:pt x="3179" y="1744"/>
                </a:lnTo>
                <a:lnTo>
                  <a:pt x="3176" y="1742"/>
                </a:lnTo>
                <a:lnTo>
                  <a:pt x="3176" y="1742"/>
                </a:lnTo>
                <a:lnTo>
                  <a:pt x="3176" y="1740"/>
                </a:lnTo>
                <a:lnTo>
                  <a:pt x="3179" y="1736"/>
                </a:lnTo>
                <a:lnTo>
                  <a:pt x="3179" y="1734"/>
                </a:lnTo>
                <a:lnTo>
                  <a:pt x="3181" y="1734"/>
                </a:lnTo>
                <a:lnTo>
                  <a:pt x="3181" y="1732"/>
                </a:lnTo>
                <a:lnTo>
                  <a:pt x="3179" y="1730"/>
                </a:lnTo>
                <a:lnTo>
                  <a:pt x="3176" y="1730"/>
                </a:lnTo>
                <a:lnTo>
                  <a:pt x="3176" y="1728"/>
                </a:lnTo>
                <a:lnTo>
                  <a:pt x="3174" y="1726"/>
                </a:lnTo>
                <a:lnTo>
                  <a:pt x="3174" y="1726"/>
                </a:lnTo>
                <a:lnTo>
                  <a:pt x="3172" y="1723"/>
                </a:lnTo>
                <a:lnTo>
                  <a:pt x="3170" y="1721"/>
                </a:lnTo>
                <a:lnTo>
                  <a:pt x="3170" y="1719"/>
                </a:lnTo>
                <a:lnTo>
                  <a:pt x="3170" y="1719"/>
                </a:lnTo>
                <a:lnTo>
                  <a:pt x="3170" y="1715"/>
                </a:lnTo>
                <a:lnTo>
                  <a:pt x="3172" y="1713"/>
                </a:lnTo>
                <a:lnTo>
                  <a:pt x="3172" y="1711"/>
                </a:lnTo>
                <a:lnTo>
                  <a:pt x="3174" y="1707"/>
                </a:lnTo>
                <a:lnTo>
                  <a:pt x="3174" y="1705"/>
                </a:lnTo>
                <a:lnTo>
                  <a:pt x="3174" y="1705"/>
                </a:lnTo>
                <a:lnTo>
                  <a:pt x="3174" y="1702"/>
                </a:lnTo>
                <a:lnTo>
                  <a:pt x="3176" y="1700"/>
                </a:lnTo>
                <a:lnTo>
                  <a:pt x="3176" y="1698"/>
                </a:lnTo>
                <a:lnTo>
                  <a:pt x="3176" y="1698"/>
                </a:lnTo>
                <a:lnTo>
                  <a:pt x="3176" y="1698"/>
                </a:lnTo>
                <a:lnTo>
                  <a:pt x="3179" y="1698"/>
                </a:lnTo>
                <a:lnTo>
                  <a:pt x="3181" y="1696"/>
                </a:lnTo>
                <a:lnTo>
                  <a:pt x="3183" y="1690"/>
                </a:lnTo>
                <a:lnTo>
                  <a:pt x="3183" y="1690"/>
                </a:lnTo>
                <a:lnTo>
                  <a:pt x="3183" y="1690"/>
                </a:lnTo>
                <a:lnTo>
                  <a:pt x="3183" y="1688"/>
                </a:lnTo>
                <a:lnTo>
                  <a:pt x="3183" y="1688"/>
                </a:lnTo>
                <a:lnTo>
                  <a:pt x="3183" y="1688"/>
                </a:lnTo>
                <a:lnTo>
                  <a:pt x="3185" y="1686"/>
                </a:lnTo>
                <a:lnTo>
                  <a:pt x="3185" y="1682"/>
                </a:lnTo>
                <a:lnTo>
                  <a:pt x="3185" y="1682"/>
                </a:lnTo>
                <a:lnTo>
                  <a:pt x="3187" y="1682"/>
                </a:lnTo>
                <a:lnTo>
                  <a:pt x="3187" y="1679"/>
                </a:lnTo>
                <a:lnTo>
                  <a:pt x="3189" y="1677"/>
                </a:lnTo>
                <a:lnTo>
                  <a:pt x="3189" y="1677"/>
                </a:lnTo>
                <a:lnTo>
                  <a:pt x="3189" y="1675"/>
                </a:lnTo>
                <a:lnTo>
                  <a:pt x="3189" y="1671"/>
                </a:lnTo>
                <a:lnTo>
                  <a:pt x="3191" y="1669"/>
                </a:lnTo>
                <a:lnTo>
                  <a:pt x="3191" y="1669"/>
                </a:lnTo>
                <a:lnTo>
                  <a:pt x="3193" y="1667"/>
                </a:lnTo>
                <a:lnTo>
                  <a:pt x="3197" y="1667"/>
                </a:lnTo>
                <a:lnTo>
                  <a:pt x="3200" y="1665"/>
                </a:lnTo>
                <a:lnTo>
                  <a:pt x="3200" y="1665"/>
                </a:lnTo>
                <a:lnTo>
                  <a:pt x="3200" y="1665"/>
                </a:lnTo>
                <a:lnTo>
                  <a:pt x="3200" y="1663"/>
                </a:lnTo>
                <a:lnTo>
                  <a:pt x="3200" y="1663"/>
                </a:lnTo>
                <a:lnTo>
                  <a:pt x="3200" y="1661"/>
                </a:lnTo>
                <a:lnTo>
                  <a:pt x="3200" y="1661"/>
                </a:lnTo>
                <a:lnTo>
                  <a:pt x="3202" y="1661"/>
                </a:lnTo>
                <a:lnTo>
                  <a:pt x="3202" y="1661"/>
                </a:lnTo>
                <a:lnTo>
                  <a:pt x="3202" y="1658"/>
                </a:lnTo>
                <a:lnTo>
                  <a:pt x="3202" y="1658"/>
                </a:lnTo>
                <a:lnTo>
                  <a:pt x="3204" y="1661"/>
                </a:lnTo>
                <a:lnTo>
                  <a:pt x="3206" y="1658"/>
                </a:lnTo>
                <a:lnTo>
                  <a:pt x="3208" y="1658"/>
                </a:lnTo>
                <a:lnTo>
                  <a:pt x="3210" y="1656"/>
                </a:lnTo>
                <a:lnTo>
                  <a:pt x="3210" y="1654"/>
                </a:lnTo>
                <a:lnTo>
                  <a:pt x="3212" y="1652"/>
                </a:lnTo>
                <a:lnTo>
                  <a:pt x="3214" y="1648"/>
                </a:lnTo>
                <a:lnTo>
                  <a:pt x="3214" y="1648"/>
                </a:lnTo>
                <a:lnTo>
                  <a:pt x="3214" y="1646"/>
                </a:lnTo>
                <a:lnTo>
                  <a:pt x="3216" y="1646"/>
                </a:lnTo>
                <a:lnTo>
                  <a:pt x="3218" y="1644"/>
                </a:lnTo>
                <a:lnTo>
                  <a:pt x="3218" y="1642"/>
                </a:lnTo>
                <a:lnTo>
                  <a:pt x="3223" y="1638"/>
                </a:lnTo>
                <a:lnTo>
                  <a:pt x="3223" y="1638"/>
                </a:lnTo>
                <a:lnTo>
                  <a:pt x="3225" y="1635"/>
                </a:lnTo>
                <a:lnTo>
                  <a:pt x="3225" y="1635"/>
                </a:lnTo>
                <a:lnTo>
                  <a:pt x="3227" y="1633"/>
                </a:lnTo>
                <a:lnTo>
                  <a:pt x="3237" y="1623"/>
                </a:lnTo>
                <a:lnTo>
                  <a:pt x="3241" y="1619"/>
                </a:lnTo>
                <a:lnTo>
                  <a:pt x="3246" y="1614"/>
                </a:lnTo>
                <a:lnTo>
                  <a:pt x="3250" y="1610"/>
                </a:lnTo>
                <a:lnTo>
                  <a:pt x="3258" y="1606"/>
                </a:lnTo>
                <a:lnTo>
                  <a:pt x="3271" y="1598"/>
                </a:lnTo>
                <a:lnTo>
                  <a:pt x="3275" y="1596"/>
                </a:lnTo>
                <a:lnTo>
                  <a:pt x="3288" y="1583"/>
                </a:lnTo>
                <a:lnTo>
                  <a:pt x="3296" y="1575"/>
                </a:lnTo>
                <a:lnTo>
                  <a:pt x="3302" y="1566"/>
                </a:lnTo>
                <a:lnTo>
                  <a:pt x="3306" y="1560"/>
                </a:lnTo>
                <a:lnTo>
                  <a:pt x="3313" y="1552"/>
                </a:lnTo>
                <a:lnTo>
                  <a:pt x="3319" y="1543"/>
                </a:lnTo>
                <a:lnTo>
                  <a:pt x="3319" y="1539"/>
                </a:lnTo>
                <a:lnTo>
                  <a:pt x="3321" y="1533"/>
                </a:lnTo>
                <a:lnTo>
                  <a:pt x="3323" y="1531"/>
                </a:lnTo>
                <a:lnTo>
                  <a:pt x="3325" y="1526"/>
                </a:lnTo>
                <a:lnTo>
                  <a:pt x="3327" y="1524"/>
                </a:lnTo>
                <a:lnTo>
                  <a:pt x="3329" y="1520"/>
                </a:lnTo>
                <a:lnTo>
                  <a:pt x="3329" y="1516"/>
                </a:lnTo>
                <a:lnTo>
                  <a:pt x="3334" y="1514"/>
                </a:lnTo>
                <a:lnTo>
                  <a:pt x="3336" y="1510"/>
                </a:lnTo>
                <a:lnTo>
                  <a:pt x="3336" y="1508"/>
                </a:lnTo>
                <a:lnTo>
                  <a:pt x="3338" y="1503"/>
                </a:lnTo>
                <a:lnTo>
                  <a:pt x="3342" y="1499"/>
                </a:lnTo>
                <a:lnTo>
                  <a:pt x="3342" y="1499"/>
                </a:lnTo>
                <a:lnTo>
                  <a:pt x="3344" y="1495"/>
                </a:lnTo>
                <a:lnTo>
                  <a:pt x="3344" y="1491"/>
                </a:lnTo>
                <a:lnTo>
                  <a:pt x="3344" y="1489"/>
                </a:lnTo>
                <a:lnTo>
                  <a:pt x="3344" y="1484"/>
                </a:lnTo>
                <a:lnTo>
                  <a:pt x="3346" y="1482"/>
                </a:lnTo>
                <a:lnTo>
                  <a:pt x="3346" y="1482"/>
                </a:lnTo>
                <a:lnTo>
                  <a:pt x="3350" y="1480"/>
                </a:lnTo>
                <a:lnTo>
                  <a:pt x="3350" y="1480"/>
                </a:lnTo>
                <a:lnTo>
                  <a:pt x="3352" y="1482"/>
                </a:lnTo>
                <a:lnTo>
                  <a:pt x="3352" y="1480"/>
                </a:lnTo>
                <a:lnTo>
                  <a:pt x="3352" y="1480"/>
                </a:lnTo>
                <a:lnTo>
                  <a:pt x="3350" y="1480"/>
                </a:lnTo>
                <a:lnTo>
                  <a:pt x="3348" y="1478"/>
                </a:lnTo>
                <a:lnTo>
                  <a:pt x="3348" y="1480"/>
                </a:lnTo>
                <a:lnTo>
                  <a:pt x="3348" y="1480"/>
                </a:lnTo>
                <a:lnTo>
                  <a:pt x="3348" y="1480"/>
                </a:lnTo>
                <a:lnTo>
                  <a:pt x="3346" y="1480"/>
                </a:lnTo>
                <a:lnTo>
                  <a:pt x="3348" y="1480"/>
                </a:lnTo>
                <a:lnTo>
                  <a:pt x="3348" y="1480"/>
                </a:lnTo>
                <a:lnTo>
                  <a:pt x="3348" y="1480"/>
                </a:lnTo>
                <a:lnTo>
                  <a:pt x="3348" y="1478"/>
                </a:lnTo>
                <a:lnTo>
                  <a:pt x="3348" y="1478"/>
                </a:lnTo>
                <a:lnTo>
                  <a:pt x="3348" y="1472"/>
                </a:lnTo>
                <a:lnTo>
                  <a:pt x="3348" y="1468"/>
                </a:lnTo>
                <a:lnTo>
                  <a:pt x="3348" y="1466"/>
                </a:lnTo>
                <a:lnTo>
                  <a:pt x="3350" y="1463"/>
                </a:lnTo>
                <a:lnTo>
                  <a:pt x="3350" y="1461"/>
                </a:lnTo>
                <a:lnTo>
                  <a:pt x="3350" y="1461"/>
                </a:lnTo>
                <a:lnTo>
                  <a:pt x="3348" y="1461"/>
                </a:lnTo>
                <a:lnTo>
                  <a:pt x="3344" y="1459"/>
                </a:lnTo>
                <a:lnTo>
                  <a:pt x="3342" y="1459"/>
                </a:lnTo>
                <a:lnTo>
                  <a:pt x="3340" y="1461"/>
                </a:lnTo>
                <a:lnTo>
                  <a:pt x="3338" y="1461"/>
                </a:lnTo>
                <a:lnTo>
                  <a:pt x="3334" y="1466"/>
                </a:lnTo>
                <a:lnTo>
                  <a:pt x="3327" y="1466"/>
                </a:lnTo>
                <a:lnTo>
                  <a:pt x="3323" y="1468"/>
                </a:lnTo>
                <a:lnTo>
                  <a:pt x="3319" y="1468"/>
                </a:lnTo>
                <a:lnTo>
                  <a:pt x="3317" y="1470"/>
                </a:lnTo>
                <a:lnTo>
                  <a:pt x="3317" y="1470"/>
                </a:lnTo>
                <a:lnTo>
                  <a:pt x="3313" y="1468"/>
                </a:lnTo>
                <a:lnTo>
                  <a:pt x="3311" y="1468"/>
                </a:lnTo>
                <a:lnTo>
                  <a:pt x="3308" y="1468"/>
                </a:lnTo>
                <a:lnTo>
                  <a:pt x="3304" y="1470"/>
                </a:lnTo>
                <a:lnTo>
                  <a:pt x="3298" y="1472"/>
                </a:lnTo>
                <a:lnTo>
                  <a:pt x="3296" y="1470"/>
                </a:lnTo>
                <a:lnTo>
                  <a:pt x="3294" y="1470"/>
                </a:lnTo>
                <a:lnTo>
                  <a:pt x="3292" y="1472"/>
                </a:lnTo>
                <a:lnTo>
                  <a:pt x="3288" y="1474"/>
                </a:lnTo>
                <a:lnTo>
                  <a:pt x="3281" y="1476"/>
                </a:lnTo>
                <a:lnTo>
                  <a:pt x="3281" y="1476"/>
                </a:lnTo>
                <a:lnTo>
                  <a:pt x="3277" y="1476"/>
                </a:lnTo>
                <a:lnTo>
                  <a:pt x="3275" y="1476"/>
                </a:lnTo>
                <a:lnTo>
                  <a:pt x="3271" y="1474"/>
                </a:lnTo>
                <a:lnTo>
                  <a:pt x="3269" y="1476"/>
                </a:lnTo>
                <a:lnTo>
                  <a:pt x="3264" y="1478"/>
                </a:lnTo>
                <a:lnTo>
                  <a:pt x="3258" y="1480"/>
                </a:lnTo>
                <a:lnTo>
                  <a:pt x="3250" y="1480"/>
                </a:lnTo>
                <a:lnTo>
                  <a:pt x="3250" y="1480"/>
                </a:lnTo>
                <a:lnTo>
                  <a:pt x="3248" y="1478"/>
                </a:lnTo>
                <a:lnTo>
                  <a:pt x="3244" y="1476"/>
                </a:lnTo>
                <a:lnTo>
                  <a:pt x="3239" y="1472"/>
                </a:lnTo>
                <a:lnTo>
                  <a:pt x="3237" y="1468"/>
                </a:lnTo>
                <a:lnTo>
                  <a:pt x="3235" y="1466"/>
                </a:lnTo>
                <a:lnTo>
                  <a:pt x="3233" y="1463"/>
                </a:lnTo>
                <a:lnTo>
                  <a:pt x="3231" y="1463"/>
                </a:lnTo>
                <a:lnTo>
                  <a:pt x="3229" y="1463"/>
                </a:lnTo>
                <a:lnTo>
                  <a:pt x="3227" y="1463"/>
                </a:lnTo>
                <a:lnTo>
                  <a:pt x="3225" y="1466"/>
                </a:lnTo>
                <a:lnTo>
                  <a:pt x="3225" y="1466"/>
                </a:lnTo>
                <a:lnTo>
                  <a:pt x="3225" y="1466"/>
                </a:lnTo>
                <a:lnTo>
                  <a:pt x="3225" y="1463"/>
                </a:lnTo>
                <a:lnTo>
                  <a:pt x="3225" y="1463"/>
                </a:lnTo>
                <a:lnTo>
                  <a:pt x="3227" y="1461"/>
                </a:lnTo>
                <a:lnTo>
                  <a:pt x="3231" y="1461"/>
                </a:lnTo>
                <a:lnTo>
                  <a:pt x="3235" y="1459"/>
                </a:lnTo>
                <a:lnTo>
                  <a:pt x="3235" y="1457"/>
                </a:lnTo>
                <a:lnTo>
                  <a:pt x="3235" y="1457"/>
                </a:lnTo>
                <a:lnTo>
                  <a:pt x="3237" y="1455"/>
                </a:lnTo>
                <a:lnTo>
                  <a:pt x="3235" y="1453"/>
                </a:lnTo>
                <a:lnTo>
                  <a:pt x="3235" y="1451"/>
                </a:lnTo>
                <a:lnTo>
                  <a:pt x="3233" y="1449"/>
                </a:lnTo>
                <a:lnTo>
                  <a:pt x="3233" y="1447"/>
                </a:lnTo>
                <a:lnTo>
                  <a:pt x="3231" y="1447"/>
                </a:lnTo>
                <a:lnTo>
                  <a:pt x="3231" y="1445"/>
                </a:lnTo>
                <a:lnTo>
                  <a:pt x="3231" y="1447"/>
                </a:lnTo>
                <a:lnTo>
                  <a:pt x="3227" y="1445"/>
                </a:lnTo>
                <a:lnTo>
                  <a:pt x="3227" y="1443"/>
                </a:lnTo>
                <a:lnTo>
                  <a:pt x="3225" y="1440"/>
                </a:lnTo>
                <a:lnTo>
                  <a:pt x="3223" y="1440"/>
                </a:lnTo>
                <a:lnTo>
                  <a:pt x="3220" y="1438"/>
                </a:lnTo>
                <a:lnTo>
                  <a:pt x="3220" y="1434"/>
                </a:lnTo>
                <a:lnTo>
                  <a:pt x="3212" y="1430"/>
                </a:lnTo>
                <a:lnTo>
                  <a:pt x="3208" y="1426"/>
                </a:lnTo>
                <a:lnTo>
                  <a:pt x="3204" y="1419"/>
                </a:lnTo>
                <a:lnTo>
                  <a:pt x="3200" y="1417"/>
                </a:lnTo>
                <a:lnTo>
                  <a:pt x="3197" y="1415"/>
                </a:lnTo>
                <a:lnTo>
                  <a:pt x="3195" y="1415"/>
                </a:lnTo>
                <a:lnTo>
                  <a:pt x="3193" y="1415"/>
                </a:lnTo>
                <a:lnTo>
                  <a:pt x="3191" y="1415"/>
                </a:lnTo>
                <a:lnTo>
                  <a:pt x="3191" y="1413"/>
                </a:lnTo>
                <a:lnTo>
                  <a:pt x="3189" y="1411"/>
                </a:lnTo>
                <a:lnTo>
                  <a:pt x="3189" y="1411"/>
                </a:lnTo>
                <a:lnTo>
                  <a:pt x="3187" y="1409"/>
                </a:lnTo>
                <a:lnTo>
                  <a:pt x="3187" y="1409"/>
                </a:lnTo>
                <a:lnTo>
                  <a:pt x="3185" y="1407"/>
                </a:lnTo>
                <a:lnTo>
                  <a:pt x="3185" y="1409"/>
                </a:lnTo>
                <a:lnTo>
                  <a:pt x="3185" y="1409"/>
                </a:lnTo>
                <a:lnTo>
                  <a:pt x="3185" y="1411"/>
                </a:lnTo>
                <a:lnTo>
                  <a:pt x="3185" y="1411"/>
                </a:lnTo>
                <a:lnTo>
                  <a:pt x="3185" y="1413"/>
                </a:lnTo>
                <a:lnTo>
                  <a:pt x="3183" y="1411"/>
                </a:lnTo>
                <a:lnTo>
                  <a:pt x="3183" y="1407"/>
                </a:lnTo>
                <a:lnTo>
                  <a:pt x="3181" y="1407"/>
                </a:lnTo>
                <a:lnTo>
                  <a:pt x="3181" y="1407"/>
                </a:lnTo>
                <a:lnTo>
                  <a:pt x="3179" y="1403"/>
                </a:lnTo>
                <a:lnTo>
                  <a:pt x="3176" y="1401"/>
                </a:lnTo>
                <a:lnTo>
                  <a:pt x="3176" y="1396"/>
                </a:lnTo>
                <a:lnTo>
                  <a:pt x="3174" y="1388"/>
                </a:lnTo>
                <a:lnTo>
                  <a:pt x="3172" y="1384"/>
                </a:lnTo>
                <a:lnTo>
                  <a:pt x="3172" y="1378"/>
                </a:lnTo>
                <a:lnTo>
                  <a:pt x="3166" y="1369"/>
                </a:lnTo>
                <a:lnTo>
                  <a:pt x="3166" y="1369"/>
                </a:lnTo>
                <a:lnTo>
                  <a:pt x="3164" y="1367"/>
                </a:lnTo>
                <a:lnTo>
                  <a:pt x="3162" y="1365"/>
                </a:lnTo>
                <a:lnTo>
                  <a:pt x="3162" y="1367"/>
                </a:lnTo>
                <a:lnTo>
                  <a:pt x="3162" y="1367"/>
                </a:lnTo>
                <a:lnTo>
                  <a:pt x="3160" y="1365"/>
                </a:lnTo>
                <a:lnTo>
                  <a:pt x="3160" y="1365"/>
                </a:lnTo>
                <a:lnTo>
                  <a:pt x="3158" y="1361"/>
                </a:lnTo>
                <a:lnTo>
                  <a:pt x="3153" y="1359"/>
                </a:lnTo>
                <a:lnTo>
                  <a:pt x="3153" y="1359"/>
                </a:lnTo>
                <a:lnTo>
                  <a:pt x="3151" y="1359"/>
                </a:lnTo>
                <a:lnTo>
                  <a:pt x="3151" y="1359"/>
                </a:lnTo>
                <a:lnTo>
                  <a:pt x="3149" y="1354"/>
                </a:lnTo>
                <a:lnTo>
                  <a:pt x="3147" y="1346"/>
                </a:lnTo>
                <a:lnTo>
                  <a:pt x="3147" y="1344"/>
                </a:lnTo>
                <a:lnTo>
                  <a:pt x="3147" y="1338"/>
                </a:lnTo>
                <a:lnTo>
                  <a:pt x="3147" y="1334"/>
                </a:lnTo>
                <a:lnTo>
                  <a:pt x="3147" y="1331"/>
                </a:lnTo>
                <a:lnTo>
                  <a:pt x="3147" y="1329"/>
                </a:lnTo>
                <a:lnTo>
                  <a:pt x="3145" y="1327"/>
                </a:lnTo>
                <a:lnTo>
                  <a:pt x="3145" y="1325"/>
                </a:lnTo>
                <a:lnTo>
                  <a:pt x="3145" y="1323"/>
                </a:lnTo>
                <a:lnTo>
                  <a:pt x="3147" y="1325"/>
                </a:lnTo>
                <a:lnTo>
                  <a:pt x="3147" y="1325"/>
                </a:lnTo>
                <a:lnTo>
                  <a:pt x="3147" y="1325"/>
                </a:lnTo>
                <a:lnTo>
                  <a:pt x="3147" y="1323"/>
                </a:lnTo>
                <a:lnTo>
                  <a:pt x="3147" y="1323"/>
                </a:lnTo>
                <a:lnTo>
                  <a:pt x="3145" y="1321"/>
                </a:lnTo>
                <a:lnTo>
                  <a:pt x="3143" y="1317"/>
                </a:lnTo>
                <a:lnTo>
                  <a:pt x="3143" y="1315"/>
                </a:lnTo>
                <a:lnTo>
                  <a:pt x="3141" y="1310"/>
                </a:lnTo>
                <a:lnTo>
                  <a:pt x="3141" y="1310"/>
                </a:lnTo>
                <a:lnTo>
                  <a:pt x="3141" y="1308"/>
                </a:lnTo>
                <a:lnTo>
                  <a:pt x="3135" y="1304"/>
                </a:lnTo>
                <a:lnTo>
                  <a:pt x="3132" y="1300"/>
                </a:lnTo>
                <a:lnTo>
                  <a:pt x="3128" y="1300"/>
                </a:lnTo>
                <a:lnTo>
                  <a:pt x="3126" y="1298"/>
                </a:lnTo>
                <a:lnTo>
                  <a:pt x="3126" y="1298"/>
                </a:lnTo>
                <a:lnTo>
                  <a:pt x="3124" y="1296"/>
                </a:lnTo>
                <a:lnTo>
                  <a:pt x="3122" y="1292"/>
                </a:lnTo>
                <a:lnTo>
                  <a:pt x="3122" y="1289"/>
                </a:lnTo>
                <a:lnTo>
                  <a:pt x="3122" y="1283"/>
                </a:lnTo>
                <a:lnTo>
                  <a:pt x="3122" y="1283"/>
                </a:lnTo>
                <a:lnTo>
                  <a:pt x="3122" y="1281"/>
                </a:lnTo>
                <a:lnTo>
                  <a:pt x="3124" y="1281"/>
                </a:lnTo>
                <a:lnTo>
                  <a:pt x="3124" y="1281"/>
                </a:lnTo>
                <a:lnTo>
                  <a:pt x="3126" y="1281"/>
                </a:lnTo>
                <a:lnTo>
                  <a:pt x="3124" y="1279"/>
                </a:lnTo>
                <a:lnTo>
                  <a:pt x="3122" y="1277"/>
                </a:lnTo>
                <a:lnTo>
                  <a:pt x="3120" y="1277"/>
                </a:lnTo>
                <a:lnTo>
                  <a:pt x="3118" y="1273"/>
                </a:lnTo>
                <a:lnTo>
                  <a:pt x="3114" y="1262"/>
                </a:lnTo>
                <a:lnTo>
                  <a:pt x="3109" y="1258"/>
                </a:lnTo>
                <a:lnTo>
                  <a:pt x="3109" y="1254"/>
                </a:lnTo>
                <a:lnTo>
                  <a:pt x="3105" y="1250"/>
                </a:lnTo>
                <a:lnTo>
                  <a:pt x="3101" y="1241"/>
                </a:lnTo>
                <a:lnTo>
                  <a:pt x="3099" y="1239"/>
                </a:lnTo>
                <a:lnTo>
                  <a:pt x="3099" y="1233"/>
                </a:lnTo>
                <a:lnTo>
                  <a:pt x="3099" y="1231"/>
                </a:lnTo>
                <a:lnTo>
                  <a:pt x="3097" y="1231"/>
                </a:lnTo>
                <a:lnTo>
                  <a:pt x="3097" y="1229"/>
                </a:lnTo>
                <a:lnTo>
                  <a:pt x="3095" y="1227"/>
                </a:lnTo>
                <a:lnTo>
                  <a:pt x="3095" y="1224"/>
                </a:lnTo>
                <a:lnTo>
                  <a:pt x="3095" y="1222"/>
                </a:lnTo>
                <a:lnTo>
                  <a:pt x="3093" y="1220"/>
                </a:lnTo>
                <a:lnTo>
                  <a:pt x="3093" y="1218"/>
                </a:lnTo>
                <a:lnTo>
                  <a:pt x="3091" y="1218"/>
                </a:lnTo>
                <a:lnTo>
                  <a:pt x="3088" y="1216"/>
                </a:lnTo>
                <a:lnTo>
                  <a:pt x="3086" y="1212"/>
                </a:lnTo>
                <a:lnTo>
                  <a:pt x="3084" y="1210"/>
                </a:lnTo>
                <a:lnTo>
                  <a:pt x="3084" y="1208"/>
                </a:lnTo>
                <a:lnTo>
                  <a:pt x="3084" y="1208"/>
                </a:lnTo>
                <a:lnTo>
                  <a:pt x="3082" y="1206"/>
                </a:lnTo>
                <a:lnTo>
                  <a:pt x="3080" y="1204"/>
                </a:lnTo>
                <a:lnTo>
                  <a:pt x="3080" y="1204"/>
                </a:lnTo>
                <a:lnTo>
                  <a:pt x="3080" y="1199"/>
                </a:lnTo>
                <a:lnTo>
                  <a:pt x="3080" y="1197"/>
                </a:lnTo>
                <a:lnTo>
                  <a:pt x="3080" y="1197"/>
                </a:lnTo>
                <a:lnTo>
                  <a:pt x="3078" y="1195"/>
                </a:lnTo>
                <a:lnTo>
                  <a:pt x="3076" y="1193"/>
                </a:lnTo>
                <a:lnTo>
                  <a:pt x="3078" y="1191"/>
                </a:lnTo>
                <a:lnTo>
                  <a:pt x="3078" y="1189"/>
                </a:lnTo>
                <a:lnTo>
                  <a:pt x="3078" y="1189"/>
                </a:lnTo>
                <a:lnTo>
                  <a:pt x="3080" y="1187"/>
                </a:lnTo>
                <a:lnTo>
                  <a:pt x="3080" y="1191"/>
                </a:lnTo>
                <a:lnTo>
                  <a:pt x="3082" y="1195"/>
                </a:lnTo>
                <a:lnTo>
                  <a:pt x="3082" y="1195"/>
                </a:lnTo>
                <a:lnTo>
                  <a:pt x="3082" y="1197"/>
                </a:lnTo>
                <a:lnTo>
                  <a:pt x="3084" y="1199"/>
                </a:lnTo>
                <a:lnTo>
                  <a:pt x="3086" y="1201"/>
                </a:lnTo>
                <a:lnTo>
                  <a:pt x="3088" y="1204"/>
                </a:lnTo>
                <a:lnTo>
                  <a:pt x="3088" y="1206"/>
                </a:lnTo>
                <a:lnTo>
                  <a:pt x="3088" y="1208"/>
                </a:lnTo>
                <a:lnTo>
                  <a:pt x="3088" y="1210"/>
                </a:lnTo>
                <a:lnTo>
                  <a:pt x="3093" y="1212"/>
                </a:lnTo>
                <a:lnTo>
                  <a:pt x="3095" y="1214"/>
                </a:lnTo>
                <a:lnTo>
                  <a:pt x="3097" y="1218"/>
                </a:lnTo>
                <a:lnTo>
                  <a:pt x="3101" y="1220"/>
                </a:lnTo>
                <a:lnTo>
                  <a:pt x="3103" y="1222"/>
                </a:lnTo>
                <a:lnTo>
                  <a:pt x="3105" y="1220"/>
                </a:lnTo>
                <a:lnTo>
                  <a:pt x="3105" y="1218"/>
                </a:lnTo>
                <a:lnTo>
                  <a:pt x="3107" y="1216"/>
                </a:lnTo>
                <a:lnTo>
                  <a:pt x="3107" y="1214"/>
                </a:lnTo>
                <a:lnTo>
                  <a:pt x="3109" y="1208"/>
                </a:lnTo>
                <a:lnTo>
                  <a:pt x="3112" y="1199"/>
                </a:lnTo>
                <a:lnTo>
                  <a:pt x="3112" y="1197"/>
                </a:lnTo>
                <a:lnTo>
                  <a:pt x="3114" y="1195"/>
                </a:lnTo>
                <a:lnTo>
                  <a:pt x="3114" y="1195"/>
                </a:lnTo>
                <a:lnTo>
                  <a:pt x="3114" y="1195"/>
                </a:lnTo>
                <a:lnTo>
                  <a:pt x="3114" y="1197"/>
                </a:lnTo>
                <a:lnTo>
                  <a:pt x="3112" y="1208"/>
                </a:lnTo>
                <a:lnTo>
                  <a:pt x="3112" y="1210"/>
                </a:lnTo>
                <a:lnTo>
                  <a:pt x="3109" y="1214"/>
                </a:lnTo>
                <a:lnTo>
                  <a:pt x="3109" y="1216"/>
                </a:lnTo>
                <a:lnTo>
                  <a:pt x="3109" y="1218"/>
                </a:lnTo>
                <a:lnTo>
                  <a:pt x="3112" y="1216"/>
                </a:lnTo>
                <a:lnTo>
                  <a:pt x="3112" y="1216"/>
                </a:lnTo>
                <a:lnTo>
                  <a:pt x="3116" y="1218"/>
                </a:lnTo>
                <a:lnTo>
                  <a:pt x="3118" y="1218"/>
                </a:lnTo>
                <a:lnTo>
                  <a:pt x="3120" y="1222"/>
                </a:lnTo>
                <a:lnTo>
                  <a:pt x="3124" y="1227"/>
                </a:lnTo>
                <a:lnTo>
                  <a:pt x="3126" y="1231"/>
                </a:lnTo>
                <a:lnTo>
                  <a:pt x="3126" y="1233"/>
                </a:lnTo>
                <a:lnTo>
                  <a:pt x="3130" y="1235"/>
                </a:lnTo>
                <a:lnTo>
                  <a:pt x="3130" y="1237"/>
                </a:lnTo>
                <a:lnTo>
                  <a:pt x="3132" y="1241"/>
                </a:lnTo>
                <a:lnTo>
                  <a:pt x="3137" y="1248"/>
                </a:lnTo>
                <a:lnTo>
                  <a:pt x="3139" y="1250"/>
                </a:lnTo>
                <a:lnTo>
                  <a:pt x="3139" y="1252"/>
                </a:lnTo>
                <a:lnTo>
                  <a:pt x="3141" y="1254"/>
                </a:lnTo>
                <a:lnTo>
                  <a:pt x="3141" y="1254"/>
                </a:lnTo>
                <a:lnTo>
                  <a:pt x="3143" y="1256"/>
                </a:lnTo>
                <a:lnTo>
                  <a:pt x="3145" y="1260"/>
                </a:lnTo>
                <a:lnTo>
                  <a:pt x="3147" y="1262"/>
                </a:lnTo>
                <a:lnTo>
                  <a:pt x="3147" y="1264"/>
                </a:lnTo>
                <a:lnTo>
                  <a:pt x="3147" y="1264"/>
                </a:lnTo>
                <a:lnTo>
                  <a:pt x="3147" y="1266"/>
                </a:lnTo>
                <a:lnTo>
                  <a:pt x="3147" y="1269"/>
                </a:lnTo>
                <a:lnTo>
                  <a:pt x="3149" y="1271"/>
                </a:lnTo>
                <a:lnTo>
                  <a:pt x="3149" y="1273"/>
                </a:lnTo>
                <a:lnTo>
                  <a:pt x="3151" y="1275"/>
                </a:lnTo>
                <a:lnTo>
                  <a:pt x="3153" y="1275"/>
                </a:lnTo>
                <a:lnTo>
                  <a:pt x="3153" y="1275"/>
                </a:lnTo>
                <a:lnTo>
                  <a:pt x="3156" y="1277"/>
                </a:lnTo>
                <a:lnTo>
                  <a:pt x="3158" y="1277"/>
                </a:lnTo>
                <a:lnTo>
                  <a:pt x="3158" y="1279"/>
                </a:lnTo>
                <a:lnTo>
                  <a:pt x="3160" y="1279"/>
                </a:lnTo>
                <a:lnTo>
                  <a:pt x="3162" y="1281"/>
                </a:lnTo>
                <a:lnTo>
                  <a:pt x="3164" y="1285"/>
                </a:lnTo>
                <a:lnTo>
                  <a:pt x="3166" y="1287"/>
                </a:lnTo>
                <a:lnTo>
                  <a:pt x="3168" y="1292"/>
                </a:lnTo>
                <a:lnTo>
                  <a:pt x="3170" y="1292"/>
                </a:lnTo>
                <a:lnTo>
                  <a:pt x="3170" y="1294"/>
                </a:lnTo>
                <a:lnTo>
                  <a:pt x="3170" y="1296"/>
                </a:lnTo>
                <a:lnTo>
                  <a:pt x="3172" y="1298"/>
                </a:lnTo>
                <a:lnTo>
                  <a:pt x="3170" y="1298"/>
                </a:lnTo>
                <a:lnTo>
                  <a:pt x="3172" y="1298"/>
                </a:lnTo>
                <a:lnTo>
                  <a:pt x="3172" y="1298"/>
                </a:lnTo>
                <a:lnTo>
                  <a:pt x="3172" y="1300"/>
                </a:lnTo>
                <a:lnTo>
                  <a:pt x="3174" y="1302"/>
                </a:lnTo>
                <a:lnTo>
                  <a:pt x="3174" y="1304"/>
                </a:lnTo>
                <a:lnTo>
                  <a:pt x="3174" y="1306"/>
                </a:lnTo>
                <a:lnTo>
                  <a:pt x="3172" y="1306"/>
                </a:lnTo>
                <a:lnTo>
                  <a:pt x="3172" y="1310"/>
                </a:lnTo>
                <a:lnTo>
                  <a:pt x="3172" y="1313"/>
                </a:lnTo>
                <a:lnTo>
                  <a:pt x="3172" y="1315"/>
                </a:lnTo>
                <a:lnTo>
                  <a:pt x="3174" y="1315"/>
                </a:lnTo>
                <a:lnTo>
                  <a:pt x="3174" y="1317"/>
                </a:lnTo>
                <a:lnTo>
                  <a:pt x="3174" y="1319"/>
                </a:lnTo>
                <a:lnTo>
                  <a:pt x="3174" y="1321"/>
                </a:lnTo>
                <a:lnTo>
                  <a:pt x="3176" y="1325"/>
                </a:lnTo>
                <a:lnTo>
                  <a:pt x="3181" y="1329"/>
                </a:lnTo>
                <a:lnTo>
                  <a:pt x="3181" y="1334"/>
                </a:lnTo>
                <a:lnTo>
                  <a:pt x="3183" y="1334"/>
                </a:lnTo>
                <a:lnTo>
                  <a:pt x="3185" y="1336"/>
                </a:lnTo>
                <a:lnTo>
                  <a:pt x="3189" y="1336"/>
                </a:lnTo>
                <a:lnTo>
                  <a:pt x="3193" y="1340"/>
                </a:lnTo>
                <a:lnTo>
                  <a:pt x="3195" y="1342"/>
                </a:lnTo>
                <a:lnTo>
                  <a:pt x="3197" y="1344"/>
                </a:lnTo>
                <a:lnTo>
                  <a:pt x="3197" y="1344"/>
                </a:lnTo>
                <a:lnTo>
                  <a:pt x="3200" y="1346"/>
                </a:lnTo>
                <a:lnTo>
                  <a:pt x="3200" y="1346"/>
                </a:lnTo>
                <a:lnTo>
                  <a:pt x="3200" y="1348"/>
                </a:lnTo>
                <a:lnTo>
                  <a:pt x="3204" y="1354"/>
                </a:lnTo>
                <a:lnTo>
                  <a:pt x="3204" y="1354"/>
                </a:lnTo>
                <a:lnTo>
                  <a:pt x="3204" y="1357"/>
                </a:lnTo>
                <a:lnTo>
                  <a:pt x="3206" y="1359"/>
                </a:lnTo>
                <a:lnTo>
                  <a:pt x="3206" y="1361"/>
                </a:lnTo>
                <a:lnTo>
                  <a:pt x="3208" y="1363"/>
                </a:lnTo>
                <a:lnTo>
                  <a:pt x="3210" y="1367"/>
                </a:lnTo>
                <a:lnTo>
                  <a:pt x="3212" y="1369"/>
                </a:lnTo>
                <a:lnTo>
                  <a:pt x="3212" y="1371"/>
                </a:lnTo>
                <a:lnTo>
                  <a:pt x="3216" y="1375"/>
                </a:lnTo>
                <a:lnTo>
                  <a:pt x="3220" y="1378"/>
                </a:lnTo>
                <a:lnTo>
                  <a:pt x="3220" y="1382"/>
                </a:lnTo>
                <a:lnTo>
                  <a:pt x="3223" y="1384"/>
                </a:lnTo>
                <a:lnTo>
                  <a:pt x="3223" y="1384"/>
                </a:lnTo>
                <a:lnTo>
                  <a:pt x="3225" y="1386"/>
                </a:lnTo>
                <a:lnTo>
                  <a:pt x="3225" y="1386"/>
                </a:lnTo>
                <a:lnTo>
                  <a:pt x="3225" y="1388"/>
                </a:lnTo>
                <a:lnTo>
                  <a:pt x="3227" y="1388"/>
                </a:lnTo>
                <a:lnTo>
                  <a:pt x="3227" y="1390"/>
                </a:lnTo>
                <a:lnTo>
                  <a:pt x="3227" y="1390"/>
                </a:lnTo>
                <a:lnTo>
                  <a:pt x="3227" y="1392"/>
                </a:lnTo>
                <a:lnTo>
                  <a:pt x="3227" y="1394"/>
                </a:lnTo>
                <a:lnTo>
                  <a:pt x="3229" y="1399"/>
                </a:lnTo>
                <a:lnTo>
                  <a:pt x="3227" y="1405"/>
                </a:lnTo>
                <a:lnTo>
                  <a:pt x="3227" y="1409"/>
                </a:lnTo>
                <a:lnTo>
                  <a:pt x="3227" y="1409"/>
                </a:lnTo>
                <a:lnTo>
                  <a:pt x="3227" y="1411"/>
                </a:lnTo>
                <a:lnTo>
                  <a:pt x="3227" y="1409"/>
                </a:lnTo>
                <a:lnTo>
                  <a:pt x="3227" y="1409"/>
                </a:lnTo>
                <a:lnTo>
                  <a:pt x="3225" y="1411"/>
                </a:lnTo>
                <a:lnTo>
                  <a:pt x="3229" y="1413"/>
                </a:lnTo>
                <a:lnTo>
                  <a:pt x="3229" y="1413"/>
                </a:lnTo>
                <a:lnTo>
                  <a:pt x="3229" y="1415"/>
                </a:lnTo>
                <a:lnTo>
                  <a:pt x="3229" y="1415"/>
                </a:lnTo>
                <a:lnTo>
                  <a:pt x="3229" y="1415"/>
                </a:lnTo>
                <a:lnTo>
                  <a:pt x="3229" y="1417"/>
                </a:lnTo>
                <a:lnTo>
                  <a:pt x="3229" y="1417"/>
                </a:lnTo>
                <a:lnTo>
                  <a:pt x="3231" y="1422"/>
                </a:lnTo>
                <a:lnTo>
                  <a:pt x="3231" y="1422"/>
                </a:lnTo>
                <a:lnTo>
                  <a:pt x="3231" y="1422"/>
                </a:lnTo>
                <a:lnTo>
                  <a:pt x="3231" y="1424"/>
                </a:lnTo>
                <a:lnTo>
                  <a:pt x="3231" y="1426"/>
                </a:lnTo>
                <a:lnTo>
                  <a:pt x="3231" y="1428"/>
                </a:lnTo>
                <a:lnTo>
                  <a:pt x="3233" y="1430"/>
                </a:lnTo>
                <a:lnTo>
                  <a:pt x="3235" y="1434"/>
                </a:lnTo>
                <a:lnTo>
                  <a:pt x="3235" y="1434"/>
                </a:lnTo>
                <a:lnTo>
                  <a:pt x="3233" y="1440"/>
                </a:lnTo>
                <a:lnTo>
                  <a:pt x="3237" y="1447"/>
                </a:lnTo>
                <a:lnTo>
                  <a:pt x="3237" y="1449"/>
                </a:lnTo>
                <a:lnTo>
                  <a:pt x="3239" y="1447"/>
                </a:lnTo>
                <a:lnTo>
                  <a:pt x="3244" y="1449"/>
                </a:lnTo>
                <a:lnTo>
                  <a:pt x="3244" y="1449"/>
                </a:lnTo>
                <a:lnTo>
                  <a:pt x="3246" y="1449"/>
                </a:lnTo>
                <a:lnTo>
                  <a:pt x="3248" y="1449"/>
                </a:lnTo>
                <a:lnTo>
                  <a:pt x="3250" y="1449"/>
                </a:lnTo>
                <a:lnTo>
                  <a:pt x="3250" y="1449"/>
                </a:lnTo>
                <a:lnTo>
                  <a:pt x="3254" y="1447"/>
                </a:lnTo>
                <a:lnTo>
                  <a:pt x="3256" y="1447"/>
                </a:lnTo>
                <a:lnTo>
                  <a:pt x="3258" y="1447"/>
                </a:lnTo>
                <a:lnTo>
                  <a:pt x="3260" y="1447"/>
                </a:lnTo>
                <a:lnTo>
                  <a:pt x="3260" y="1445"/>
                </a:lnTo>
                <a:lnTo>
                  <a:pt x="3262" y="1443"/>
                </a:lnTo>
                <a:lnTo>
                  <a:pt x="3264" y="1443"/>
                </a:lnTo>
                <a:lnTo>
                  <a:pt x="3267" y="1440"/>
                </a:lnTo>
                <a:lnTo>
                  <a:pt x="3269" y="1438"/>
                </a:lnTo>
                <a:lnTo>
                  <a:pt x="3273" y="1438"/>
                </a:lnTo>
                <a:lnTo>
                  <a:pt x="3277" y="1438"/>
                </a:lnTo>
                <a:lnTo>
                  <a:pt x="3281" y="1438"/>
                </a:lnTo>
                <a:lnTo>
                  <a:pt x="3283" y="1436"/>
                </a:lnTo>
                <a:lnTo>
                  <a:pt x="3285" y="1436"/>
                </a:lnTo>
                <a:lnTo>
                  <a:pt x="3288" y="1436"/>
                </a:lnTo>
                <a:lnTo>
                  <a:pt x="3292" y="1434"/>
                </a:lnTo>
                <a:lnTo>
                  <a:pt x="3294" y="1434"/>
                </a:lnTo>
                <a:lnTo>
                  <a:pt x="3298" y="1430"/>
                </a:lnTo>
                <a:lnTo>
                  <a:pt x="3300" y="1430"/>
                </a:lnTo>
                <a:lnTo>
                  <a:pt x="3302" y="1428"/>
                </a:lnTo>
                <a:lnTo>
                  <a:pt x="3302" y="1428"/>
                </a:lnTo>
                <a:lnTo>
                  <a:pt x="3306" y="1430"/>
                </a:lnTo>
                <a:lnTo>
                  <a:pt x="3311" y="1428"/>
                </a:lnTo>
                <a:lnTo>
                  <a:pt x="3313" y="1428"/>
                </a:lnTo>
                <a:lnTo>
                  <a:pt x="3313" y="1428"/>
                </a:lnTo>
                <a:lnTo>
                  <a:pt x="3315" y="1428"/>
                </a:lnTo>
                <a:lnTo>
                  <a:pt x="3317" y="1426"/>
                </a:lnTo>
                <a:lnTo>
                  <a:pt x="3317" y="1424"/>
                </a:lnTo>
                <a:lnTo>
                  <a:pt x="3319" y="1422"/>
                </a:lnTo>
                <a:lnTo>
                  <a:pt x="3319" y="1422"/>
                </a:lnTo>
                <a:lnTo>
                  <a:pt x="3323" y="1419"/>
                </a:lnTo>
                <a:lnTo>
                  <a:pt x="3325" y="1417"/>
                </a:lnTo>
                <a:lnTo>
                  <a:pt x="3332" y="1417"/>
                </a:lnTo>
                <a:lnTo>
                  <a:pt x="3334" y="1417"/>
                </a:lnTo>
                <a:lnTo>
                  <a:pt x="3338" y="1415"/>
                </a:lnTo>
                <a:lnTo>
                  <a:pt x="3340" y="1413"/>
                </a:lnTo>
                <a:lnTo>
                  <a:pt x="3346" y="1413"/>
                </a:lnTo>
                <a:lnTo>
                  <a:pt x="3350" y="1411"/>
                </a:lnTo>
                <a:lnTo>
                  <a:pt x="3355" y="1409"/>
                </a:lnTo>
                <a:lnTo>
                  <a:pt x="3357" y="1409"/>
                </a:lnTo>
                <a:lnTo>
                  <a:pt x="3357" y="1407"/>
                </a:lnTo>
                <a:lnTo>
                  <a:pt x="3359" y="1407"/>
                </a:lnTo>
                <a:lnTo>
                  <a:pt x="3361" y="1407"/>
                </a:lnTo>
                <a:lnTo>
                  <a:pt x="3363" y="1405"/>
                </a:lnTo>
                <a:lnTo>
                  <a:pt x="3365" y="1405"/>
                </a:lnTo>
                <a:lnTo>
                  <a:pt x="3365" y="1403"/>
                </a:lnTo>
                <a:lnTo>
                  <a:pt x="3363" y="1401"/>
                </a:lnTo>
                <a:lnTo>
                  <a:pt x="3365" y="1396"/>
                </a:lnTo>
                <a:lnTo>
                  <a:pt x="3365" y="1394"/>
                </a:lnTo>
                <a:lnTo>
                  <a:pt x="3367" y="1394"/>
                </a:lnTo>
                <a:lnTo>
                  <a:pt x="3369" y="1392"/>
                </a:lnTo>
                <a:lnTo>
                  <a:pt x="3378" y="1390"/>
                </a:lnTo>
                <a:lnTo>
                  <a:pt x="3380" y="1388"/>
                </a:lnTo>
                <a:lnTo>
                  <a:pt x="3384" y="1388"/>
                </a:lnTo>
                <a:lnTo>
                  <a:pt x="3386" y="1386"/>
                </a:lnTo>
                <a:lnTo>
                  <a:pt x="3390" y="1386"/>
                </a:lnTo>
                <a:lnTo>
                  <a:pt x="3390" y="1384"/>
                </a:lnTo>
                <a:lnTo>
                  <a:pt x="3396" y="1384"/>
                </a:lnTo>
                <a:lnTo>
                  <a:pt x="3399" y="1384"/>
                </a:lnTo>
                <a:lnTo>
                  <a:pt x="3401" y="1384"/>
                </a:lnTo>
                <a:lnTo>
                  <a:pt x="3401" y="1386"/>
                </a:lnTo>
                <a:lnTo>
                  <a:pt x="3405" y="1384"/>
                </a:lnTo>
                <a:lnTo>
                  <a:pt x="3407" y="1382"/>
                </a:lnTo>
                <a:lnTo>
                  <a:pt x="3409" y="1380"/>
                </a:lnTo>
                <a:lnTo>
                  <a:pt x="3409" y="1380"/>
                </a:lnTo>
                <a:lnTo>
                  <a:pt x="3409" y="1378"/>
                </a:lnTo>
                <a:lnTo>
                  <a:pt x="3407" y="1378"/>
                </a:lnTo>
                <a:lnTo>
                  <a:pt x="3409" y="1375"/>
                </a:lnTo>
                <a:lnTo>
                  <a:pt x="3411" y="1373"/>
                </a:lnTo>
                <a:lnTo>
                  <a:pt x="3413" y="1371"/>
                </a:lnTo>
                <a:lnTo>
                  <a:pt x="3420" y="1371"/>
                </a:lnTo>
                <a:lnTo>
                  <a:pt x="3424" y="1371"/>
                </a:lnTo>
                <a:lnTo>
                  <a:pt x="3424" y="1369"/>
                </a:lnTo>
                <a:lnTo>
                  <a:pt x="3428" y="1367"/>
                </a:lnTo>
                <a:lnTo>
                  <a:pt x="3428" y="1361"/>
                </a:lnTo>
                <a:lnTo>
                  <a:pt x="3430" y="1359"/>
                </a:lnTo>
                <a:lnTo>
                  <a:pt x="3432" y="1359"/>
                </a:lnTo>
                <a:lnTo>
                  <a:pt x="3436" y="1357"/>
                </a:lnTo>
                <a:lnTo>
                  <a:pt x="3440" y="1357"/>
                </a:lnTo>
                <a:lnTo>
                  <a:pt x="3443" y="1357"/>
                </a:lnTo>
                <a:lnTo>
                  <a:pt x="3445" y="1354"/>
                </a:lnTo>
                <a:lnTo>
                  <a:pt x="3445" y="1354"/>
                </a:lnTo>
                <a:lnTo>
                  <a:pt x="3445" y="1352"/>
                </a:lnTo>
                <a:lnTo>
                  <a:pt x="3445" y="1352"/>
                </a:lnTo>
                <a:lnTo>
                  <a:pt x="3445" y="1348"/>
                </a:lnTo>
                <a:lnTo>
                  <a:pt x="3445" y="1346"/>
                </a:lnTo>
                <a:lnTo>
                  <a:pt x="3445" y="1346"/>
                </a:lnTo>
                <a:lnTo>
                  <a:pt x="3445" y="1344"/>
                </a:lnTo>
                <a:lnTo>
                  <a:pt x="3445" y="1342"/>
                </a:lnTo>
                <a:lnTo>
                  <a:pt x="3445" y="1338"/>
                </a:lnTo>
                <a:lnTo>
                  <a:pt x="3447" y="1336"/>
                </a:lnTo>
                <a:lnTo>
                  <a:pt x="3447" y="1336"/>
                </a:lnTo>
                <a:lnTo>
                  <a:pt x="3449" y="1331"/>
                </a:lnTo>
                <a:lnTo>
                  <a:pt x="3451" y="1331"/>
                </a:lnTo>
                <a:lnTo>
                  <a:pt x="3451" y="1331"/>
                </a:lnTo>
                <a:lnTo>
                  <a:pt x="3451" y="1334"/>
                </a:lnTo>
                <a:lnTo>
                  <a:pt x="3451" y="1334"/>
                </a:lnTo>
                <a:lnTo>
                  <a:pt x="3451" y="1334"/>
                </a:lnTo>
                <a:lnTo>
                  <a:pt x="3453" y="1334"/>
                </a:lnTo>
                <a:lnTo>
                  <a:pt x="3455" y="1334"/>
                </a:lnTo>
                <a:lnTo>
                  <a:pt x="3455" y="1334"/>
                </a:lnTo>
                <a:lnTo>
                  <a:pt x="3457" y="1327"/>
                </a:lnTo>
                <a:lnTo>
                  <a:pt x="3461" y="1323"/>
                </a:lnTo>
                <a:lnTo>
                  <a:pt x="3464" y="1321"/>
                </a:lnTo>
                <a:lnTo>
                  <a:pt x="3468" y="1319"/>
                </a:lnTo>
                <a:lnTo>
                  <a:pt x="3468" y="1319"/>
                </a:lnTo>
                <a:lnTo>
                  <a:pt x="3470" y="1313"/>
                </a:lnTo>
                <a:lnTo>
                  <a:pt x="3472" y="1310"/>
                </a:lnTo>
                <a:lnTo>
                  <a:pt x="3472" y="1310"/>
                </a:lnTo>
                <a:lnTo>
                  <a:pt x="3474" y="1306"/>
                </a:lnTo>
                <a:lnTo>
                  <a:pt x="3474" y="1306"/>
                </a:lnTo>
                <a:lnTo>
                  <a:pt x="3474" y="1304"/>
                </a:lnTo>
                <a:lnTo>
                  <a:pt x="3474" y="1302"/>
                </a:lnTo>
                <a:lnTo>
                  <a:pt x="3472" y="1302"/>
                </a:lnTo>
                <a:lnTo>
                  <a:pt x="3470" y="1302"/>
                </a:lnTo>
                <a:lnTo>
                  <a:pt x="3468" y="1300"/>
                </a:lnTo>
                <a:lnTo>
                  <a:pt x="3468" y="1298"/>
                </a:lnTo>
                <a:lnTo>
                  <a:pt x="3466" y="1296"/>
                </a:lnTo>
                <a:lnTo>
                  <a:pt x="3464" y="1294"/>
                </a:lnTo>
                <a:lnTo>
                  <a:pt x="3461" y="1292"/>
                </a:lnTo>
                <a:lnTo>
                  <a:pt x="3461" y="1289"/>
                </a:lnTo>
                <a:lnTo>
                  <a:pt x="3459" y="1289"/>
                </a:lnTo>
                <a:lnTo>
                  <a:pt x="3459" y="1287"/>
                </a:lnTo>
                <a:lnTo>
                  <a:pt x="3457" y="1285"/>
                </a:lnTo>
                <a:lnTo>
                  <a:pt x="3455" y="1285"/>
                </a:lnTo>
                <a:lnTo>
                  <a:pt x="3453" y="1285"/>
                </a:lnTo>
                <a:lnTo>
                  <a:pt x="3453" y="1285"/>
                </a:lnTo>
                <a:lnTo>
                  <a:pt x="3449" y="1285"/>
                </a:lnTo>
                <a:lnTo>
                  <a:pt x="3445" y="1283"/>
                </a:lnTo>
                <a:lnTo>
                  <a:pt x="3443" y="1283"/>
                </a:lnTo>
                <a:lnTo>
                  <a:pt x="3436" y="1281"/>
                </a:lnTo>
                <a:lnTo>
                  <a:pt x="3436" y="1281"/>
                </a:lnTo>
                <a:lnTo>
                  <a:pt x="3432" y="1277"/>
                </a:lnTo>
                <a:lnTo>
                  <a:pt x="3430" y="1275"/>
                </a:lnTo>
                <a:lnTo>
                  <a:pt x="3428" y="1273"/>
                </a:lnTo>
                <a:lnTo>
                  <a:pt x="3426" y="1269"/>
                </a:lnTo>
                <a:lnTo>
                  <a:pt x="3424" y="1264"/>
                </a:lnTo>
                <a:lnTo>
                  <a:pt x="3424" y="1264"/>
                </a:lnTo>
                <a:lnTo>
                  <a:pt x="3424" y="1256"/>
                </a:lnTo>
                <a:lnTo>
                  <a:pt x="3424" y="1254"/>
                </a:lnTo>
                <a:lnTo>
                  <a:pt x="3424" y="1254"/>
                </a:lnTo>
                <a:lnTo>
                  <a:pt x="3424" y="1254"/>
                </a:lnTo>
                <a:lnTo>
                  <a:pt x="3424" y="1252"/>
                </a:lnTo>
                <a:lnTo>
                  <a:pt x="3426" y="1248"/>
                </a:lnTo>
                <a:lnTo>
                  <a:pt x="3426" y="1245"/>
                </a:lnTo>
                <a:lnTo>
                  <a:pt x="3426" y="1245"/>
                </a:lnTo>
                <a:lnTo>
                  <a:pt x="3426" y="1243"/>
                </a:lnTo>
                <a:lnTo>
                  <a:pt x="3424" y="1243"/>
                </a:lnTo>
                <a:lnTo>
                  <a:pt x="3424" y="1245"/>
                </a:lnTo>
                <a:lnTo>
                  <a:pt x="3424" y="1245"/>
                </a:lnTo>
                <a:lnTo>
                  <a:pt x="3422" y="1245"/>
                </a:lnTo>
                <a:lnTo>
                  <a:pt x="3422" y="1245"/>
                </a:lnTo>
                <a:lnTo>
                  <a:pt x="3422" y="1245"/>
                </a:lnTo>
                <a:lnTo>
                  <a:pt x="3420" y="1248"/>
                </a:lnTo>
                <a:lnTo>
                  <a:pt x="3420" y="1250"/>
                </a:lnTo>
                <a:lnTo>
                  <a:pt x="3420" y="1252"/>
                </a:lnTo>
                <a:lnTo>
                  <a:pt x="3417" y="1252"/>
                </a:lnTo>
                <a:lnTo>
                  <a:pt x="3411" y="1258"/>
                </a:lnTo>
                <a:lnTo>
                  <a:pt x="3411" y="1258"/>
                </a:lnTo>
                <a:lnTo>
                  <a:pt x="3409" y="1260"/>
                </a:lnTo>
                <a:lnTo>
                  <a:pt x="3409" y="1260"/>
                </a:lnTo>
                <a:lnTo>
                  <a:pt x="3405" y="1264"/>
                </a:lnTo>
                <a:lnTo>
                  <a:pt x="3401" y="1269"/>
                </a:lnTo>
                <a:lnTo>
                  <a:pt x="3399" y="1269"/>
                </a:lnTo>
                <a:lnTo>
                  <a:pt x="3399" y="1271"/>
                </a:lnTo>
                <a:lnTo>
                  <a:pt x="3399" y="1271"/>
                </a:lnTo>
                <a:lnTo>
                  <a:pt x="3399" y="1273"/>
                </a:lnTo>
                <a:lnTo>
                  <a:pt x="3396" y="1273"/>
                </a:lnTo>
                <a:lnTo>
                  <a:pt x="3396" y="1275"/>
                </a:lnTo>
                <a:lnTo>
                  <a:pt x="3396" y="1275"/>
                </a:lnTo>
                <a:lnTo>
                  <a:pt x="3394" y="1277"/>
                </a:lnTo>
                <a:lnTo>
                  <a:pt x="3392" y="1277"/>
                </a:lnTo>
                <a:lnTo>
                  <a:pt x="3388" y="1279"/>
                </a:lnTo>
                <a:lnTo>
                  <a:pt x="3388" y="1279"/>
                </a:lnTo>
                <a:lnTo>
                  <a:pt x="3380" y="1279"/>
                </a:lnTo>
                <a:lnTo>
                  <a:pt x="3376" y="1277"/>
                </a:lnTo>
                <a:lnTo>
                  <a:pt x="3371" y="1277"/>
                </a:lnTo>
                <a:lnTo>
                  <a:pt x="3369" y="1279"/>
                </a:lnTo>
                <a:lnTo>
                  <a:pt x="3365" y="1281"/>
                </a:lnTo>
                <a:lnTo>
                  <a:pt x="3363" y="1281"/>
                </a:lnTo>
                <a:lnTo>
                  <a:pt x="3359" y="1281"/>
                </a:lnTo>
                <a:lnTo>
                  <a:pt x="3359" y="1279"/>
                </a:lnTo>
                <a:lnTo>
                  <a:pt x="3359" y="1279"/>
                </a:lnTo>
                <a:lnTo>
                  <a:pt x="3357" y="1277"/>
                </a:lnTo>
                <a:lnTo>
                  <a:pt x="3357" y="1277"/>
                </a:lnTo>
                <a:lnTo>
                  <a:pt x="3357" y="1277"/>
                </a:lnTo>
                <a:lnTo>
                  <a:pt x="3355" y="1275"/>
                </a:lnTo>
                <a:lnTo>
                  <a:pt x="3355" y="1275"/>
                </a:lnTo>
                <a:lnTo>
                  <a:pt x="3355" y="1275"/>
                </a:lnTo>
                <a:lnTo>
                  <a:pt x="3355" y="1275"/>
                </a:lnTo>
                <a:lnTo>
                  <a:pt x="3352" y="1275"/>
                </a:lnTo>
                <a:lnTo>
                  <a:pt x="3352" y="1275"/>
                </a:lnTo>
                <a:lnTo>
                  <a:pt x="3350" y="1275"/>
                </a:lnTo>
                <a:lnTo>
                  <a:pt x="3352" y="1273"/>
                </a:lnTo>
                <a:lnTo>
                  <a:pt x="3352" y="1273"/>
                </a:lnTo>
                <a:lnTo>
                  <a:pt x="3352" y="1271"/>
                </a:lnTo>
                <a:lnTo>
                  <a:pt x="3352" y="1271"/>
                </a:lnTo>
                <a:lnTo>
                  <a:pt x="3350" y="1271"/>
                </a:lnTo>
                <a:lnTo>
                  <a:pt x="3352" y="1271"/>
                </a:lnTo>
                <a:lnTo>
                  <a:pt x="3352" y="1271"/>
                </a:lnTo>
                <a:lnTo>
                  <a:pt x="3355" y="1266"/>
                </a:lnTo>
                <a:lnTo>
                  <a:pt x="3355" y="1264"/>
                </a:lnTo>
                <a:lnTo>
                  <a:pt x="3355" y="1264"/>
                </a:lnTo>
                <a:lnTo>
                  <a:pt x="3355" y="1262"/>
                </a:lnTo>
                <a:lnTo>
                  <a:pt x="3355" y="1260"/>
                </a:lnTo>
                <a:lnTo>
                  <a:pt x="3355" y="1258"/>
                </a:lnTo>
                <a:lnTo>
                  <a:pt x="3355" y="1258"/>
                </a:lnTo>
                <a:lnTo>
                  <a:pt x="3355" y="1256"/>
                </a:lnTo>
                <a:lnTo>
                  <a:pt x="3355" y="1254"/>
                </a:lnTo>
                <a:lnTo>
                  <a:pt x="3355" y="1254"/>
                </a:lnTo>
                <a:lnTo>
                  <a:pt x="3355" y="1252"/>
                </a:lnTo>
                <a:lnTo>
                  <a:pt x="3352" y="1250"/>
                </a:lnTo>
                <a:lnTo>
                  <a:pt x="3350" y="1248"/>
                </a:lnTo>
                <a:lnTo>
                  <a:pt x="3348" y="1248"/>
                </a:lnTo>
                <a:lnTo>
                  <a:pt x="3346" y="1250"/>
                </a:lnTo>
                <a:lnTo>
                  <a:pt x="3344" y="1254"/>
                </a:lnTo>
                <a:lnTo>
                  <a:pt x="3344" y="1256"/>
                </a:lnTo>
                <a:lnTo>
                  <a:pt x="3344" y="1258"/>
                </a:lnTo>
                <a:lnTo>
                  <a:pt x="3344" y="1258"/>
                </a:lnTo>
                <a:lnTo>
                  <a:pt x="3342" y="1258"/>
                </a:lnTo>
                <a:lnTo>
                  <a:pt x="3344" y="1262"/>
                </a:lnTo>
                <a:lnTo>
                  <a:pt x="3344" y="1266"/>
                </a:lnTo>
                <a:lnTo>
                  <a:pt x="3344" y="1266"/>
                </a:lnTo>
                <a:lnTo>
                  <a:pt x="3344" y="1269"/>
                </a:lnTo>
                <a:lnTo>
                  <a:pt x="3342" y="1266"/>
                </a:lnTo>
                <a:lnTo>
                  <a:pt x="3342" y="1264"/>
                </a:lnTo>
                <a:lnTo>
                  <a:pt x="3340" y="1264"/>
                </a:lnTo>
                <a:lnTo>
                  <a:pt x="3340" y="1260"/>
                </a:lnTo>
                <a:lnTo>
                  <a:pt x="3338" y="1258"/>
                </a:lnTo>
                <a:lnTo>
                  <a:pt x="3336" y="1256"/>
                </a:lnTo>
                <a:lnTo>
                  <a:pt x="3336" y="1256"/>
                </a:lnTo>
                <a:lnTo>
                  <a:pt x="3336" y="1254"/>
                </a:lnTo>
                <a:lnTo>
                  <a:pt x="3334" y="1252"/>
                </a:lnTo>
                <a:lnTo>
                  <a:pt x="3334" y="1250"/>
                </a:lnTo>
                <a:lnTo>
                  <a:pt x="3332" y="1248"/>
                </a:lnTo>
                <a:lnTo>
                  <a:pt x="3334" y="1248"/>
                </a:lnTo>
                <a:lnTo>
                  <a:pt x="3334" y="1248"/>
                </a:lnTo>
                <a:lnTo>
                  <a:pt x="3334" y="1248"/>
                </a:lnTo>
                <a:lnTo>
                  <a:pt x="3334" y="1248"/>
                </a:lnTo>
                <a:lnTo>
                  <a:pt x="3336" y="1245"/>
                </a:lnTo>
                <a:lnTo>
                  <a:pt x="3336" y="1243"/>
                </a:lnTo>
                <a:lnTo>
                  <a:pt x="3334" y="1243"/>
                </a:lnTo>
                <a:lnTo>
                  <a:pt x="3332" y="1241"/>
                </a:lnTo>
                <a:lnTo>
                  <a:pt x="3332" y="1239"/>
                </a:lnTo>
                <a:lnTo>
                  <a:pt x="3332" y="1239"/>
                </a:lnTo>
                <a:lnTo>
                  <a:pt x="3332" y="1239"/>
                </a:lnTo>
                <a:lnTo>
                  <a:pt x="3334" y="1239"/>
                </a:lnTo>
                <a:lnTo>
                  <a:pt x="3334" y="1239"/>
                </a:lnTo>
                <a:lnTo>
                  <a:pt x="3334" y="1239"/>
                </a:lnTo>
                <a:lnTo>
                  <a:pt x="3332" y="1237"/>
                </a:lnTo>
                <a:lnTo>
                  <a:pt x="3327" y="1235"/>
                </a:lnTo>
                <a:lnTo>
                  <a:pt x="3325" y="1231"/>
                </a:lnTo>
                <a:lnTo>
                  <a:pt x="3323" y="1231"/>
                </a:lnTo>
                <a:lnTo>
                  <a:pt x="3321" y="1229"/>
                </a:lnTo>
                <a:lnTo>
                  <a:pt x="3321" y="1227"/>
                </a:lnTo>
                <a:lnTo>
                  <a:pt x="3321" y="1227"/>
                </a:lnTo>
                <a:lnTo>
                  <a:pt x="3319" y="1227"/>
                </a:lnTo>
                <a:lnTo>
                  <a:pt x="3319" y="1227"/>
                </a:lnTo>
                <a:lnTo>
                  <a:pt x="3317" y="1224"/>
                </a:lnTo>
                <a:lnTo>
                  <a:pt x="3315" y="1222"/>
                </a:lnTo>
                <a:lnTo>
                  <a:pt x="3315" y="1222"/>
                </a:lnTo>
                <a:lnTo>
                  <a:pt x="3315" y="1222"/>
                </a:lnTo>
                <a:lnTo>
                  <a:pt x="3315" y="1220"/>
                </a:lnTo>
                <a:lnTo>
                  <a:pt x="3315" y="1218"/>
                </a:lnTo>
                <a:lnTo>
                  <a:pt x="3313" y="1216"/>
                </a:lnTo>
                <a:lnTo>
                  <a:pt x="3311" y="1214"/>
                </a:lnTo>
                <a:lnTo>
                  <a:pt x="3311" y="1212"/>
                </a:lnTo>
                <a:lnTo>
                  <a:pt x="3308" y="1210"/>
                </a:lnTo>
                <a:lnTo>
                  <a:pt x="3308" y="1208"/>
                </a:lnTo>
                <a:lnTo>
                  <a:pt x="3308" y="1208"/>
                </a:lnTo>
                <a:lnTo>
                  <a:pt x="3308" y="1208"/>
                </a:lnTo>
                <a:lnTo>
                  <a:pt x="3306" y="1204"/>
                </a:lnTo>
                <a:lnTo>
                  <a:pt x="3306" y="1204"/>
                </a:lnTo>
                <a:lnTo>
                  <a:pt x="3304" y="1199"/>
                </a:lnTo>
                <a:lnTo>
                  <a:pt x="3304" y="1199"/>
                </a:lnTo>
                <a:lnTo>
                  <a:pt x="3304" y="1197"/>
                </a:lnTo>
                <a:lnTo>
                  <a:pt x="3302" y="1197"/>
                </a:lnTo>
                <a:lnTo>
                  <a:pt x="3302" y="1197"/>
                </a:lnTo>
                <a:lnTo>
                  <a:pt x="3300" y="1197"/>
                </a:lnTo>
                <a:lnTo>
                  <a:pt x="3300" y="1197"/>
                </a:lnTo>
                <a:lnTo>
                  <a:pt x="3300" y="1197"/>
                </a:lnTo>
                <a:lnTo>
                  <a:pt x="3300" y="1195"/>
                </a:lnTo>
                <a:lnTo>
                  <a:pt x="3302" y="1193"/>
                </a:lnTo>
                <a:lnTo>
                  <a:pt x="3304" y="1193"/>
                </a:lnTo>
                <a:lnTo>
                  <a:pt x="3304" y="1193"/>
                </a:lnTo>
                <a:lnTo>
                  <a:pt x="3304" y="1193"/>
                </a:lnTo>
                <a:lnTo>
                  <a:pt x="3304" y="1193"/>
                </a:lnTo>
                <a:lnTo>
                  <a:pt x="3304" y="1191"/>
                </a:lnTo>
                <a:lnTo>
                  <a:pt x="3302" y="1191"/>
                </a:lnTo>
                <a:lnTo>
                  <a:pt x="3302" y="1189"/>
                </a:lnTo>
                <a:lnTo>
                  <a:pt x="3302" y="1187"/>
                </a:lnTo>
                <a:lnTo>
                  <a:pt x="3302" y="1187"/>
                </a:lnTo>
                <a:lnTo>
                  <a:pt x="3304" y="1187"/>
                </a:lnTo>
                <a:lnTo>
                  <a:pt x="3304" y="1187"/>
                </a:lnTo>
                <a:lnTo>
                  <a:pt x="3308" y="1189"/>
                </a:lnTo>
                <a:lnTo>
                  <a:pt x="3311" y="1189"/>
                </a:lnTo>
                <a:lnTo>
                  <a:pt x="3311" y="1189"/>
                </a:lnTo>
                <a:lnTo>
                  <a:pt x="3313" y="1187"/>
                </a:lnTo>
                <a:lnTo>
                  <a:pt x="3313" y="1187"/>
                </a:lnTo>
                <a:lnTo>
                  <a:pt x="3315" y="1187"/>
                </a:lnTo>
                <a:lnTo>
                  <a:pt x="3315" y="1187"/>
                </a:lnTo>
                <a:lnTo>
                  <a:pt x="3317" y="1185"/>
                </a:lnTo>
                <a:lnTo>
                  <a:pt x="3317" y="1183"/>
                </a:lnTo>
                <a:lnTo>
                  <a:pt x="3317" y="1183"/>
                </a:lnTo>
                <a:lnTo>
                  <a:pt x="3317" y="1180"/>
                </a:lnTo>
                <a:lnTo>
                  <a:pt x="3319" y="1180"/>
                </a:lnTo>
                <a:lnTo>
                  <a:pt x="3317" y="1178"/>
                </a:lnTo>
                <a:lnTo>
                  <a:pt x="3319" y="1178"/>
                </a:lnTo>
                <a:lnTo>
                  <a:pt x="3321" y="1180"/>
                </a:lnTo>
                <a:lnTo>
                  <a:pt x="3321" y="1180"/>
                </a:lnTo>
                <a:lnTo>
                  <a:pt x="3321" y="1180"/>
                </a:lnTo>
                <a:lnTo>
                  <a:pt x="3319" y="1180"/>
                </a:lnTo>
                <a:lnTo>
                  <a:pt x="3319" y="1180"/>
                </a:lnTo>
                <a:lnTo>
                  <a:pt x="3317" y="1180"/>
                </a:lnTo>
                <a:lnTo>
                  <a:pt x="3319" y="1183"/>
                </a:lnTo>
                <a:lnTo>
                  <a:pt x="3319" y="1183"/>
                </a:lnTo>
                <a:lnTo>
                  <a:pt x="3323" y="1185"/>
                </a:lnTo>
                <a:lnTo>
                  <a:pt x="3325" y="1187"/>
                </a:lnTo>
                <a:lnTo>
                  <a:pt x="3332" y="1185"/>
                </a:lnTo>
                <a:lnTo>
                  <a:pt x="3334" y="1185"/>
                </a:lnTo>
                <a:lnTo>
                  <a:pt x="3334" y="1187"/>
                </a:lnTo>
                <a:lnTo>
                  <a:pt x="3334" y="1189"/>
                </a:lnTo>
                <a:lnTo>
                  <a:pt x="3336" y="1189"/>
                </a:lnTo>
                <a:lnTo>
                  <a:pt x="3338" y="1193"/>
                </a:lnTo>
                <a:lnTo>
                  <a:pt x="3340" y="1195"/>
                </a:lnTo>
                <a:lnTo>
                  <a:pt x="3342" y="1197"/>
                </a:lnTo>
                <a:lnTo>
                  <a:pt x="3342" y="1197"/>
                </a:lnTo>
                <a:lnTo>
                  <a:pt x="3342" y="1199"/>
                </a:lnTo>
                <a:lnTo>
                  <a:pt x="3342" y="1201"/>
                </a:lnTo>
                <a:lnTo>
                  <a:pt x="3344" y="1201"/>
                </a:lnTo>
                <a:lnTo>
                  <a:pt x="3344" y="1201"/>
                </a:lnTo>
                <a:lnTo>
                  <a:pt x="3344" y="1204"/>
                </a:lnTo>
                <a:lnTo>
                  <a:pt x="3344" y="1204"/>
                </a:lnTo>
                <a:lnTo>
                  <a:pt x="3344" y="1206"/>
                </a:lnTo>
                <a:lnTo>
                  <a:pt x="3346" y="1206"/>
                </a:lnTo>
                <a:lnTo>
                  <a:pt x="3348" y="1208"/>
                </a:lnTo>
                <a:lnTo>
                  <a:pt x="3348" y="1210"/>
                </a:lnTo>
                <a:lnTo>
                  <a:pt x="3348" y="1212"/>
                </a:lnTo>
                <a:lnTo>
                  <a:pt x="3350" y="1216"/>
                </a:lnTo>
                <a:lnTo>
                  <a:pt x="3350" y="1216"/>
                </a:lnTo>
                <a:lnTo>
                  <a:pt x="3355" y="1220"/>
                </a:lnTo>
                <a:lnTo>
                  <a:pt x="3355" y="1220"/>
                </a:lnTo>
                <a:lnTo>
                  <a:pt x="3357" y="1220"/>
                </a:lnTo>
                <a:lnTo>
                  <a:pt x="3359" y="1220"/>
                </a:lnTo>
                <a:lnTo>
                  <a:pt x="3361" y="1220"/>
                </a:lnTo>
                <a:lnTo>
                  <a:pt x="3363" y="1222"/>
                </a:lnTo>
                <a:lnTo>
                  <a:pt x="3367" y="1224"/>
                </a:lnTo>
                <a:lnTo>
                  <a:pt x="3369" y="1227"/>
                </a:lnTo>
                <a:lnTo>
                  <a:pt x="3369" y="1229"/>
                </a:lnTo>
                <a:lnTo>
                  <a:pt x="3371" y="1229"/>
                </a:lnTo>
                <a:lnTo>
                  <a:pt x="3376" y="1233"/>
                </a:lnTo>
                <a:lnTo>
                  <a:pt x="3380" y="1235"/>
                </a:lnTo>
                <a:lnTo>
                  <a:pt x="3382" y="1235"/>
                </a:lnTo>
                <a:lnTo>
                  <a:pt x="3382" y="1237"/>
                </a:lnTo>
                <a:lnTo>
                  <a:pt x="3386" y="1239"/>
                </a:lnTo>
                <a:lnTo>
                  <a:pt x="3388" y="1239"/>
                </a:lnTo>
                <a:lnTo>
                  <a:pt x="3390" y="1239"/>
                </a:lnTo>
                <a:lnTo>
                  <a:pt x="3394" y="1239"/>
                </a:lnTo>
                <a:lnTo>
                  <a:pt x="3399" y="1241"/>
                </a:lnTo>
                <a:lnTo>
                  <a:pt x="3399" y="1241"/>
                </a:lnTo>
                <a:lnTo>
                  <a:pt x="3401" y="1241"/>
                </a:lnTo>
                <a:lnTo>
                  <a:pt x="3403" y="1241"/>
                </a:lnTo>
                <a:lnTo>
                  <a:pt x="3407" y="1239"/>
                </a:lnTo>
                <a:lnTo>
                  <a:pt x="3409" y="1237"/>
                </a:lnTo>
                <a:lnTo>
                  <a:pt x="3411" y="1237"/>
                </a:lnTo>
                <a:lnTo>
                  <a:pt x="3411" y="1237"/>
                </a:lnTo>
                <a:lnTo>
                  <a:pt x="3413" y="1235"/>
                </a:lnTo>
                <a:lnTo>
                  <a:pt x="3413" y="1235"/>
                </a:lnTo>
                <a:lnTo>
                  <a:pt x="3417" y="1233"/>
                </a:lnTo>
                <a:lnTo>
                  <a:pt x="3422" y="1233"/>
                </a:lnTo>
                <a:lnTo>
                  <a:pt x="3424" y="1231"/>
                </a:lnTo>
                <a:lnTo>
                  <a:pt x="3424" y="1231"/>
                </a:lnTo>
                <a:lnTo>
                  <a:pt x="3430" y="1233"/>
                </a:lnTo>
                <a:lnTo>
                  <a:pt x="3430" y="1233"/>
                </a:lnTo>
                <a:lnTo>
                  <a:pt x="3432" y="1235"/>
                </a:lnTo>
                <a:lnTo>
                  <a:pt x="3434" y="1235"/>
                </a:lnTo>
                <a:lnTo>
                  <a:pt x="3434" y="1237"/>
                </a:lnTo>
                <a:lnTo>
                  <a:pt x="3434" y="1239"/>
                </a:lnTo>
                <a:lnTo>
                  <a:pt x="3434" y="1243"/>
                </a:lnTo>
                <a:lnTo>
                  <a:pt x="3436" y="1248"/>
                </a:lnTo>
                <a:lnTo>
                  <a:pt x="3436" y="1250"/>
                </a:lnTo>
                <a:lnTo>
                  <a:pt x="3436" y="1250"/>
                </a:lnTo>
                <a:lnTo>
                  <a:pt x="3438" y="1252"/>
                </a:lnTo>
                <a:lnTo>
                  <a:pt x="3445" y="1254"/>
                </a:lnTo>
                <a:lnTo>
                  <a:pt x="3445" y="1254"/>
                </a:lnTo>
                <a:lnTo>
                  <a:pt x="3447" y="1254"/>
                </a:lnTo>
                <a:lnTo>
                  <a:pt x="3449" y="1256"/>
                </a:lnTo>
                <a:lnTo>
                  <a:pt x="3451" y="1256"/>
                </a:lnTo>
                <a:lnTo>
                  <a:pt x="3453" y="1256"/>
                </a:lnTo>
                <a:lnTo>
                  <a:pt x="3455" y="1256"/>
                </a:lnTo>
                <a:lnTo>
                  <a:pt x="3459" y="1256"/>
                </a:lnTo>
                <a:lnTo>
                  <a:pt x="3464" y="1258"/>
                </a:lnTo>
                <a:lnTo>
                  <a:pt x="3466" y="1258"/>
                </a:lnTo>
                <a:lnTo>
                  <a:pt x="3470" y="1258"/>
                </a:lnTo>
                <a:lnTo>
                  <a:pt x="3472" y="1258"/>
                </a:lnTo>
                <a:lnTo>
                  <a:pt x="3474" y="1258"/>
                </a:lnTo>
                <a:lnTo>
                  <a:pt x="3476" y="1260"/>
                </a:lnTo>
                <a:lnTo>
                  <a:pt x="3478" y="1258"/>
                </a:lnTo>
                <a:lnTo>
                  <a:pt x="3482" y="1260"/>
                </a:lnTo>
                <a:lnTo>
                  <a:pt x="3484" y="1258"/>
                </a:lnTo>
                <a:lnTo>
                  <a:pt x="3484" y="1258"/>
                </a:lnTo>
                <a:lnTo>
                  <a:pt x="3487" y="1260"/>
                </a:lnTo>
                <a:lnTo>
                  <a:pt x="3487" y="1260"/>
                </a:lnTo>
                <a:lnTo>
                  <a:pt x="3493" y="1262"/>
                </a:lnTo>
                <a:lnTo>
                  <a:pt x="3495" y="1262"/>
                </a:lnTo>
                <a:lnTo>
                  <a:pt x="3497" y="1262"/>
                </a:lnTo>
                <a:lnTo>
                  <a:pt x="3499" y="1262"/>
                </a:lnTo>
                <a:lnTo>
                  <a:pt x="3499" y="1262"/>
                </a:lnTo>
                <a:lnTo>
                  <a:pt x="3501" y="1262"/>
                </a:lnTo>
                <a:lnTo>
                  <a:pt x="3505" y="1262"/>
                </a:lnTo>
                <a:lnTo>
                  <a:pt x="3508" y="1262"/>
                </a:lnTo>
                <a:lnTo>
                  <a:pt x="3508" y="1262"/>
                </a:lnTo>
                <a:lnTo>
                  <a:pt x="3510" y="1262"/>
                </a:lnTo>
                <a:lnTo>
                  <a:pt x="3510" y="1262"/>
                </a:lnTo>
                <a:lnTo>
                  <a:pt x="3510" y="1262"/>
                </a:lnTo>
                <a:lnTo>
                  <a:pt x="3512" y="1262"/>
                </a:lnTo>
                <a:lnTo>
                  <a:pt x="3512" y="1262"/>
                </a:lnTo>
                <a:lnTo>
                  <a:pt x="3514" y="1260"/>
                </a:lnTo>
                <a:lnTo>
                  <a:pt x="3516" y="1260"/>
                </a:lnTo>
                <a:lnTo>
                  <a:pt x="3520" y="1262"/>
                </a:lnTo>
                <a:lnTo>
                  <a:pt x="3522" y="1260"/>
                </a:lnTo>
                <a:lnTo>
                  <a:pt x="3524" y="1262"/>
                </a:lnTo>
                <a:lnTo>
                  <a:pt x="3528" y="1262"/>
                </a:lnTo>
                <a:lnTo>
                  <a:pt x="3528" y="1260"/>
                </a:lnTo>
                <a:lnTo>
                  <a:pt x="3528" y="1260"/>
                </a:lnTo>
                <a:lnTo>
                  <a:pt x="3531" y="1258"/>
                </a:lnTo>
                <a:lnTo>
                  <a:pt x="3535" y="1260"/>
                </a:lnTo>
                <a:lnTo>
                  <a:pt x="3535" y="1260"/>
                </a:lnTo>
                <a:lnTo>
                  <a:pt x="3535" y="1258"/>
                </a:lnTo>
                <a:lnTo>
                  <a:pt x="3537" y="1258"/>
                </a:lnTo>
                <a:lnTo>
                  <a:pt x="3537" y="1260"/>
                </a:lnTo>
                <a:lnTo>
                  <a:pt x="3543" y="1260"/>
                </a:lnTo>
                <a:lnTo>
                  <a:pt x="3543" y="1262"/>
                </a:lnTo>
                <a:lnTo>
                  <a:pt x="3545" y="1262"/>
                </a:lnTo>
                <a:lnTo>
                  <a:pt x="3545" y="1260"/>
                </a:lnTo>
                <a:lnTo>
                  <a:pt x="3549" y="1260"/>
                </a:lnTo>
                <a:lnTo>
                  <a:pt x="3556" y="1258"/>
                </a:lnTo>
                <a:lnTo>
                  <a:pt x="3560" y="1260"/>
                </a:lnTo>
                <a:lnTo>
                  <a:pt x="3562" y="1258"/>
                </a:lnTo>
                <a:lnTo>
                  <a:pt x="3568" y="1258"/>
                </a:lnTo>
                <a:lnTo>
                  <a:pt x="3568" y="1258"/>
                </a:lnTo>
                <a:lnTo>
                  <a:pt x="3570" y="1258"/>
                </a:lnTo>
                <a:lnTo>
                  <a:pt x="3570" y="1258"/>
                </a:lnTo>
                <a:lnTo>
                  <a:pt x="3570" y="1258"/>
                </a:lnTo>
                <a:lnTo>
                  <a:pt x="3568" y="1258"/>
                </a:lnTo>
                <a:lnTo>
                  <a:pt x="3566" y="1258"/>
                </a:lnTo>
                <a:lnTo>
                  <a:pt x="3566" y="1256"/>
                </a:lnTo>
                <a:lnTo>
                  <a:pt x="3566" y="1256"/>
                </a:lnTo>
                <a:lnTo>
                  <a:pt x="3568" y="1256"/>
                </a:lnTo>
                <a:lnTo>
                  <a:pt x="3570" y="1256"/>
                </a:lnTo>
                <a:lnTo>
                  <a:pt x="3572" y="1258"/>
                </a:lnTo>
                <a:lnTo>
                  <a:pt x="3572" y="1258"/>
                </a:lnTo>
                <a:lnTo>
                  <a:pt x="3575" y="1262"/>
                </a:lnTo>
                <a:lnTo>
                  <a:pt x="3575" y="1262"/>
                </a:lnTo>
                <a:lnTo>
                  <a:pt x="3575" y="1266"/>
                </a:lnTo>
                <a:lnTo>
                  <a:pt x="3575" y="1266"/>
                </a:lnTo>
                <a:lnTo>
                  <a:pt x="3579" y="1269"/>
                </a:lnTo>
                <a:lnTo>
                  <a:pt x="3581" y="1269"/>
                </a:lnTo>
                <a:lnTo>
                  <a:pt x="3583" y="1275"/>
                </a:lnTo>
                <a:lnTo>
                  <a:pt x="3583" y="1277"/>
                </a:lnTo>
                <a:lnTo>
                  <a:pt x="3583" y="1277"/>
                </a:lnTo>
                <a:lnTo>
                  <a:pt x="3583" y="1279"/>
                </a:lnTo>
                <a:lnTo>
                  <a:pt x="3585" y="1279"/>
                </a:lnTo>
                <a:lnTo>
                  <a:pt x="3585" y="1279"/>
                </a:lnTo>
                <a:lnTo>
                  <a:pt x="3585" y="1279"/>
                </a:lnTo>
                <a:lnTo>
                  <a:pt x="3585" y="1281"/>
                </a:lnTo>
                <a:lnTo>
                  <a:pt x="3587" y="1281"/>
                </a:lnTo>
                <a:lnTo>
                  <a:pt x="3587" y="1281"/>
                </a:lnTo>
                <a:lnTo>
                  <a:pt x="3587" y="1281"/>
                </a:lnTo>
                <a:lnTo>
                  <a:pt x="3587" y="1283"/>
                </a:lnTo>
                <a:lnTo>
                  <a:pt x="3589" y="1283"/>
                </a:lnTo>
                <a:lnTo>
                  <a:pt x="3591" y="1281"/>
                </a:lnTo>
                <a:lnTo>
                  <a:pt x="3591" y="1283"/>
                </a:lnTo>
                <a:lnTo>
                  <a:pt x="3593" y="1283"/>
                </a:lnTo>
                <a:lnTo>
                  <a:pt x="3593" y="1283"/>
                </a:lnTo>
                <a:lnTo>
                  <a:pt x="3593" y="1283"/>
                </a:lnTo>
                <a:lnTo>
                  <a:pt x="3596" y="1283"/>
                </a:lnTo>
                <a:lnTo>
                  <a:pt x="3596" y="1283"/>
                </a:lnTo>
                <a:lnTo>
                  <a:pt x="3596" y="1283"/>
                </a:lnTo>
                <a:lnTo>
                  <a:pt x="3596" y="1283"/>
                </a:lnTo>
                <a:lnTo>
                  <a:pt x="3596" y="1285"/>
                </a:lnTo>
                <a:lnTo>
                  <a:pt x="3598" y="1285"/>
                </a:lnTo>
                <a:lnTo>
                  <a:pt x="3600" y="1285"/>
                </a:lnTo>
                <a:lnTo>
                  <a:pt x="3600" y="1283"/>
                </a:lnTo>
                <a:lnTo>
                  <a:pt x="3602" y="1283"/>
                </a:lnTo>
                <a:lnTo>
                  <a:pt x="3604" y="1283"/>
                </a:lnTo>
                <a:lnTo>
                  <a:pt x="3602" y="1283"/>
                </a:lnTo>
                <a:lnTo>
                  <a:pt x="3600" y="1285"/>
                </a:lnTo>
                <a:lnTo>
                  <a:pt x="3600" y="1287"/>
                </a:lnTo>
                <a:lnTo>
                  <a:pt x="3600" y="1289"/>
                </a:lnTo>
                <a:lnTo>
                  <a:pt x="3602" y="1292"/>
                </a:lnTo>
                <a:lnTo>
                  <a:pt x="3604" y="1294"/>
                </a:lnTo>
                <a:lnTo>
                  <a:pt x="3610" y="1298"/>
                </a:lnTo>
                <a:lnTo>
                  <a:pt x="3616" y="1298"/>
                </a:lnTo>
                <a:lnTo>
                  <a:pt x="3619" y="1298"/>
                </a:lnTo>
                <a:lnTo>
                  <a:pt x="3619" y="1298"/>
                </a:lnTo>
                <a:lnTo>
                  <a:pt x="3623" y="1296"/>
                </a:lnTo>
                <a:lnTo>
                  <a:pt x="3625" y="1296"/>
                </a:lnTo>
                <a:lnTo>
                  <a:pt x="3625" y="1296"/>
                </a:lnTo>
                <a:lnTo>
                  <a:pt x="3627" y="1296"/>
                </a:lnTo>
                <a:lnTo>
                  <a:pt x="3627" y="1296"/>
                </a:lnTo>
                <a:lnTo>
                  <a:pt x="3627" y="1294"/>
                </a:lnTo>
                <a:lnTo>
                  <a:pt x="3629" y="1294"/>
                </a:lnTo>
                <a:lnTo>
                  <a:pt x="3629" y="1294"/>
                </a:lnTo>
                <a:lnTo>
                  <a:pt x="3629" y="1294"/>
                </a:lnTo>
                <a:lnTo>
                  <a:pt x="3629" y="1296"/>
                </a:lnTo>
                <a:lnTo>
                  <a:pt x="3629" y="1296"/>
                </a:lnTo>
                <a:lnTo>
                  <a:pt x="3627" y="1298"/>
                </a:lnTo>
                <a:lnTo>
                  <a:pt x="3625" y="1302"/>
                </a:lnTo>
                <a:lnTo>
                  <a:pt x="3623" y="1302"/>
                </a:lnTo>
                <a:lnTo>
                  <a:pt x="3623" y="1302"/>
                </a:lnTo>
                <a:lnTo>
                  <a:pt x="3619" y="1304"/>
                </a:lnTo>
                <a:lnTo>
                  <a:pt x="3619" y="1304"/>
                </a:lnTo>
                <a:lnTo>
                  <a:pt x="3616" y="1304"/>
                </a:lnTo>
                <a:lnTo>
                  <a:pt x="3614" y="1304"/>
                </a:lnTo>
                <a:lnTo>
                  <a:pt x="3612" y="1306"/>
                </a:lnTo>
                <a:lnTo>
                  <a:pt x="3610" y="1306"/>
                </a:lnTo>
                <a:lnTo>
                  <a:pt x="3610" y="1304"/>
                </a:lnTo>
                <a:lnTo>
                  <a:pt x="3610" y="1304"/>
                </a:lnTo>
                <a:lnTo>
                  <a:pt x="3608" y="1304"/>
                </a:lnTo>
                <a:lnTo>
                  <a:pt x="3608" y="1304"/>
                </a:lnTo>
                <a:lnTo>
                  <a:pt x="3606" y="1306"/>
                </a:lnTo>
                <a:lnTo>
                  <a:pt x="3608" y="1306"/>
                </a:lnTo>
                <a:lnTo>
                  <a:pt x="3610" y="1310"/>
                </a:lnTo>
                <a:lnTo>
                  <a:pt x="3612" y="1313"/>
                </a:lnTo>
                <a:lnTo>
                  <a:pt x="3614" y="1315"/>
                </a:lnTo>
                <a:lnTo>
                  <a:pt x="3619" y="1317"/>
                </a:lnTo>
                <a:lnTo>
                  <a:pt x="3623" y="1323"/>
                </a:lnTo>
                <a:lnTo>
                  <a:pt x="3623" y="1323"/>
                </a:lnTo>
                <a:lnTo>
                  <a:pt x="3629" y="1327"/>
                </a:lnTo>
                <a:lnTo>
                  <a:pt x="3633" y="1329"/>
                </a:lnTo>
                <a:lnTo>
                  <a:pt x="3635" y="1329"/>
                </a:lnTo>
                <a:lnTo>
                  <a:pt x="3637" y="1329"/>
                </a:lnTo>
                <a:lnTo>
                  <a:pt x="3642" y="1327"/>
                </a:lnTo>
                <a:lnTo>
                  <a:pt x="3644" y="1325"/>
                </a:lnTo>
                <a:lnTo>
                  <a:pt x="3650" y="1323"/>
                </a:lnTo>
                <a:lnTo>
                  <a:pt x="3652" y="1321"/>
                </a:lnTo>
                <a:lnTo>
                  <a:pt x="3654" y="1317"/>
                </a:lnTo>
                <a:lnTo>
                  <a:pt x="3654" y="1315"/>
                </a:lnTo>
                <a:lnTo>
                  <a:pt x="3654" y="1315"/>
                </a:lnTo>
                <a:lnTo>
                  <a:pt x="3654" y="1315"/>
                </a:lnTo>
                <a:lnTo>
                  <a:pt x="3652" y="1313"/>
                </a:lnTo>
                <a:lnTo>
                  <a:pt x="3652" y="1313"/>
                </a:lnTo>
                <a:lnTo>
                  <a:pt x="3652" y="1313"/>
                </a:lnTo>
                <a:lnTo>
                  <a:pt x="3652" y="1310"/>
                </a:lnTo>
                <a:lnTo>
                  <a:pt x="3652" y="1310"/>
                </a:lnTo>
                <a:lnTo>
                  <a:pt x="3654" y="1310"/>
                </a:lnTo>
                <a:lnTo>
                  <a:pt x="3654" y="1308"/>
                </a:lnTo>
                <a:lnTo>
                  <a:pt x="3654" y="1308"/>
                </a:lnTo>
                <a:lnTo>
                  <a:pt x="3654" y="1306"/>
                </a:lnTo>
                <a:lnTo>
                  <a:pt x="3654" y="1306"/>
                </a:lnTo>
                <a:lnTo>
                  <a:pt x="3656" y="1306"/>
                </a:lnTo>
                <a:lnTo>
                  <a:pt x="3658" y="1306"/>
                </a:lnTo>
                <a:lnTo>
                  <a:pt x="3658" y="1306"/>
                </a:lnTo>
                <a:lnTo>
                  <a:pt x="3660" y="1306"/>
                </a:lnTo>
                <a:lnTo>
                  <a:pt x="3663" y="1306"/>
                </a:lnTo>
                <a:lnTo>
                  <a:pt x="3660" y="1306"/>
                </a:lnTo>
                <a:lnTo>
                  <a:pt x="3660" y="1306"/>
                </a:lnTo>
                <a:lnTo>
                  <a:pt x="3658" y="1308"/>
                </a:lnTo>
                <a:lnTo>
                  <a:pt x="3658" y="1310"/>
                </a:lnTo>
                <a:lnTo>
                  <a:pt x="3660" y="1310"/>
                </a:lnTo>
                <a:lnTo>
                  <a:pt x="3660" y="1310"/>
                </a:lnTo>
                <a:lnTo>
                  <a:pt x="3660" y="1310"/>
                </a:lnTo>
                <a:lnTo>
                  <a:pt x="3658" y="1313"/>
                </a:lnTo>
                <a:lnTo>
                  <a:pt x="3658" y="1315"/>
                </a:lnTo>
                <a:lnTo>
                  <a:pt x="3663" y="1315"/>
                </a:lnTo>
                <a:lnTo>
                  <a:pt x="3665" y="1315"/>
                </a:lnTo>
                <a:lnTo>
                  <a:pt x="3667" y="1315"/>
                </a:lnTo>
                <a:lnTo>
                  <a:pt x="3665" y="1315"/>
                </a:lnTo>
                <a:lnTo>
                  <a:pt x="3663" y="1317"/>
                </a:lnTo>
                <a:lnTo>
                  <a:pt x="3660" y="1317"/>
                </a:lnTo>
                <a:lnTo>
                  <a:pt x="3660" y="1319"/>
                </a:lnTo>
                <a:lnTo>
                  <a:pt x="3660" y="1319"/>
                </a:lnTo>
                <a:lnTo>
                  <a:pt x="3660" y="1319"/>
                </a:lnTo>
                <a:lnTo>
                  <a:pt x="3660" y="1319"/>
                </a:lnTo>
                <a:lnTo>
                  <a:pt x="3660" y="1319"/>
                </a:lnTo>
                <a:lnTo>
                  <a:pt x="3660" y="1323"/>
                </a:lnTo>
                <a:lnTo>
                  <a:pt x="3663" y="1323"/>
                </a:lnTo>
                <a:lnTo>
                  <a:pt x="3663" y="1323"/>
                </a:lnTo>
                <a:lnTo>
                  <a:pt x="3663" y="1323"/>
                </a:lnTo>
                <a:lnTo>
                  <a:pt x="3663" y="1325"/>
                </a:lnTo>
                <a:lnTo>
                  <a:pt x="3663" y="1327"/>
                </a:lnTo>
                <a:lnTo>
                  <a:pt x="3665" y="1329"/>
                </a:lnTo>
                <a:lnTo>
                  <a:pt x="3663" y="1331"/>
                </a:lnTo>
                <a:lnTo>
                  <a:pt x="3660" y="1340"/>
                </a:lnTo>
                <a:lnTo>
                  <a:pt x="3660" y="1342"/>
                </a:lnTo>
                <a:lnTo>
                  <a:pt x="3660" y="1344"/>
                </a:lnTo>
                <a:lnTo>
                  <a:pt x="3660" y="1344"/>
                </a:lnTo>
                <a:lnTo>
                  <a:pt x="3660" y="1346"/>
                </a:lnTo>
                <a:lnTo>
                  <a:pt x="3663" y="1348"/>
                </a:lnTo>
                <a:lnTo>
                  <a:pt x="3663" y="1348"/>
                </a:lnTo>
                <a:lnTo>
                  <a:pt x="3663" y="1348"/>
                </a:lnTo>
                <a:lnTo>
                  <a:pt x="3663" y="1350"/>
                </a:lnTo>
                <a:lnTo>
                  <a:pt x="3665" y="1350"/>
                </a:lnTo>
                <a:lnTo>
                  <a:pt x="3663" y="1350"/>
                </a:lnTo>
                <a:lnTo>
                  <a:pt x="3663" y="1352"/>
                </a:lnTo>
                <a:lnTo>
                  <a:pt x="3663" y="1352"/>
                </a:lnTo>
                <a:lnTo>
                  <a:pt x="3663" y="1354"/>
                </a:lnTo>
                <a:lnTo>
                  <a:pt x="3663" y="1354"/>
                </a:lnTo>
                <a:lnTo>
                  <a:pt x="3665" y="1354"/>
                </a:lnTo>
                <a:lnTo>
                  <a:pt x="3665" y="1352"/>
                </a:lnTo>
                <a:lnTo>
                  <a:pt x="3665" y="1354"/>
                </a:lnTo>
                <a:lnTo>
                  <a:pt x="3665" y="1357"/>
                </a:lnTo>
                <a:lnTo>
                  <a:pt x="3665" y="1359"/>
                </a:lnTo>
                <a:lnTo>
                  <a:pt x="3663" y="1361"/>
                </a:lnTo>
                <a:lnTo>
                  <a:pt x="3663" y="1361"/>
                </a:lnTo>
                <a:lnTo>
                  <a:pt x="3665" y="1361"/>
                </a:lnTo>
                <a:lnTo>
                  <a:pt x="3665" y="1365"/>
                </a:lnTo>
                <a:lnTo>
                  <a:pt x="3665" y="1367"/>
                </a:lnTo>
                <a:lnTo>
                  <a:pt x="3665" y="1369"/>
                </a:lnTo>
                <a:lnTo>
                  <a:pt x="3667" y="1371"/>
                </a:lnTo>
                <a:lnTo>
                  <a:pt x="3667" y="1375"/>
                </a:lnTo>
                <a:lnTo>
                  <a:pt x="3667" y="1378"/>
                </a:lnTo>
                <a:lnTo>
                  <a:pt x="3669" y="1382"/>
                </a:lnTo>
                <a:lnTo>
                  <a:pt x="3671" y="1392"/>
                </a:lnTo>
                <a:lnTo>
                  <a:pt x="3671" y="1396"/>
                </a:lnTo>
                <a:lnTo>
                  <a:pt x="3673" y="1399"/>
                </a:lnTo>
                <a:lnTo>
                  <a:pt x="3673" y="1401"/>
                </a:lnTo>
                <a:lnTo>
                  <a:pt x="3675" y="1405"/>
                </a:lnTo>
                <a:lnTo>
                  <a:pt x="3675" y="1405"/>
                </a:lnTo>
                <a:lnTo>
                  <a:pt x="3677" y="1405"/>
                </a:lnTo>
                <a:lnTo>
                  <a:pt x="3677" y="1405"/>
                </a:lnTo>
                <a:lnTo>
                  <a:pt x="3677" y="1407"/>
                </a:lnTo>
                <a:lnTo>
                  <a:pt x="3677" y="1407"/>
                </a:lnTo>
                <a:lnTo>
                  <a:pt x="3679" y="1409"/>
                </a:lnTo>
                <a:lnTo>
                  <a:pt x="3677" y="1409"/>
                </a:lnTo>
                <a:lnTo>
                  <a:pt x="3677" y="1409"/>
                </a:lnTo>
                <a:lnTo>
                  <a:pt x="3679" y="1413"/>
                </a:lnTo>
                <a:lnTo>
                  <a:pt x="3679" y="1415"/>
                </a:lnTo>
                <a:lnTo>
                  <a:pt x="3681" y="1415"/>
                </a:lnTo>
                <a:lnTo>
                  <a:pt x="3684" y="1419"/>
                </a:lnTo>
                <a:lnTo>
                  <a:pt x="3684" y="1419"/>
                </a:lnTo>
                <a:lnTo>
                  <a:pt x="3686" y="1419"/>
                </a:lnTo>
                <a:lnTo>
                  <a:pt x="3686" y="1422"/>
                </a:lnTo>
                <a:lnTo>
                  <a:pt x="3686" y="1424"/>
                </a:lnTo>
                <a:lnTo>
                  <a:pt x="3686" y="1426"/>
                </a:lnTo>
                <a:lnTo>
                  <a:pt x="3686" y="1426"/>
                </a:lnTo>
                <a:lnTo>
                  <a:pt x="3688" y="1428"/>
                </a:lnTo>
                <a:lnTo>
                  <a:pt x="3688" y="1432"/>
                </a:lnTo>
                <a:lnTo>
                  <a:pt x="3690" y="1434"/>
                </a:lnTo>
                <a:lnTo>
                  <a:pt x="3690" y="1434"/>
                </a:lnTo>
                <a:lnTo>
                  <a:pt x="3690" y="1436"/>
                </a:lnTo>
                <a:lnTo>
                  <a:pt x="3692" y="1443"/>
                </a:lnTo>
                <a:lnTo>
                  <a:pt x="3692" y="1445"/>
                </a:lnTo>
                <a:lnTo>
                  <a:pt x="3692" y="1447"/>
                </a:lnTo>
                <a:lnTo>
                  <a:pt x="3694" y="1449"/>
                </a:lnTo>
                <a:lnTo>
                  <a:pt x="3696" y="1457"/>
                </a:lnTo>
                <a:lnTo>
                  <a:pt x="3698" y="1457"/>
                </a:lnTo>
                <a:lnTo>
                  <a:pt x="3698" y="1459"/>
                </a:lnTo>
                <a:lnTo>
                  <a:pt x="3700" y="1461"/>
                </a:lnTo>
                <a:lnTo>
                  <a:pt x="3702" y="1461"/>
                </a:lnTo>
                <a:lnTo>
                  <a:pt x="3704" y="1466"/>
                </a:lnTo>
                <a:lnTo>
                  <a:pt x="3704" y="1468"/>
                </a:lnTo>
                <a:lnTo>
                  <a:pt x="3707" y="1472"/>
                </a:lnTo>
                <a:lnTo>
                  <a:pt x="3707" y="1476"/>
                </a:lnTo>
                <a:lnTo>
                  <a:pt x="3711" y="1480"/>
                </a:lnTo>
                <a:lnTo>
                  <a:pt x="3711" y="1482"/>
                </a:lnTo>
                <a:lnTo>
                  <a:pt x="3711" y="1484"/>
                </a:lnTo>
                <a:lnTo>
                  <a:pt x="3711" y="1484"/>
                </a:lnTo>
                <a:lnTo>
                  <a:pt x="3711" y="1487"/>
                </a:lnTo>
                <a:lnTo>
                  <a:pt x="3713" y="1487"/>
                </a:lnTo>
                <a:lnTo>
                  <a:pt x="3713" y="1487"/>
                </a:lnTo>
                <a:lnTo>
                  <a:pt x="3713" y="1489"/>
                </a:lnTo>
                <a:lnTo>
                  <a:pt x="3715" y="1493"/>
                </a:lnTo>
                <a:lnTo>
                  <a:pt x="3715" y="1495"/>
                </a:lnTo>
                <a:lnTo>
                  <a:pt x="3715" y="1493"/>
                </a:lnTo>
                <a:lnTo>
                  <a:pt x="3715" y="1491"/>
                </a:lnTo>
                <a:lnTo>
                  <a:pt x="3713" y="1489"/>
                </a:lnTo>
                <a:lnTo>
                  <a:pt x="3713" y="1489"/>
                </a:lnTo>
                <a:lnTo>
                  <a:pt x="3713" y="1489"/>
                </a:lnTo>
                <a:lnTo>
                  <a:pt x="3713" y="1493"/>
                </a:lnTo>
                <a:lnTo>
                  <a:pt x="3713" y="1495"/>
                </a:lnTo>
                <a:lnTo>
                  <a:pt x="3715" y="1499"/>
                </a:lnTo>
                <a:lnTo>
                  <a:pt x="3715" y="1499"/>
                </a:lnTo>
                <a:lnTo>
                  <a:pt x="3715" y="1499"/>
                </a:lnTo>
                <a:lnTo>
                  <a:pt x="3715" y="1499"/>
                </a:lnTo>
                <a:lnTo>
                  <a:pt x="3715" y="1501"/>
                </a:lnTo>
                <a:lnTo>
                  <a:pt x="3717" y="1503"/>
                </a:lnTo>
                <a:lnTo>
                  <a:pt x="3717" y="1503"/>
                </a:lnTo>
                <a:lnTo>
                  <a:pt x="3723" y="1510"/>
                </a:lnTo>
                <a:lnTo>
                  <a:pt x="3723" y="1512"/>
                </a:lnTo>
                <a:lnTo>
                  <a:pt x="3728" y="1514"/>
                </a:lnTo>
                <a:lnTo>
                  <a:pt x="3732" y="1516"/>
                </a:lnTo>
                <a:lnTo>
                  <a:pt x="3732" y="1514"/>
                </a:lnTo>
                <a:lnTo>
                  <a:pt x="3734" y="1514"/>
                </a:lnTo>
                <a:lnTo>
                  <a:pt x="3738" y="1510"/>
                </a:lnTo>
                <a:lnTo>
                  <a:pt x="3740" y="1510"/>
                </a:lnTo>
                <a:lnTo>
                  <a:pt x="3740" y="1505"/>
                </a:lnTo>
                <a:lnTo>
                  <a:pt x="3740" y="1503"/>
                </a:lnTo>
                <a:lnTo>
                  <a:pt x="3742" y="1501"/>
                </a:lnTo>
                <a:lnTo>
                  <a:pt x="3744" y="1499"/>
                </a:lnTo>
                <a:lnTo>
                  <a:pt x="3753" y="1497"/>
                </a:lnTo>
                <a:lnTo>
                  <a:pt x="3755" y="1497"/>
                </a:lnTo>
                <a:lnTo>
                  <a:pt x="3759" y="1499"/>
                </a:lnTo>
                <a:lnTo>
                  <a:pt x="3757" y="1497"/>
                </a:lnTo>
                <a:lnTo>
                  <a:pt x="3757" y="1497"/>
                </a:lnTo>
                <a:lnTo>
                  <a:pt x="3755" y="1497"/>
                </a:lnTo>
                <a:lnTo>
                  <a:pt x="3753" y="1497"/>
                </a:lnTo>
                <a:lnTo>
                  <a:pt x="3751" y="1495"/>
                </a:lnTo>
                <a:lnTo>
                  <a:pt x="3751" y="1495"/>
                </a:lnTo>
                <a:lnTo>
                  <a:pt x="3751" y="1493"/>
                </a:lnTo>
                <a:lnTo>
                  <a:pt x="3753" y="1491"/>
                </a:lnTo>
                <a:lnTo>
                  <a:pt x="3757" y="1487"/>
                </a:lnTo>
                <a:lnTo>
                  <a:pt x="3757" y="1484"/>
                </a:lnTo>
                <a:lnTo>
                  <a:pt x="3757" y="1482"/>
                </a:lnTo>
                <a:lnTo>
                  <a:pt x="3757" y="1482"/>
                </a:lnTo>
                <a:lnTo>
                  <a:pt x="3759" y="1482"/>
                </a:lnTo>
                <a:lnTo>
                  <a:pt x="3761" y="1482"/>
                </a:lnTo>
                <a:lnTo>
                  <a:pt x="3761" y="1482"/>
                </a:lnTo>
                <a:lnTo>
                  <a:pt x="3763" y="1482"/>
                </a:lnTo>
                <a:lnTo>
                  <a:pt x="3765" y="1482"/>
                </a:lnTo>
                <a:lnTo>
                  <a:pt x="3765" y="1476"/>
                </a:lnTo>
                <a:lnTo>
                  <a:pt x="3765" y="1470"/>
                </a:lnTo>
                <a:lnTo>
                  <a:pt x="3765" y="1468"/>
                </a:lnTo>
                <a:lnTo>
                  <a:pt x="3763" y="1468"/>
                </a:lnTo>
                <a:lnTo>
                  <a:pt x="3763" y="1468"/>
                </a:lnTo>
                <a:lnTo>
                  <a:pt x="3763" y="1468"/>
                </a:lnTo>
                <a:lnTo>
                  <a:pt x="3763" y="1466"/>
                </a:lnTo>
                <a:lnTo>
                  <a:pt x="3763" y="1463"/>
                </a:lnTo>
                <a:lnTo>
                  <a:pt x="3763" y="1463"/>
                </a:lnTo>
                <a:lnTo>
                  <a:pt x="3765" y="1457"/>
                </a:lnTo>
                <a:lnTo>
                  <a:pt x="3767" y="1455"/>
                </a:lnTo>
                <a:lnTo>
                  <a:pt x="3767" y="1453"/>
                </a:lnTo>
                <a:lnTo>
                  <a:pt x="3769" y="1451"/>
                </a:lnTo>
                <a:lnTo>
                  <a:pt x="3769" y="1449"/>
                </a:lnTo>
                <a:lnTo>
                  <a:pt x="3772" y="1438"/>
                </a:lnTo>
                <a:lnTo>
                  <a:pt x="3772" y="1436"/>
                </a:lnTo>
                <a:lnTo>
                  <a:pt x="3767" y="1436"/>
                </a:lnTo>
                <a:lnTo>
                  <a:pt x="3767" y="1434"/>
                </a:lnTo>
                <a:lnTo>
                  <a:pt x="3769" y="1432"/>
                </a:lnTo>
                <a:lnTo>
                  <a:pt x="3769" y="1434"/>
                </a:lnTo>
                <a:lnTo>
                  <a:pt x="3772" y="1436"/>
                </a:lnTo>
                <a:lnTo>
                  <a:pt x="3772" y="1436"/>
                </a:lnTo>
                <a:lnTo>
                  <a:pt x="3769" y="1434"/>
                </a:lnTo>
                <a:lnTo>
                  <a:pt x="3769" y="1432"/>
                </a:lnTo>
                <a:lnTo>
                  <a:pt x="3769" y="1430"/>
                </a:lnTo>
                <a:lnTo>
                  <a:pt x="3769" y="1428"/>
                </a:lnTo>
                <a:lnTo>
                  <a:pt x="3767" y="1426"/>
                </a:lnTo>
                <a:lnTo>
                  <a:pt x="3769" y="1424"/>
                </a:lnTo>
                <a:lnTo>
                  <a:pt x="3769" y="1424"/>
                </a:lnTo>
                <a:lnTo>
                  <a:pt x="3769" y="1422"/>
                </a:lnTo>
                <a:lnTo>
                  <a:pt x="3769" y="1419"/>
                </a:lnTo>
                <a:lnTo>
                  <a:pt x="3767" y="1417"/>
                </a:lnTo>
                <a:lnTo>
                  <a:pt x="3767" y="1413"/>
                </a:lnTo>
                <a:lnTo>
                  <a:pt x="3767" y="1409"/>
                </a:lnTo>
                <a:lnTo>
                  <a:pt x="3772" y="1405"/>
                </a:lnTo>
                <a:lnTo>
                  <a:pt x="3772" y="1403"/>
                </a:lnTo>
                <a:lnTo>
                  <a:pt x="3776" y="1401"/>
                </a:lnTo>
                <a:lnTo>
                  <a:pt x="3778" y="1401"/>
                </a:lnTo>
                <a:lnTo>
                  <a:pt x="3778" y="1401"/>
                </a:lnTo>
                <a:lnTo>
                  <a:pt x="3778" y="1403"/>
                </a:lnTo>
                <a:lnTo>
                  <a:pt x="3780" y="1403"/>
                </a:lnTo>
                <a:lnTo>
                  <a:pt x="3780" y="1403"/>
                </a:lnTo>
                <a:lnTo>
                  <a:pt x="3780" y="1403"/>
                </a:lnTo>
                <a:lnTo>
                  <a:pt x="3782" y="1403"/>
                </a:lnTo>
                <a:lnTo>
                  <a:pt x="3782" y="1401"/>
                </a:lnTo>
                <a:lnTo>
                  <a:pt x="3784" y="1401"/>
                </a:lnTo>
                <a:lnTo>
                  <a:pt x="3784" y="1396"/>
                </a:lnTo>
                <a:lnTo>
                  <a:pt x="3786" y="1394"/>
                </a:lnTo>
                <a:lnTo>
                  <a:pt x="3786" y="1394"/>
                </a:lnTo>
                <a:lnTo>
                  <a:pt x="3792" y="1394"/>
                </a:lnTo>
                <a:lnTo>
                  <a:pt x="3792" y="1394"/>
                </a:lnTo>
                <a:lnTo>
                  <a:pt x="3797" y="1392"/>
                </a:lnTo>
                <a:lnTo>
                  <a:pt x="3799" y="1392"/>
                </a:lnTo>
                <a:lnTo>
                  <a:pt x="3801" y="1390"/>
                </a:lnTo>
                <a:lnTo>
                  <a:pt x="3801" y="1390"/>
                </a:lnTo>
                <a:lnTo>
                  <a:pt x="3801" y="1388"/>
                </a:lnTo>
                <a:lnTo>
                  <a:pt x="3801" y="1388"/>
                </a:lnTo>
                <a:lnTo>
                  <a:pt x="3801" y="1386"/>
                </a:lnTo>
                <a:lnTo>
                  <a:pt x="3799" y="1386"/>
                </a:lnTo>
                <a:lnTo>
                  <a:pt x="3799" y="1386"/>
                </a:lnTo>
                <a:lnTo>
                  <a:pt x="3801" y="1384"/>
                </a:lnTo>
                <a:lnTo>
                  <a:pt x="3805" y="1382"/>
                </a:lnTo>
                <a:lnTo>
                  <a:pt x="3809" y="1378"/>
                </a:lnTo>
                <a:lnTo>
                  <a:pt x="3813" y="1375"/>
                </a:lnTo>
                <a:lnTo>
                  <a:pt x="3816" y="1373"/>
                </a:lnTo>
                <a:lnTo>
                  <a:pt x="3818" y="1369"/>
                </a:lnTo>
                <a:lnTo>
                  <a:pt x="3820" y="1369"/>
                </a:lnTo>
                <a:lnTo>
                  <a:pt x="3826" y="1365"/>
                </a:lnTo>
                <a:lnTo>
                  <a:pt x="3828" y="1365"/>
                </a:lnTo>
                <a:lnTo>
                  <a:pt x="3832" y="1361"/>
                </a:lnTo>
                <a:lnTo>
                  <a:pt x="3834" y="1357"/>
                </a:lnTo>
                <a:lnTo>
                  <a:pt x="3834" y="1357"/>
                </a:lnTo>
                <a:lnTo>
                  <a:pt x="3836" y="1354"/>
                </a:lnTo>
                <a:lnTo>
                  <a:pt x="3836" y="1352"/>
                </a:lnTo>
                <a:lnTo>
                  <a:pt x="3843" y="1348"/>
                </a:lnTo>
                <a:lnTo>
                  <a:pt x="3845" y="1346"/>
                </a:lnTo>
                <a:lnTo>
                  <a:pt x="3845" y="1346"/>
                </a:lnTo>
                <a:lnTo>
                  <a:pt x="3845" y="1344"/>
                </a:lnTo>
                <a:lnTo>
                  <a:pt x="3843" y="1346"/>
                </a:lnTo>
                <a:lnTo>
                  <a:pt x="3841" y="1346"/>
                </a:lnTo>
                <a:lnTo>
                  <a:pt x="3841" y="1346"/>
                </a:lnTo>
                <a:lnTo>
                  <a:pt x="3843" y="1344"/>
                </a:lnTo>
                <a:lnTo>
                  <a:pt x="3845" y="1342"/>
                </a:lnTo>
                <a:lnTo>
                  <a:pt x="3847" y="1342"/>
                </a:lnTo>
                <a:lnTo>
                  <a:pt x="3847" y="1342"/>
                </a:lnTo>
                <a:lnTo>
                  <a:pt x="3847" y="1344"/>
                </a:lnTo>
                <a:lnTo>
                  <a:pt x="3847" y="1344"/>
                </a:lnTo>
                <a:lnTo>
                  <a:pt x="3847" y="1344"/>
                </a:lnTo>
                <a:lnTo>
                  <a:pt x="3847" y="1344"/>
                </a:lnTo>
                <a:lnTo>
                  <a:pt x="3851" y="1344"/>
                </a:lnTo>
                <a:lnTo>
                  <a:pt x="3857" y="1342"/>
                </a:lnTo>
                <a:lnTo>
                  <a:pt x="3857" y="1342"/>
                </a:lnTo>
                <a:lnTo>
                  <a:pt x="3857" y="1342"/>
                </a:lnTo>
                <a:lnTo>
                  <a:pt x="3857" y="1340"/>
                </a:lnTo>
                <a:lnTo>
                  <a:pt x="3857" y="1340"/>
                </a:lnTo>
                <a:lnTo>
                  <a:pt x="3857" y="1340"/>
                </a:lnTo>
                <a:lnTo>
                  <a:pt x="3860" y="1340"/>
                </a:lnTo>
                <a:lnTo>
                  <a:pt x="3860" y="1340"/>
                </a:lnTo>
                <a:lnTo>
                  <a:pt x="3862" y="1338"/>
                </a:lnTo>
                <a:lnTo>
                  <a:pt x="3864" y="1336"/>
                </a:lnTo>
                <a:lnTo>
                  <a:pt x="3864" y="1336"/>
                </a:lnTo>
                <a:lnTo>
                  <a:pt x="3864" y="1334"/>
                </a:lnTo>
                <a:lnTo>
                  <a:pt x="3866" y="1331"/>
                </a:lnTo>
                <a:lnTo>
                  <a:pt x="3868" y="1331"/>
                </a:lnTo>
                <a:lnTo>
                  <a:pt x="3868" y="1329"/>
                </a:lnTo>
                <a:lnTo>
                  <a:pt x="3868" y="1329"/>
                </a:lnTo>
                <a:lnTo>
                  <a:pt x="3866" y="1325"/>
                </a:lnTo>
                <a:lnTo>
                  <a:pt x="3866" y="1323"/>
                </a:lnTo>
                <a:lnTo>
                  <a:pt x="3866" y="1321"/>
                </a:lnTo>
                <a:lnTo>
                  <a:pt x="3868" y="1319"/>
                </a:lnTo>
                <a:lnTo>
                  <a:pt x="3870" y="1317"/>
                </a:lnTo>
                <a:lnTo>
                  <a:pt x="3870" y="1317"/>
                </a:lnTo>
                <a:lnTo>
                  <a:pt x="3878" y="1315"/>
                </a:lnTo>
                <a:lnTo>
                  <a:pt x="3880" y="1315"/>
                </a:lnTo>
                <a:lnTo>
                  <a:pt x="3883" y="1313"/>
                </a:lnTo>
                <a:lnTo>
                  <a:pt x="3883" y="1310"/>
                </a:lnTo>
                <a:lnTo>
                  <a:pt x="3885" y="1310"/>
                </a:lnTo>
                <a:lnTo>
                  <a:pt x="3885" y="1308"/>
                </a:lnTo>
                <a:lnTo>
                  <a:pt x="3885" y="1308"/>
                </a:lnTo>
                <a:lnTo>
                  <a:pt x="3883" y="1306"/>
                </a:lnTo>
                <a:lnTo>
                  <a:pt x="3883" y="1306"/>
                </a:lnTo>
                <a:lnTo>
                  <a:pt x="3883" y="1304"/>
                </a:lnTo>
                <a:lnTo>
                  <a:pt x="3883" y="1306"/>
                </a:lnTo>
                <a:lnTo>
                  <a:pt x="3885" y="1306"/>
                </a:lnTo>
                <a:lnTo>
                  <a:pt x="3885" y="1308"/>
                </a:lnTo>
                <a:lnTo>
                  <a:pt x="3885" y="1310"/>
                </a:lnTo>
                <a:lnTo>
                  <a:pt x="3885" y="1313"/>
                </a:lnTo>
                <a:lnTo>
                  <a:pt x="3883" y="1315"/>
                </a:lnTo>
                <a:lnTo>
                  <a:pt x="3885" y="1317"/>
                </a:lnTo>
                <a:lnTo>
                  <a:pt x="3887" y="1317"/>
                </a:lnTo>
                <a:lnTo>
                  <a:pt x="3887" y="1315"/>
                </a:lnTo>
                <a:lnTo>
                  <a:pt x="3887" y="1315"/>
                </a:lnTo>
                <a:lnTo>
                  <a:pt x="3887" y="1315"/>
                </a:lnTo>
                <a:lnTo>
                  <a:pt x="3889" y="1317"/>
                </a:lnTo>
                <a:lnTo>
                  <a:pt x="3891" y="1315"/>
                </a:lnTo>
                <a:lnTo>
                  <a:pt x="3891" y="1315"/>
                </a:lnTo>
                <a:lnTo>
                  <a:pt x="3891" y="1313"/>
                </a:lnTo>
                <a:lnTo>
                  <a:pt x="3891" y="1308"/>
                </a:lnTo>
                <a:lnTo>
                  <a:pt x="3893" y="1308"/>
                </a:lnTo>
                <a:lnTo>
                  <a:pt x="3893" y="1310"/>
                </a:lnTo>
                <a:lnTo>
                  <a:pt x="3893" y="1310"/>
                </a:lnTo>
                <a:lnTo>
                  <a:pt x="3893" y="1310"/>
                </a:lnTo>
                <a:lnTo>
                  <a:pt x="3893" y="1315"/>
                </a:lnTo>
                <a:lnTo>
                  <a:pt x="3893" y="1315"/>
                </a:lnTo>
                <a:lnTo>
                  <a:pt x="3893" y="1317"/>
                </a:lnTo>
                <a:lnTo>
                  <a:pt x="3893" y="1317"/>
                </a:lnTo>
                <a:lnTo>
                  <a:pt x="3895" y="1315"/>
                </a:lnTo>
                <a:lnTo>
                  <a:pt x="3895" y="1315"/>
                </a:lnTo>
                <a:lnTo>
                  <a:pt x="3895" y="1315"/>
                </a:lnTo>
                <a:lnTo>
                  <a:pt x="3897" y="1315"/>
                </a:lnTo>
                <a:lnTo>
                  <a:pt x="3897" y="1315"/>
                </a:lnTo>
                <a:lnTo>
                  <a:pt x="3897" y="1315"/>
                </a:lnTo>
                <a:lnTo>
                  <a:pt x="3897" y="1313"/>
                </a:lnTo>
                <a:lnTo>
                  <a:pt x="3897" y="1310"/>
                </a:lnTo>
                <a:lnTo>
                  <a:pt x="3897" y="1310"/>
                </a:lnTo>
                <a:lnTo>
                  <a:pt x="3897" y="1308"/>
                </a:lnTo>
                <a:lnTo>
                  <a:pt x="3897" y="1310"/>
                </a:lnTo>
                <a:lnTo>
                  <a:pt x="3899" y="1313"/>
                </a:lnTo>
                <a:lnTo>
                  <a:pt x="3899" y="1313"/>
                </a:lnTo>
                <a:lnTo>
                  <a:pt x="3901" y="1315"/>
                </a:lnTo>
                <a:lnTo>
                  <a:pt x="3901" y="1315"/>
                </a:lnTo>
                <a:lnTo>
                  <a:pt x="3901" y="1315"/>
                </a:lnTo>
                <a:lnTo>
                  <a:pt x="3904" y="1313"/>
                </a:lnTo>
                <a:lnTo>
                  <a:pt x="3904" y="1313"/>
                </a:lnTo>
                <a:lnTo>
                  <a:pt x="3904" y="1310"/>
                </a:lnTo>
                <a:lnTo>
                  <a:pt x="3904" y="1306"/>
                </a:lnTo>
                <a:lnTo>
                  <a:pt x="3904" y="1306"/>
                </a:lnTo>
                <a:lnTo>
                  <a:pt x="3906" y="1310"/>
                </a:lnTo>
                <a:lnTo>
                  <a:pt x="3906" y="1313"/>
                </a:lnTo>
                <a:lnTo>
                  <a:pt x="3906" y="1315"/>
                </a:lnTo>
                <a:lnTo>
                  <a:pt x="3906" y="1313"/>
                </a:lnTo>
                <a:lnTo>
                  <a:pt x="3908" y="1313"/>
                </a:lnTo>
                <a:lnTo>
                  <a:pt x="3908" y="1310"/>
                </a:lnTo>
                <a:lnTo>
                  <a:pt x="3910" y="1310"/>
                </a:lnTo>
                <a:lnTo>
                  <a:pt x="3910" y="1308"/>
                </a:lnTo>
                <a:lnTo>
                  <a:pt x="3910" y="1308"/>
                </a:lnTo>
                <a:lnTo>
                  <a:pt x="3910" y="1306"/>
                </a:lnTo>
                <a:lnTo>
                  <a:pt x="3910" y="1304"/>
                </a:lnTo>
                <a:lnTo>
                  <a:pt x="3912" y="1304"/>
                </a:lnTo>
                <a:lnTo>
                  <a:pt x="3910" y="1306"/>
                </a:lnTo>
                <a:lnTo>
                  <a:pt x="3910" y="1306"/>
                </a:lnTo>
                <a:lnTo>
                  <a:pt x="3910" y="1308"/>
                </a:lnTo>
                <a:lnTo>
                  <a:pt x="3912" y="1310"/>
                </a:lnTo>
                <a:lnTo>
                  <a:pt x="3912" y="1308"/>
                </a:lnTo>
                <a:lnTo>
                  <a:pt x="3914" y="1308"/>
                </a:lnTo>
                <a:lnTo>
                  <a:pt x="3914" y="1308"/>
                </a:lnTo>
                <a:lnTo>
                  <a:pt x="3912" y="1310"/>
                </a:lnTo>
                <a:lnTo>
                  <a:pt x="3912" y="1310"/>
                </a:lnTo>
                <a:lnTo>
                  <a:pt x="3912" y="1313"/>
                </a:lnTo>
                <a:lnTo>
                  <a:pt x="3914" y="1313"/>
                </a:lnTo>
                <a:lnTo>
                  <a:pt x="3914" y="1313"/>
                </a:lnTo>
                <a:lnTo>
                  <a:pt x="3914" y="1313"/>
                </a:lnTo>
                <a:lnTo>
                  <a:pt x="3916" y="1313"/>
                </a:lnTo>
                <a:lnTo>
                  <a:pt x="3916" y="1310"/>
                </a:lnTo>
                <a:lnTo>
                  <a:pt x="3918" y="1308"/>
                </a:lnTo>
                <a:lnTo>
                  <a:pt x="3920" y="1306"/>
                </a:lnTo>
                <a:lnTo>
                  <a:pt x="3920" y="1306"/>
                </a:lnTo>
                <a:lnTo>
                  <a:pt x="3920" y="1304"/>
                </a:lnTo>
                <a:lnTo>
                  <a:pt x="3920" y="1304"/>
                </a:lnTo>
                <a:lnTo>
                  <a:pt x="3918" y="1302"/>
                </a:lnTo>
                <a:lnTo>
                  <a:pt x="3918" y="1302"/>
                </a:lnTo>
                <a:lnTo>
                  <a:pt x="3918" y="1300"/>
                </a:lnTo>
                <a:lnTo>
                  <a:pt x="3918" y="1300"/>
                </a:lnTo>
                <a:lnTo>
                  <a:pt x="3918" y="1298"/>
                </a:lnTo>
                <a:lnTo>
                  <a:pt x="3918" y="1298"/>
                </a:lnTo>
                <a:lnTo>
                  <a:pt x="3918" y="1298"/>
                </a:lnTo>
                <a:lnTo>
                  <a:pt x="3920" y="1296"/>
                </a:lnTo>
                <a:lnTo>
                  <a:pt x="3918" y="1296"/>
                </a:lnTo>
                <a:lnTo>
                  <a:pt x="3918" y="1294"/>
                </a:lnTo>
                <a:lnTo>
                  <a:pt x="3918" y="1294"/>
                </a:lnTo>
                <a:lnTo>
                  <a:pt x="3920" y="1294"/>
                </a:lnTo>
                <a:lnTo>
                  <a:pt x="3920" y="1292"/>
                </a:lnTo>
                <a:lnTo>
                  <a:pt x="3920" y="1292"/>
                </a:lnTo>
                <a:lnTo>
                  <a:pt x="3918" y="1289"/>
                </a:lnTo>
                <a:lnTo>
                  <a:pt x="3918" y="1289"/>
                </a:lnTo>
                <a:lnTo>
                  <a:pt x="3916" y="1287"/>
                </a:lnTo>
                <a:lnTo>
                  <a:pt x="3918" y="1289"/>
                </a:lnTo>
                <a:lnTo>
                  <a:pt x="3920" y="1289"/>
                </a:lnTo>
                <a:lnTo>
                  <a:pt x="3920" y="1287"/>
                </a:lnTo>
                <a:lnTo>
                  <a:pt x="3920" y="1287"/>
                </a:lnTo>
                <a:lnTo>
                  <a:pt x="3920" y="1287"/>
                </a:lnTo>
                <a:lnTo>
                  <a:pt x="3920" y="1285"/>
                </a:lnTo>
                <a:lnTo>
                  <a:pt x="3920" y="1287"/>
                </a:lnTo>
                <a:lnTo>
                  <a:pt x="3920" y="1289"/>
                </a:lnTo>
                <a:lnTo>
                  <a:pt x="3920" y="1292"/>
                </a:lnTo>
                <a:lnTo>
                  <a:pt x="3920" y="1294"/>
                </a:lnTo>
                <a:lnTo>
                  <a:pt x="3920" y="1296"/>
                </a:lnTo>
                <a:lnTo>
                  <a:pt x="3924" y="1300"/>
                </a:lnTo>
                <a:lnTo>
                  <a:pt x="3924" y="1302"/>
                </a:lnTo>
                <a:lnTo>
                  <a:pt x="3929" y="1300"/>
                </a:lnTo>
                <a:lnTo>
                  <a:pt x="3929" y="1300"/>
                </a:lnTo>
                <a:lnTo>
                  <a:pt x="3931" y="1300"/>
                </a:lnTo>
                <a:lnTo>
                  <a:pt x="3933" y="1298"/>
                </a:lnTo>
                <a:lnTo>
                  <a:pt x="3933" y="1298"/>
                </a:lnTo>
                <a:lnTo>
                  <a:pt x="3933" y="1298"/>
                </a:lnTo>
                <a:lnTo>
                  <a:pt x="3933" y="1300"/>
                </a:lnTo>
                <a:lnTo>
                  <a:pt x="3937" y="1302"/>
                </a:lnTo>
                <a:lnTo>
                  <a:pt x="3937" y="1304"/>
                </a:lnTo>
                <a:lnTo>
                  <a:pt x="3937" y="1306"/>
                </a:lnTo>
                <a:lnTo>
                  <a:pt x="3939" y="1304"/>
                </a:lnTo>
                <a:lnTo>
                  <a:pt x="3939" y="1304"/>
                </a:lnTo>
                <a:lnTo>
                  <a:pt x="3939" y="1306"/>
                </a:lnTo>
                <a:lnTo>
                  <a:pt x="3937" y="1306"/>
                </a:lnTo>
                <a:lnTo>
                  <a:pt x="3939" y="1308"/>
                </a:lnTo>
                <a:lnTo>
                  <a:pt x="3939" y="1313"/>
                </a:lnTo>
                <a:lnTo>
                  <a:pt x="3941" y="1315"/>
                </a:lnTo>
                <a:lnTo>
                  <a:pt x="3941" y="1317"/>
                </a:lnTo>
                <a:lnTo>
                  <a:pt x="3941" y="1323"/>
                </a:lnTo>
                <a:lnTo>
                  <a:pt x="3943" y="1325"/>
                </a:lnTo>
                <a:lnTo>
                  <a:pt x="3943" y="1327"/>
                </a:lnTo>
                <a:lnTo>
                  <a:pt x="3945" y="1329"/>
                </a:lnTo>
                <a:lnTo>
                  <a:pt x="3945" y="1329"/>
                </a:lnTo>
                <a:lnTo>
                  <a:pt x="3945" y="1329"/>
                </a:lnTo>
                <a:lnTo>
                  <a:pt x="3950" y="1334"/>
                </a:lnTo>
                <a:lnTo>
                  <a:pt x="3952" y="1336"/>
                </a:lnTo>
                <a:lnTo>
                  <a:pt x="3952" y="1334"/>
                </a:lnTo>
                <a:lnTo>
                  <a:pt x="3952" y="1331"/>
                </a:lnTo>
                <a:lnTo>
                  <a:pt x="3952" y="1331"/>
                </a:lnTo>
                <a:lnTo>
                  <a:pt x="3952" y="1334"/>
                </a:lnTo>
                <a:lnTo>
                  <a:pt x="3954" y="1334"/>
                </a:lnTo>
                <a:lnTo>
                  <a:pt x="3954" y="1336"/>
                </a:lnTo>
                <a:lnTo>
                  <a:pt x="3954" y="1336"/>
                </a:lnTo>
                <a:lnTo>
                  <a:pt x="3952" y="1336"/>
                </a:lnTo>
                <a:lnTo>
                  <a:pt x="3952" y="1338"/>
                </a:lnTo>
                <a:lnTo>
                  <a:pt x="3952" y="1338"/>
                </a:lnTo>
                <a:lnTo>
                  <a:pt x="3954" y="1338"/>
                </a:lnTo>
                <a:lnTo>
                  <a:pt x="3954" y="1336"/>
                </a:lnTo>
                <a:lnTo>
                  <a:pt x="3956" y="1336"/>
                </a:lnTo>
                <a:lnTo>
                  <a:pt x="3956" y="1334"/>
                </a:lnTo>
                <a:lnTo>
                  <a:pt x="3956" y="1336"/>
                </a:lnTo>
                <a:lnTo>
                  <a:pt x="3956" y="1338"/>
                </a:lnTo>
                <a:lnTo>
                  <a:pt x="3956" y="1338"/>
                </a:lnTo>
                <a:lnTo>
                  <a:pt x="3956" y="1338"/>
                </a:lnTo>
                <a:lnTo>
                  <a:pt x="3956" y="1338"/>
                </a:lnTo>
                <a:lnTo>
                  <a:pt x="3956" y="1340"/>
                </a:lnTo>
                <a:lnTo>
                  <a:pt x="3956" y="1342"/>
                </a:lnTo>
                <a:lnTo>
                  <a:pt x="3958" y="1342"/>
                </a:lnTo>
                <a:lnTo>
                  <a:pt x="3958" y="1342"/>
                </a:lnTo>
                <a:lnTo>
                  <a:pt x="3958" y="1340"/>
                </a:lnTo>
                <a:lnTo>
                  <a:pt x="3958" y="1340"/>
                </a:lnTo>
                <a:lnTo>
                  <a:pt x="3960" y="1340"/>
                </a:lnTo>
                <a:lnTo>
                  <a:pt x="3960" y="1340"/>
                </a:lnTo>
                <a:lnTo>
                  <a:pt x="3962" y="1340"/>
                </a:lnTo>
                <a:lnTo>
                  <a:pt x="3964" y="1342"/>
                </a:lnTo>
                <a:lnTo>
                  <a:pt x="3964" y="1342"/>
                </a:lnTo>
                <a:lnTo>
                  <a:pt x="3964" y="1342"/>
                </a:lnTo>
                <a:lnTo>
                  <a:pt x="3964" y="1344"/>
                </a:lnTo>
                <a:lnTo>
                  <a:pt x="3964" y="1344"/>
                </a:lnTo>
                <a:lnTo>
                  <a:pt x="3966" y="1344"/>
                </a:lnTo>
                <a:lnTo>
                  <a:pt x="3966" y="1346"/>
                </a:lnTo>
                <a:lnTo>
                  <a:pt x="3966" y="1346"/>
                </a:lnTo>
                <a:lnTo>
                  <a:pt x="3966" y="1348"/>
                </a:lnTo>
                <a:lnTo>
                  <a:pt x="3968" y="1348"/>
                </a:lnTo>
                <a:lnTo>
                  <a:pt x="3968" y="1348"/>
                </a:lnTo>
                <a:lnTo>
                  <a:pt x="3968" y="1348"/>
                </a:lnTo>
                <a:lnTo>
                  <a:pt x="3968" y="1350"/>
                </a:lnTo>
                <a:lnTo>
                  <a:pt x="3968" y="1350"/>
                </a:lnTo>
                <a:lnTo>
                  <a:pt x="3966" y="1352"/>
                </a:lnTo>
                <a:lnTo>
                  <a:pt x="3966" y="1350"/>
                </a:lnTo>
                <a:lnTo>
                  <a:pt x="3964" y="1348"/>
                </a:lnTo>
                <a:lnTo>
                  <a:pt x="3962" y="1348"/>
                </a:lnTo>
                <a:lnTo>
                  <a:pt x="3962" y="1350"/>
                </a:lnTo>
                <a:lnTo>
                  <a:pt x="3964" y="1352"/>
                </a:lnTo>
                <a:lnTo>
                  <a:pt x="3964" y="1354"/>
                </a:lnTo>
                <a:lnTo>
                  <a:pt x="3966" y="1357"/>
                </a:lnTo>
                <a:lnTo>
                  <a:pt x="3968" y="1357"/>
                </a:lnTo>
                <a:lnTo>
                  <a:pt x="3968" y="1357"/>
                </a:lnTo>
                <a:lnTo>
                  <a:pt x="3968" y="1354"/>
                </a:lnTo>
                <a:lnTo>
                  <a:pt x="3968" y="1352"/>
                </a:lnTo>
                <a:lnTo>
                  <a:pt x="3968" y="1352"/>
                </a:lnTo>
                <a:lnTo>
                  <a:pt x="3971" y="1350"/>
                </a:lnTo>
                <a:lnTo>
                  <a:pt x="3971" y="1350"/>
                </a:lnTo>
                <a:lnTo>
                  <a:pt x="3971" y="1352"/>
                </a:lnTo>
                <a:lnTo>
                  <a:pt x="3971" y="1357"/>
                </a:lnTo>
                <a:lnTo>
                  <a:pt x="3971" y="1357"/>
                </a:lnTo>
                <a:lnTo>
                  <a:pt x="3973" y="1359"/>
                </a:lnTo>
                <a:lnTo>
                  <a:pt x="3973" y="1359"/>
                </a:lnTo>
                <a:lnTo>
                  <a:pt x="3973" y="1361"/>
                </a:lnTo>
                <a:lnTo>
                  <a:pt x="3973" y="1363"/>
                </a:lnTo>
                <a:lnTo>
                  <a:pt x="3975" y="1367"/>
                </a:lnTo>
                <a:lnTo>
                  <a:pt x="3977" y="1373"/>
                </a:lnTo>
                <a:lnTo>
                  <a:pt x="3977" y="1375"/>
                </a:lnTo>
                <a:lnTo>
                  <a:pt x="3979" y="1375"/>
                </a:lnTo>
                <a:lnTo>
                  <a:pt x="3977" y="1380"/>
                </a:lnTo>
                <a:lnTo>
                  <a:pt x="3977" y="1382"/>
                </a:lnTo>
                <a:lnTo>
                  <a:pt x="3977" y="1384"/>
                </a:lnTo>
                <a:lnTo>
                  <a:pt x="3977" y="1386"/>
                </a:lnTo>
                <a:lnTo>
                  <a:pt x="3975" y="1386"/>
                </a:lnTo>
                <a:lnTo>
                  <a:pt x="3975" y="1390"/>
                </a:lnTo>
                <a:lnTo>
                  <a:pt x="3975" y="1390"/>
                </a:lnTo>
                <a:lnTo>
                  <a:pt x="3973" y="1392"/>
                </a:lnTo>
                <a:lnTo>
                  <a:pt x="3973" y="1399"/>
                </a:lnTo>
                <a:lnTo>
                  <a:pt x="3973" y="1399"/>
                </a:lnTo>
                <a:lnTo>
                  <a:pt x="3975" y="1399"/>
                </a:lnTo>
                <a:lnTo>
                  <a:pt x="3977" y="1399"/>
                </a:lnTo>
                <a:lnTo>
                  <a:pt x="3977" y="1396"/>
                </a:lnTo>
                <a:lnTo>
                  <a:pt x="3979" y="1394"/>
                </a:lnTo>
                <a:lnTo>
                  <a:pt x="3979" y="1394"/>
                </a:lnTo>
                <a:lnTo>
                  <a:pt x="3979" y="1394"/>
                </a:lnTo>
                <a:lnTo>
                  <a:pt x="3979" y="1394"/>
                </a:lnTo>
                <a:lnTo>
                  <a:pt x="3979" y="1392"/>
                </a:lnTo>
                <a:lnTo>
                  <a:pt x="3979" y="1392"/>
                </a:lnTo>
                <a:lnTo>
                  <a:pt x="3979" y="1394"/>
                </a:lnTo>
                <a:lnTo>
                  <a:pt x="3979" y="1396"/>
                </a:lnTo>
                <a:lnTo>
                  <a:pt x="3979" y="1399"/>
                </a:lnTo>
                <a:lnTo>
                  <a:pt x="3979" y="1399"/>
                </a:lnTo>
                <a:lnTo>
                  <a:pt x="3979" y="1401"/>
                </a:lnTo>
                <a:lnTo>
                  <a:pt x="3979" y="1401"/>
                </a:lnTo>
                <a:lnTo>
                  <a:pt x="3981" y="1401"/>
                </a:lnTo>
                <a:lnTo>
                  <a:pt x="3981" y="1399"/>
                </a:lnTo>
                <a:lnTo>
                  <a:pt x="3981" y="1399"/>
                </a:lnTo>
                <a:lnTo>
                  <a:pt x="3983" y="1396"/>
                </a:lnTo>
                <a:lnTo>
                  <a:pt x="3983" y="1399"/>
                </a:lnTo>
                <a:lnTo>
                  <a:pt x="3983" y="1399"/>
                </a:lnTo>
                <a:lnTo>
                  <a:pt x="3983" y="1399"/>
                </a:lnTo>
                <a:lnTo>
                  <a:pt x="3983" y="1401"/>
                </a:lnTo>
                <a:lnTo>
                  <a:pt x="3983" y="1403"/>
                </a:lnTo>
                <a:lnTo>
                  <a:pt x="3985" y="1403"/>
                </a:lnTo>
                <a:lnTo>
                  <a:pt x="3987" y="1403"/>
                </a:lnTo>
                <a:lnTo>
                  <a:pt x="3987" y="1401"/>
                </a:lnTo>
                <a:lnTo>
                  <a:pt x="3989" y="1399"/>
                </a:lnTo>
                <a:lnTo>
                  <a:pt x="3989" y="1399"/>
                </a:lnTo>
                <a:lnTo>
                  <a:pt x="3989" y="1401"/>
                </a:lnTo>
                <a:lnTo>
                  <a:pt x="3989" y="1401"/>
                </a:lnTo>
                <a:lnTo>
                  <a:pt x="3987" y="1403"/>
                </a:lnTo>
                <a:lnTo>
                  <a:pt x="3989" y="1403"/>
                </a:lnTo>
                <a:lnTo>
                  <a:pt x="3989" y="1403"/>
                </a:lnTo>
                <a:lnTo>
                  <a:pt x="3992" y="1403"/>
                </a:lnTo>
                <a:lnTo>
                  <a:pt x="3994" y="1401"/>
                </a:lnTo>
                <a:lnTo>
                  <a:pt x="3994" y="1399"/>
                </a:lnTo>
                <a:lnTo>
                  <a:pt x="3996" y="1396"/>
                </a:lnTo>
                <a:lnTo>
                  <a:pt x="3998" y="1396"/>
                </a:lnTo>
                <a:lnTo>
                  <a:pt x="4000" y="1394"/>
                </a:lnTo>
                <a:lnTo>
                  <a:pt x="4000" y="1394"/>
                </a:lnTo>
                <a:lnTo>
                  <a:pt x="4000" y="1394"/>
                </a:lnTo>
                <a:lnTo>
                  <a:pt x="4000" y="1394"/>
                </a:lnTo>
                <a:lnTo>
                  <a:pt x="4002" y="1394"/>
                </a:lnTo>
                <a:lnTo>
                  <a:pt x="4004" y="1392"/>
                </a:lnTo>
                <a:lnTo>
                  <a:pt x="4002" y="1392"/>
                </a:lnTo>
                <a:lnTo>
                  <a:pt x="4002" y="1390"/>
                </a:lnTo>
                <a:lnTo>
                  <a:pt x="4002" y="1388"/>
                </a:lnTo>
                <a:lnTo>
                  <a:pt x="4002" y="1388"/>
                </a:lnTo>
                <a:lnTo>
                  <a:pt x="4002" y="1388"/>
                </a:lnTo>
                <a:lnTo>
                  <a:pt x="4002" y="1390"/>
                </a:lnTo>
                <a:lnTo>
                  <a:pt x="4002" y="1390"/>
                </a:lnTo>
                <a:lnTo>
                  <a:pt x="4004" y="1392"/>
                </a:lnTo>
                <a:lnTo>
                  <a:pt x="4004" y="1392"/>
                </a:lnTo>
                <a:lnTo>
                  <a:pt x="4006" y="1392"/>
                </a:lnTo>
                <a:lnTo>
                  <a:pt x="4008" y="1392"/>
                </a:lnTo>
                <a:lnTo>
                  <a:pt x="4010" y="1388"/>
                </a:lnTo>
                <a:lnTo>
                  <a:pt x="4010" y="1388"/>
                </a:lnTo>
                <a:lnTo>
                  <a:pt x="4010" y="1386"/>
                </a:lnTo>
                <a:lnTo>
                  <a:pt x="4012" y="1384"/>
                </a:lnTo>
                <a:lnTo>
                  <a:pt x="4010" y="1382"/>
                </a:lnTo>
                <a:lnTo>
                  <a:pt x="4012" y="1380"/>
                </a:lnTo>
                <a:lnTo>
                  <a:pt x="4010" y="1380"/>
                </a:lnTo>
                <a:lnTo>
                  <a:pt x="4010" y="1380"/>
                </a:lnTo>
                <a:lnTo>
                  <a:pt x="4012" y="1380"/>
                </a:lnTo>
                <a:lnTo>
                  <a:pt x="4015" y="1382"/>
                </a:lnTo>
                <a:lnTo>
                  <a:pt x="4015" y="1382"/>
                </a:lnTo>
                <a:lnTo>
                  <a:pt x="4017" y="1384"/>
                </a:lnTo>
                <a:lnTo>
                  <a:pt x="4015" y="1384"/>
                </a:lnTo>
                <a:lnTo>
                  <a:pt x="4017" y="1386"/>
                </a:lnTo>
                <a:lnTo>
                  <a:pt x="4017" y="1388"/>
                </a:lnTo>
                <a:lnTo>
                  <a:pt x="4019" y="1390"/>
                </a:lnTo>
                <a:lnTo>
                  <a:pt x="4019" y="1392"/>
                </a:lnTo>
                <a:lnTo>
                  <a:pt x="4021" y="1392"/>
                </a:lnTo>
                <a:lnTo>
                  <a:pt x="4023" y="1392"/>
                </a:lnTo>
                <a:lnTo>
                  <a:pt x="4023" y="1392"/>
                </a:lnTo>
                <a:lnTo>
                  <a:pt x="4023" y="1390"/>
                </a:lnTo>
                <a:lnTo>
                  <a:pt x="4023" y="1392"/>
                </a:lnTo>
                <a:lnTo>
                  <a:pt x="4023" y="1392"/>
                </a:lnTo>
                <a:lnTo>
                  <a:pt x="4023" y="1396"/>
                </a:lnTo>
                <a:lnTo>
                  <a:pt x="4021" y="1396"/>
                </a:lnTo>
                <a:lnTo>
                  <a:pt x="4021" y="1399"/>
                </a:lnTo>
                <a:lnTo>
                  <a:pt x="4023" y="1401"/>
                </a:lnTo>
                <a:lnTo>
                  <a:pt x="4025" y="1407"/>
                </a:lnTo>
                <a:lnTo>
                  <a:pt x="4023" y="1409"/>
                </a:lnTo>
                <a:lnTo>
                  <a:pt x="4025" y="1411"/>
                </a:lnTo>
                <a:lnTo>
                  <a:pt x="4025" y="1415"/>
                </a:lnTo>
                <a:lnTo>
                  <a:pt x="4025" y="1417"/>
                </a:lnTo>
                <a:lnTo>
                  <a:pt x="4027" y="1417"/>
                </a:lnTo>
                <a:lnTo>
                  <a:pt x="4027" y="1419"/>
                </a:lnTo>
                <a:lnTo>
                  <a:pt x="4027" y="1419"/>
                </a:lnTo>
                <a:lnTo>
                  <a:pt x="4027" y="1419"/>
                </a:lnTo>
                <a:lnTo>
                  <a:pt x="4027" y="1422"/>
                </a:lnTo>
                <a:lnTo>
                  <a:pt x="4027" y="1424"/>
                </a:lnTo>
                <a:lnTo>
                  <a:pt x="4029" y="1426"/>
                </a:lnTo>
                <a:lnTo>
                  <a:pt x="4029" y="1430"/>
                </a:lnTo>
                <a:lnTo>
                  <a:pt x="4029" y="1430"/>
                </a:lnTo>
                <a:lnTo>
                  <a:pt x="4029" y="1432"/>
                </a:lnTo>
                <a:lnTo>
                  <a:pt x="4029" y="1434"/>
                </a:lnTo>
                <a:lnTo>
                  <a:pt x="4031" y="1430"/>
                </a:lnTo>
                <a:lnTo>
                  <a:pt x="4031" y="1430"/>
                </a:lnTo>
                <a:lnTo>
                  <a:pt x="4031" y="1432"/>
                </a:lnTo>
                <a:lnTo>
                  <a:pt x="4031" y="1432"/>
                </a:lnTo>
                <a:lnTo>
                  <a:pt x="4033" y="1436"/>
                </a:lnTo>
                <a:lnTo>
                  <a:pt x="4033" y="1438"/>
                </a:lnTo>
                <a:lnTo>
                  <a:pt x="4036" y="1440"/>
                </a:lnTo>
                <a:lnTo>
                  <a:pt x="4036" y="1445"/>
                </a:lnTo>
                <a:lnTo>
                  <a:pt x="4038" y="1447"/>
                </a:lnTo>
                <a:lnTo>
                  <a:pt x="4038" y="1447"/>
                </a:lnTo>
                <a:lnTo>
                  <a:pt x="4038" y="1449"/>
                </a:lnTo>
                <a:lnTo>
                  <a:pt x="4038" y="1451"/>
                </a:lnTo>
                <a:lnTo>
                  <a:pt x="4036" y="1451"/>
                </a:lnTo>
                <a:lnTo>
                  <a:pt x="4038" y="1453"/>
                </a:lnTo>
                <a:lnTo>
                  <a:pt x="4036" y="1453"/>
                </a:lnTo>
                <a:lnTo>
                  <a:pt x="4036" y="1455"/>
                </a:lnTo>
                <a:lnTo>
                  <a:pt x="4036" y="1455"/>
                </a:lnTo>
                <a:lnTo>
                  <a:pt x="4038" y="1455"/>
                </a:lnTo>
                <a:lnTo>
                  <a:pt x="4038" y="1457"/>
                </a:lnTo>
                <a:lnTo>
                  <a:pt x="4038" y="1457"/>
                </a:lnTo>
                <a:lnTo>
                  <a:pt x="4038" y="1459"/>
                </a:lnTo>
                <a:lnTo>
                  <a:pt x="4038" y="1459"/>
                </a:lnTo>
                <a:lnTo>
                  <a:pt x="4038" y="1459"/>
                </a:lnTo>
                <a:lnTo>
                  <a:pt x="4036" y="1461"/>
                </a:lnTo>
                <a:lnTo>
                  <a:pt x="4038" y="1461"/>
                </a:lnTo>
                <a:lnTo>
                  <a:pt x="4038" y="1461"/>
                </a:lnTo>
                <a:lnTo>
                  <a:pt x="4040" y="1461"/>
                </a:lnTo>
                <a:lnTo>
                  <a:pt x="4040" y="1461"/>
                </a:lnTo>
                <a:lnTo>
                  <a:pt x="4040" y="1461"/>
                </a:lnTo>
                <a:lnTo>
                  <a:pt x="4040" y="1463"/>
                </a:lnTo>
                <a:lnTo>
                  <a:pt x="4038" y="1463"/>
                </a:lnTo>
                <a:lnTo>
                  <a:pt x="4038" y="1466"/>
                </a:lnTo>
                <a:lnTo>
                  <a:pt x="4038" y="1466"/>
                </a:lnTo>
                <a:lnTo>
                  <a:pt x="4038" y="1468"/>
                </a:lnTo>
                <a:lnTo>
                  <a:pt x="4038" y="1470"/>
                </a:lnTo>
                <a:lnTo>
                  <a:pt x="4038" y="1470"/>
                </a:lnTo>
                <a:lnTo>
                  <a:pt x="4038" y="1472"/>
                </a:lnTo>
                <a:lnTo>
                  <a:pt x="4036" y="1474"/>
                </a:lnTo>
                <a:lnTo>
                  <a:pt x="4036" y="1476"/>
                </a:lnTo>
                <a:lnTo>
                  <a:pt x="4036" y="1476"/>
                </a:lnTo>
                <a:lnTo>
                  <a:pt x="4033" y="1478"/>
                </a:lnTo>
                <a:lnTo>
                  <a:pt x="4036" y="1482"/>
                </a:lnTo>
                <a:lnTo>
                  <a:pt x="4036" y="1484"/>
                </a:lnTo>
                <a:lnTo>
                  <a:pt x="4036" y="1487"/>
                </a:lnTo>
                <a:lnTo>
                  <a:pt x="4036" y="1487"/>
                </a:lnTo>
                <a:lnTo>
                  <a:pt x="4038" y="1484"/>
                </a:lnTo>
                <a:lnTo>
                  <a:pt x="4038" y="1484"/>
                </a:lnTo>
                <a:lnTo>
                  <a:pt x="4036" y="1489"/>
                </a:lnTo>
                <a:lnTo>
                  <a:pt x="4036" y="1493"/>
                </a:lnTo>
                <a:lnTo>
                  <a:pt x="4033" y="1495"/>
                </a:lnTo>
                <a:lnTo>
                  <a:pt x="4033" y="1497"/>
                </a:lnTo>
                <a:lnTo>
                  <a:pt x="4031" y="1501"/>
                </a:lnTo>
                <a:lnTo>
                  <a:pt x="4031" y="1505"/>
                </a:lnTo>
                <a:lnTo>
                  <a:pt x="4031" y="1508"/>
                </a:lnTo>
                <a:lnTo>
                  <a:pt x="4031" y="1510"/>
                </a:lnTo>
                <a:lnTo>
                  <a:pt x="4031" y="1514"/>
                </a:lnTo>
                <a:lnTo>
                  <a:pt x="4033" y="1514"/>
                </a:lnTo>
                <a:lnTo>
                  <a:pt x="4033" y="1514"/>
                </a:lnTo>
                <a:lnTo>
                  <a:pt x="4033" y="1512"/>
                </a:lnTo>
                <a:lnTo>
                  <a:pt x="4036" y="1512"/>
                </a:lnTo>
                <a:lnTo>
                  <a:pt x="4036" y="1512"/>
                </a:lnTo>
                <a:lnTo>
                  <a:pt x="4038" y="1512"/>
                </a:lnTo>
                <a:lnTo>
                  <a:pt x="4038" y="1512"/>
                </a:lnTo>
                <a:lnTo>
                  <a:pt x="4040" y="1516"/>
                </a:lnTo>
                <a:lnTo>
                  <a:pt x="4040" y="1516"/>
                </a:lnTo>
                <a:lnTo>
                  <a:pt x="4042" y="1516"/>
                </a:lnTo>
                <a:lnTo>
                  <a:pt x="4042" y="1518"/>
                </a:lnTo>
                <a:lnTo>
                  <a:pt x="4042" y="1520"/>
                </a:lnTo>
                <a:lnTo>
                  <a:pt x="4044" y="1520"/>
                </a:lnTo>
                <a:lnTo>
                  <a:pt x="4044" y="1520"/>
                </a:lnTo>
                <a:lnTo>
                  <a:pt x="4046" y="1522"/>
                </a:lnTo>
                <a:lnTo>
                  <a:pt x="4046" y="1522"/>
                </a:lnTo>
                <a:lnTo>
                  <a:pt x="4048" y="1524"/>
                </a:lnTo>
                <a:lnTo>
                  <a:pt x="4048" y="1526"/>
                </a:lnTo>
                <a:lnTo>
                  <a:pt x="4050" y="1526"/>
                </a:lnTo>
                <a:lnTo>
                  <a:pt x="4050" y="1526"/>
                </a:lnTo>
                <a:lnTo>
                  <a:pt x="4050" y="1526"/>
                </a:lnTo>
                <a:lnTo>
                  <a:pt x="4050" y="1528"/>
                </a:lnTo>
                <a:lnTo>
                  <a:pt x="4052" y="1528"/>
                </a:lnTo>
                <a:lnTo>
                  <a:pt x="4052" y="1528"/>
                </a:lnTo>
                <a:lnTo>
                  <a:pt x="4052" y="1533"/>
                </a:lnTo>
                <a:lnTo>
                  <a:pt x="4054" y="1535"/>
                </a:lnTo>
                <a:lnTo>
                  <a:pt x="4059" y="1539"/>
                </a:lnTo>
                <a:lnTo>
                  <a:pt x="4059" y="1541"/>
                </a:lnTo>
                <a:lnTo>
                  <a:pt x="4061" y="1543"/>
                </a:lnTo>
                <a:lnTo>
                  <a:pt x="4061" y="1545"/>
                </a:lnTo>
                <a:lnTo>
                  <a:pt x="4063" y="1547"/>
                </a:lnTo>
                <a:lnTo>
                  <a:pt x="4061" y="1552"/>
                </a:lnTo>
                <a:lnTo>
                  <a:pt x="4063" y="1558"/>
                </a:lnTo>
                <a:lnTo>
                  <a:pt x="4065" y="1564"/>
                </a:lnTo>
                <a:lnTo>
                  <a:pt x="4065" y="1568"/>
                </a:lnTo>
                <a:lnTo>
                  <a:pt x="4067" y="1570"/>
                </a:lnTo>
                <a:lnTo>
                  <a:pt x="4067" y="1573"/>
                </a:lnTo>
                <a:lnTo>
                  <a:pt x="4067" y="1573"/>
                </a:lnTo>
                <a:lnTo>
                  <a:pt x="4067" y="1575"/>
                </a:lnTo>
                <a:lnTo>
                  <a:pt x="4067" y="1575"/>
                </a:lnTo>
                <a:lnTo>
                  <a:pt x="4067" y="1575"/>
                </a:lnTo>
                <a:lnTo>
                  <a:pt x="4069" y="1577"/>
                </a:lnTo>
                <a:lnTo>
                  <a:pt x="4071" y="1579"/>
                </a:lnTo>
                <a:lnTo>
                  <a:pt x="4073" y="1581"/>
                </a:lnTo>
                <a:lnTo>
                  <a:pt x="4075" y="1585"/>
                </a:lnTo>
                <a:lnTo>
                  <a:pt x="4075" y="1585"/>
                </a:lnTo>
                <a:lnTo>
                  <a:pt x="4075" y="1587"/>
                </a:lnTo>
                <a:lnTo>
                  <a:pt x="4075" y="1589"/>
                </a:lnTo>
                <a:lnTo>
                  <a:pt x="4075" y="1591"/>
                </a:lnTo>
                <a:lnTo>
                  <a:pt x="4077" y="1591"/>
                </a:lnTo>
                <a:lnTo>
                  <a:pt x="4077" y="1593"/>
                </a:lnTo>
                <a:lnTo>
                  <a:pt x="4082" y="1593"/>
                </a:lnTo>
                <a:lnTo>
                  <a:pt x="4084" y="1596"/>
                </a:lnTo>
                <a:lnTo>
                  <a:pt x="4088" y="1600"/>
                </a:lnTo>
                <a:lnTo>
                  <a:pt x="4094" y="1602"/>
                </a:lnTo>
                <a:lnTo>
                  <a:pt x="4096" y="1604"/>
                </a:lnTo>
                <a:lnTo>
                  <a:pt x="4098" y="1606"/>
                </a:lnTo>
                <a:lnTo>
                  <a:pt x="4105" y="1608"/>
                </a:lnTo>
                <a:lnTo>
                  <a:pt x="4105" y="1610"/>
                </a:lnTo>
                <a:lnTo>
                  <a:pt x="4107" y="1610"/>
                </a:lnTo>
                <a:lnTo>
                  <a:pt x="4107" y="1612"/>
                </a:lnTo>
                <a:lnTo>
                  <a:pt x="4109" y="1612"/>
                </a:lnTo>
                <a:lnTo>
                  <a:pt x="4111" y="1610"/>
                </a:lnTo>
                <a:lnTo>
                  <a:pt x="4111" y="1610"/>
                </a:lnTo>
                <a:lnTo>
                  <a:pt x="4113" y="1610"/>
                </a:lnTo>
                <a:lnTo>
                  <a:pt x="4115" y="1610"/>
                </a:lnTo>
                <a:lnTo>
                  <a:pt x="4115" y="1608"/>
                </a:lnTo>
                <a:lnTo>
                  <a:pt x="4113" y="1608"/>
                </a:lnTo>
                <a:lnTo>
                  <a:pt x="4115" y="1608"/>
                </a:lnTo>
                <a:lnTo>
                  <a:pt x="4115" y="1608"/>
                </a:lnTo>
                <a:lnTo>
                  <a:pt x="4115" y="1610"/>
                </a:lnTo>
                <a:lnTo>
                  <a:pt x="4115" y="1610"/>
                </a:lnTo>
                <a:lnTo>
                  <a:pt x="4115" y="1610"/>
                </a:lnTo>
                <a:lnTo>
                  <a:pt x="4117" y="1612"/>
                </a:lnTo>
                <a:lnTo>
                  <a:pt x="4117" y="1610"/>
                </a:lnTo>
                <a:lnTo>
                  <a:pt x="4119" y="1610"/>
                </a:lnTo>
                <a:lnTo>
                  <a:pt x="4119" y="1610"/>
                </a:lnTo>
                <a:lnTo>
                  <a:pt x="4117" y="1606"/>
                </a:lnTo>
                <a:lnTo>
                  <a:pt x="4113" y="1598"/>
                </a:lnTo>
                <a:lnTo>
                  <a:pt x="4111" y="1596"/>
                </a:lnTo>
                <a:lnTo>
                  <a:pt x="4111" y="1593"/>
                </a:lnTo>
                <a:lnTo>
                  <a:pt x="4107" y="1591"/>
                </a:lnTo>
                <a:lnTo>
                  <a:pt x="4107" y="1591"/>
                </a:lnTo>
                <a:lnTo>
                  <a:pt x="4107" y="1589"/>
                </a:lnTo>
                <a:lnTo>
                  <a:pt x="4107" y="1585"/>
                </a:lnTo>
                <a:lnTo>
                  <a:pt x="4107" y="1583"/>
                </a:lnTo>
                <a:lnTo>
                  <a:pt x="4107" y="1581"/>
                </a:lnTo>
                <a:lnTo>
                  <a:pt x="4105" y="1579"/>
                </a:lnTo>
                <a:lnTo>
                  <a:pt x="4105" y="1577"/>
                </a:lnTo>
                <a:lnTo>
                  <a:pt x="4107" y="1575"/>
                </a:lnTo>
                <a:lnTo>
                  <a:pt x="4107" y="1568"/>
                </a:lnTo>
                <a:lnTo>
                  <a:pt x="4107" y="1564"/>
                </a:lnTo>
                <a:lnTo>
                  <a:pt x="4107" y="1562"/>
                </a:lnTo>
                <a:lnTo>
                  <a:pt x="4103" y="1556"/>
                </a:lnTo>
                <a:lnTo>
                  <a:pt x="4100" y="1554"/>
                </a:lnTo>
                <a:lnTo>
                  <a:pt x="4100" y="1552"/>
                </a:lnTo>
                <a:lnTo>
                  <a:pt x="4098" y="1552"/>
                </a:lnTo>
                <a:lnTo>
                  <a:pt x="4096" y="1549"/>
                </a:lnTo>
                <a:lnTo>
                  <a:pt x="4092" y="1547"/>
                </a:lnTo>
                <a:lnTo>
                  <a:pt x="4090" y="1543"/>
                </a:lnTo>
                <a:lnTo>
                  <a:pt x="4090" y="1541"/>
                </a:lnTo>
                <a:lnTo>
                  <a:pt x="4086" y="1541"/>
                </a:lnTo>
                <a:lnTo>
                  <a:pt x="4082" y="1539"/>
                </a:lnTo>
                <a:lnTo>
                  <a:pt x="4080" y="1535"/>
                </a:lnTo>
                <a:lnTo>
                  <a:pt x="4077" y="1533"/>
                </a:lnTo>
                <a:lnTo>
                  <a:pt x="4077" y="1533"/>
                </a:lnTo>
                <a:lnTo>
                  <a:pt x="4075" y="1533"/>
                </a:lnTo>
                <a:lnTo>
                  <a:pt x="4073" y="1533"/>
                </a:lnTo>
                <a:lnTo>
                  <a:pt x="4071" y="1533"/>
                </a:lnTo>
                <a:lnTo>
                  <a:pt x="4067" y="1531"/>
                </a:lnTo>
                <a:lnTo>
                  <a:pt x="4067" y="1528"/>
                </a:lnTo>
                <a:lnTo>
                  <a:pt x="4065" y="1528"/>
                </a:lnTo>
                <a:lnTo>
                  <a:pt x="4063" y="1528"/>
                </a:lnTo>
                <a:lnTo>
                  <a:pt x="4063" y="1528"/>
                </a:lnTo>
                <a:lnTo>
                  <a:pt x="4063" y="1526"/>
                </a:lnTo>
                <a:lnTo>
                  <a:pt x="4059" y="1524"/>
                </a:lnTo>
                <a:lnTo>
                  <a:pt x="4059" y="1522"/>
                </a:lnTo>
                <a:lnTo>
                  <a:pt x="4059" y="1520"/>
                </a:lnTo>
                <a:lnTo>
                  <a:pt x="4061" y="1520"/>
                </a:lnTo>
                <a:lnTo>
                  <a:pt x="4061" y="1520"/>
                </a:lnTo>
                <a:lnTo>
                  <a:pt x="4061" y="1522"/>
                </a:lnTo>
                <a:lnTo>
                  <a:pt x="4061" y="1522"/>
                </a:lnTo>
                <a:lnTo>
                  <a:pt x="4061" y="1522"/>
                </a:lnTo>
                <a:lnTo>
                  <a:pt x="4061" y="1522"/>
                </a:lnTo>
                <a:lnTo>
                  <a:pt x="4063" y="1522"/>
                </a:lnTo>
                <a:lnTo>
                  <a:pt x="4063" y="1524"/>
                </a:lnTo>
                <a:lnTo>
                  <a:pt x="4063" y="1526"/>
                </a:lnTo>
                <a:lnTo>
                  <a:pt x="4065" y="1526"/>
                </a:lnTo>
                <a:lnTo>
                  <a:pt x="4063" y="1526"/>
                </a:lnTo>
                <a:lnTo>
                  <a:pt x="4063" y="1524"/>
                </a:lnTo>
                <a:lnTo>
                  <a:pt x="4061" y="1512"/>
                </a:lnTo>
                <a:lnTo>
                  <a:pt x="4061" y="1510"/>
                </a:lnTo>
                <a:lnTo>
                  <a:pt x="4059" y="1510"/>
                </a:lnTo>
                <a:lnTo>
                  <a:pt x="4059" y="1510"/>
                </a:lnTo>
                <a:lnTo>
                  <a:pt x="4059" y="1510"/>
                </a:lnTo>
                <a:lnTo>
                  <a:pt x="4059" y="1510"/>
                </a:lnTo>
                <a:lnTo>
                  <a:pt x="4056" y="1510"/>
                </a:lnTo>
                <a:lnTo>
                  <a:pt x="4056" y="1508"/>
                </a:lnTo>
                <a:lnTo>
                  <a:pt x="4056" y="1505"/>
                </a:lnTo>
                <a:lnTo>
                  <a:pt x="4054" y="1499"/>
                </a:lnTo>
                <a:lnTo>
                  <a:pt x="4054" y="1499"/>
                </a:lnTo>
                <a:lnTo>
                  <a:pt x="4054" y="1497"/>
                </a:lnTo>
                <a:lnTo>
                  <a:pt x="4052" y="1497"/>
                </a:lnTo>
                <a:lnTo>
                  <a:pt x="4048" y="1499"/>
                </a:lnTo>
                <a:lnTo>
                  <a:pt x="4046" y="1499"/>
                </a:lnTo>
                <a:lnTo>
                  <a:pt x="4046" y="1497"/>
                </a:lnTo>
                <a:lnTo>
                  <a:pt x="4046" y="1497"/>
                </a:lnTo>
                <a:lnTo>
                  <a:pt x="4046" y="1495"/>
                </a:lnTo>
                <a:lnTo>
                  <a:pt x="4044" y="1493"/>
                </a:lnTo>
                <a:lnTo>
                  <a:pt x="4044" y="1491"/>
                </a:lnTo>
                <a:lnTo>
                  <a:pt x="4044" y="1489"/>
                </a:lnTo>
                <a:lnTo>
                  <a:pt x="4044" y="1484"/>
                </a:lnTo>
                <a:lnTo>
                  <a:pt x="4044" y="1482"/>
                </a:lnTo>
                <a:lnTo>
                  <a:pt x="4044" y="1482"/>
                </a:lnTo>
                <a:lnTo>
                  <a:pt x="4046" y="1482"/>
                </a:lnTo>
                <a:lnTo>
                  <a:pt x="4046" y="1478"/>
                </a:lnTo>
                <a:lnTo>
                  <a:pt x="4048" y="1474"/>
                </a:lnTo>
                <a:lnTo>
                  <a:pt x="4050" y="1472"/>
                </a:lnTo>
                <a:lnTo>
                  <a:pt x="4050" y="1470"/>
                </a:lnTo>
                <a:lnTo>
                  <a:pt x="4050" y="1466"/>
                </a:lnTo>
                <a:lnTo>
                  <a:pt x="4052" y="1463"/>
                </a:lnTo>
                <a:lnTo>
                  <a:pt x="4054" y="1461"/>
                </a:lnTo>
                <a:lnTo>
                  <a:pt x="4054" y="1459"/>
                </a:lnTo>
                <a:lnTo>
                  <a:pt x="4054" y="1457"/>
                </a:lnTo>
                <a:lnTo>
                  <a:pt x="4056" y="1455"/>
                </a:lnTo>
                <a:lnTo>
                  <a:pt x="4056" y="1453"/>
                </a:lnTo>
                <a:lnTo>
                  <a:pt x="4056" y="1449"/>
                </a:lnTo>
                <a:lnTo>
                  <a:pt x="4056" y="1447"/>
                </a:lnTo>
                <a:lnTo>
                  <a:pt x="4059" y="1443"/>
                </a:lnTo>
                <a:lnTo>
                  <a:pt x="4056" y="1440"/>
                </a:lnTo>
                <a:lnTo>
                  <a:pt x="4056" y="1440"/>
                </a:lnTo>
                <a:lnTo>
                  <a:pt x="4056" y="1438"/>
                </a:lnTo>
                <a:lnTo>
                  <a:pt x="4059" y="1436"/>
                </a:lnTo>
                <a:lnTo>
                  <a:pt x="4061" y="1436"/>
                </a:lnTo>
                <a:lnTo>
                  <a:pt x="4065" y="1436"/>
                </a:lnTo>
                <a:lnTo>
                  <a:pt x="4065" y="1436"/>
                </a:lnTo>
                <a:lnTo>
                  <a:pt x="4065" y="1436"/>
                </a:lnTo>
                <a:lnTo>
                  <a:pt x="4069" y="1436"/>
                </a:lnTo>
                <a:lnTo>
                  <a:pt x="4071" y="1436"/>
                </a:lnTo>
                <a:lnTo>
                  <a:pt x="4071" y="1438"/>
                </a:lnTo>
                <a:lnTo>
                  <a:pt x="4069" y="1438"/>
                </a:lnTo>
                <a:lnTo>
                  <a:pt x="4069" y="1440"/>
                </a:lnTo>
                <a:lnTo>
                  <a:pt x="4069" y="1443"/>
                </a:lnTo>
                <a:lnTo>
                  <a:pt x="4069" y="1447"/>
                </a:lnTo>
                <a:lnTo>
                  <a:pt x="4069" y="1447"/>
                </a:lnTo>
                <a:lnTo>
                  <a:pt x="4069" y="1449"/>
                </a:lnTo>
                <a:lnTo>
                  <a:pt x="4071" y="1449"/>
                </a:lnTo>
                <a:lnTo>
                  <a:pt x="4073" y="1449"/>
                </a:lnTo>
                <a:lnTo>
                  <a:pt x="4077" y="1449"/>
                </a:lnTo>
                <a:lnTo>
                  <a:pt x="4082" y="1449"/>
                </a:lnTo>
                <a:lnTo>
                  <a:pt x="4084" y="1449"/>
                </a:lnTo>
                <a:lnTo>
                  <a:pt x="4084" y="1449"/>
                </a:lnTo>
                <a:lnTo>
                  <a:pt x="4084" y="1449"/>
                </a:lnTo>
                <a:lnTo>
                  <a:pt x="4086" y="1451"/>
                </a:lnTo>
                <a:lnTo>
                  <a:pt x="4088" y="1451"/>
                </a:lnTo>
                <a:lnTo>
                  <a:pt x="4088" y="1453"/>
                </a:lnTo>
                <a:lnTo>
                  <a:pt x="4090" y="1453"/>
                </a:lnTo>
                <a:lnTo>
                  <a:pt x="4090" y="1453"/>
                </a:lnTo>
                <a:lnTo>
                  <a:pt x="4090" y="1455"/>
                </a:lnTo>
                <a:lnTo>
                  <a:pt x="4092" y="1455"/>
                </a:lnTo>
                <a:lnTo>
                  <a:pt x="4094" y="1457"/>
                </a:lnTo>
                <a:lnTo>
                  <a:pt x="4094" y="1455"/>
                </a:lnTo>
                <a:lnTo>
                  <a:pt x="4094" y="1455"/>
                </a:lnTo>
                <a:lnTo>
                  <a:pt x="4094" y="1455"/>
                </a:lnTo>
                <a:lnTo>
                  <a:pt x="4096" y="1457"/>
                </a:lnTo>
                <a:lnTo>
                  <a:pt x="4096" y="1459"/>
                </a:lnTo>
                <a:lnTo>
                  <a:pt x="4098" y="1461"/>
                </a:lnTo>
                <a:lnTo>
                  <a:pt x="4098" y="1461"/>
                </a:lnTo>
                <a:lnTo>
                  <a:pt x="4098" y="1461"/>
                </a:lnTo>
                <a:lnTo>
                  <a:pt x="4098" y="1461"/>
                </a:lnTo>
                <a:lnTo>
                  <a:pt x="4098" y="1461"/>
                </a:lnTo>
                <a:lnTo>
                  <a:pt x="4100" y="1461"/>
                </a:lnTo>
                <a:lnTo>
                  <a:pt x="4100" y="1463"/>
                </a:lnTo>
                <a:lnTo>
                  <a:pt x="4103" y="1466"/>
                </a:lnTo>
                <a:lnTo>
                  <a:pt x="4100" y="1468"/>
                </a:lnTo>
                <a:lnTo>
                  <a:pt x="4100" y="1470"/>
                </a:lnTo>
                <a:lnTo>
                  <a:pt x="4100" y="1472"/>
                </a:lnTo>
                <a:lnTo>
                  <a:pt x="4103" y="1474"/>
                </a:lnTo>
                <a:lnTo>
                  <a:pt x="4105" y="1474"/>
                </a:lnTo>
                <a:lnTo>
                  <a:pt x="4105" y="1474"/>
                </a:lnTo>
                <a:lnTo>
                  <a:pt x="4107" y="1474"/>
                </a:lnTo>
                <a:lnTo>
                  <a:pt x="4107" y="1472"/>
                </a:lnTo>
                <a:lnTo>
                  <a:pt x="4107" y="1470"/>
                </a:lnTo>
                <a:lnTo>
                  <a:pt x="4109" y="1472"/>
                </a:lnTo>
                <a:lnTo>
                  <a:pt x="4109" y="1472"/>
                </a:lnTo>
                <a:lnTo>
                  <a:pt x="4111" y="1474"/>
                </a:lnTo>
                <a:lnTo>
                  <a:pt x="4109" y="1476"/>
                </a:lnTo>
                <a:lnTo>
                  <a:pt x="4109" y="1476"/>
                </a:lnTo>
                <a:lnTo>
                  <a:pt x="4107" y="1478"/>
                </a:lnTo>
                <a:lnTo>
                  <a:pt x="4107" y="1478"/>
                </a:lnTo>
                <a:lnTo>
                  <a:pt x="4109" y="1478"/>
                </a:lnTo>
                <a:lnTo>
                  <a:pt x="4109" y="1480"/>
                </a:lnTo>
                <a:lnTo>
                  <a:pt x="4113" y="1478"/>
                </a:lnTo>
                <a:lnTo>
                  <a:pt x="4113" y="1478"/>
                </a:lnTo>
                <a:lnTo>
                  <a:pt x="4113" y="1478"/>
                </a:lnTo>
                <a:lnTo>
                  <a:pt x="4113" y="1478"/>
                </a:lnTo>
                <a:lnTo>
                  <a:pt x="4117" y="1480"/>
                </a:lnTo>
                <a:lnTo>
                  <a:pt x="4121" y="1480"/>
                </a:lnTo>
                <a:lnTo>
                  <a:pt x="4121" y="1482"/>
                </a:lnTo>
                <a:lnTo>
                  <a:pt x="4124" y="1482"/>
                </a:lnTo>
                <a:lnTo>
                  <a:pt x="4124" y="1484"/>
                </a:lnTo>
                <a:lnTo>
                  <a:pt x="4124" y="1484"/>
                </a:lnTo>
                <a:lnTo>
                  <a:pt x="4126" y="1484"/>
                </a:lnTo>
                <a:lnTo>
                  <a:pt x="4126" y="1484"/>
                </a:lnTo>
                <a:lnTo>
                  <a:pt x="4128" y="1484"/>
                </a:lnTo>
                <a:lnTo>
                  <a:pt x="4128" y="1487"/>
                </a:lnTo>
                <a:lnTo>
                  <a:pt x="4130" y="1487"/>
                </a:lnTo>
                <a:lnTo>
                  <a:pt x="4130" y="1487"/>
                </a:lnTo>
                <a:lnTo>
                  <a:pt x="4130" y="1489"/>
                </a:lnTo>
                <a:lnTo>
                  <a:pt x="4130" y="1489"/>
                </a:lnTo>
                <a:lnTo>
                  <a:pt x="4128" y="1489"/>
                </a:lnTo>
                <a:lnTo>
                  <a:pt x="4128" y="1491"/>
                </a:lnTo>
                <a:lnTo>
                  <a:pt x="4126" y="1493"/>
                </a:lnTo>
                <a:lnTo>
                  <a:pt x="4126" y="1499"/>
                </a:lnTo>
                <a:lnTo>
                  <a:pt x="4126" y="1505"/>
                </a:lnTo>
                <a:lnTo>
                  <a:pt x="4128" y="1505"/>
                </a:lnTo>
                <a:lnTo>
                  <a:pt x="4126" y="1508"/>
                </a:lnTo>
                <a:lnTo>
                  <a:pt x="4128" y="1508"/>
                </a:lnTo>
                <a:lnTo>
                  <a:pt x="4130" y="1508"/>
                </a:lnTo>
                <a:lnTo>
                  <a:pt x="4132" y="1505"/>
                </a:lnTo>
                <a:lnTo>
                  <a:pt x="4134" y="1505"/>
                </a:lnTo>
                <a:lnTo>
                  <a:pt x="4134" y="1501"/>
                </a:lnTo>
                <a:lnTo>
                  <a:pt x="4136" y="1501"/>
                </a:lnTo>
                <a:lnTo>
                  <a:pt x="4147" y="1495"/>
                </a:lnTo>
                <a:lnTo>
                  <a:pt x="4147" y="1495"/>
                </a:lnTo>
                <a:lnTo>
                  <a:pt x="4147" y="1495"/>
                </a:lnTo>
                <a:lnTo>
                  <a:pt x="4147" y="1493"/>
                </a:lnTo>
                <a:lnTo>
                  <a:pt x="4144" y="1493"/>
                </a:lnTo>
                <a:lnTo>
                  <a:pt x="4140" y="1487"/>
                </a:lnTo>
                <a:lnTo>
                  <a:pt x="4142" y="1489"/>
                </a:lnTo>
                <a:lnTo>
                  <a:pt x="4147" y="1493"/>
                </a:lnTo>
                <a:lnTo>
                  <a:pt x="4149" y="1493"/>
                </a:lnTo>
                <a:lnTo>
                  <a:pt x="4151" y="1493"/>
                </a:lnTo>
                <a:lnTo>
                  <a:pt x="4151" y="1493"/>
                </a:lnTo>
                <a:lnTo>
                  <a:pt x="4151" y="1493"/>
                </a:lnTo>
                <a:lnTo>
                  <a:pt x="4151" y="1491"/>
                </a:lnTo>
                <a:lnTo>
                  <a:pt x="4151" y="1491"/>
                </a:lnTo>
                <a:lnTo>
                  <a:pt x="4147" y="1484"/>
                </a:lnTo>
                <a:lnTo>
                  <a:pt x="4144" y="1484"/>
                </a:lnTo>
                <a:lnTo>
                  <a:pt x="4151" y="1489"/>
                </a:lnTo>
                <a:lnTo>
                  <a:pt x="4151" y="1489"/>
                </a:lnTo>
                <a:lnTo>
                  <a:pt x="4153" y="1489"/>
                </a:lnTo>
                <a:lnTo>
                  <a:pt x="4153" y="1489"/>
                </a:lnTo>
                <a:lnTo>
                  <a:pt x="4153" y="1489"/>
                </a:lnTo>
                <a:lnTo>
                  <a:pt x="4153" y="1487"/>
                </a:lnTo>
                <a:lnTo>
                  <a:pt x="4153" y="1487"/>
                </a:lnTo>
                <a:lnTo>
                  <a:pt x="4155" y="1484"/>
                </a:lnTo>
                <a:lnTo>
                  <a:pt x="4155" y="1484"/>
                </a:lnTo>
                <a:lnTo>
                  <a:pt x="4153" y="1484"/>
                </a:lnTo>
                <a:lnTo>
                  <a:pt x="4153" y="1484"/>
                </a:lnTo>
                <a:lnTo>
                  <a:pt x="4151" y="1482"/>
                </a:lnTo>
                <a:lnTo>
                  <a:pt x="4151" y="1482"/>
                </a:lnTo>
                <a:lnTo>
                  <a:pt x="4153" y="1482"/>
                </a:lnTo>
                <a:lnTo>
                  <a:pt x="4155" y="1482"/>
                </a:lnTo>
                <a:lnTo>
                  <a:pt x="4155" y="1482"/>
                </a:lnTo>
                <a:lnTo>
                  <a:pt x="4155" y="1482"/>
                </a:lnTo>
                <a:lnTo>
                  <a:pt x="4155" y="1480"/>
                </a:lnTo>
                <a:lnTo>
                  <a:pt x="4153" y="1480"/>
                </a:lnTo>
                <a:lnTo>
                  <a:pt x="4153" y="1480"/>
                </a:lnTo>
                <a:lnTo>
                  <a:pt x="4153" y="1480"/>
                </a:lnTo>
                <a:lnTo>
                  <a:pt x="4153" y="1480"/>
                </a:lnTo>
                <a:lnTo>
                  <a:pt x="4155" y="1480"/>
                </a:lnTo>
                <a:lnTo>
                  <a:pt x="4157" y="1482"/>
                </a:lnTo>
                <a:lnTo>
                  <a:pt x="4157" y="1482"/>
                </a:lnTo>
                <a:lnTo>
                  <a:pt x="4157" y="1480"/>
                </a:lnTo>
                <a:lnTo>
                  <a:pt x="4157" y="1478"/>
                </a:lnTo>
                <a:lnTo>
                  <a:pt x="4157" y="1478"/>
                </a:lnTo>
                <a:lnTo>
                  <a:pt x="4157" y="1478"/>
                </a:lnTo>
                <a:lnTo>
                  <a:pt x="4159" y="1478"/>
                </a:lnTo>
                <a:lnTo>
                  <a:pt x="4159" y="1480"/>
                </a:lnTo>
                <a:lnTo>
                  <a:pt x="4161" y="1480"/>
                </a:lnTo>
                <a:lnTo>
                  <a:pt x="4161" y="1480"/>
                </a:lnTo>
                <a:lnTo>
                  <a:pt x="4161" y="1482"/>
                </a:lnTo>
                <a:lnTo>
                  <a:pt x="4163" y="1480"/>
                </a:lnTo>
                <a:lnTo>
                  <a:pt x="4165" y="1480"/>
                </a:lnTo>
                <a:lnTo>
                  <a:pt x="4165" y="1478"/>
                </a:lnTo>
                <a:lnTo>
                  <a:pt x="4170" y="1476"/>
                </a:lnTo>
                <a:lnTo>
                  <a:pt x="4172" y="1476"/>
                </a:lnTo>
                <a:lnTo>
                  <a:pt x="4174" y="1474"/>
                </a:lnTo>
                <a:lnTo>
                  <a:pt x="4174" y="1474"/>
                </a:lnTo>
                <a:lnTo>
                  <a:pt x="4176" y="1474"/>
                </a:lnTo>
                <a:lnTo>
                  <a:pt x="4178" y="1472"/>
                </a:lnTo>
                <a:lnTo>
                  <a:pt x="4180" y="1470"/>
                </a:lnTo>
                <a:lnTo>
                  <a:pt x="4182" y="1470"/>
                </a:lnTo>
                <a:lnTo>
                  <a:pt x="4184" y="1468"/>
                </a:lnTo>
                <a:lnTo>
                  <a:pt x="4186" y="1468"/>
                </a:lnTo>
                <a:lnTo>
                  <a:pt x="4186" y="1466"/>
                </a:lnTo>
                <a:lnTo>
                  <a:pt x="4186" y="1463"/>
                </a:lnTo>
                <a:lnTo>
                  <a:pt x="4189" y="1463"/>
                </a:lnTo>
                <a:lnTo>
                  <a:pt x="4189" y="1463"/>
                </a:lnTo>
                <a:lnTo>
                  <a:pt x="4191" y="1461"/>
                </a:lnTo>
                <a:lnTo>
                  <a:pt x="4191" y="1461"/>
                </a:lnTo>
                <a:lnTo>
                  <a:pt x="4189" y="1461"/>
                </a:lnTo>
                <a:lnTo>
                  <a:pt x="4189" y="1459"/>
                </a:lnTo>
                <a:lnTo>
                  <a:pt x="4191" y="1459"/>
                </a:lnTo>
                <a:lnTo>
                  <a:pt x="4191" y="1457"/>
                </a:lnTo>
                <a:lnTo>
                  <a:pt x="4191" y="1457"/>
                </a:lnTo>
                <a:lnTo>
                  <a:pt x="4191" y="1459"/>
                </a:lnTo>
                <a:lnTo>
                  <a:pt x="4191" y="1459"/>
                </a:lnTo>
                <a:lnTo>
                  <a:pt x="4191" y="1459"/>
                </a:lnTo>
                <a:lnTo>
                  <a:pt x="4191" y="1457"/>
                </a:lnTo>
                <a:lnTo>
                  <a:pt x="4191" y="1457"/>
                </a:lnTo>
                <a:lnTo>
                  <a:pt x="4191" y="1453"/>
                </a:lnTo>
                <a:lnTo>
                  <a:pt x="4191" y="1453"/>
                </a:lnTo>
                <a:lnTo>
                  <a:pt x="4191" y="1449"/>
                </a:lnTo>
                <a:lnTo>
                  <a:pt x="4191" y="1447"/>
                </a:lnTo>
                <a:lnTo>
                  <a:pt x="4193" y="1447"/>
                </a:lnTo>
                <a:lnTo>
                  <a:pt x="4193" y="1449"/>
                </a:lnTo>
                <a:lnTo>
                  <a:pt x="4193" y="1449"/>
                </a:lnTo>
                <a:lnTo>
                  <a:pt x="4193" y="1447"/>
                </a:lnTo>
                <a:lnTo>
                  <a:pt x="4193" y="1445"/>
                </a:lnTo>
                <a:lnTo>
                  <a:pt x="4193" y="1443"/>
                </a:lnTo>
                <a:lnTo>
                  <a:pt x="4191" y="1440"/>
                </a:lnTo>
                <a:lnTo>
                  <a:pt x="4191" y="1440"/>
                </a:lnTo>
                <a:lnTo>
                  <a:pt x="4191" y="1436"/>
                </a:lnTo>
                <a:lnTo>
                  <a:pt x="4191" y="1434"/>
                </a:lnTo>
                <a:lnTo>
                  <a:pt x="4191" y="1432"/>
                </a:lnTo>
                <a:lnTo>
                  <a:pt x="4191" y="1432"/>
                </a:lnTo>
                <a:lnTo>
                  <a:pt x="4191" y="1430"/>
                </a:lnTo>
                <a:lnTo>
                  <a:pt x="4191" y="1428"/>
                </a:lnTo>
                <a:lnTo>
                  <a:pt x="4191" y="1428"/>
                </a:lnTo>
                <a:lnTo>
                  <a:pt x="4191" y="1426"/>
                </a:lnTo>
                <a:lnTo>
                  <a:pt x="4191" y="1426"/>
                </a:lnTo>
                <a:lnTo>
                  <a:pt x="4189" y="1424"/>
                </a:lnTo>
                <a:lnTo>
                  <a:pt x="4189" y="1422"/>
                </a:lnTo>
                <a:lnTo>
                  <a:pt x="4189" y="1417"/>
                </a:lnTo>
                <a:lnTo>
                  <a:pt x="4186" y="1417"/>
                </a:lnTo>
                <a:lnTo>
                  <a:pt x="4186" y="1413"/>
                </a:lnTo>
                <a:lnTo>
                  <a:pt x="4184" y="1411"/>
                </a:lnTo>
                <a:lnTo>
                  <a:pt x="4184" y="1409"/>
                </a:lnTo>
                <a:lnTo>
                  <a:pt x="4182" y="1409"/>
                </a:lnTo>
                <a:lnTo>
                  <a:pt x="4182" y="1407"/>
                </a:lnTo>
                <a:lnTo>
                  <a:pt x="4180" y="1405"/>
                </a:lnTo>
                <a:lnTo>
                  <a:pt x="4178" y="1403"/>
                </a:lnTo>
                <a:lnTo>
                  <a:pt x="4178" y="1401"/>
                </a:lnTo>
                <a:lnTo>
                  <a:pt x="4176" y="1401"/>
                </a:lnTo>
                <a:lnTo>
                  <a:pt x="4176" y="1399"/>
                </a:lnTo>
                <a:lnTo>
                  <a:pt x="4176" y="1399"/>
                </a:lnTo>
                <a:lnTo>
                  <a:pt x="4176" y="1399"/>
                </a:lnTo>
                <a:lnTo>
                  <a:pt x="4176" y="1399"/>
                </a:lnTo>
                <a:lnTo>
                  <a:pt x="4174" y="1396"/>
                </a:lnTo>
                <a:lnTo>
                  <a:pt x="4174" y="1396"/>
                </a:lnTo>
                <a:lnTo>
                  <a:pt x="4172" y="1394"/>
                </a:lnTo>
                <a:lnTo>
                  <a:pt x="4172" y="1394"/>
                </a:lnTo>
                <a:lnTo>
                  <a:pt x="4172" y="1394"/>
                </a:lnTo>
                <a:lnTo>
                  <a:pt x="4170" y="1394"/>
                </a:lnTo>
                <a:lnTo>
                  <a:pt x="4170" y="1394"/>
                </a:lnTo>
                <a:lnTo>
                  <a:pt x="4170" y="1394"/>
                </a:lnTo>
                <a:lnTo>
                  <a:pt x="4168" y="1392"/>
                </a:lnTo>
                <a:lnTo>
                  <a:pt x="4165" y="1390"/>
                </a:lnTo>
                <a:lnTo>
                  <a:pt x="4165" y="1390"/>
                </a:lnTo>
                <a:lnTo>
                  <a:pt x="4165" y="1390"/>
                </a:lnTo>
                <a:lnTo>
                  <a:pt x="4163" y="1388"/>
                </a:lnTo>
                <a:lnTo>
                  <a:pt x="4161" y="1386"/>
                </a:lnTo>
                <a:lnTo>
                  <a:pt x="4159" y="1384"/>
                </a:lnTo>
                <a:lnTo>
                  <a:pt x="4157" y="1382"/>
                </a:lnTo>
                <a:lnTo>
                  <a:pt x="4155" y="1380"/>
                </a:lnTo>
                <a:lnTo>
                  <a:pt x="4151" y="1375"/>
                </a:lnTo>
                <a:lnTo>
                  <a:pt x="4149" y="1373"/>
                </a:lnTo>
                <a:lnTo>
                  <a:pt x="4149" y="1373"/>
                </a:lnTo>
                <a:lnTo>
                  <a:pt x="4151" y="1373"/>
                </a:lnTo>
                <a:lnTo>
                  <a:pt x="4151" y="1371"/>
                </a:lnTo>
                <a:lnTo>
                  <a:pt x="4151" y="1371"/>
                </a:lnTo>
                <a:lnTo>
                  <a:pt x="4149" y="1369"/>
                </a:lnTo>
                <a:lnTo>
                  <a:pt x="4147" y="1367"/>
                </a:lnTo>
                <a:lnTo>
                  <a:pt x="4144" y="1367"/>
                </a:lnTo>
                <a:lnTo>
                  <a:pt x="4144" y="1365"/>
                </a:lnTo>
                <a:lnTo>
                  <a:pt x="4142" y="1363"/>
                </a:lnTo>
                <a:lnTo>
                  <a:pt x="4140" y="1361"/>
                </a:lnTo>
                <a:lnTo>
                  <a:pt x="4140" y="1361"/>
                </a:lnTo>
                <a:lnTo>
                  <a:pt x="4140" y="1359"/>
                </a:lnTo>
                <a:lnTo>
                  <a:pt x="4140" y="1359"/>
                </a:lnTo>
                <a:lnTo>
                  <a:pt x="4138" y="1357"/>
                </a:lnTo>
                <a:lnTo>
                  <a:pt x="4138" y="1354"/>
                </a:lnTo>
                <a:lnTo>
                  <a:pt x="4138" y="1352"/>
                </a:lnTo>
                <a:lnTo>
                  <a:pt x="4140" y="1350"/>
                </a:lnTo>
                <a:lnTo>
                  <a:pt x="4140" y="1350"/>
                </a:lnTo>
                <a:lnTo>
                  <a:pt x="4140" y="1348"/>
                </a:lnTo>
                <a:lnTo>
                  <a:pt x="4140" y="1346"/>
                </a:lnTo>
                <a:lnTo>
                  <a:pt x="4142" y="1342"/>
                </a:lnTo>
                <a:lnTo>
                  <a:pt x="4144" y="1340"/>
                </a:lnTo>
                <a:lnTo>
                  <a:pt x="4147" y="1340"/>
                </a:lnTo>
                <a:lnTo>
                  <a:pt x="4149" y="1338"/>
                </a:lnTo>
                <a:lnTo>
                  <a:pt x="4151" y="1336"/>
                </a:lnTo>
                <a:lnTo>
                  <a:pt x="4151" y="1334"/>
                </a:lnTo>
                <a:lnTo>
                  <a:pt x="4151" y="1331"/>
                </a:lnTo>
                <a:lnTo>
                  <a:pt x="4155" y="1329"/>
                </a:lnTo>
                <a:lnTo>
                  <a:pt x="4155" y="1327"/>
                </a:lnTo>
                <a:lnTo>
                  <a:pt x="4153" y="1325"/>
                </a:lnTo>
                <a:lnTo>
                  <a:pt x="4153" y="1325"/>
                </a:lnTo>
                <a:lnTo>
                  <a:pt x="4153" y="1325"/>
                </a:lnTo>
                <a:lnTo>
                  <a:pt x="4155" y="1325"/>
                </a:lnTo>
                <a:lnTo>
                  <a:pt x="4155" y="1325"/>
                </a:lnTo>
                <a:lnTo>
                  <a:pt x="4157" y="1325"/>
                </a:lnTo>
                <a:lnTo>
                  <a:pt x="4157" y="1325"/>
                </a:lnTo>
                <a:lnTo>
                  <a:pt x="4157" y="1325"/>
                </a:lnTo>
                <a:lnTo>
                  <a:pt x="4157" y="1325"/>
                </a:lnTo>
                <a:lnTo>
                  <a:pt x="4159" y="1325"/>
                </a:lnTo>
                <a:lnTo>
                  <a:pt x="4159" y="1325"/>
                </a:lnTo>
                <a:lnTo>
                  <a:pt x="4159" y="1325"/>
                </a:lnTo>
                <a:lnTo>
                  <a:pt x="4163" y="1325"/>
                </a:lnTo>
                <a:lnTo>
                  <a:pt x="4163" y="1323"/>
                </a:lnTo>
                <a:lnTo>
                  <a:pt x="4163" y="1323"/>
                </a:lnTo>
                <a:lnTo>
                  <a:pt x="4163" y="1321"/>
                </a:lnTo>
                <a:lnTo>
                  <a:pt x="4165" y="1321"/>
                </a:lnTo>
                <a:lnTo>
                  <a:pt x="4168" y="1319"/>
                </a:lnTo>
                <a:lnTo>
                  <a:pt x="4168" y="1319"/>
                </a:lnTo>
                <a:lnTo>
                  <a:pt x="4170" y="1319"/>
                </a:lnTo>
                <a:lnTo>
                  <a:pt x="4172" y="1319"/>
                </a:lnTo>
                <a:lnTo>
                  <a:pt x="4172" y="1317"/>
                </a:lnTo>
                <a:lnTo>
                  <a:pt x="4174" y="1317"/>
                </a:lnTo>
                <a:lnTo>
                  <a:pt x="4174" y="1317"/>
                </a:lnTo>
                <a:lnTo>
                  <a:pt x="4176" y="1317"/>
                </a:lnTo>
                <a:lnTo>
                  <a:pt x="4176" y="1317"/>
                </a:lnTo>
                <a:lnTo>
                  <a:pt x="4178" y="1315"/>
                </a:lnTo>
                <a:lnTo>
                  <a:pt x="4178" y="1315"/>
                </a:lnTo>
                <a:lnTo>
                  <a:pt x="4178" y="1315"/>
                </a:lnTo>
                <a:lnTo>
                  <a:pt x="4178" y="1317"/>
                </a:lnTo>
                <a:lnTo>
                  <a:pt x="4180" y="1317"/>
                </a:lnTo>
                <a:lnTo>
                  <a:pt x="4180" y="1315"/>
                </a:lnTo>
                <a:lnTo>
                  <a:pt x="4180" y="1315"/>
                </a:lnTo>
                <a:lnTo>
                  <a:pt x="4180" y="1313"/>
                </a:lnTo>
                <a:lnTo>
                  <a:pt x="4180" y="1313"/>
                </a:lnTo>
                <a:lnTo>
                  <a:pt x="4180" y="1313"/>
                </a:lnTo>
                <a:lnTo>
                  <a:pt x="4182" y="1313"/>
                </a:lnTo>
                <a:lnTo>
                  <a:pt x="4180" y="1313"/>
                </a:lnTo>
                <a:lnTo>
                  <a:pt x="4182" y="1315"/>
                </a:lnTo>
                <a:lnTo>
                  <a:pt x="4182" y="1315"/>
                </a:lnTo>
                <a:lnTo>
                  <a:pt x="4182" y="1315"/>
                </a:lnTo>
                <a:lnTo>
                  <a:pt x="4184" y="1317"/>
                </a:lnTo>
                <a:lnTo>
                  <a:pt x="4184" y="1317"/>
                </a:lnTo>
                <a:lnTo>
                  <a:pt x="4186" y="1317"/>
                </a:lnTo>
                <a:lnTo>
                  <a:pt x="4186" y="1317"/>
                </a:lnTo>
                <a:lnTo>
                  <a:pt x="4189" y="1317"/>
                </a:lnTo>
                <a:lnTo>
                  <a:pt x="4189" y="1317"/>
                </a:lnTo>
                <a:lnTo>
                  <a:pt x="4189" y="1319"/>
                </a:lnTo>
                <a:lnTo>
                  <a:pt x="4189" y="1319"/>
                </a:lnTo>
                <a:lnTo>
                  <a:pt x="4189" y="1319"/>
                </a:lnTo>
                <a:lnTo>
                  <a:pt x="4191" y="1319"/>
                </a:lnTo>
                <a:lnTo>
                  <a:pt x="4193" y="1319"/>
                </a:lnTo>
                <a:lnTo>
                  <a:pt x="4193" y="1319"/>
                </a:lnTo>
                <a:lnTo>
                  <a:pt x="4195" y="1317"/>
                </a:lnTo>
                <a:lnTo>
                  <a:pt x="4195" y="1315"/>
                </a:lnTo>
                <a:lnTo>
                  <a:pt x="4195" y="1315"/>
                </a:lnTo>
                <a:lnTo>
                  <a:pt x="4195" y="1315"/>
                </a:lnTo>
                <a:lnTo>
                  <a:pt x="4197" y="1317"/>
                </a:lnTo>
                <a:lnTo>
                  <a:pt x="4197" y="1317"/>
                </a:lnTo>
                <a:lnTo>
                  <a:pt x="4197" y="1317"/>
                </a:lnTo>
                <a:lnTo>
                  <a:pt x="4199" y="1319"/>
                </a:lnTo>
                <a:lnTo>
                  <a:pt x="4201" y="1319"/>
                </a:lnTo>
                <a:lnTo>
                  <a:pt x="4201" y="1319"/>
                </a:lnTo>
                <a:lnTo>
                  <a:pt x="4199" y="1321"/>
                </a:lnTo>
                <a:lnTo>
                  <a:pt x="4197" y="1321"/>
                </a:lnTo>
                <a:lnTo>
                  <a:pt x="4197" y="1323"/>
                </a:lnTo>
                <a:lnTo>
                  <a:pt x="4197" y="1325"/>
                </a:lnTo>
                <a:lnTo>
                  <a:pt x="4197" y="1327"/>
                </a:lnTo>
                <a:lnTo>
                  <a:pt x="4197" y="1327"/>
                </a:lnTo>
                <a:lnTo>
                  <a:pt x="4197" y="1327"/>
                </a:lnTo>
                <a:lnTo>
                  <a:pt x="4197" y="1329"/>
                </a:lnTo>
                <a:lnTo>
                  <a:pt x="4199" y="1329"/>
                </a:lnTo>
                <a:lnTo>
                  <a:pt x="4199" y="1331"/>
                </a:lnTo>
                <a:lnTo>
                  <a:pt x="4199" y="1334"/>
                </a:lnTo>
                <a:lnTo>
                  <a:pt x="4201" y="1334"/>
                </a:lnTo>
                <a:lnTo>
                  <a:pt x="4201" y="1334"/>
                </a:lnTo>
                <a:lnTo>
                  <a:pt x="4201" y="1334"/>
                </a:lnTo>
                <a:lnTo>
                  <a:pt x="4201" y="1334"/>
                </a:lnTo>
                <a:lnTo>
                  <a:pt x="4199" y="1334"/>
                </a:lnTo>
                <a:lnTo>
                  <a:pt x="4199" y="1336"/>
                </a:lnTo>
                <a:lnTo>
                  <a:pt x="4201" y="1336"/>
                </a:lnTo>
                <a:lnTo>
                  <a:pt x="4203" y="1336"/>
                </a:lnTo>
                <a:lnTo>
                  <a:pt x="4205" y="1336"/>
                </a:lnTo>
                <a:lnTo>
                  <a:pt x="4207" y="1336"/>
                </a:lnTo>
                <a:lnTo>
                  <a:pt x="4207" y="1334"/>
                </a:lnTo>
                <a:lnTo>
                  <a:pt x="4209" y="1334"/>
                </a:lnTo>
                <a:lnTo>
                  <a:pt x="4209" y="1334"/>
                </a:lnTo>
                <a:lnTo>
                  <a:pt x="4205" y="1329"/>
                </a:lnTo>
                <a:lnTo>
                  <a:pt x="4205" y="1329"/>
                </a:lnTo>
                <a:lnTo>
                  <a:pt x="4207" y="1329"/>
                </a:lnTo>
                <a:lnTo>
                  <a:pt x="4207" y="1329"/>
                </a:lnTo>
                <a:lnTo>
                  <a:pt x="4207" y="1327"/>
                </a:lnTo>
                <a:lnTo>
                  <a:pt x="4203" y="1327"/>
                </a:lnTo>
                <a:lnTo>
                  <a:pt x="4203" y="1325"/>
                </a:lnTo>
                <a:lnTo>
                  <a:pt x="4203" y="1325"/>
                </a:lnTo>
                <a:lnTo>
                  <a:pt x="4205" y="1323"/>
                </a:lnTo>
                <a:lnTo>
                  <a:pt x="4207" y="1323"/>
                </a:lnTo>
                <a:lnTo>
                  <a:pt x="4207" y="1321"/>
                </a:lnTo>
                <a:lnTo>
                  <a:pt x="4207" y="1321"/>
                </a:lnTo>
                <a:lnTo>
                  <a:pt x="4207" y="1321"/>
                </a:lnTo>
                <a:lnTo>
                  <a:pt x="4207" y="1321"/>
                </a:lnTo>
                <a:lnTo>
                  <a:pt x="4209" y="1323"/>
                </a:lnTo>
                <a:lnTo>
                  <a:pt x="4209" y="1323"/>
                </a:lnTo>
                <a:lnTo>
                  <a:pt x="4212" y="1321"/>
                </a:lnTo>
                <a:lnTo>
                  <a:pt x="4212" y="1319"/>
                </a:lnTo>
                <a:lnTo>
                  <a:pt x="4214" y="1319"/>
                </a:lnTo>
                <a:lnTo>
                  <a:pt x="4216" y="1319"/>
                </a:lnTo>
                <a:lnTo>
                  <a:pt x="4216" y="1317"/>
                </a:lnTo>
                <a:lnTo>
                  <a:pt x="4216" y="1317"/>
                </a:lnTo>
                <a:lnTo>
                  <a:pt x="4218" y="1319"/>
                </a:lnTo>
                <a:lnTo>
                  <a:pt x="4218" y="1319"/>
                </a:lnTo>
                <a:lnTo>
                  <a:pt x="4220" y="1319"/>
                </a:lnTo>
                <a:lnTo>
                  <a:pt x="4220" y="1319"/>
                </a:lnTo>
                <a:lnTo>
                  <a:pt x="4222" y="1317"/>
                </a:lnTo>
                <a:lnTo>
                  <a:pt x="4224" y="1317"/>
                </a:lnTo>
                <a:lnTo>
                  <a:pt x="4226" y="1317"/>
                </a:lnTo>
                <a:lnTo>
                  <a:pt x="4226" y="1315"/>
                </a:lnTo>
                <a:lnTo>
                  <a:pt x="4226" y="1315"/>
                </a:lnTo>
                <a:lnTo>
                  <a:pt x="4228" y="1315"/>
                </a:lnTo>
                <a:lnTo>
                  <a:pt x="4228" y="1315"/>
                </a:lnTo>
                <a:lnTo>
                  <a:pt x="4228" y="1315"/>
                </a:lnTo>
                <a:lnTo>
                  <a:pt x="4230" y="1313"/>
                </a:lnTo>
                <a:lnTo>
                  <a:pt x="4230" y="1313"/>
                </a:lnTo>
                <a:lnTo>
                  <a:pt x="4233" y="1313"/>
                </a:lnTo>
                <a:lnTo>
                  <a:pt x="4233" y="1315"/>
                </a:lnTo>
                <a:lnTo>
                  <a:pt x="4235" y="1315"/>
                </a:lnTo>
                <a:lnTo>
                  <a:pt x="4235" y="1315"/>
                </a:lnTo>
                <a:lnTo>
                  <a:pt x="4237" y="1313"/>
                </a:lnTo>
                <a:lnTo>
                  <a:pt x="4237" y="1310"/>
                </a:lnTo>
                <a:lnTo>
                  <a:pt x="4235" y="1310"/>
                </a:lnTo>
                <a:lnTo>
                  <a:pt x="4237" y="1310"/>
                </a:lnTo>
                <a:lnTo>
                  <a:pt x="4237" y="1310"/>
                </a:lnTo>
                <a:lnTo>
                  <a:pt x="4237" y="1310"/>
                </a:lnTo>
                <a:lnTo>
                  <a:pt x="4237" y="1313"/>
                </a:lnTo>
                <a:lnTo>
                  <a:pt x="4237" y="1313"/>
                </a:lnTo>
                <a:lnTo>
                  <a:pt x="4239" y="1315"/>
                </a:lnTo>
                <a:lnTo>
                  <a:pt x="4239" y="1313"/>
                </a:lnTo>
                <a:lnTo>
                  <a:pt x="4239" y="1313"/>
                </a:lnTo>
                <a:lnTo>
                  <a:pt x="4241" y="1313"/>
                </a:lnTo>
                <a:lnTo>
                  <a:pt x="4243" y="1310"/>
                </a:lnTo>
                <a:lnTo>
                  <a:pt x="4243" y="1313"/>
                </a:lnTo>
                <a:lnTo>
                  <a:pt x="4245" y="1313"/>
                </a:lnTo>
                <a:lnTo>
                  <a:pt x="4245" y="1310"/>
                </a:lnTo>
                <a:lnTo>
                  <a:pt x="4245" y="1308"/>
                </a:lnTo>
                <a:lnTo>
                  <a:pt x="4245" y="1306"/>
                </a:lnTo>
                <a:lnTo>
                  <a:pt x="4247" y="1308"/>
                </a:lnTo>
                <a:lnTo>
                  <a:pt x="4249" y="1308"/>
                </a:lnTo>
                <a:lnTo>
                  <a:pt x="4249" y="1308"/>
                </a:lnTo>
                <a:lnTo>
                  <a:pt x="4249" y="1308"/>
                </a:lnTo>
                <a:lnTo>
                  <a:pt x="4251" y="1308"/>
                </a:lnTo>
                <a:lnTo>
                  <a:pt x="4251" y="1306"/>
                </a:lnTo>
                <a:lnTo>
                  <a:pt x="4253" y="1306"/>
                </a:lnTo>
                <a:lnTo>
                  <a:pt x="4253" y="1306"/>
                </a:lnTo>
                <a:lnTo>
                  <a:pt x="4253" y="1304"/>
                </a:lnTo>
                <a:lnTo>
                  <a:pt x="4253" y="1304"/>
                </a:lnTo>
                <a:lnTo>
                  <a:pt x="4253" y="1302"/>
                </a:lnTo>
                <a:lnTo>
                  <a:pt x="4251" y="1300"/>
                </a:lnTo>
                <a:lnTo>
                  <a:pt x="4251" y="1300"/>
                </a:lnTo>
                <a:lnTo>
                  <a:pt x="4251" y="1298"/>
                </a:lnTo>
                <a:lnTo>
                  <a:pt x="4249" y="1298"/>
                </a:lnTo>
                <a:lnTo>
                  <a:pt x="4249" y="1298"/>
                </a:lnTo>
                <a:lnTo>
                  <a:pt x="4249" y="1296"/>
                </a:lnTo>
                <a:lnTo>
                  <a:pt x="4251" y="1296"/>
                </a:lnTo>
                <a:lnTo>
                  <a:pt x="4251" y="1296"/>
                </a:lnTo>
                <a:lnTo>
                  <a:pt x="4251" y="1294"/>
                </a:lnTo>
                <a:lnTo>
                  <a:pt x="4251" y="1294"/>
                </a:lnTo>
                <a:lnTo>
                  <a:pt x="4253" y="1294"/>
                </a:lnTo>
                <a:lnTo>
                  <a:pt x="4253" y="1294"/>
                </a:lnTo>
                <a:lnTo>
                  <a:pt x="4253" y="1296"/>
                </a:lnTo>
                <a:lnTo>
                  <a:pt x="4253" y="1296"/>
                </a:lnTo>
                <a:lnTo>
                  <a:pt x="4253" y="1298"/>
                </a:lnTo>
                <a:lnTo>
                  <a:pt x="4253" y="1298"/>
                </a:lnTo>
                <a:lnTo>
                  <a:pt x="4256" y="1300"/>
                </a:lnTo>
                <a:lnTo>
                  <a:pt x="4258" y="1302"/>
                </a:lnTo>
                <a:lnTo>
                  <a:pt x="4258" y="1302"/>
                </a:lnTo>
                <a:lnTo>
                  <a:pt x="4260" y="1302"/>
                </a:lnTo>
                <a:lnTo>
                  <a:pt x="4260" y="1302"/>
                </a:lnTo>
                <a:lnTo>
                  <a:pt x="4258" y="1304"/>
                </a:lnTo>
                <a:lnTo>
                  <a:pt x="4258" y="1304"/>
                </a:lnTo>
                <a:lnTo>
                  <a:pt x="4258" y="1304"/>
                </a:lnTo>
                <a:lnTo>
                  <a:pt x="4260" y="1304"/>
                </a:lnTo>
                <a:lnTo>
                  <a:pt x="4262" y="1304"/>
                </a:lnTo>
                <a:lnTo>
                  <a:pt x="4264" y="1306"/>
                </a:lnTo>
                <a:lnTo>
                  <a:pt x="4264" y="1306"/>
                </a:lnTo>
                <a:lnTo>
                  <a:pt x="4264" y="1304"/>
                </a:lnTo>
                <a:lnTo>
                  <a:pt x="4264" y="1304"/>
                </a:lnTo>
                <a:lnTo>
                  <a:pt x="4264" y="1304"/>
                </a:lnTo>
                <a:lnTo>
                  <a:pt x="4264" y="1304"/>
                </a:lnTo>
                <a:lnTo>
                  <a:pt x="4264" y="1302"/>
                </a:lnTo>
                <a:lnTo>
                  <a:pt x="4264" y="1302"/>
                </a:lnTo>
                <a:lnTo>
                  <a:pt x="4264" y="1302"/>
                </a:lnTo>
                <a:lnTo>
                  <a:pt x="4266" y="1302"/>
                </a:lnTo>
                <a:lnTo>
                  <a:pt x="4266" y="1302"/>
                </a:lnTo>
                <a:lnTo>
                  <a:pt x="4268" y="1302"/>
                </a:lnTo>
                <a:lnTo>
                  <a:pt x="4268" y="1300"/>
                </a:lnTo>
                <a:lnTo>
                  <a:pt x="4268" y="1300"/>
                </a:lnTo>
                <a:lnTo>
                  <a:pt x="4268" y="1300"/>
                </a:lnTo>
                <a:lnTo>
                  <a:pt x="4268" y="1298"/>
                </a:lnTo>
                <a:lnTo>
                  <a:pt x="4270" y="1300"/>
                </a:lnTo>
                <a:lnTo>
                  <a:pt x="4270" y="1300"/>
                </a:lnTo>
                <a:lnTo>
                  <a:pt x="4272" y="1300"/>
                </a:lnTo>
                <a:lnTo>
                  <a:pt x="4272" y="1300"/>
                </a:lnTo>
                <a:lnTo>
                  <a:pt x="4272" y="1300"/>
                </a:lnTo>
                <a:lnTo>
                  <a:pt x="4274" y="1300"/>
                </a:lnTo>
                <a:lnTo>
                  <a:pt x="4274" y="1298"/>
                </a:lnTo>
                <a:lnTo>
                  <a:pt x="4277" y="1298"/>
                </a:lnTo>
                <a:lnTo>
                  <a:pt x="4279" y="1298"/>
                </a:lnTo>
                <a:lnTo>
                  <a:pt x="4279" y="1300"/>
                </a:lnTo>
                <a:lnTo>
                  <a:pt x="4281" y="1300"/>
                </a:lnTo>
                <a:lnTo>
                  <a:pt x="4281" y="1298"/>
                </a:lnTo>
                <a:lnTo>
                  <a:pt x="4283" y="1298"/>
                </a:lnTo>
                <a:lnTo>
                  <a:pt x="4283" y="1298"/>
                </a:lnTo>
                <a:lnTo>
                  <a:pt x="4285" y="1298"/>
                </a:lnTo>
                <a:lnTo>
                  <a:pt x="4287" y="1298"/>
                </a:lnTo>
                <a:lnTo>
                  <a:pt x="4289" y="1298"/>
                </a:lnTo>
                <a:lnTo>
                  <a:pt x="4291" y="1298"/>
                </a:lnTo>
                <a:lnTo>
                  <a:pt x="4291" y="1296"/>
                </a:lnTo>
                <a:lnTo>
                  <a:pt x="4291" y="1296"/>
                </a:lnTo>
                <a:lnTo>
                  <a:pt x="4291" y="1296"/>
                </a:lnTo>
                <a:lnTo>
                  <a:pt x="4293" y="1296"/>
                </a:lnTo>
                <a:lnTo>
                  <a:pt x="4295" y="1296"/>
                </a:lnTo>
                <a:lnTo>
                  <a:pt x="4295" y="1296"/>
                </a:lnTo>
                <a:lnTo>
                  <a:pt x="4295" y="1292"/>
                </a:lnTo>
                <a:lnTo>
                  <a:pt x="4297" y="1292"/>
                </a:lnTo>
                <a:lnTo>
                  <a:pt x="4297" y="1292"/>
                </a:lnTo>
                <a:lnTo>
                  <a:pt x="4297" y="1292"/>
                </a:lnTo>
                <a:lnTo>
                  <a:pt x="4297" y="1289"/>
                </a:lnTo>
                <a:lnTo>
                  <a:pt x="4297" y="1289"/>
                </a:lnTo>
                <a:lnTo>
                  <a:pt x="4300" y="1289"/>
                </a:lnTo>
                <a:lnTo>
                  <a:pt x="4300" y="1289"/>
                </a:lnTo>
                <a:lnTo>
                  <a:pt x="4302" y="1287"/>
                </a:lnTo>
                <a:lnTo>
                  <a:pt x="4302" y="1285"/>
                </a:lnTo>
                <a:lnTo>
                  <a:pt x="4304" y="1285"/>
                </a:lnTo>
                <a:lnTo>
                  <a:pt x="4304" y="1287"/>
                </a:lnTo>
                <a:lnTo>
                  <a:pt x="4306" y="1285"/>
                </a:lnTo>
                <a:lnTo>
                  <a:pt x="4306" y="1285"/>
                </a:lnTo>
                <a:lnTo>
                  <a:pt x="4308" y="1285"/>
                </a:lnTo>
                <a:lnTo>
                  <a:pt x="4308" y="1285"/>
                </a:lnTo>
                <a:lnTo>
                  <a:pt x="4308" y="1285"/>
                </a:lnTo>
                <a:lnTo>
                  <a:pt x="4308" y="1285"/>
                </a:lnTo>
                <a:lnTo>
                  <a:pt x="4308" y="1285"/>
                </a:lnTo>
                <a:lnTo>
                  <a:pt x="4310" y="1283"/>
                </a:lnTo>
                <a:lnTo>
                  <a:pt x="4310" y="1283"/>
                </a:lnTo>
                <a:lnTo>
                  <a:pt x="4308" y="1283"/>
                </a:lnTo>
                <a:lnTo>
                  <a:pt x="4310" y="1283"/>
                </a:lnTo>
                <a:lnTo>
                  <a:pt x="4312" y="1283"/>
                </a:lnTo>
                <a:lnTo>
                  <a:pt x="4312" y="1283"/>
                </a:lnTo>
                <a:lnTo>
                  <a:pt x="4312" y="1281"/>
                </a:lnTo>
                <a:lnTo>
                  <a:pt x="4314" y="1279"/>
                </a:lnTo>
                <a:lnTo>
                  <a:pt x="4314" y="1279"/>
                </a:lnTo>
                <a:lnTo>
                  <a:pt x="4316" y="1279"/>
                </a:lnTo>
                <a:lnTo>
                  <a:pt x="4318" y="1277"/>
                </a:lnTo>
                <a:lnTo>
                  <a:pt x="4318" y="1275"/>
                </a:lnTo>
                <a:lnTo>
                  <a:pt x="4318" y="1275"/>
                </a:lnTo>
                <a:lnTo>
                  <a:pt x="4316" y="1275"/>
                </a:lnTo>
                <a:lnTo>
                  <a:pt x="4314" y="1273"/>
                </a:lnTo>
                <a:lnTo>
                  <a:pt x="4314" y="1273"/>
                </a:lnTo>
                <a:lnTo>
                  <a:pt x="4316" y="1273"/>
                </a:lnTo>
                <a:lnTo>
                  <a:pt x="4316" y="1273"/>
                </a:lnTo>
                <a:lnTo>
                  <a:pt x="4316" y="1273"/>
                </a:lnTo>
                <a:lnTo>
                  <a:pt x="4318" y="1271"/>
                </a:lnTo>
                <a:lnTo>
                  <a:pt x="4318" y="1271"/>
                </a:lnTo>
                <a:lnTo>
                  <a:pt x="4321" y="1271"/>
                </a:lnTo>
                <a:lnTo>
                  <a:pt x="4321" y="1271"/>
                </a:lnTo>
                <a:lnTo>
                  <a:pt x="4323" y="1271"/>
                </a:lnTo>
                <a:lnTo>
                  <a:pt x="4325" y="1271"/>
                </a:lnTo>
                <a:lnTo>
                  <a:pt x="4327" y="1271"/>
                </a:lnTo>
                <a:lnTo>
                  <a:pt x="4327" y="1269"/>
                </a:lnTo>
                <a:lnTo>
                  <a:pt x="4327" y="1269"/>
                </a:lnTo>
                <a:lnTo>
                  <a:pt x="4327" y="1269"/>
                </a:lnTo>
                <a:lnTo>
                  <a:pt x="4327" y="1266"/>
                </a:lnTo>
                <a:lnTo>
                  <a:pt x="4327" y="1266"/>
                </a:lnTo>
                <a:lnTo>
                  <a:pt x="4329" y="1266"/>
                </a:lnTo>
                <a:lnTo>
                  <a:pt x="4331" y="1266"/>
                </a:lnTo>
                <a:lnTo>
                  <a:pt x="4331" y="1264"/>
                </a:lnTo>
                <a:lnTo>
                  <a:pt x="4331" y="1262"/>
                </a:lnTo>
                <a:lnTo>
                  <a:pt x="4331" y="1262"/>
                </a:lnTo>
                <a:lnTo>
                  <a:pt x="4333" y="1262"/>
                </a:lnTo>
                <a:lnTo>
                  <a:pt x="4335" y="1262"/>
                </a:lnTo>
                <a:lnTo>
                  <a:pt x="4335" y="1262"/>
                </a:lnTo>
                <a:lnTo>
                  <a:pt x="4335" y="1260"/>
                </a:lnTo>
                <a:lnTo>
                  <a:pt x="4333" y="1260"/>
                </a:lnTo>
                <a:lnTo>
                  <a:pt x="4333" y="1258"/>
                </a:lnTo>
                <a:lnTo>
                  <a:pt x="4335" y="1258"/>
                </a:lnTo>
                <a:lnTo>
                  <a:pt x="4335" y="1258"/>
                </a:lnTo>
                <a:lnTo>
                  <a:pt x="4337" y="1258"/>
                </a:lnTo>
                <a:lnTo>
                  <a:pt x="4337" y="1258"/>
                </a:lnTo>
                <a:lnTo>
                  <a:pt x="4339" y="1258"/>
                </a:lnTo>
                <a:lnTo>
                  <a:pt x="4339" y="1260"/>
                </a:lnTo>
                <a:lnTo>
                  <a:pt x="4341" y="1258"/>
                </a:lnTo>
                <a:lnTo>
                  <a:pt x="4341" y="1258"/>
                </a:lnTo>
                <a:lnTo>
                  <a:pt x="4339" y="1256"/>
                </a:lnTo>
                <a:lnTo>
                  <a:pt x="4339" y="1254"/>
                </a:lnTo>
                <a:lnTo>
                  <a:pt x="4341" y="1252"/>
                </a:lnTo>
                <a:lnTo>
                  <a:pt x="4341" y="1250"/>
                </a:lnTo>
                <a:lnTo>
                  <a:pt x="4341" y="1250"/>
                </a:lnTo>
                <a:lnTo>
                  <a:pt x="4339" y="1250"/>
                </a:lnTo>
                <a:lnTo>
                  <a:pt x="4337" y="1250"/>
                </a:lnTo>
                <a:lnTo>
                  <a:pt x="4337" y="1250"/>
                </a:lnTo>
                <a:lnTo>
                  <a:pt x="4335" y="1250"/>
                </a:lnTo>
                <a:lnTo>
                  <a:pt x="4333" y="1248"/>
                </a:lnTo>
                <a:lnTo>
                  <a:pt x="4335" y="1248"/>
                </a:lnTo>
                <a:lnTo>
                  <a:pt x="4335" y="1248"/>
                </a:lnTo>
                <a:lnTo>
                  <a:pt x="4337" y="1250"/>
                </a:lnTo>
                <a:lnTo>
                  <a:pt x="4339" y="1250"/>
                </a:lnTo>
                <a:lnTo>
                  <a:pt x="4339" y="1248"/>
                </a:lnTo>
                <a:lnTo>
                  <a:pt x="4341" y="1245"/>
                </a:lnTo>
                <a:lnTo>
                  <a:pt x="4344" y="1245"/>
                </a:lnTo>
                <a:lnTo>
                  <a:pt x="4344" y="1243"/>
                </a:lnTo>
                <a:lnTo>
                  <a:pt x="4344" y="1243"/>
                </a:lnTo>
                <a:lnTo>
                  <a:pt x="4344" y="1243"/>
                </a:lnTo>
                <a:lnTo>
                  <a:pt x="4344" y="1243"/>
                </a:lnTo>
                <a:lnTo>
                  <a:pt x="4344" y="1241"/>
                </a:lnTo>
                <a:lnTo>
                  <a:pt x="4341" y="1239"/>
                </a:lnTo>
                <a:lnTo>
                  <a:pt x="4341" y="1239"/>
                </a:lnTo>
                <a:lnTo>
                  <a:pt x="4341" y="1239"/>
                </a:lnTo>
                <a:lnTo>
                  <a:pt x="4339" y="1239"/>
                </a:lnTo>
                <a:lnTo>
                  <a:pt x="4339" y="1237"/>
                </a:lnTo>
                <a:lnTo>
                  <a:pt x="4341" y="1237"/>
                </a:lnTo>
                <a:lnTo>
                  <a:pt x="4341" y="1239"/>
                </a:lnTo>
                <a:lnTo>
                  <a:pt x="4344" y="1237"/>
                </a:lnTo>
                <a:lnTo>
                  <a:pt x="4344" y="1237"/>
                </a:lnTo>
                <a:lnTo>
                  <a:pt x="4344" y="1237"/>
                </a:lnTo>
                <a:lnTo>
                  <a:pt x="4344" y="1237"/>
                </a:lnTo>
                <a:lnTo>
                  <a:pt x="4344" y="1237"/>
                </a:lnTo>
                <a:lnTo>
                  <a:pt x="4344" y="1239"/>
                </a:lnTo>
                <a:lnTo>
                  <a:pt x="4344" y="1239"/>
                </a:lnTo>
                <a:lnTo>
                  <a:pt x="4344" y="1239"/>
                </a:lnTo>
                <a:lnTo>
                  <a:pt x="4346" y="1241"/>
                </a:lnTo>
                <a:lnTo>
                  <a:pt x="4348" y="1239"/>
                </a:lnTo>
                <a:lnTo>
                  <a:pt x="4348" y="1239"/>
                </a:lnTo>
                <a:lnTo>
                  <a:pt x="4348" y="1237"/>
                </a:lnTo>
                <a:lnTo>
                  <a:pt x="4348" y="1235"/>
                </a:lnTo>
                <a:lnTo>
                  <a:pt x="4350" y="1233"/>
                </a:lnTo>
                <a:lnTo>
                  <a:pt x="4352" y="1231"/>
                </a:lnTo>
                <a:lnTo>
                  <a:pt x="4352" y="1231"/>
                </a:lnTo>
                <a:lnTo>
                  <a:pt x="4354" y="1229"/>
                </a:lnTo>
                <a:lnTo>
                  <a:pt x="4354" y="1229"/>
                </a:lnTo>
                <a:lnTo>
                  <a:pt x="4356" y="1227"/>
                </a:lnTo>
                <a:lnTo>
                  <a:pt x="4354" y="1224"/>
                </a:lnTo>
                <a:lnTo>
                  <a:pt x="4356" y="1224"/>
                </a:lnTo>
                <a:lnTo>
                  <a:pt x="4356" y="1222"/>
                </a:lnTo>
                <a:lnTo>
                  <a:pt x="4356" y="1222"/>
                </a:lnTo>
                <a:lnTo>
                  <a:pt x="4358" y="1220"/>
                </a:lnTo>
                <a:lnTo>
                  <a:pt x="4358" y="1220"/>
                </a:lnTo>
                <a:lnTo>
                  <a:pt x="4358" y="1218"/>
                </a:lnTo>
                <a:lnTo>
                  <a:pt x="4356" y="1218"/>
                </a:lnTo>
                <a:lnTo>
                  <a:pt x="4358" y="1218"/>
                </a:lnTo>
                <a:lnTo>
                  <a:pt x="4358" y="1218"/>
                </a:lnTo>
                <a:lnTo>
                  <a:pt x="4360" y="1218"/>
                </a:lnTo>
                <a:lnTo>
                  <a:pt x="4360" y="1216"/>
                </a:lnTo>
                <a:lnTo>
                  <a:pt x="4362" y="1214"/>
                </a:lnTo>
                <a:lnTo>
                  <a:pt x="4362" y="1214"/>
                </a:lnTo>
                <a:lnTo>
                  <a:pt x="4365" y="1214"/>
                </a:lnTo>
                <a:lnTo>
                  <a:pt x="4365" y="1216"/>
                </a:lnTo>
                <a:lnTo>
                  <a:pt x="4367" y="1214"/>
                </a:lnTo>
                <a:lnTo>
                  <a:pt x="4369" y="1214"/>
                </a:lnTo>
                <a:lnTo>
                  <a:pt x="4369" y="1214"/>
                </a:lnTo>
                <a:lnTo>
                  <a:pt x="4369" y="1212"/>
                </a:lnTo>
                <a:lnTo>
                  <a:pt x="4369" y="1210"/>
                </a:lnTo>
                <a:lnTo>
                  <a:pt x="4367" y="1208"/>
                </a:lnTo>
                <a:lnTo>
                  <a:pt x="4369" y="1208"/>
                </a:lnTo>
                <a:lnTo>
                  <a:pt x="4369" y="1208"/>
                </a:lnTo>
                <a:lnTo>
                  <a:pt x="4371" y="1206"/>
                </a:lnTo>
                <a:lnTo>
                  <a:pt x="4371" y="1206"/>
                </a:lnTo>
                <a:lnTo>
                  <a:pt x="4369" y="1204"/>
                </a:lnTo>
                <a:lnTo>
                  <a:pt x="4371" y="1204"/>
                </a:lnTo>
                <a:lnTo>
                  <a:pt x="4371" y="1204"/>
                </a:lnTo>
                <a:lnTo>
                  <a:pt x="4371" y="1204"/>
                </a:lnTo>
                <a:lnTo>
                  <a:pt x="4369" y="1201"/>
                </a:lnTo>
                <a:lnTo>
                  <a:pt x="4367" y="1201"/>
                </a:lnTo>
                <a:lnTo>
                  <a:pt x="4369" y="1199"/>
                </a:lnTo>
                <a:lnTo>
                  <a:pt x="4369" y="1199"/>
                </a:lnTo>
                <a:lnTo>
                  <a:pt x="4371" y="1199"/>
                </a:lnTo>
                <a:lnTo>
                  <a:pt x="4371" y="1199"/>
                </a:lnTo>
                <a:lnTo>
                  <a:pt x="4373" y="1199"/>
                </a:lnTo>
                <a:lnTo>
                  <a:pt x="4373" y="1201"/>
                </a:lnTo>
                <a:lnTo>
                  <a:pt x="4373" y="1201"/>
                </a:lnTo>
                <a:lnTo>
                  <a:pt x="4375" y="1195"/>
                </a:lnTo>
                <a:lnTo>
                  <a:pt x="4375" y="1193"/>
                </a:lnTo>
                <a:lnTo>
                  <a:pt x="4373" y="1193"/>
                </a:lnTo>
                <a:lnTo>
                  <a:pt x="4373" y="1193"/>
                </a:lnTo>
                <a:lnTo>
                  <a:pt x="4371" y="1195"/>
                </a:lnTo>
                <a:lnTo>
                  <a:pt x="4369" y="1195"/>
                </a:lnTo>
                <a:lnTo>
                  <a:pt x="4369" y="1195"/>
                </a:lnTo>
                <a:lnTo>
                  <a:pt x="4371" y="1193"/>
                </a:lnTo>
                <a:lnTo>
                  <a:pt x="4373" y="1191"/>
                </a:lnTo>
                <a:lnTo>
                  <a:pt x="4377" y="1189"/>
                </a:lnTo>
                <a:lnTo>
                  <a:pt x="4375" y="1189"/>
                </a:lnTo>
                <a:lnTo>
                  <a:pt x="4375" y="1189"/>
                </a:lnTo>
                <a:lnTo>
                  <a:pt x="4373" y="1189"/>
                </a:lnTo>
                <a:lnTo>
                  <a:pt x="4371" y="1187"/>
                </a:lnTo>
                <a:lnTo>
                  <a:pt x="4367" y="1185"/>
                </a:lnTo>
                <a:lnTo>
                  <a:pt x="4367" y="1183"/>
                </a:lnTo>
                <a:lnTo>
                  <a:pt x="4365" y="1183"/>
                </a:lnTo>
                <a:lnTo>
                  <a:pt x="4362" y="1183"/>
                </a:lnTo>
                <a:lnTo>
                  <a:pt x="4358" y="1185"/>
                </a:lnTo>
                <a:lnTo>
                  <a:pt x="4356" y="1185"/>
                </a:lnTo>
                <a:lnTo>
                  <a:pt x="4354" y="1183"/>
                </a:lnTo>
                <a:lnTo>
                  <a:pt x="4352" y="1183"/>
                </a:lnTo>
                <a:lnTo>
                  <a:pt x="4350" y="1183"/>
                </a:lnTo>
                <a:lnTo>
                  <a:pt x="4350" y="1183"/>
                </a:lnTo>
                <a:lnTo>
                  <a:pt x="4350" y="1183"/>
                </a:lnTo>
                <a:lnTo>
                  <a:pt x="4350" y="1183"/>
                </a:lnTo>
                <a:lnTo>
                  <a:pt x="4352" y="1180"/>
                </a:lnTo>
                <a:lnTo>
                  <a:pt x="4356" y="1180"/>
                </a:lnTo>
                <a:lnTo>
                  <a:pt x="4358" y="1183"/>
                </a:lnTo>
                <a:lnTo>
                  <a:pt x="4358" y="1180"/>
                </a:lnTo>
                <a:lnTo>
                  <a:pt x="4360" y="1180"/>
                </a:lnTo>
                <a:lnTo>
                  <a:pt x="4360" y="1178"/>
                </a:lnTo>
                <a:lnTo>
                  <a:pt x="4365" y="1176"/>
                </a:lnTo>
                <a:lnTo>
                  <a:pt x="4367" y="1174"/>
                </a:lnTo>
                <a:lnTo>
                  <a:pt x="4369" y="1174"/>
                </a:lnTo>
                <a:lnTo>
                  <a:pt x="4371" y="1174"/>
                </a:lnTo>
                <a:lnTo>
                  <a:pt x="4371" y="1174"/>
                </a:lnTo>
                <a:lnTo>
                  <a:pt x="4373" y="1172"/>
                </a:lnTo>
                <a:lnTo>
                  <a:pt x="4373" y="1170"/>
                </a:lnTo>
                <a:lnTo>
                  <a:pt x="4373" y="1170"/>
                </a:lnTo>
                <a:lnTo>
                  <a:pt x="4371" y="1166"/>
                </a:lnTo>
                <a:lnTo>
                  <a:pt x="4367" y="1164"/>
                </a:lnTo>
                <a:lnTo>
                  <a:pt x="4365" y="1162"/>
                </a:lnTo>
                <a:lnTo>
                  <a:pt x="4362" y="1160"/>
                </a:lnTo>
                <a:lnTo>
                  <a:pt x="4360" y="1160"/>
                </a:lnTo>
                <a:lnTo>
                  <a:pt x="4358" y="1160"/>
                </a:lnTo>
                <a:lnTo>
                  <a:pt x="4356" y="1157"/>
                </a:lnTo>
                <a:lnTo>
                  <a:pt x="4356" y="1155"/>
                </a:lnTo>
                <a:lnTo>
                  <a:pt x="4354" y="1155"/>
                </a:lnTo>
                <a:lnTo>
                  <a:pt x="4352" y="1157"/>
                </a:lnTo>
                <a:lnTo>
                  <a:pt x="4350" y="1157"/>
                </a:lnTo>
                <a:lnTo>
                  <a:pt x="4346" y="1157"/>
                </a:lnTo>
                <a:lnTo>
                  <a:pt x="4348" y="1155"/>
                </a:lnTo>
                <a:lnTo>
                  <a:pt x="4348" y="1155"/>
                </a:lnTo>
                <a:lnTo>
                  <a:pt x="4350" y="1155"/>
                </a:lnTo>
                <a:lnTo>
                  <a:pt x="4354" y="1153"/>
                </a:lnTo>
                <a:lnTo>
                  <a:pt x="4356" y="1155"/>
                </a:lnTo>
                <a:lnTo>
                  <a:pt x="4358" y="1155"/>
                </a:lnTo>
                <a:lnTo>
                  <a:pt x="4360" y="1157"/>
                </a:lnTo>
                <a:lnTo>
                  <a:pt x="4362" y="1157"/>
                </a:lnTo>
                <a:lnTo>
                  <a:pt x="4365" y="1157"/>
                </a:lnTo>
                <a:lnTo>
                  <a:pt x="4367" y="1157"/>
                </a:lnTo>
                <a:lnTo>
                  <a:pt x="4371" y="1160"/>
                </a:lnTo>
                <a:lnTo>
                  <a:pt x="4371" y="1160"/>
                </a:lnTo>
                <a:lnTo>
                  <a:pt x="4373" y="1160"/>
                </a:lnTo>
                <a:lnTo>
                  <a:pt x="4373" y="1160"/>
                </a:lnTo>
                <a:lnTo>
                  <a:pt x="4373" y="1157"/>
                </a:lnTo>
                <a:lnTo>
                  <a:pt x="4371" y="1155"/>
                </a:lnTo>
                <a:lnTo>
                  <a:pt x="4371" y="1155"/>
                </a:lnTo>
                <a:lnTo>
                  <a:pt x="4369" y="1153"/>
                </a:lnTo>
                <a:lnTo>
                  <a:pt x="4367" y="1153"/>
                </a:lnTo>
                <a:lnTo>
                  <a:pt x="4367" y="1153"/>
                </a:lnTo>
                <a:lnTo>
                  <a:pt x="4367" y="1149"/>
                </a:lnTo>
                <a:lnTo>
                  <a:pt x="4367" y="1149"/>
                </a:lnTo>
                <a:lnTo>
                  <a:pt x="4365" y="1149"/>
                </a:lnTo>
                <a:lnTo>
                  <a:pt x="4360" y="1147"/>
                </a:lnTo>
                <a:lnTo>
                  <a:pt x="4358" y="1145"/>
                </a:lnTo>
                <a:lnTo>
                  <a:pt x="4358" y="1143"/>
                </a:lnTo>
                <a:lnTo>
                  <a:pt x="4358" y="1143"/>
                </a:lnTo>
                <a:lnTo>
                  <a:pt x="4358" y="1139"/>
                </a:lnTo>
                <a:lnTo>
                  <a:pt x="4356" y="1136"/>
                </a:lnTo>
                <a:lnTo>
                  <a:pt x="4356" y="1132"/>
                </a:lnTo>
                <a:lnTo>
                  <a:pt x="4354" y="1130"/>
                </a:lnTo>
                <a:lnTo>
                  <a:pt x="4354" y="1128"/>
                </a:lnTo>
                <a:lnTo>
                  <a:pt x="4352" y="1126"/>
                </a:lnTo>
                <a:lnTo>
                  <a:pt x="4350" y="1122"/>
                </a:lnTo>
                <a:lnTo>
                  <a:pt x="4350" y="1120"/>
                </a:lnTo>
                <a:lnTo>
                  <a:pt x="4350" y="1118"/>
                </a:lnTo>
                <a:lnTo>
                  <a:pt x="4346" y="1115"/>
                </a:lnTo>
                <a:lnTo>
                  <a:pt x="4344" y="1115"/>
                </a:lnTo>
                <a:lnTo>
                  <a:pt x="4339" y="1113"/>
                </a:lnTo>
                <a:lnTo>
                  <a:pt x="4337" y="1111"/>
                </a:lnTo>
                <a:lnTo>
                  <a:pt x="4337" y="1111"/>
                </a:lnTo>
                <a:lnTo>
                  <a:pt x="4335" y="1111"/>
                </a:lnTo>
                <a:lnTo>
                  <a:pt x="4333" y="1109"/>
                </a:lnTo>
                <a:lnTo>
                  <a:pt x="4335" y="1107"/>
                </a:lnTo>
                <a:lnTo>
                  <a:pt x="4337" y="1105"/>
                </a:lnTo>
                <a:lnTo>
                  <a:pt x="4337" y="1103"/>
                </a:lnTo>
                <a:lnTo>
                  <a:pt x="4339" y="1101"/>
                </a:lnTo>
                <a:lnTo>
                  <a:pt x="4341" y="1101"/>
                </a:lnTo>
                <a:lnTo>
                  <a:pt x="4341" y="1099"/>
                </a:lnTo>
                <a:lnTo>
                  <a:pt x="4344" y="1097"/>
                </a:lnTo>
                <a:lnTo>
                  <a:pt x="4344" y="1097"/>
                </a:lnTo>
                <a:lnTo>
                  <a:pt x="4346" y="1097"/>
                </a:lnTo>
                <a:lnTo>
                  <a:pt x="4346" y="1095"/>
                </a:lnTo>
                <a:lnTo>
                  <a:pt x="4346" y="1095"/>
                </a:lnTo>
                <a:lnTo>
                  <a:pt x="4348" y="1092"/>
                </a:lnTo>
                <a:lnTo>
                  <a:pt x="4350" y="1092"/>
                </a:lnTo>
                <a:lnTo>
                  <a:pt x="4350" y="1092"/>
                </a:lnTo>
                <a:lnTo>
                  <a:pt x="4350" y="1090"/>
                </a:lnTo>
                <a:lnTo>
                  <a:pt x="4348" y="1090"/>
                </a:lnTo>
                <a:lnTo>
                  <a:pt x="4348" y="1088"/>
                </a:lnTo>
                <a:lnTo>
                  <a:pt x="4348" y="1088"/>
                </a:lnTo>
                <a:lnTo>
                  <a:pt x="4350" y="1088"/>
                </a:lnTo>
                <a:lnTo>
                  <a:pt x="4350" y="1088"/>
                </a:lnTo>
                <a:lnTo>
                  <a:pt x="4352" y="1088"/>
                </a:lnTo>
                <a:lnTo>
                  <a:pt x="4352" y="1088"/>
                </a:lnTo>
                <a:lnTo>
                  <a:pt x="4352" y="1090"/>
                </a:lnTo>
                <a:lnTo>
                  <a:pt x="4352" y="1090"/>
                </a:lnTo>
                <a:lnTo>
                  <a:pt x="4352" y="1090"/>
                </a:lnTo>
                <a:lnTo>
                  <a:pt x="4354" y="1090"/>
                </a:lnTo>
                <a:lnTo>
                  <a:pt x="4356" y="1088"/>
                </a:lnTo>
                <a:lnTo>
                  <a:pt x="4356" y="1088"/>
                </a:lnTo>
                <a:lnTo>
                  <a:pt x="4356" y="1086"/>
                </a:lnTo>
                <a:lnTo>
                  <a:pt x="4356" y="1084"/>
                </a:lnTo>
                <a:lnTo>
                  <a:pt x="4358" y="1084"/>
                </a:lnTo>
                <a:lnTo>
                  <a:pt x="4358" y="1084"/>
                </a:lnTo>
                <a:lnTo>
                  <a:pt x="4358" y="1084"/>
                </a:lnTo>
                <a:lnTo>
                  <a:pt x="4358" y="1084"/>
                </a:lnTo>
                <a:lnTo>
                  <a:pt x="4358" y="1082"/>
                </a:lnTo>
                <a:lnTo>
                  <a:pt x="4358" y="1082"/>
                </a:lnTo>
                <a:lnTo>
                  <a:pt x="4358" y="1080"/>
                </a:lnTo>
                <a:lnTo>
                  <a:pt x="4358" y="1080"/>
                </a:lnTo>
                <a:lnTo>
                  <a:pt x="4360" y="1082"/>
                </a:lnTo>
                <a:lnTo>
                  <a:pt x="4362" y="1082"/>
                </a:lnTo>
                <a:lnTo>
                  <a:pt x="4362" y="1080"/>
                </a:lnTo>
                <a:lnTo>
                  <a:pt x="4367" y="1080"/>
                </a:lnTo>
                <a:lnTo>
                  <a:pt x="4371" y="1078"/>
                </a:lnTo>
                <a:lnTo>
                  <a:pt x="4375" y="1076"/>
                </a:lnTo>
                <a:lnTo>
                  <a:pt x="4375" y="1076"/>
                </a:lnTo>
                <a:lnTo>
                  <a:pt x="4377" y="1076"/>
                </a:lnTo>
                <a:lnTo>
                  <a:pt x="4377" y="1076"/>
                </a:lnTo>
                <a:lnTo>
                  <a:pt x="4379" y="1076"/>
                </a:lnTo>
                <a:lnTo>
                  <a:pt x="4379" y="1078"/>
                </a:lnTo>
                <a:lnTo>
                  <a:pt x="4379" y="1078"/>
                </a:lnTo>
                <a:lnTo>
                  <a:pt x="4379" y="1078"/>
                </a:lnTo>
                <a:lnTo>
                  <a:pt x="4381" y="1076"/>
                </a:lnTo>
                <a:lnTo>
                  <a:pt x="4383" y="1076"/>
                </a:lnTo>
                <a:lnTo>
                  <a:pt x="4383" y="1076"/>
                </a:lnTo>
                <a:lnTo>
                  <a:pt x="4381" y="1074"/>
                </a:lnTo>
                <a:lnTo>
                  <a:pt x="4381" y="1074"/>
                </a:lnTo>
                <a:lnTo>
                  <a:pt x="4383" y="1071"/>
                </a:lnTo>
                <a:lnTo>
                  <a:pt x="4383" y="1071"/>
                </a:lnTo>
                <a:lnTo>
                  <a:pt x="4383" y="1069"/>
                </a:lnTo>
                <a:lnTo>
                  <a:pt x="4385" y="1067"/>
                </a:lnTo>
                <a:lnTo>
                  <a:pt x="4383" y="1067"/>
                </a:lnTo>
                <a:lnTo>
                  <a:pt x="4381" y="1067"/>
                </a:lnTo>
                <a:lnTo>
                  <a:pt x="4379" y="1067"/>
                </a:lnTo>
                <a:lnTo>
                  <a:pt x="4377" y="1067"/>
                </a:lnTo>
                <a:lnTo>
                  <a:pt x="4377" y="1065"/>
                </a:lnTo>
                <a:lnTo>
                  <a:pt x="4375" y="1065"/>
                </a:lnTo>
                <a:lnTo>
                  <a:pt x="4375" y="1067"/>
                </a:lnTo>
                <a:lnTo>
                  <a:pt x="4375" y="1067"/>
                </a:lnTo>
                <a:lnTo>
                  <a:pt x="4373" y="1067"/>
                </a:lnTo>
                <a:lnTo>
                  <a:pt x="4371" y="1067"/>
                </a:lnTo>
                <a:lnTo>
                  <a:pt x="4369" y="1065"/>
                </a:lnTo>
                <a:lnTo>
                  <a:pt x="4367" y="1065"/>
                </a:lnTo>
                <a:lnTo>
                  <a:pt x="4365" y="1065"/>
                </a:lnTo>
                <a:lnTo>
                  <a:pt x="4360" y="1063"/>
                </a:lnTo>
                <a:lnTo>
                  <a:pt x="4356" y="1061"/>
                </a:lnTo>
                <a:lnTo>
                  <a:pt x="4352" y="1063"/>
                </a:lnTo>
                <a:lnTo>
                  <a:pt x="4350" y="1063"/>
                </a:lnTo>
                <a:lnTo>
                  <a:pt x="4350" y="1063"/>
                </a:lnTo>
                <a:lnTo>
                  <a:pt x="4350" y="1063"/>
                </a:lnTo>
                <a:lnTo>
                  <a:pt x="4350" y="1065"/>
                </a:lnTo>
                <a:lnTo>
                  <a:pt x="4348" y="1067"/>
                </a:lnTo>
                <a:lnTo>
                  <a:pt x="4344" y="1069"/>
                </a:lnTo>
                <a:lnTo>
                  <a:pt x="4344" y="1069"/>
                </a:lnTo>
                <a:lnTo>
                  <a:pt x="4344" y="1071"/>
                </a:lnTo>
                <a:lnTo>
                  <a:pt x="4344" y="1071"/>
                </a:lnTo>
                <a:lnTo>
                  <a:pt x="4337" y="1074"/>
                </a:lnTo>
                <a:lnTo>
                  <a:pt x="4335" y="1071"/>
                </a:lnTo>
                <a:lnTo>
                  <a:pt x="4333" y="1071"/>
                </a:lnTo>
                <a:lnTo>
                  <a:pt x="4331" y="1069"/>
                </a:lnTo>
                <a:lnTo>
                  <a:pt x="4331" y="1069"/>
                </a:lnTo>
                <a:lnTo>
                  <a:pt x="4331" y="1067"/>
                </a:lnTo>
                <a:lnTo>
                  <a:pt x="4331" y="1063"/>
                </a:lnTo>
                <a:lnTo>
                  <a:pt x="4333" y="1063"/>
                </a:lnTo>
                <a:lnTo>
                  <a:pt x="4333" y="1063"/>
                </a:lnTo>
                <a:lnTo>
                  <a:pt x="4333" y="1063"/>
                </a:lnTo>
                <a:lnTo>
                  <a:pt x="4333" y="1061"/>
                </a:lnTo>
                <a:lnTo>
                  <a:pt x="4333" y="1061"/>
                </a:lnTo>
                <a:lnTo>
                  <a:pt x="4333" y="1059"/>
                </a:lnTo>
                <a:lnTo>
                  <a:pt x="4331" y="1057"/>
                </a:lnTo>
                <a:lnTo>
                  <a:pt x="4329" y="1057"/>
                </a:lnTo>
                <a:lnTo>
                  <a:pt x="4327" y="1057"/>
                </a:lnTo>
                <a:lnTo>
                  <a:pt x="4325" y="1057"/>
                </a:lnTo>
                <a:lnTo>
                  <a:pt x="4318" y="1055"/>
                </a:lnTo>
                <a:lnTo>
                  <a:pt x="4314" y="1053"/>
                </a:lnTo>
                <a:lnTo>
                  <a:pt x="4312" y="1050"/>
                </a:lnTo>
                <a:lnTo>
                  <a:pt x="4310" y="1048"/>
                </a:lnTo>
                <a:lnTo>
                  <a:pt x="4310" y="1046"/>
                </a:lnTo>
                <a:lnTo>
                  <a:pt x="4312" y="1044"/>
                </a:lnTo>
                <a:lnTo>
                  <a:pt x="4314" y="1040"/>
                </a:lnTo>
                <a:lnTo>
                  <a:pt x="4314" y="1038"/>
                </a:lnTo>
                <a:lnTo>
                  <a:pt x="4318" y="1038"/>
                </a:lnTo>
                <a:lnTo>
                  <a:pt x="4318" y="1038"/>
                </a:lnTo>
                <a:lnTo>
                  <a:pt x="4321" y="1040"/>
                </a:lnTo>
                <a:lnTo>
                  <a:pt x="4325" y="1040"/>
                </a:lnTo>
                <a:lnTo>
                  <a:pt x="4327" y="1038"/>
                </a:lnTo>
                <a:lnTo>
                  <a:pt x="4329" y="1038"/>
                </a:lnTo>
                <a:lnTo>
                  <a:pt x="4329" y="1038"/>
                </a:lnTo>
                <a:lnTo>
                  <a:pt x="4331" y="1038"/>
                </a:lnTo>
                <a:lnTo>
                  <a:pt x="4331" y="1038"/>
                </a:lnTo>
                <a:lnTo>
                  <a:pt x="4333" y="1038"/>
                </a:lnTo>
                <a:lnTo>
                  <a:pt x="4335" y="1034"/>
                </a:lnTo>
                <a:lnTo>
                  <a:pt x="4335" y="1032"/>
                </a:lnTo>
                <a:lnTo>
                  <a:pt x="4337" y="1030"/>
                </a:lnTo>
                <a:lnTo>
                  <a:pt x="4337" y="1030"/>
                </a:lnTo>
                <a:lnTo>
                  <a:pt x="4339" y="1025"/>
                </a:lnTo>
                <a:lnTo>
                  <a:pt x="4344" y="1025"/>
                </a:lnTo>
                <a:lnTo>
                  <a:pt x="4352" y="1021"/>
                </a:lnTo>
                <a:lnTo>
                  <a:pt x="4354" y="1021"/>
                </a:lnTo>
                <a:lnTo>
                  <a:pt x="4358" y="1015"/>
                </a:lnTo>
                <a:lnTo>
                  <a:pt x="4358" y="1013"/>
                </a:lnTo>
                <a:lnTo>
                  <a:pt x="4360" y="1013"/>
                </a:lnTo>
                <a:lnTo>
                  <a:pt x="4360" y="1013"/>
                </a:lnTo>
                <a:lnTo>
                  <a:pt x="4362" y="1011"/>
                </a:lnTo>
                <a:lnTo>
                  <a:pt x="4362" y="1009"/>
                </a:lnTo>
                <a:lnTo>
                  <a:pt x="4369" y="1011"/>
                </a:lnTo>
                <a:lnTo>
                  <a:pt x="4369" y="1011"/>
                </a:lnTo>
                <a:lnTo>
                  <a:pt x="4371" y="1011"/>
                </a:lnTo>
                <a:lnTo>
                  <a:pt x="4371" y="1011"/>
                </a:lnTo>
                <a:lnTo>
                  <a:pt x="4373" y="1009"/>
                </a:lnTo>
                <a:lnTo>
                  <a:pt x="4373" y="1009"/>
                </a:lnTo>
                <a:lnTo>
                  <a:pt x="4373" y="1011"/>
                </a:lnTo>
                <a:lnTo>
                  <a:pt x="4377" y="1013"/>
                </a:lnTo>
                <a:lnTo>
                  <a:pt x="4377" y="1015"/>
                </a:lnTo>
                <a:lnTo>
                  <a:pt x="4379" y="1015"/>
                </a:lnTo>
                <a:lnTo>
                  <a:pt x="4379" y="1017"/>
                </a:lnTo>
                <a:lnTo>
                  <a:pt x="4377" y="1017"/>
                </a:lnTo>
                <a:lnTo>
                  <a:pt x="4377" y="1019"/>
                </a:lnTo>
                <a:lnTo>
                  <a:pt x="4375" y="1023"/>
                </a:lnTo>
                <a:lnTo>
                  <a:pt x="4373" y="1023"/>
                </a:lnTo>
                <a:lnTo>
                  <a:pt x="4373" y="1025"/>
                </a:lnTo>
                <a:lnTo>
                  <a:pt x="4369" y="1027"/>
                </a:lnTo>
                <a:lnTo>
                  <a:pt x="4367" y="1030"/>
                </a:lnTo>
                <a:lnTo>
                  <a:pt x="4369" y="1030"/>
                </a:lnTo>
                <a:lnTo>
                  <a:pt x="4369" y="1032"/>
                </a:lnTo>
                <a:lnTo>
                  <a:pt x="4367" y="1032"/>
                </a:lnTo>
                <a:lnTo>
                  <a:pt x="4367" y="1032"/>
                </a:lnTo>
                <a:lnTo>
                  <a:pt x="4365" y="1032"/>
                </a:lnTo>
                <a:lnTo>
                  <a:pt x="4365" y="1034"/>
                </a:lnTo>
                <a:lnTo>
                  <a:pt x="4365" y="1034"/>
                </a:lnTo>
                <a:lnTo>
                  <a:pt x="4365" y="1036"/>
                </a:lnTo>
                <a:lnTo>
                  <a:pt x="4367" y="1036"/>
                </a:lnTo>
                <a:lnTo>
                  <a:pt x="4369" y="1036"/>
                </a:lnTo>
                <a:lnTo>
                  <a:pt x="4373" y="1034"/>
                </a:lnTo>
                <a:lnTo>
                  <a:pt x="4373" y="1036"/>
                </a:lnTo>
                <a:lnTo>
                  <a:pt x="4371" y="1036"/>
                </a:lnTo>
                <a:lnTo>
                  <a:pt x="4371" y="1038"/>
                </a:lnTo>
                <a:lnTo>
                  <a:pt x="4369" y="1038"/>
                </a:lnTo>
                <a:lnTo>
                  <a:pt x="4371" y="1040"/>
                </a:lnTo>
                <a:lnTo>
                  <a:pt x="4365" y="1042"/>
                </a:lnTo>
                <a:lnTo>
                  <a:pt x="4362" y="1042"/>
                </a:lnTo>
                <a:lnTo>
                  <a:pt x="4362" y="1042"/>
                </a:lnTo>
                <a:lnTo>
                  <a:pt x="4362" y="1044"/>
                </a:lnTo>
                <a:lnTo>
                  <a:pt x="4362" y="1046"/>
                </a:lnTo>
                <a:lnTo>
                  <a:pt x="4365" y="1046"/>
                </a:lnTo>
                <a:lnTo>
                  <a:pt x="4365" y="1046"/>
                </a:lnTo>
                <a:lnTo>
                  <a:pt x="4365" y="1044"/>
                </a:lnTo>
                <a:lnTo>
                  <a:pt x="4369" y="1044"/>
                </a:lnTo>
                <a:lnTo>
                  <a:pt x="4371" y="1044"/>
                </a:lnTo>
                <a:lnTo>
                  <a:pt x="4371" y="1044"/>
                </a:lnTo>
                <a:lnTo>
                  <a:pt x="4371" y="1042"/>
                </a:lnTo>
                <a:lnTo>
                  <a:pt x="4371" y="1042"/>
                </a:lnTo>
                <a:lnTo>
                  <a:pt x="4371" y="1042"/>
                </a:lnTo>
                <a:lnTo>
                  <a:pt x="4373" y="1042"/>
                </a:lnTo>
                <a:lnTo>
                  <a:pt x="4373" y="1042"/>
                </a:lnTo>
                <a:lnTo>
                  <a:pt x="4375" y="1040"/>
                </a:lnTo>
                <a:lnTo>
                  <a:pt x="4375" y="1040"/>
                </a:lnTo>
                <a:lnTo>
                  <a:pt x="4375" y="1040"/>
                </a:lnTo>
                <a:lnTo>
                  <a:pt x="4377" y="1038"/>
                </a:lnTo>
                <a:lnTo>
                  <a:pt x="4379" y="1038"/>
                </a:lnTo>
                <a:lnTo>
                  <a:pt x="4379" y="1036"/>
                </a:lnTo>
                <a:lnTo>
                  <a:pt x="4388" y="1032"/>
                </a:lnTo>
                <a:lnTo>
                  <a:pt x="4390" y="1032"/>
                </a:lnTo>
                <a:lnTo>
                  <a:pt x="4390" y="1030"/>
                </a:lnTo>
                <a:lnTo>
                  <a:pt x="4394" y="1030"/>
                </a:lnTo>
                <a:lnTo>
                  <a:pt x="4394" y="1030"/>
                </a:lnTo>
                <a:lnTo>
                  <a:pt x="4394" y="1030"/>
                </a:lnTo>
                <a:lnTo>
                  <a:pt x="4396" y="1030"/>
                </a:lnTo>
                <a:lnTo>
                  <a:pt x="4398" y="1027"/>
                </a:lnTo>
                <a:lnTo>
                  <a:pt x="4398" y="1027"/>
                </a:lnTo>
                <a:lnTo>
                  <a:pt x="4398" y="1027"/>
                </a:lnTo>
                <a:lnTo>
                  <a:pt x="4400" y="1027"/>
                </a:lnTo>
                <a:lnTo>
                  <a:pt x="4406" y="1027"/>
                </a:lnTo>
                <a:lnTo>
                  <a:pt x="4409" y="1025"/>
                </a:lnTo>
                <a:lnTo>
                  <a:pt x="4409" y="1025"/>
                </a:lnTo>
                <a:lnTo>
                  <a:pt x="4409" y="1025"/>
                </a:lnTo>
                <a:lnTo>
                  <a:pt x="4409" y="1025"/>
                </a:lnTo>
                <a:lnTo>
                  <a:pt x="4409" y="1025"/>
                </a:lnTo>
                <a:lnTo>
                  <a:pt x="4411" y="1027"/>
                </a:lnTo>
                <a:lnTo>
                  <a:pt x="4413" y="1027"/>
                </a:lnTo>
                <a:lnTo>
                  <a:pt x="4413" y="1030"/>
                </a:lnTo>
                <a:lnTo>
                  <a:pt x="4413" y="1032"/>
                </a:lnTo>
                <a:lnTo>
                  <a:pt x="4415" y="1032"/>
                </a:lnTo>
                <a:lnTo>
                  <a:pt x="4415" y="1030"/>
                </a:lnTo>
                <a:lnTo>
                  <a:pt x="4415" y="1030"/>
                </a:lnTo>
                <a:lnTo>
                  <a:pt x="4415" y="1030"/>
                </a:lnTo>
                <a:lnTo>
                  <a:pt x="4417" y="1030"/>
                </a:lnTo>
                <a:lnTo>
                  <a:pt x="4421" y="1032"/>
                </a:lnTo>
                <a:lnTo>
                  <a:pt x="4421" y="1032"/>
                </a:lnTo>
                <a:lnTo>
                  <a:pt x="4423" y="1032"/>
                </a:lnTo>
                <a:lnTo>
                  <a:pt x="4423" y="1034"/>
                </a:lnTo>
                <a:lnTo>
                  <a:pt x="4425" y="1036"/>
                </a:lnTo>
                <a:lnTo>
                  <a:pt x="4425" y="1036"/>
                </a:lnTo>
                <a:lnTo>
                  <a:pt x="4421" y="1044"/>
                </a:lnTo>
                <a:lnTo>
                  <a:pt x="4421" y="1044"/>
                </a:lnTo>
                <a:lnTo>
                  <a:pt x="4423" y="1046"/>
                </a:lnTo>
                <a:lnTo>
                  <a:pt x="4425" y="1046"/>
                </a:lnTo>
                <a:lnTo>
                  <a:pt x="4425" y="1046"/>
                </a:lnTo>
                <a:lnTo>
                  <a:pt x="4427" y="1046"/>
                </a:lnTo>
                <a:lnTo>
                  <a:pt x="4425" y="1046"/>
                </a:lnTo>
                <a:lnTo>
                  <a:pt x="4425" y="1046"/>
                </a:lnTo>
                <a:lnTo>
                  <a:pt x="4423" y="1046"/>
                </a:lnTo>
                <a:lnTo>
                  <a:pt x="4419" y="1048"/>
                </a:lnTo>
                <a:lnTo>
                  <a:pt x="4419" y="1050"/>
                </a:lnTo>
                <a:lnTo>
                  <a:pt x="4417" y="1053"/>
                </a:lnTo>
                <a:lnTo>
                  <a:pt x="4417" y="1053"/>
                </a:lnTo>
                <a:lnTo>
                  <a:pt x="4417" y="1055"/>
                </a:lnTo>
                <a:lnTo>
                  <a:pt x="4415" y="1057"/>
                </a:lnTo>
                <a:lnTo>
                  <a:pt x="4415" y="1057"/>
                </a:lnTo>
                <a:lnTo>
                  <a:pt x="4417" y="1057"/>
                </a:lnTo>
                <a:lnTo>
                  <a:pt x="4419" y="1057"/>
                </a:lnTo>
                <a:lnTo>
                  <a:pt x="4421" y="1057"/>
                </a:lnTo>
                <a:lnTo>
                  <a:pt x="4421" y="1057"/>
                </a:lnTo>
                <a:lnTo>
                  <a:pt x="4423" y="1057"/>
                </a:lnTo>
                <a:lnTo>
                  <a:pt x="4421" y="1057"/>
                </a:lnTo>
                <a:lnTo>
                  <a:pt x="4419" y="1059"/>
                </a:lnTo>
                <a:lnTo>
                  <a:pt x="4419" y="1059"/>
                </a:lnTo>
                <a:lnTo>
                  <a:pt x="4421" y="1061"/>
                </a:lnTo>
                <a:lnTo>
                  <a:pt x="4423" y="1061"/>
                </a:lnTo>
                <a:lnTo>
                  <a:pt x="4423" y="1063"/>
                </a:lnTo>
                <a:lnTo>
                  <a:pt x="4423" y="1063"/>
                </a:lnTo>
                <a:lnTo>
                  <a:pt x="4425" y="1063"/>
                </a:lnTo>
                <a:lnTo>
                  <a:pt x="4425" y="1063"/>
                </a:lnTo>
                <a:lnTo>
                  <a:pt x="4427" y="1061"/>
                </a:lnTo>
                <a:lnTo>
                  <a:pt x="4427" y="1059"/>
                </a:lnTo>
                <a:lnTo>
                  <a:pt x="4429" y="1059"/>
                </a:lnTo>
                <a:lnTo>
                  <a:pt x="4429" y="1059"/>
                </a:lnTo>
                <a:lnTo>
                  <a:pt x="4432" y="1061"/>
                </a:lnTo>
                <a:lnTo>
                  <a:pt x="4434" y="1061"/>
                </a:lnTo>
                <a:lnTo>
                  <a:pt x="4436" y="1063"/>
                </a:lnTo>
                <a:lnTo>
                  <a:pt x="4436" y="1063"/>
                </a:lnTo>
                <a:lnTo>
                  <a:pt x="4436" y="1061"/>
                </a:lnTo>
                <a:lnTo>
                  <a:pt x="4438" y="1061"/>
                </a:lnTo>
                <a:lnTo>
                  <a:pt x="4442" y="1061"/>
                </a:lnTo>
                <a:lnTo>
                  <a:pt x="4442" y="1061"/>
                </a:lnTo>
                <a:lnTo>
                  <a:pt x="4442" y="1061"/>
                </a:lnTo>
                <a:lnTo>
                  <a:pt x="4442" y="1063"/>
                </a:lnTo>
                <a:lnTo>
                  <a:pt x="4442" y="1063"/>
                </a:lnTo>
                <a:lnTo>
                  <a:pt x="4442" y="1063"/>
                </a:lnTo>
                <a:lnTo>
                  <a:pt x="4442" y="1063"/>
                </a:lnTo>
                <a:lnTo>
                  <a:pt x="4442" y="1065"/>
                </a:lnTo>
                <a:lnTo>
                  <a:pt x="4442" y="1065"/>
                </a:lnTo>
                <a:lnTo>
                  <a:pt x="4442" y="1067"/>
                </a:lnTo>
                <a:lnTo>
                  <a:pt x="4444" y="1067"/>
                </a:lnTo>
                <a:lnTo>
                  <a:pt x="4444" y="1069"/>
                </a:lnTo>
                <a:lnTo>
                  <a:pt x="4444" y="1071"/>
                </a:lnTo>
                <a:lnTo>
                  <a:pt x="4444" y="1071"/>
                </a:lnTo>
                <a:lnTo>
                  <a:pt x="4444" y="1074"/>
                </a:lnTo>
                <a:lnTo>
                  <a:pt x="4446" y="1076"/>
                </a:lnTo>
                <a:lnTo>
                  <a:pt x="4446" y="1076"/>
                </a:lnTo>
                <a:lnTo>
                  <a:pt x="4446" y="1076"/>
                </a:lnTo>
                <a:lnTo>
                  <a:pt x="4446" y="1076"/>
                </a:lnTo>
                <a:lnTo>
                  <a:pt x="4446" y="1078"/>
                </a:lnTo>
                <a:lnTo>
                  <a:pt x="4446" y="1078"/>
                </a:lnTo>
                <a:lnTo>
                  <a:pt x="4446" y="1078"/>
                </a:lnTo>
                <a:lnTo>
                  <a:pt x="4444" y="1076"/>
                </a:lnTo>
                <a:lnTo>
                  <a:pt x="4442" y="1076"/>
                </a:lnTo>
                <a:lnTo>
                  <a:pt x="4442" y="1074"/>
                </a:lnTo>
                <a:lnTo>
                  <a:pt x="4440" y="1074"/>
                </a:lnTo>
                <a:lnTo>
                  <a:pt x="4440" y="1076"/>
                </a:lnTo>
                <a:lnTo>
                  <a:pt x="4438" y="1076"/>
                </a:lnTo>
                <a:lnTo>
                  <a:pt x="4436" y="1078"/>
                </a:lnTo>
                <a:lnTo>
                  <a:pt x="4436" y="1078"/>
                </a:lnTo>
                <a:lnTo>
                  <a:pt x="4436" y="1080"/>
                </a:lnTo>
                <a:lnTo>
                  <a:pt x="4436" y="1080"/>
                </a:lnTo>
                <a:lnTo>
                  <a:pt x="4438" y="1080"/>
                </a:lnTo>
                <a:lnTo>
                  <a:pt x="4440" y="1080"/>
                </a:lnTo>
                <a:lnTo>
                  <a:pt x="4440" y="1080"/>
                </a:lnTo>
                <a:lnTo>
                  <a:pt x="4440" y="1082"/>
                </a:lnTo>
                <a:lnTo>
                  <a:pt x="4442" y="1084"/>
                </a:lnTo>
                <a:lnTo>
                  <a:pt x="4442" y="1084"/>
                </a:lnTo>
                <a:lnTo>
                  <a:pt x="4440" y="1086"/>
                </a:lnTo>
                <a:lnTo>
                  <a:pt x="4442" y="1088"/>
                </a:lnTo>
                <a:lnTo>
                  <a:pt x="4440" y="1088"/>
                </a:lnTo>
                <a:lnTo>
                  <a:pt x="4442" y="1090"/>
                </a:lnTo>
                <a:lnTo>
                  <a:pt x="4442" y="1090"/>
                </a:lnTo>
                <a:lnTo>
                  <a:pt x="4444" y="1090"/>
                </a:lnTo>
                <a:lnTo>
                  <a:pt x="4442" y="1092"/>
                </a:lnTo>
                <a:lnTo>
                  <a:pt x="4442" y="1092"/>
                </a:lnTo>
                <a:lnTo>
                  <a:pt x="4444" y="1092"/>
                </a:lnTo>
                <a:lnTo>
                  <a:pt x="4444" y="1092"/>
                </a:lnTo>
                <a:lnTo>
                  <a:pt x="4444" y="1095"/>
                </a:lnTo>
                <a:lnTo>
                  <a:pt x="4442" y="1097"/>
                </a:lnTo>
                <a:lnTo>
                  <a:pt x="4440" y="1097"/>
                </a:lnTo>
                <a:lnTo>
                  <a:pt x="4440" y="1097"/>
                </a:lnTo>
                <a:lnTo>
                  <a:pt x="4440" y="1097"/>
                </a:lnTo>
                <a:lnTo>
                  <a:pt x="4442" y="1099"/>
                </a:lnTo>
                <a:lnTo>
                  <a:pt x="4442" y="1099"/>
                </a:lnTo>
                <a:lnTo>
                  <a:pt x="4442" y="1099"/>
                </a:lnTo>
                <a:lnTo>
                  <a:pt x="4440" y="1099"/>
                </a:lnTo>
                <a:lnTo>
                  <a:pt x="4440" y="1101"/>
                </a:lnTo>
                <a:lnTo>
                  <a:pt x="4438" y="1103"/>
                </a:lnTo>
                <a:lnTo>
                  <a:pt x="4438" y="1103"/>
                </a:lnTo>
                <a:lnTo>
                  <a:pt x="4438" y="1105"/>
                </a:lnTo>
                <a:lnTo>
                  <a:pt x="4438" y="1107"/>
                </a:lnTo>
                <a:lnTo>
                  <a:pt x="4438" y="1109"/>
                </a:lnTo>
                <a:lnTo>
                  <a:pt x="4440" y="1111"/>
                </a:lnTo>
                <a:lnTo>
                  <a:pt x="4440" y="1111"/>
                </a:lnTo>
                <a:lnTo>
                  <a:pt x="4442" y="1109"/>
                </a:lnTo>
                <a:lnTo>
                  <a:pt x="4442" y="1111"/>
                </a:lnTo>
                <a:lnTo>
                  <a:pt x="4440" y="1111"/>
                </a:lnTo>
                <a:lnTo>
                  <a:pt x="4440" y="1111"/>
                </a:lnTo>
                <a:lnTo>
                  <a:pt x="4440" y="1111"/>
                </a:lnTo>
                <a:lnTo>
                  <a:pt x="4440" y="1113"/>
                </a:lnTo>
                <a:lnTo>
                  <a:pt x="4440" y="1113"/>
                </a:lnTo>
                <a:lnTo>
                  <a:pt x="4438" y="1111"/>
                </a:lnTo>
                <a:lnTo>
                  <a:pt x="4438" y="1113"/>
                </a:lnTo>
                <a:lnTo>
                  <a:pt x="4438" y="1113"/>
                </a:lnTo>
                <a:lnTo>
                  <a:pt x="4440" y="1115"/>
                </a:lnTo>
                <a:lnTo>
                  <a:pt x="4440" y="1118"/>
                </a:lnTo>
                <a:lnTo>
                  <a:pt x="4440" y="1118"/>
                </a:lnTo>
                <a:lnTo>
                  <a:pt x="4440" y="1118"/>
                </a:lnTo>
                <a:lnTo>
                  <a:pt x="4442" y="1118"/>
                </a:lnTo>
                <a:lnTo>
                  <a:pt x="4442" y="1118"/>
                </a:lnTo>
                <a:lnTo>
                  <a:pt x="4444" y="1115"/>
                </a:lnTo>
                <a:lnTo>
                  <a:pt x="4444" y="1115"/>
                </a:lnTo>
                <a:lnTo>
                  <a:pt x="4444" y="1115"/>
                </a:lnTo>
                <a:lnTo>
                  <a:pt x="4446" y="1118"/>
                </a:lnTo>
                <a:lnTo>
                  <a:pt x="4448" y="1113"/>
                </a:lnTo>
                <a:lnTo>
                  <a:pt x="4450" y="1111"/>
                </a:lnTo>
                <a:lnTo>
                  <a:pt x="4453" y="1111"/>
                </a:lnTo>
                <a:lnTo>
                  <a:pt x="4450" y="1113"/>
                </a:lnTo>
                <a:lnTo>
                  <a:pt x="4450" y="1113"/>
                </a:lnTo>
                <a:lnTo>
                  <a:pt x="4450" y="1115"/>
                </a:lnTo>
                <a:lnTo>
                  <a:pt x="4453" y="1115"/>
                </a:lnTo>
                <a:lnTo>
                  <a:pt x="4453" y="1115"/>
                </a:lnTo>
                <a:lnTo>
                  <a:pt x="4453" y="1115"/>
                </a:lnTo>
                <a:lnTo>
                  <a:pt x="4455" y="1113"/>
                </a:lnTo>
                <a:lnTo>
                  <a:pt x="4455" y="1113"/>
                </a:lnTo>
                <a:lnTo>
                  <a:pt x="4453" y="1111"/>
                </a:lnTo>
                <a:lnTo>
                  <a:pt x="4453" y="1111"/>
                </a:lnTo>
                <a:lnTo>
                  <a:pt x="4455" y="1109"/>
                </a:lnTo>
                <a:lnTo>
                  <a:pt x="4455" y="1109"/>
                </a:lnTo>
                <a:lnTo>
                  <a:pt x="4457" y="1111"/>
                </a:lnTo>
                <a:lnTo>
                  <a:pt x="4457" y="1113"/>
                </a:lnTo>
                <a:lnTo>
                  <a:pt x="4459" y="1111"/>
                </a:lnTo>
                <a:lnTo>
                  <a:pt x="4459" y="1111"/>
                </a:lnTo>
                <a:lnTo>
                  <a:pt x="4457" y="1109"/>
                </a:lnTo>
                <a:lnTo>
                  <a:pt x="4457" y="1109"/>
                </a:lnTo>
                <a:lnTo>
                  <a:pt x="4457" y="1109"/>
                </a:lnTo>
                <a:lnTo>
                  <a:pt x="4459" y="1109"/>
                </a:lnTo>
                <a:lnTo>
                  <a:pt x="4461" y="1107"/>
                </a:lnTo>
                <a:lnTo>
                  <a:pt x="4461" y="1107"/>
                </a:lnTo>
                <a:lnTo>
                  <a:pt x="4463" y="1107"/>
                </a:lnTo>
                <a:lnTo>
                  <a:pt x="4463" y="1109"/>
                </a:lnTo>
                <a:lnTo>
                  <a:pt x="4465" y="1109"/>
                </a:lnTo>
                <a:lnTo>
                  <a:pt x="4465" y="1109"/>
                </a:lnTo>
                <a:lnTo>
                  <a:pt x="4467" y="1109"/>
                </a:lnTo>
                <a:lnTo>
                  <a:pt x="4469" y="1109"/>
                </a:lnTo>
                <a:lnTo>
                  <a:pt x="4469" y="1109"/>
                </a:lnTo>
                <a:lnTo>
                  <a:pt x="4467" y="1107"/>
                </a:lnTo>
                <a:lnTo>
                  <a:pt x="4469" y="1107"/>
                </a:lnTo>
                <a:lnTo>
                  <a:pt x="4469" y="1105"/>
                </a:lnTo>
                <a:lnTo>
                  <a:pt x="4471" y="1105"/>
                </a:lnTo>
                <a:lnTo>
                  <a:pt x="4473" y="1105"/>
                </a:lnTo>
                <a:lnTo>
                  <a:pt x="4476" y="1105"/>
                </a:lnTo>
                <a:lnTo>
                  <a:pt x="4478" y="1105"/>
                </a:lnTo>
                <a:lnTo>
                  <a:pt x="4480" y="1105"/>
                </a:lnTo>
                <a:lnTo>
                  <a:pt x="4482" y="1103"/>
                </a:lnTo>
                <a:lnTo>
                  <a:pt x="4482" y="1099"/>
                </a:lnTo>
                <a:lnTo>
                  <a:pt x="4484" y="1097"/>
                </a:lnTo>
                <a:lnTo>
                  <a:pt x="4484" y="1092"/>
                </a:lnTo>
                <a:lnTo>
                  <a:pt x="4484" y="1090"/>
                </a:lnTo>
                <a:lnTo>
                  <a:pt x="4484" y="1090"/>
                </a:lnTo>
                <a:lnTo>
                  <a:pt x="4484" y="1090"/>
                </a:lnTo>
                <a:lnTo>
                  <a:pt x="4482" y="1090"/>
                </a:lnTo>
                <a:lnTo>
                  <a:pt x="4482" y="1090"/>
                </a:lnTo>
                <a:lnTo>
                  <a:pt x="4482" y="1088"/>
                </a:lnTo>
                <a:lnTo>
                  <a:pt x="4482" y="1088"/>
                </a:lnTo>
                <a:lnTo>
                  <a:pt x="4482" y="1086"/>
                </a:lnTo>
                <a:lnTo>
                  <a:pt x="4482" y="1084"/>
                </a:lnTo>
                <a:lnTo>
                  <a:pt x="4484" y="1084"/>
                </a:lnTo>
                <a:lnTo>
                  <a:pt x="4482" y="1080"/>
                </a:lnTo>
                <a:lnTo>
                  <a:pt x="4484" y="1080"/>
                </a:lnTo>
                <a:lnTo>
                  <a:pt x="4482" y="1076"/>
                </a:lnTo>
                <a:lnTo>
                  <a:pt x="4482" y="1074"/>
                </a:lnTo>
                <a:lnTo>
                  <a:pt x="4482" y="1069"/>
                </a:lnTo>
                <a:lnTo>
                  <a:pt x="4478" y="1063"/>
                </a:lnTo>
                <a:lnTo>
                  <a:pt x="4473" y="1061"/>
                </a:lnTo>
                <a:lnTo>
                  <a:pt x="4471" y="1055"/>
                </a:lnTo>
                <a:lnTo>
                  <a:pt x="4467" y="1048"/>
                </a:lnTo>
                <a:lnTo>
                  <a:pt x="4467" y="1046"/>
                </a:lnTo>
                <a:lnTo>
                  <a:pt x="4465" y="1046"/>
                </a:lnTo>
                <a:lnTo>
                  <a:pt x="4465" y="1044"/>
                </a:lnTo>
                <a:lnTo>
                  <a:pt x="4463" y="1044"/>
                </a:lnTo>
                <a:lnTo>
                  <a:pt x="4461" y="1042"/>
                </a:lnTo>
                <a:lnTo>
                  <a:pt x="4459" y="1040"/>
                </a:lnTo>
                <a:lnTo>
                  <a:pt x="4457" y="1040"/>
                </a:lnTo>
                <a:lnTo>
                  <a:pt x="4457" y="1040"/>
                </a:lnTo>
                <a:lnTo>
                  <a:pt x="4455" y="1038"/>
                </a:lnTo>
                <a:lnTo>
                  <a:pt x="4453" y="1038"/>
                </a:lnTo>
                <a:lnTo>
                  <a:pt x="4453" y="1036"/>
                </a:lnTo>
                <a:lnTo>
                  <a:pt x="4455" y="1036"/>
                </a:lnTo>
                <a:lnTo>
                  <a:pt x="4455" y="1034"/>
                </a:lnTo>
                <a:lnTo>
                  <a:pt x="4455" y="1036"/>
                </a:lnTo>
                <a:lnTo>
                  <a:pt x="4455" y="1034"/>
                </a:lnTo>
                <a:lnTo>
                  <a:pt x="4455" y="1032"/>
                </a:lnTo>
                <a:lnTo>
                  <a:pt x="4455" y="1030"/>
                </a:lnTo>
                <a:lnTo>
                  <a:pt x="4457" y="1027"/>
                </a:lnTo>
                <a:lnTo>
                  <a:pt x="4461" y="1025"/>
                </a:lnTo>
                <a:lnTo>
                  <a:pt x="4461" y="1025"/>
                </a:lnTo>
                <a:lnTo>
                  <a:pt x="4463" y="1023"/>
                </a:lnTo>
                <a:lnTo>
                  <a:pt x="4467" y="1023"/>
                </a:lnTo>
                <a:lnTo>
                  <a:pt x="4467" y="1023"/>
                </a:lnTo>
                <a:lnTo>
                  <a:pt x="4469" y="1023"/>
                </a:lnTo>
                <a:lnTo>
                  <a:pt x="4471" y="1021"/>
                </a:lnTo>
                <a:lnTo>
                  <a:pt x="4471" y="1019"/>
                </a:lnTo>
                <a:lnTo>
                  <a:pt x="4473" y="1019"/>
                </a:lnTo>
                <a:lnTo>
                  <a:pt x="4476" y="1017"/>
                </a:lnTo>
                <a:lnTo>
                  <a:pt x="4478" y="1017"/>
                </a:lnTo>
                <a:lnTo>
                  <a:pt x="4480" y="1013"/>
                </a:lnTo>
                <a:lnTo>
                  <a:pt x="4482" y="1013"/>
                </a:lnTo>
                <a:lnTo>
                  <a:pt x="4486" y="1011"/>
                </a:lnTo>
                <a:lnTo>
                  <a:pt x="4488" y="1009"/>
                </a:lnTo>
                <a:lnTo>
                  <a:pt x="4486" y="1006"/>
                </a:lnTo>
                <a:lnTo>
                  <a:pt x="4488" y="1002"/>
                </a:lnTo>
                <a:lnTo>
                  <a:pt x="4488" y="1000"/>
                </a:lnTo>
                <a:lnTo>
                  <a:pt x="4486" y="998"/>
                </a:lnTo>
                <a:lnTo>
                  <a:pt x="4486" y="998"/>
                </a:lnTo>
                <a:lnTo>
                  <a:pt x="4488" y="996"/>
                </a:lnTo>
                <a:lnTo>
                  <a:pt x="4490" y="994"/>
                </a:lnTo>
                <a:lnTo>
                  <a:pt x="4490" y="992"/>
                </a:lnTo>
                <a:lnTo>
                  <a:pt x="4490" y="990"/>
                </a:lnTo>
                <a:lnTo>
                  <a:pt x="4492" y="990"/>
                </a:lnTo>
                <a:lnTo>
                  <a:pt x="4494" y="990"/>
                </a:lnTo>
                <a:lnTo>
                  <a:pt x="4494" y="988"/>
                </a:lnTo>
                <a:lnTo>
                  <a:pt x="4497" y="988"/>
                </a:lnTo>
                <a:lnTo>
                  <a:pt x="4499" y="986"/>
                </a:lnTo>
                <a:lnTo>
                  <a:pt x="4499" y="986"/>
                </a:lnTo>
                <a:lnTo>
                  <a:pt x="4501" y="986"/>
                </a:lnTo>
                <a:lnTo>
                  <a:pt x="4501" y="986"/>
                </a:lnTo>
                <a:lnTo>
                  <a:pt x="4501" y="986"/>
                </a:lnTo>
                <a:lnTo>
                  <a:pt x="4503" y="981"/>
                </a:lnTo>
                <a:lnTo>
                  <a:pt x="4501" y="979"/>
                </a:lnTo>
                <a:lnTo>
                  <a:pt x="4503" y="979"/>
                </a:lnTo>
                <a:lnTo>
                  <a:pt x="4505" y="979"/>
                </a:lnTo>
                <a:lnTo>
                  <a:pt x="4505" y="979"/>
                </a:lnTo>
                <a:lnTo>
                  <a:pt x="4507" y="979"/>
                </a:lnTo>
                <a:lnTo>
                  <a:pt x="4509" y="979"/>
                </a:lnTo>
                <a:lnTo>
                  <a:pt x="4509" y="977"/>
                </a:lnTo>
                <a:lnTo>
                  <a:pt x="4511" y="977"/>
                </a:lnTo>
                <a:lnTo>
                  <a:pt x="4513" y="973"/>
                </a:lnTo>
                <a:lnTo>
                  <a:pt x="4515" y="969"/>
                </a:lnTo>
                <a:lnTo>
                  <a:pt x="4517" y="969"/>
                </a:lnTo>
                <a:lnTo>
                  <a:pt x="4520" y="969"/>
                </a:lnTo>
                <a:lnTo>
                  <a:pt x="4520" y="969"/>
                </a:lnTo>
                <a:lnTo>
                  <a:pt x="4520" y="969"/>
                </a:lnTo>
                <a:lnTo>
                  <a:pt x="4520" y="971"/>
                </a:lnTo>
                <a:lnTo>
                  <a:pt x="4517" y="971"/>
                </a:lnTo>
                <a:lnTo>
                  <a:pt x="4520" y="971"/>
                </a:lnTo>
                <a:lnTo>
                  <a:pt x="4520" y="971"/>
                </a:lnTo>
                <a:lnTo>
                  <a:pt x="4524" y="969"/>
                </a:lnTo>
                <a:lnTo>
                  <a:pt x="4524" y="967"/>
                </a:lnTo>
                <a:lnTo>
                  <a:pt x="4526" y="969"/>
                </a:lnTo>
                <a:lnTo>
                  <a:pt x="4524" y="975"/>
                </a:lnTo>
                <a:lnTo>
                  <a:pt x="4528" y="975"/>
                </a:lnTo>
                <a:lnTo>
                  <a:pt x="4528" y="975"/>
                </a:lnTo>
                <a:lnTo>
                  <a:pt x="4530" y="975"/>
                </a:lnTo>
                <a:lnTo>
                  <a:pt x="4532" y="977"/>
                </a:lnTo>
                <a:lnTo>
                  <a:pt x="4534" y="977"/>
                </a:lnTo>
                <a:lnTo>
                  <a:pt x="4534" y="977"/>
                </a:lnTo>
                <a:lnTo>
                  <a:pt x="4536" y="977"/>
                </a:lnTo>
                <a:lnTo>
                  <a:pt x="4536" y="979"/>
                </a:lnTo>
                <a:lnTo>
                  <a:pt x="4538" y="977"/>
                </a:lnTo>
                <a:lnTo>
                  <a:pt x="4543" y="977"/>
                </a:lnTo>
                <a:lnTo>
                  <a:pt x="4545" y="975"/>
                </a:lnTo>
                <a:lnTo>
                  <a:pt x="4549" y="975"/>
                </a:lnTo>
                <a:lnTo>
                  <a:pt x="4551" y="973"/>
                </a:lnTo>
                <a:lnTo>
                  <a:pt x="4559" y="969"/>
                </a:lnTo>
                <a:lnTo>
                  <a:pt x="4561" y="967"/>
                </a:lnTo>
                <a:lnTo>
                  <a:pt x="4566" y="965"/>
                </a:lnTo>
                <a:lnTo>
                  <a:pt x="4568" y="960"/>
                </a:lnTo>
                <a:lnTo>
                  <a:pt x="4570" y="958"/>
                </a:lnTo>
                <a:lnTo>
                  <a:pt x="4570" y="958"/>
                </a:lnTo>
                <a:lnTo>
                  <a:pt x="4572" y="956"/>
                </a:lnTo>
                <a:lnTo>
                  <a:pt x="4576" y="950"/>
                </a:lnTo>
                <a:lnTo>
                  <a:pt x="4578" y="948"/>
                </a:lnTo>
                <a:lnTo>
                  <a:pt x="4580" y="948"/>
                </a:lnTo>
                <a:lnTo>
                  <a:pt x="4580" y="946"/>
                </a:lnTo>
                <a:lnTo>
                  <a:pt x="4582" y="944"/>
                </a:lnTo>
                <a:lnTo>
                  <a:pt x="4585" y="941"/>
                </a:lnTo>
                <a:lnTo>
                  <a:pt x="4587" y="939"/>
                </a:lnTo>
                <a:lnTo>
                  <a:pt x="4589" y="937"/>
                </a:lnTo>
                <a:lnTo>
                  <a:pt x="4589" y="935"/>
                </a:lnTo>
                <a:lnTo>
                  <a:pt x="4595" y="931"/>
                </a:lnTo>
                <a:lnTo>
                  <a:pt x="4599" y="927"/>
                </a:lnTo>
                <a:lnTo>
                  <a:pt x="4603" y="923"/>
                </a:lnTo>
                <a:lnTo>
                  <a:pt x="4603" y="921"/>
                </a:lnTo>
                <a:lnTo>
                  <a:pt x="4608" y="916"/>
                </a:lnTo>
                <a:lnTo>
                  <a:pt x="4610" y="912"/>
                </a:lnTo>
                <a:lnTo>
                  <a:pt x="4612" y="910"/>
                </a:lnTo>
                <a:lnTo>
                  <a:pt x="4612" y="906"/>
                </a:lnTo>
                <a:lnTo>
                  <a:pt x="4614" y="904"/>
                </a:lnTo>
                <a:lnTo>
                  <a:pt x="4614" y="902"/>
                </a:lnTo>
                <a:lnTo>
                  <a:pt x="4616" y="902"/>
                </a:lnTo>
                <a:lnTo>
                  <a:pt x="4622" y="895"/>
                </a:lnTo>
                <a:lnTo>
                  <a:pt x="4624" y="891"/>
                </a:lnTo>
                <a:lnTo>
                  <a:pt x="4626" y="887"/>
                </a:lnTo>
                <a:lnTo>
                  <a:pt x="4629" y="885"/>
                </a:lnTo>
                <a:lnTo>
                  <a:pt x="4631" y="883"/>
                </a:lnTo>
                <a:lnTo>
                  <a:pt x="4633" y="881"/>
                </a:lnTo>
                <a:lnTo>
                  <a:pt x="4637" y="879"/>
                </a:lnTo>
                <a:lnTo>
                  <a:pt x="4637" y="876"/>
                </a:lnTo>
                <a:lnTo>
                  <a:pt x="4639" y="874"/>
                </a:lnTo>
                <a:lnTo>
                  <a:pt x="4639" y="870"/>
                </a:lnTo>
                <a:lnTo>
                  <a:pt x="4641" y="866"/>
                </a:lnTo>
                <a:lnTo>
                  <a:pt x="4641" y="866"/>
                </a:lnTo>
                <a:lnTo>
                  <a:pt x="4641" y="864"/>
                </a:lnTo>
                <a:lnTo>
                  <a:pt x="4641" y="864"/>
                </a:lnTo>
                <a:lnTo>
                  <a:pt x="4641" y="862"/>
                </a:lnTo>
                <a:lnTo>
                  <a:pt x="4641" y="862"/>
                </a:lnTo>
                <a:lnTo>
                  <a:pt x="4641" y="860"/>
                </a:lnTo>
                <a:lnTo>
                  <a:pt x="4643" y="860"/>
                </a:lnTo>
                <a:lnTo>
                  <a:pt x="4643" y="853"/>
                </a:lnTo>
                <a:lnTo>
                  <a:pt x="4643" y="851"/>
                </a:lnTo>
                <a:lnTo>
                  <a:pt x="4643" y="849"/>
                </a:lnTo>
                <a:lnTo>
                  <a:pt x="4643" y="849"/>
                </a:lnTo>
                <a:lnTo>
                  <a:pt x="4645" y="847"/>
                </a:lnTo>
                <a:lnTo>
                  <a:pt x="4645" y="845"/>
                </a:lnTo>
                <a:lnTo>
                  <a:pt x="4645" y="845"/>
                </a:lnTo>
                <a:lnTo>
                  <a:pt x="4643" y="845"/>
                </a:lnTo>
                <a:lnTo>
                  <a:pt x="4643" y="845"/>
                </a:lnTo>
                <a:lnTo>
                  <a:pt x="4643" y="837"/>
                </a:lnTo>
                <a:lnTo>
                  <a:pt x="4643" y="832"/>
                </a:lnTo>
                <a:lnTo>
                  <a:pt x="4645" y="828"/>
                </a:lnTo>
                <a:lnTo>
                  <a:pt x="4645" y="826"/>
                </a:lnTo>
                <a:lnTo>
                  <a:pt x="4645" y="824"/>
                </a:lnTo>
                <a:lnTo>
                  <a:pt x="4647" y="820"/>
                </a:lnTo>
                <a:lnTo>
                  <a:pt x="4649" y="816"/>
                </a:lnTo>
                <a:lnTo>
                  <a:pt x="4652" y="814"/>
                </a:lnTo>
                <a:lnTo>
                  <a:pt x="4654" y="811"/>
                </a:lnTo>
                <a:lnTo>
                  <a:pt x="4656" y="809"/>
                </a:lnTo>
                <a:lnTo>
                  <a:pt x="4656" y="807"/>
                </a:lnTo>
                <a:lnTo>
                  <a:pt x="4658" y="805"/>
                </a:lnTo>
                <a:lnTo>
                  <a:pt x="4656" y="805"/>
                </a:lnTo>
                <a:lnTo>
                  <a:pt x="4656" y="803"/>
                </a:lnTo>
                <a:lnTo>
                  <a:pt x="4654" y="801"/>
                </a:lnTo>
                <a:lnTo>
                  <a:pt x="4652" y="801"/>
                </a:lnTo>
                <a:lnTo>
                  <a:pt x="4654" y="799"/>
                </a:lnTo>
                <a:lnTo>
                  <a:pt x="4654" y="797"/>
                </a:lnTo>
                <a:lnTo>
                  <a:pt x="4654" y="793"/>
                </a:lnTo>
                <a:lnTo>
                  <a:pt x="4652" y="793"/>
                </a:lnTo>
                <a:lnTo>
                  <a:pt x="4649" y="788"/>
                </a:lnTo>
                <a:lnTo>
                  <a:pt x="4647" y="788"/>
                </a:lnTo>
                <a:lnTo>
                  <a:pt x="4649" y="788"/>
                </a:lnTo>
                <a:lnTo>
                  <a:pt x="4654" y="788"/>
                </a:lnTo>
                <a:lnTo>
                  <a:pt x="4656" y="788"/>
                </a:lnTo>
                <a:lnTo>
                  <a:pt x="4656" y="786"/>
                </a:lnTo>
                <a:lnTo>
                  <a:pt x="4656" y="784"/>
                </a:lnTo>
                <a:lnTo>
                  <a:pt x="4654" y="782"/>
                </a:lnTo>
                <a:lnTo>
                  <a:pt x="4652" y="780"/>
                </a:lnTo>
                <a:lnTo>
                  <a:pt x="4649" y="780"/>
                </a:lnTo>
                <a:lnTo>
                  <a:pt x="4645" y="778"/>
                </a:lnTo>
                <a:lnTo>
                  <a:pt x="4641" y="774"/>
                </a:lnTo>
                <a:lnTo>
                  <a:pt x="4639" y="770"/>
                </a:lnTo>
                <a:lnTo>
                  <a:pt x="4639" y="770"/>
                </a:lnTo>
                <a:lnTo>
                  <a:pt x="4635" y="765"/>
                </a:lnTo>
                <a:lnTo>
                  <a:pt x="4633" y="765"/>
                </a:lnTo>
                <a:lnTo>
                  <a:pt x="4633" y="765"/>
                </a:lnTo>
                <a:lnTo>
                  <a:pt x="4626" y="765"/>
                </a:lnTo>
                <a:lnTo>
                  <a:pt x="4622" y="765"/>
                </a:lnTo>
                <a:lnTo>
                  <a:pt x="4618" y="763"/>
                </a:lnTo>
                <a:lnTo>
                  <a:pt x="4616" y="763"/>
                </a:lnTo>
                <a:lnTo>
                  <a:pt x="4618" y="765"/>
                </a:lnTo>
                <a:lnTo>
                  <a:pt x="4618" y="767"/>
                </a:lnTo>
                <a:lnTo>
                  <a:pt x="4618" y="770"/>
                </a:lnTo>
                <a:lnTo>
                  <a:pt x="4618" y="772"/>
                </a:lnTo>
                <a:lnTo>
                  <a:pt x="4616" y="776"/>
                </a:lnTo>
                <a:lnTo>
                  <a:pt x="4614" y="778"/>
                </a:lnTo>
                <a:lnTo>
                  <a:pt x="4614" y="780"/>
                </a:lnTo>
                <a:lnTo>
                  <a:pt x="4612" y="780"/>
                </a:lnTo>
                <a:lnTo>
                  <a:pt x="4610" y="780"/>
                </a:lnTo>
                <a:lnTo>
                  <a:pt x="4612" y="778"/>
                </a:lnTo>
                <a:lnTo>
                  <a:pt x="4614" y="776"/>
                </a:lnTo>
                <a:lnTo>
                  <a:pt x="4616" y="774"/>
                </a:lnTo>
                <a:lnTo>
                  <a:pt x="4616" y="772"/>
                </a:lnTo>
                <a:lnTo>
                  <a:pt x="4614" y="772"/>
                </a:lnTo>
                <a:lnTo>
                  <a:pt x="4614" y="772"/>
                </a:lnTo>
                <a:lnTo>
                  <a:pt x="4612" y="772"/>
                </a:lnTo>
                <a:lnTo>
                  <a:pt x="4610" y="776"/>
                </a:lnTo>
                <a:lnTo>
                  <a:pt x="4605" y="778"/>
                </a:lnTo>
                <a:lnTo>
                  <a:pt x="4603" y="778"/>
                </a:lnTo>
                <a:lnTo>
                  <a:pt x="4597" y="780"/>
                </a:lnTo>
                <a:lnTo>
                  <a:pt x="4597" y="778"/>
                </a:lnTo>
                <a:lnTo>
                  <a:pt x="4595" y="778"/>
                </a:lnTo>
                <a:lnTo>
                  <a:pt x="4597" y="778"/>
                </a:lnTo>
                <a:lnTo>
                  <a:pt x="4599" y="776"/>
                </a:lnTo>
                <a:lnTo>
                  <a:pt x="4601" y="772"/>
                </a:lnTo>
                <a:lnTo>
                  <a:pt x="4603" y="772"/>
                </a:lnTo>
                <a:lnTo>
                  <a:pt x="4605" y="772"/>
                </a:lnTo>
                <a:lnTo>
                  <a:pt x="4601" y="772"/>
                </a:lnTo>
                <a:lnTo>
                  <a:pt x="4599" y="770"/>
                </a:lnTo>
                <a:lnTo>
                  <a:pt x="4597" y="767"/>
                </a:lnTo>
                <a:lnTo>
                  <a:pt x="4599" y="767"/>
                </a:lnTo>
                <a:lnTo>
                  <a:pt x="4599" y="767"/>
                </a:lnTo>
                <a:lnTo>
                  <a:pt x="4599" y="767"/>
                </a:lnTo>
                <a:lnTo>
                  <a:pt x="4601" y="765"/>
                </a:lnTo>
                <a:lnTo>
                  <a:pt x="4599" y="763"/>
                </a:lnTo>
                <a:lnTo>
                  <a:pt x="4597" y="765"/>
                </a:lnTo>
                <a:lnTo>
                  <a:pt x="4595" y="767"/>
                </a:lnTo>
                <a:lnTo>
                  <a:pt x="4593" y="767"/>
                </a:lnTo>
                <a:lnTo>
                  <a:pt x="4595" y="770"/>
                </a:lnTo>
                <a:lnTo>
                  <a:pt x="4597" y="770"/>
                </a:lnTo>
                <a:lnTo>
                  <a:pt x="4595" y="774"/>
                </a:lnTo>
                <a:lnTo>
                  <a:pt x="4593" y="774"/>
                </a:lnTo>
                <a:lnTo>
                  <a:pt x="4591" y="774"/>
                </a:lnTo>
                <a:lnTo>
                  <a:pt x="4589" y="774"/>
                </a:lnTo>
                <a:lnTo>
                  <a:pt x="4589" y="774"/>
                </a:lnTo>
                <a:lnTo>
                  <a:pt x="4589" y="772"/>
                </a:lnTo>
                <a:lnTo>
                  <a:pt x="4589" y="770"/>
                </a:lnTo>
                <a:lnTo>
                  <a:pt x="4589" y="763"/>
                </a:lnTo>
                <a:lnTo>
                  <a:pt x="4591" y="761"/>
                </a:lnTo>
                <a:lnTo>
                  <a:pt x="4591" y="759"/>
                </a:lnTo>
                <a:lnTo>
                  <a:pt x="4589" y="757"/>
                </a:lnTo>
                <a:lnTo>
                  <a:pt x="4589" y="757"/>
                </a:lnTo>
                <a:lnTo>
                  <a:pt x="4587" y="757"/>
                </a:lnTo>
                <a:lnTo>
                  <a:pt x="4582" y="757"/>
                </a:lnTo>
                <a:lnTo>
                  <a:pt x="4576" y="759"/>
                </a:lnTo>
                <a:lnTo>
                  <a:pt x="4570" y="757"/>
                </a:lnTo>
                <a:lnTo>
                  <a:pt x="4568" y="757"/>
                </a:lnTo>
                <a:lnTo>
                  <a:pt x="4568" y="755"/>
                </a:lnTo>
                <a:lnTo>
                  <a:pt x="4566" y="753"/>
                </a:lnTo>
                <a:lnTo>
                  <a:pt x="4568" y="753"/>
                </a:lnTo>
                <a:lnTo>
                  <a:pt x="4568" y="751"/>
                </a:lnTo>
                <a:lnTo>
                  <a:pt x="4572" y="749"/>
                </a:lnTo>
                <a:lnTo>
                  <a:pt x="4574" y="747"/>
                </a:lnTo>
                <a:lnTo>
                  <a:pt x="4580" y="742"/>
                </a:lnTo>
                <a:lnTo>
                  <a:pt x="4582" y="740"/>
                </a:lnTo>
                <a:lnTo>
                  <a:pt x="4585" y="738"/>
                </a:lnTo>
                <a:lnTo>
                  <a:pt x="4589" y="736"/>
                </a:lnTo>
                <a:lnTo>
                  <a:pt x="4593" y="734"/>
                </a:lnTo>
                <a:lnTo>
                  <a:pt x="4595" y="732"/>
                </a:lnTo>
                <a:lnTo>
                  <a:pt x="4597" y="730"/>
                </a:lnTo>
                <a:lnTo>
                  <a:pt x="4601" y="728"/>
                </a:lnTo>
                <a:lnTo>
                  <a:pt x="4603" y="728"/>
                </a:lnTo>
                <a:lnTo>
                  <a:pt x="4608" y="721"/>
                </a:lnTo>
                <a:lnTo>
                  <a:pt x="4610" y="719"/>
                </a:lnTo>
                <a:lnTo>
                  <a:pt x="4610" y="717"/>
                </a:lnTo>
                <a:lnTo>
                  <a:pt x="4610" y="717"/>
                </a:lnTo>
                <a:lnTo>
                  <a:pt x="4616" y="711"/>
                </a:lnTo>
                <a:lnTo>
                  <a:pt x="4620" y="709"/>
                </a:lnTo>
                <a:lnTo>
                  <a:pt x="4624" y="705"/>
                </a:lnTo>
                <a:lnTo>
                  <a:pt x="4629" y="702"/>
                </a:lnTo>
                <a:lnTo>
                  <a:pt x="4629" y="702"/>
                </a:lnTo>
                <a:lnTo>
                  <a:pt x="4631" y="700"/>
                </a:lnTo>
                <a:lnTo>
                  <a:pt x="4633" y="698"/>
                </a:lnTo>
                <a:lnTo>
                  <a:pt x="4635" y="698"/>
                </a:lnTo>
                <a:lnTo>
                  <a:pt x="4637" y="696"/>
                </a:lnTo>
                <a:lnTo>
                  <a:pt x="4643" y="692"/>
                </a:lnTo>
                <a:lnTo>
                  <a:pt x="4643" y="692"/>
                </a:lnTo>
                <a:lnTo>
                  <a:pt x="4645" y="686"/>
                </a:lnTo>
                <a:lnTo>
                  <a:pt x="4647" y="684"/>
                </a:lnTo>
                <a:lnTo>
                  <a:pt x="4649" y="679"/>
                </a:lnTo>
                <a:lnTo>
                  <a:pt x="4656" y="677"/>
                </a:lnTo>
                <a:lnTo>
                  <a:pt x="4660" y="675"/>
                </a:lnTo>
                <a:lnTo>
                  <a:pt x="4662" y="673"/>
                </a:lnTo>
                <a:lnTo>
                  <a:pt x="4666" y="669"/>
                </a:lnTo>
                <a:lnTo>
                  <a:pt x="4670" y="665"/>
                </a:lnTo>
                <a:lnTo>
                  <a:pt x="4673" y="663"/>
                </a:lnTo>
                <a:lnTo>
                  <a:pt x="4683" y="661"/>
                </a:lnTo>
                <a:lnTo>
                  <a:pt x="4687" y="661"/>
                </a:lnTo>
                <a:lnTo>
                  <a:pt x="4691" y="658"/>
                </a:lnTo>
                <a:lnTo>
                  <a:pt x="4696" y="658"/>
                </a:lnTo>
                <a:lnTo>
                  <a:pt x="4702" y="661"/>
                </a:lnTo>
                <a:lnTo>
                  <a:pt x="4717" y="658"/>
                </a:lnTo>
                <a:lnTo>
                  <a:pt x="4719" y="661"/>
                </a:lnTo>
                <a:lnTo>
                  <a:pt x="4721" y="661"/>
                </a:lnTo>
                <a:lnTo>
                  <a:pt x="4723" y="665"/>
                </a:lnTo>
                <a:lnTo>
                  <a:pt x="4723" y="665"/>
                </a:lnTo>
                <a:lnTo>
                  <a:pt x="4727" y="663"/>
                </a:lnTo>
                <a:lnTo>
                  <a:pt x="4729" y="658"/>
                </a:lnTo>
                <a:lnTo>
                  <a:pt x="4731" y="658"/>
                </a:lnTo>
                <a:lnTo>
                  <a:pt x="4735" y="661"/>
                </a:lnTo>
                <a:lnTo>
                  <a:pt x="4737" y="661"/>
                </a:lnTo>
                <a:lnTo>
                  <a:pt x="4744" y="663"/>
                </a:lnTo>
                <a:lnTo>
                  <a:pt x="4748" y="663"/>
                </a:lnTo>
                <a:lnTo>
                  <a:pt x="4750" y="661"/>
                </a:lnTo>
                <a:lnTo>
                  <a:pt x="4756" y="658"/>
                </a:lnTo>
                <a:lnTo>
                  <a:pt x="4758" y="663"/>
                </a:lnTo>
                <a:lnTo>
                  <a:pt x="4763" y="663"/>
                </a:lnTo>
                <a:lnTo>
                  <a:pt x="4765" y="663"/>
                </a:lnTo>
                <a:lnTo>
                  <a:pt x="4767" y="661"/>
                </a:lnTo>
                <a:lnTo>
                  <a:pt x="4765" y="661"/>
                </a:lnTo>
                <a:lnTo>
                  <a:pt x="4763" y="661"/>
                </a:lnTo>
                <a:lnTo>
                  <a:pt x="4763" y="658"/>
                </a:lnTo>
                <a:lnTo>
                  <a:pt x="4763" y="656"/>
                </a:lnTo>
                <a:lnTo>
                  <a:pt x="4765" y="658"/>
                </a:lnTo>
                <a:lnTo>
                  <a:pt x="4769" y="658"/>
                </a:lnTo>
                <a:lnTo>
                  <a:pt x="4769" y="658"/>
                </a:lnTo>
                <a:lnTo>
                  <a:pt x="4769" y="656"/>
                </a:lnTo>
                <a:lnTo>
                  <a:pt x="4769" y="656"/>
                </a:lnTo>
                <a:lnTo>
                  <a:pt x="4767" y="654"/>
                </a:lnTo>
                <a:lnTo>
                  <a:pt x="4771" y="652"/>
                </a:lnTo>
                <a:lnTo>
                  <a:pt x="4773" y="652"/>
                </a:lnTo>
                <a:lnTo>
                  <a:pt x="4775" y="652"/>
                </a:lnTo>
                <a:lnTo>
                  <a:pt x="4784" y="654"/>
                </a:lnTo>
                <a:lnTo>
                  <a:pt x="4786" y="654"/>
                </a:lnTo>
                <a:lnTo>
                  <a:pt x="4788" y="656"/>
                </a:lnTo>
                <a:lnTo>
                  <a:pt x="4790" y="656"/>
                </a:lnTo>
                <a:lnTo>
                  <a:pt x="4788" y="656"/>
                </a:lnTo>
                <a:lnTo>
                  <a:pt x="4788" y="658"/>
                </a:lnTo>
                <a:lnTo>
                  <a:pt x="4790" y="656"/>
                </a:lnTo>
                <a:lnTo>
                  <a:pt x="4792" y="658"/>
                </a:lnTo>
                <a:lnTo>
                  <a:pt x="4792" y="658"/>
                </a:lnTo>
                <a:lnTo>
                  <a:pt x="4794" y="658"/>
                </a:lnTo>
                <a:lnTo>
                  <a:pt x="4794" y="656"/>
                </a:lnTo>
                <a:lnTo>
                  <a:pt x="4794" y="656"/>
                </a:lnTo>
                <a:lnTo>
                  <a:pt x="4796" y="656"/>
                </a:lnTo>
                <a:lnTo>
                  <a:pt x="4798" y="656"/>
                </a:lnTo>
                <a:lnTo>
                  <a:pt x="4800" y="656"/>
                </a:lnTo>
                <a:lnTo>
                  <a:pt x="4802" y="656"/>
                </a:lnTo>
                <a:lnTo>
                  <a:pt x="4807" y="661"/>
                </a:lnTo>
                <a:lnTo>
                  <a:pt x="4809" y="663"/>
                </a:lnTo>
                <a:lnTo>
                  <a:pt x="4811" y="663"/>
                </a:lnTo>
                <a:lnTo>
                  <a:pt x="4813" y="663"/>
                </a:lnTo>
                <a:lnTo>
                  <a:pt x="4813" y="663"/>
                </a:lnTo>
                <a:lnTo>
                  <a:pt x="4809" y="665"/>
                </a:lnTo>
                <a:lnTo>
                  <a:pt x="4807" y="665"/>
                </a:lnTo>
                <a:lnTo>
                  <a:pt x="4802" y="665"/>
                </a:lnTo>
                <a:lnTo>
                  <a:pt x="4796" y="667"/>
                </a:lnTo>
                <a:lnTo>
                  <a:pt x="4800" y="671"/>
                </a:lnTo>
                <a:lnTo>
                  <a:pt x="4805" y="671"/>
                </a:lnTo>
                <a:lnTo>
                  <a:pt x="4811" y="671"/>
                </a:lnTo>
                <a:lnTo>
                  <a:pt x="4813" y="669"/>
                </a:lnTo>
                <a:lnTo>
                  <a:pt x="4815" y="667"/>
                </a:lnTo>
                <a:lnTo>
                  <a:pt x="4815" y="667"/>
                </a:lnTo>
                <a:lnTo>
                  <a:pt x="4817" y="669"/>
                </a:lnTo>
                <a:lnTo>
                  <a:pt x="4821" y="669"/>
                </a:lnTo>
                <a:lnTo>
                  <a:pt x="4823" y="669"/>
                </a:lnTo>
                <a:lnTo>
                  <a:pt x="4825" y="667"/>
                </a:lnTo>
                <a:lnTo>
                  <a:pt x="4828" y="667"/>
                </a:lnTo>
                <a:lnTo>
                  <a:pt x="4828" y="667"/>
                </a:lnTo>
                <a:lnTo>
                  <a:pt x="4830" y="663"/>
                </a:lnTo>
                <a:lnTo>
                  <a:pt x="4834" y="663"/>
                </a:lnTo>
                <a:lnTo>
                  <a:pt x="4838" y="665"/>
                </a:lnTo>
                <a:lnTo>
                  <a:pt x="4838" y="667"/>
                </a:lnTo>
                <a:lnTo>
                  <a:pt x="4842" y="667"/>
                </a:lnTo>
                <a:lnTo>
                  <a:pt x="4844" y="665"/>
                </a:lnTo>
                <a:lnTo>
                  <a:pt x="4844" y="663"/>
                </a:lnTo>
                <a:lnTo>
                  <a:pt x="4849" y="665"/>
                </a:lnTo>
                <a:lnTo>
                  <a:pt x="4851" y="665"/>
                </a:lnTo>
                <a:lnTo>
                  <a:pt x="4853" y="665"/>
                </a:lnTo>
                <a:lnTo>
                  <a:pt x="4855" y="665"/>
                </a:lnTo>
                <a:lnTo>
                  <a:pt x="4855" y="663"/>
                </a:lnTo>
                <a:lnTo>
                  <a:pt x="4855" y="661"/>
                </a:lnTo>
                <a:lnTo>
                  <a:pt x="4853" y="658"/>
                </a:lnTo>
                <a:lnTo>
                  <a:pt x="4846" y="656"/>
                </a:lnTo>
                <a:lnTo>
                  <a:pt x="4844" y="658"/>
                </a:lnTo>
                <a:lnTo>
                  <a:pt x="4842" y="658"/>
                </a:lnTo>
                <a:lnTo>
                  <a:pt x="4842" y="658"/>
                </a:lnTo>
                <a:lnTo>
                  <a:pt x="4840" y="656"/>
                </a:lnTo>
                <a:lnTo>
                  <a:pt x="4842" y="656"/>
                </a:lnTo>
                <a:lnTo>
                  <a:pt x="4842" y="654"/>
                </a:lnTo>
                <a:lnTo>
                  <a:pt x="4842" y="652"/>
                </a:lnTo>
                <a:lnTo>
                  <a:pt x="4842" y="650"/>
                </a:lnTo>
                <a:lnTo>
                  <a:pt x="4844" y="650"/>
                </a:lnTo>
                <a:lnTo>
                  <a:pt x="4844" y="650"/>
                </a:lnTo>
                <a:lnTo>
                  <a:pt x="4846" y="644"/>
                </a:lnTo>
                <a:lnTo>
                  <a:pt x="4853" y="640"/>
                </a:lnTo>
                <a:lnTo>
                  <a:pt x="4859" y="635"/>
                </a:lnTo>
                <a:lnTo>
                  <a:pt x="4863" y="631"/>
                </a:lnTo>
                <a:lnTo>
                  <a:pt x="4865" y="629"/>
                </a:lnTo>
                <a:lnTo>
                  <a:pt x="4869" y="625"/>
                </a:lnTo>
                <a:lnTo>
                  <a:pt x="4874" y="623"/>
                </a:lnTo>
                <a:lnTo>
                  <a:pt x="4874" y="621"/>
                </a:lnTo>
                <a:lnTo>
                  <a:pt x="4878" y="619"/>
                </a:lnTo>
                <a:lnTo>
                  <a:pt x="4878" y="614"/>
                </a:lnTo>
                <a:lnTo>
                  <a:pt x="4880" y="614"/>
                </a:lnTo>
                <a:lnTo>
                  <a:pt x="4880" y="612"/>
                </a:lnTo>
                <a:lnTo>
                  <a:pt x="4884" y="610"/>
                </a:lnTo>
                <a:lnTo>
                  <a:pt x="4888" y="608"/>
                </a:lnTo>
                <a:lnTo>
                  <a:pt x="4888" y="608"/>
                </a:lnTo>
                <a:lnTo>
                  <a:pt x="4895" y="608"/>
                </a:lnTo>
                <a:lnTo>
                  <a:pt x="4897" y="608"/>
                </a:lnTo>
                <a:lnTo>
                  <a:pt x="4899" y="608"/>
                </a:lnTo>
                <a:lnTo>
                  <a:pt x="4901" y="608"/>
                </a:lnTo>
                <a:lnTo>
                  <a:pt x="4905" y="608"/>
                </a:lnTo>
                <a:lnTo>
                  <a:pt x="4909" y="606"/>
                </a:lnTo>
                <a:lnTo>
                  <a:pt x="4911" y="604"/>
                </a:lnTo>
                <a:lnTo>
                  <a:pt x="4913" y="604"/>
                </a:lnTo>
                <a:lnTo>
                  <a:pt x="4916" y="606"/>
                </a:lnTo>
                <a:lnTo>
                  <a:pt x="4918" y="608"/>
                </a:lnTo>
                <a:lnTo>
                  <a:pt x="4918" y="608"/>
                </a:lnTo>
                <a:lnTo>
                  <a:pt x="4920" y="610"/>
                </a:lnTo>
                <a:lnTo>
                  <a:pt x="4922" y="608"/>
                </a:lnTo>
                <a:lnTo>
                  <a:pt x="4928" y="606"/>
                </a:lnTo>
                <a:lnTo>
                  <a:pt x="4928" y="606"/>
                </a:lnTo>
                <a:lnTo>
                  <a:pt x="4930" y="606"/>
                </a:lnTo>
                <a:lnTo>
                  <a:pt x="4930" y="606"/>
                </a:lnTo>
                <a:lnTo>
                  <a:pt x="4930" y="608"/>
                </a:lnTo>
                <a:lnTo>
                  <a:pt x="4930" y="610"/>
                </a:lnTo>
                <a:lnTo>
                  <a:pt x="4928" y="614"/>
                </a:lnTo>
                <a:lnTo>
                  <a:pt x="4924" y="619"/>
                </a:lnTo>
                <a:lnTo>
                  <a:pt x="4924" y="619"/>
                </a:lnTo>
                <a:lnTo>
                  <a:pt x="4924" y="621"/>
                </a:lnTo>
                <a:lnTo>
                  <a:pt x="4924" y="623"/>
                </a:lnTo>
                <a:lnTo>
                  <a:pt x="4924" y="625"/>
                </a:lnTo>
                <a:lnTo>
                  <a:pt x="4922" y="627"/>
                </a:lnTo>
                <a:lnTo>
                  <a:pt x="4924" y="627"/>
                </a:lnTo>
                <a:lnTo>
                  <a:pt x="4926" y="625"/>
                </a:lnTo>
                <a:lnTo>
                  <a:pt x="4928" y="625"/>
                </a:lnTo>
                <a:lnTo>
                  <a:pt x="4930" y="625"/>
                </a:lnTo>
                <a:lnTo>
                  <a:pt x="4930" y="625"/>
                </a:lnTo>
                <a:lnTo>
                  <a:pt x="4928" y="629"/>
                </a:lnTo>
                <a:lnTo>
                  <a:pt x="4928" y="631"/>
                </a:lnTo>
                <a:lnTo>
                  <a:pt x="4928" y="631"/>
                </a:lnTo>
                <a:lnTo>
                  <a:pt x="4928" y="633"/>
                </a:lnTo>
                <a:lnTo>
                  <a:pt x="4930" y="633"/>
                </a:lnTo>
                <a:lnTo>
                  <a:pt x="4930" y="631"/>
                </a:lnTo>
                <a:lnTo>
                  <a:pt x="4932" y="631"/>
                </a:lnTo>
                <a:lnTo>
                  <a:pt x="4937" y="631"/>
                </a:lnTo>
                <a:lnTo>
                  <a:pt x="4939" y="627"/>
                </a:lnTo>
                <a:lnTo>
                  <a:pt x="4941" y="627"/>
                </a:lnTo>
                <a:lnTo>
                  <a:pt x="4957" y="612"/>
                </a:lnTo>
                <a:lnTo>
                  <a:pt x="4960" y="610"/>
                </a:lnTo>
                <a:lnTo>
                  <a:pt x="4962" y="610"/>
                </a:lnTo>
                <a:lnTo>
                  <a:pt x="4964" y="610"/>
                </a:lnTo>
                <a:lnTo>
                  <a:pt x="4964" y="610"/>
                </a:lnTo>
                <a:lnTo>
                  <a:pt x="4966" y="610"/>
                </a:lnTo>
                <a:lnTo>
                  <a:pt x="4966" y="610"/>
                </a:lnTo>
                <a:lnTo>
                  <a:pt x="4968" y="610"/>
                </a:lnTo>
                <a:lnTo>
                  <a:pt x="4968" y="612"/>
                </a:lnTo>
                <a:lnTo>
                  <a:pt x="4970" y="612"/>
                </a:lnTo>
                <a:lnTo>
                  <a:pt x="4970" y="612"/>
                </a:lnTo>
                <a:lnTo>
                  <a:pt x="4970" y="612"/>
                </a:lnTo>
                <a:lnTo>
                  <a:pt x="4972" y="612"/>
                </a:lnTo>
                <a:lnTo>
                  <a:pt x="4972" y="610"/>
                </a:lnTo>
                <a:lnTo>
                  <a:pt x="4972" y="610"/>
                </a:lnTo>
                <a:lnTo>
                  <a:pt x="4972" y="608"/>
                </a:lnTo>
                <a:lnTo>
                  <a:pt x="4970" y="608"/>
                </a:lnTo>
                <a:lnTo>
                  <a:pt x="4970" y="606"/>
                </a:lnTo>
                <a:lnTo>
                  <a:pt x="4970" y="602"/>
                </a:lnTo>
                <a:lnTo>
                  <a:pt x="4970" y="600"/>
                </a:lnTo>
                <a:lnTo>
                  <a:pt x="4972" y="598"/>
                </a:lnTo>
                <a:lnTo>
                  <a:pt x="4972" y="596"/>
                </a:lnTo>
                <a:lnTo>
                  <a:pt x="4972" y="596"/>
                </a:lnTo>
                <a:lnTo>
                  <a:pt x="4974" y="596"/>
                </a:lnTo>
                <a:lnTo>
                  <a:pt x="4972" y="593"/>
                </a:lnTo>
                <a:lnTo>
                  <a:pt x="4974" y="591"/>
                </a:lnTo>
                <a:lnTo>
                  <a:pt x="4974" y="591"/>
                </a:lnTo>
                <a:lnTo>
                  <a:pt x="4987" y="587"/>
                </a:lnTo>
                <a:lnTo>
                  <a:pt x="4989" y="587"/>
                </a:lnTo>
                <a:lnTo>
                  <a:pt x="4991" y="587"/>
                </a:lnTo>
                <a:lnTo>
                  <a:pt x="4995" y="591"/>
                </a:lnTo>
                <a:lnTo>
                  <a:pt x="4999" y="591"/>
                </a:lnTo>
                <a:lnTo>
                  <a:pt x="5004" y="591"/>
                </a:lnTo>
                <a:lnTo>
                  <a:pt x="5004" y="593"/>
                </a:lnTo>
                <a:lnTo>
                  <a:pt x="5001" y="593"/>
                </a:lnTo>
                <a:lnTo>
                  <a:pt x="5001" y="593"/>
                </a:lnTo>
                <a:lnTo>
                  <a:pt x="5001" y="593"/>
                </a:lnTo>
                <a:lnTo>
                  <a:pt x="5001" y="596"/>
                </a:lnTo>
                <a:lnTo>
                  <a:pt x="4999" y="593"/>
                </a:lnTo>
                <a:lnTo>
                  <a:pt x="4997" y="593"/>
                </a:lnTo>
                <a:lnTo>
                  <a:pt x="4993" y="593"/>
                </a:lnTo>
                <a:lnTo>
                  <a:pt x="4993" y="593"/>
                </a:lnTo>
                <a:lnTo>
                  <a:pt x="4987" y="596"/>
                </a:lnTo>
                <a:lnTo>
                  <a:pt x="4987" y="598"/>
                </a:lnTo>
                <a:lnTo>
                  <a:pt x="4985" y="602"/>
                </a:lnTo>
                <a:lnTo>
                  <a:pt x="4985" y="606"/>
                </a:lnTo>
                <a:lnTo>
                  <a:pt x="4985" y="610"/>
                </a:lnTo>
                <a:lnTo>
                  <a:pt x="4983" y="610"/>
                </a:lnTo>
                <a:lnTo>
                  <a:pt x="4981" y="612"/>
                </a:lnTo>
                <a:lnTo>
                  <a:pt x="4981" y="614"/>
                </a:lnTo>
                <a:lnTo>
                  <a:pt x="4983" y="617"/>
                </a:lnTo>
                <a:lnTo>
                  <a:pt x="4983" y="617"/>
                </a:lnTo>
                <a:lnTo>
                  <a:pt x="4985" y="619"/>
                </a:lnTo>
                <a:lnTo>
                  <a:pt x="4983" y="621"/>
                </a:lnTo>
                <a:lnTo>
                  <a:pt x="4978" y="623"/>
                </a:lnTo>
                <a:lnTo>
                  <a:pt x="4978" y="623"/>
                </a:lnTo>
                <a:lnTo>
                  <a:pt x="4976" y="625"/>
                </a:lnTo>
                <a:lnTo>
                  <a:pt x="4978" y="627"/>
                </a:lnTo>
                <a:lnTo>
                  <a:pt x="4978" y="627"/>
                </a:lnTo>
                <a:lnTo>
                  <a:pt x="4976" y="629"/>
                </a:lnTo>
                <a:lnTo>
                  <a:pt x="4974" y="629"/>
                </a:lnTo>
                <a:lnTo>
                  <a:pt x="4968" y="629"/>
                </a:lnTo>
                <a:lnTo>
                  <a:pt x="4966" y="633"/>
                </a:lnTo>
                <a:lnTo>
                  <a:pt x="4957" y="635"/>
                </a:lnTo>
                <a:lnTo>
                  <a:pt x="4955" y="637"/>
                </a:lnTo>
                <a:lnTo>
                  <a:pt x="4955" y="637"/>
                </a:lnTo>
                <a:lnTo>
                  <a:pt x="4953" y="642"/>
                </a:lnTo>
                <a:lnTo>
                  <a:pt x="4951" y="644"/>
                </a:lnTo>
                <a:lnTo>
                  <a:pt x="4947" y="646"/>
                </a:lnTo>
                <a:lnTo>
                  <a:pt x="4943" y="650"/>
                </a:lnTo>
                <a:lnTo>
                  <a:pt x="4939" y="654"/>
                </a:lnTo>
                <a:lnTo>
                  <a:pt x="4937" y="656"/>
                </a:lnTo>
                <a:lnTo>
                  <a:pt x="4934" y="656"/>
                </a:lnTo>
                <a:lnTo>
                  <a:pt x="4930" y="661"/>
                </a:lnTo>
                <a:lnTo>
                  <a:pt x="4924" y="665"/>
                </a:lnTo>
                <a:lnTo>
                  <a:pt x="4920" y="673"/>
                </a:lnTo>
                <a:lnTo>
                  <a:pt x="4918" y="675"/>
                </a:lnTo>
                <a:lnTo>
                  <a:pt x="4916" y="677"/>
                </a:lnTo>
                <a:lnTo>
                  <a:pt x="4913" y="677"/>
                </a:lnTo>
                <a:lnTo>
                  <a:pt x="4911" y="679"/>
                </a:lnTo>
                <a:lnTo>
                  <a:pt x="4907" y="684"/>
                </a:lnTo>
                <a:lnTo>
                  <a:pt x="4903" y="686"/>
                </a:lnTo>
                <a:lnTo>
                  <a:pt x="4901" y="688"/>
                </a:lnTo>
                <a:lnTo>
                  <a:pt x="4901" y="690"/>
                </a:lnTo>
                <a:lnTo>
                  <a:pt x="4899" y="688"/>
                </a:lnTo>
                <a:lnTo>
                  <a:pt x="4897" y="690"/>
                </a:lnTo>
                <a:lnTo>
                  <a:pt x="4893" y="688"/>
                </a:lnTo>
                <a:lnTo>
                  <a:pt x="4888" y="694"/>
                </a:lnTo>
                <a:lnTo>
                  <a:pt x="4886" y="694"/>
                </a:lnTo>
                <a:lnTo>
                  <a:pt x="4882" y="692"/>
                </a:lnTo>
                <a:lnTo>
                  <a:pt x="4880" y="694"/>
                </a:lnTo>
                <a:lnTo>
                  <a:pt x="4880" y="694"/>
                </a:lnTo>
                <a:lnTo>
                  <a:pt x="4880" y="694"/>
                </a:lnTo>
                <a:lnTo>
                  <a:pt x="4880" y="696"/>
                </a:lnTo>
                <a:lnTo>
                  <a:pt x="4882" y="696"/>
                </a:lnTo>
                <a:lnTo>
                  <a:pt x="4882" y="698"/>
                </a:lnTo>
                <a:lnTo>
                  <a:pt x="4882" y="700"/>
                </a:lnTo>
                <a:lnTo>
                  <a:pt x="4880" y="705"/>
                </a:lnTo>
                <a:lnTo>
                  <a:pt x="4878" y="707"/>
                </a:lnTo>
                <a:lnTo>
                  <a:pt x="4876" y="709"/>
                </a:lnTo>
                <a:lnTo>
                  <a:pt x="4869" y="715"/>
                </a:lnTo>
                <a:lnTo>
                  <a:pt x="4867" y="715"/>
                </a:lnTo>
                <a:lnTo>
                  <a:pt x="4867" y="715"/>
                </a:lnTo>
                <a:lnTo>
                  <a:pt x="4863" y="728"/>
                </a:lnTo>
                <a:lnTo>
                  <a:pt x="4863" y="734"/>
                </a:lnTo>
                <a:lnTo>
                  <a:pt x="4861" y="742"/>
                </a:lnTo>
                <a:lnTo>
                  <a:pt x="4861" y="747"/>
                </a:lnTo>
                <a:lnTo>
                  <a:pt x="4863" y="753"/>
                </a:lnTo>
                <a:lnTo>
                  <a:pt x="4863" y="759"/>
                </a:lnTo>
                <a:lnTo>
                  <a:pt x="4865" y="772"/>
                </a:lnTo>
                <a:lnTo>
                  <a:pt x="4867" y="776"/>
                </a:lnTo>
                <a:lnTo>
                  <a:pt x="4869" y="788"/>
                </a:lnTo>
                <a:lnTo>
                  <a:pt x="4869" y="793"/>
                </a:lnTo>
                <a:lnTo>
                  <a:pt x="4869" y="795"/>
                </a:lnTo>
                <a:lnTo>
                  <a:pt x="4872" y="797"/>
                </a:lnTo>
                <a:lnTo>
                  <a:pt x="4874" y="799"/>
                </a:lnTo>
                <a:lnTo>
                  <a:pt x="4874" y="801"/>
                </a:lnTo>
                <a:lnTo>
                  <a:pt x="4876" y="811"/>
                </a:lnTo>
                <a:lnTo>
                  <a:pt x="4876" y="820"/>
                </a:lnTo>
                <a:lnTo>
                  <a:pt x="4876" y="820"/>
                </a:lnTo>
                <a:lnTo>
                  <a:pt x="4876" y="822"/>
                </a:lnTo>
                <a:lnTo>
                  <a:pt x="4878" y="824"/>
                </a:lnTo>
                <a:lnTo>
                  <a:pt x="4878" y="826"/>
                </a:lnTo>
                <a:lnTo>
                  <a:pt x="4878" y="826"/>
                </a:lnTo>
                <a:lnTo>
                  <a:pt x="4878" y="828"/>
                </a:lnTo>
                <a:lnTo>
                  <a:pt x="4880" y="828"/>
                </a:lnTo>
                <a:lnTo>
                  <a:pt x="4884" y="824"/>
                </a:lnTo>
                <a:lnTo>
                  <a:pt x="4888" y="820"/>
                </a:lnTo>
                <a:lnTo>
                  <a:pt x="4890" y="820"/>
                </a:lnTo>
                <a:lnTo>
                  <a:pt x="4890" y="818"/>
                </a:lnTo>
                <a:lnTo>
                  <a:pt x="4895" y="816"/>
                </a:lnTo>
                <a:lnTo>
                  <a:pt x="4899" y="814"/>
                </a:lnTo>
                <a:lnTo>
                  <a:pt x="4901" y="807"/>
                </a:lnTo>
                <a:lnTo>
                  <a:pt x="4903" y="803"/>
                </a:lnTo>
                <a:lnTo>
                  <a:pt x="4903" y="801"/>
                </a:lnTo>
                <a:lnTo>
                  <a:pt x="4903" y="801"/>
                </a:lnTo>
                <a:lnTo>
                  <a:pt x="4903" y="797"/>
                </a:lnTo>
                <a:lnTo>
                  <a:pt x="4905" y="795"/>
                </a:lnTo>
                <a:lnTo>
                  <a:pt x="4905" y="793"/>
                </a:lnTo>
                <a:lnTo>
                  <a:pt x="4905" y="791"/>
                </a:lnTo>
                <a:lnTo>
                  <a:pt x="4903" y="791"/>
                </a:lnTo>
                <a:lnTo>
                  <a:pt x="4903" y="788"/>
                </a:lnTo>
                <a:lnTo>
                  <a:pt x="4905" y="788"/>
                </a:lnTo>
                <a:lnTo>
                  <a:pt x="4905" y="788"/>
                </a:lnTo>
                <a:lnTo>
                  <a:pt x="4907" y="791"/>
                </a:lnTo>
                <a:lnTo>
                  <a:pt x="4907" y="791"/>
                </a:lnTo>
                <a:lnTo>
                  <a:pt x="4911" y="788"/>
                </a:lnTo>
                <a:lnTo>
                  <a:pt x="4913" y="786"/>
                </a:lnTo>
                <a:lnTo>
                  <a:pt x="4920" y="784"/>
                </a:lnTo>
                <a:lnTo>
                  <a:pt x="4922" y="784"/>
                </a:lnTo>
                <a:lnTo>
                  <a:pt x="4924" y="786"/>
                </a:lnTo>
                <a:lnTo>
                  <a:pt x="4926" y="786"/>
                </a:lnTo>
                <a:lnTo>
                  <a:pt x="4926" y="784"/>
                </a:lnTo>
                <a:lnTo>
                  <a:pt x="4924" y="782"/>
                </a:lnTo>
                <a:lnTo>
                  <a:pt x="4924" y="780"/>
                </a:lnTo>
                <a:lnTo>
                  <a:pt x="4924" y="778"/>
                </a:lnTo>
                <a:lnTo>
                  <a:pt x="4924" y="778"/>
                </a:lnTo>
                <a:lnTo>
                  <a:pt x="4924" y="776"/>
                </a:lnTo>
                <a:lnTo>
                  <a:pt x="4924" y="774"/>
                </a:lnTo>
                <a:lnTo>
                  <a:pt x="4924" y="770"/>
                </a:lnTo>
                <a:lnTo>
                  <a:pt x="4926" y="767"/>
                </a:lnTo>
                <a:lnTo>
                  <a:pt x="4926" y="765"/>
                </a:lnTo>
                <a:lnTo>
                  <a:pt x="4930" y="765"/>
                </a:lnTo>
                <a:lnTo>
                  <a:pt x="4932" y="761"/>
                </a:lnTo>
                <a:lnTo>
                  <a:pt x="4937" y="759"/>
                </a:lnTo>
                <a:lnTo>
                  <a:pt x="4939" y="759"/>
                </a:lnTo>
                <a:lnTo>
                  <a:pt x="4943" y="759"/>
                </a:lnTo>
                <a:lnTo>
                  <a:pt x="4945" y="759"/>
                </a:lnTo>
                <a:lnTo>
                  <a:pt x="4949" y="759"/>
                </a:lnTo>
                <a:lnTo>
                  <a:pt x="4951" y="759"/>
                </a:lnTo>
                <a:lnTo>
                  <a:pt x="4953" y="757"/>
                </a:lnTo>
                <a:lnTo>
                  <a:pt x="4955" y="755"/>
                </a:lnTo>
                <a:lnTo>
                  <a:pt x="4955" y="753"/>
                </a:lnTo>
                <a:lnTo>
                  <a:pt x="4955" y="751"/>
                </a:lnTo>
                <a:lnTo>
                  <a:pt x="4951" y="747"/>
                </a:lnTo>
                <a:lnTo>
                  <a:pt x="4951" y="747"/>
                </a:lnTo>
                <a:lnTo>
                  <a:pt x="4951" y="742"/>
                </a:lnTo>
                <a:lnTo>
                  <a:pt x="4951" y="740"/>
                </a:lnTo>
                <a:lnTo>
                  <a:pt x="4951" y="738"/>
                </a:lnTo>
                <a:lnTo>
                  <a:pt x="4953" y="734"/>
                </a:lnTo>
                <a:lnTo>
                  <a:pt x="4955" y="728"/>
                </a:lnTo>
                <a:lnTo>
                  <a:pt x="4957" y="728"/>
                </a:lnTo>
                <a:lnTo>
                  <a:pt x="4960" y="726"/>
                </a:lnTo>
                <a:lnTo>
                  <a:pt x="4962" y="726"/>
                </a:lnTo>
                <a:lnTo>
                  <a:pt x="4962" y="726"/>
                </a:lnTo>
                <a:lnTo>
                  <a:pt x="4962" y="721"/>
                </a:lnTo>
                <a:lnTo>
                  <a:pt x="4964" y="721"/>
                </a:lnTo>
                <a:lnTo>
                  <a:pt x="4964" y="719"/>
                </a:lnTo>
                <a:lnTo>
                  <a:pt x="4968" y="721"/>
                </a:lnTo>
                <a:lnTo>
                  <a:pt x="4968" y="719"/>
                </a:lnTo>
                <a:lnTo>
                  <a:pt x="4970" y="719"/>
                </a:lnTo>
                <a:lnTo>
                  <a:pt x="4968" y="721"/>
                </a:lnTo>
                <a:lnTo>
                  <a:pt x="4968" y="721"/>
                </a:lnTo>
                <a:lnTo>
                  <a:pt x="4966" y="723"/>
                </a:lnTo>
                <a:lnTo>
                  <a:pt x="4964" y="726"/>
                </a:lnTo>
                <a:lnTo>
                  <a:pt x="4966" y="730"/>
                </a:lnTo>
                <a:lnTo>
                  <a:pt x="4968" y="730"/>
                </a:lnTo>
                <a:lnTo>
                  <a:pt x="4970" y="730"/>
                </a:lnTo>
                <a:lnTo>
                  <a:pt x="4972" y="728"/>
                </a:lnTo>
                <a:lnTo>
                  <a:pt x="4972" y="728"/>
                </a:lnTo>
                <a:lnTo>
                  <a:pt x="4974" y="726"/>
                </a:lnTo>
                <a:lnTo>
                  <a:pt x="4974" y="721"/>
                </a:lnTo>
                <a:lnTo>
                  <a:pt x="4972" y="719"/>
                </a:lnTo>
                <a:lnTo>
                  <a:pt x="4972" y="717"/>
                </a:lnTo>
                <a:lnTo>
                  <a:pt x="4972" y="715"/>
                </a:lnTo>
                <a:lnTo>
                  <a:pt x="4970" y="715"/>
                </a:lnTo>
                <a:lnTo>
                  <a:pt x="4968" y="715"/>
                </a:lnTo>
                <a:lnTo>
                  <a:pt x="4968" y="715"/>
                </a:lnTo>
                <a:lnTo>
                  <a:pt x="4966" y="713"/>
                </a:lnTo>
                <a:lnTo>
                  <a:pt x="4966" y="713"/>
                </a:lnTo>
                <a:lnTo>
                  <a:pt x="4966" y="709"/>
                </a:lnTo>
                <a:lnTo>
                  <a:pt x="4966" y="707"/>
                </a:lnTo>
                <a:lnTo>
                  <a:pt x="4966" y="705"/>
                </a:lnTo>
                <a:lnTo>
                  <a:pt x="4966" y="705"/>
                </a:lnTo>
                <a:lnTo>
                  <a:pt x="4966" y="702"/>
                </a:lnTo>
                <a:lnTo>
                  <a:pt x="4968" y="700"/>
                </a:lnTo>
                <a:lnTo>
                  <a:pt x="4970" y="698"/>
                </a:lnTo>
                <a:lnTo>
                  <a:pt x="4972" y="696"/>
                </a:lnTo>
                <a:lnTo>
                  <a:pt x="4972" y="696"/>
                </a:lnTo>
                <a:lnTo>
                  <a:pt x="4972" y="694"/>
                </a:lnTo>
                <a:lnTo>
                  <a:pt x="4972" y="692"/>
                </a:lnTo>
                <a:lnTo>
                  <a:pt x="4966" y="690"/>
                </a:lnTo>
                <a:lnTo>
                  <a:pt x="4964" y="690"/>
                </a:lnTo>
                <a:lnTo>
                  <a:pt x="4962" y="692"/>
                </a:lnTo>
                <a:lnTo>
                  <a:pt x="4962" y="694"/>
                </a:lnTo>
                <a:lnTo>
                  <a:pt x="4960" y="694"/>
                </a:lnTo>
                <a:lnTo>
                  <a:pt x="4960" y="694"/>
                </a:lnTo>
                <a:lnTo>
                  <a:pt x="4960" y="694"/>
                </a:lnTo>
                <a:lnTo>
                  <a:pt x="4957" y="692"/>
                </a:lnTo>
                <a:lnTo>
                  <a:pt x="4955" y="692"/>
                </a:lnTo>
                <a:lnTo>
                  <a:pt x="4955" y="690"/>
                </a:lnTo>
                <a:lnTo>
                  <a:pt x="4955" y="690"/>
                </a:lnTo>
                <a:lnTo>
                  <a:pt x="4953" y="688"/>
                </a:lnTo>
                <a:lnTo>
                  <a:pt x="4955" y="684"/>
                </a:lnTo>
                <a:lnTo>
                  <a:pt x="4957" y="679"/>
                </a:lnTo>
                <a:lnTo>
                  <a:pt x="4962" y="675"/>
                </a:lnTo>
                <a:lnTo>
                  <a:pt x="4964" y="673"/>
                </a:lnTo>
                <a:lnTo>
                  <a:pt x="4966" y="669"/>
                </a:lnTo>
                <a:lnTo>
                  <a:pt x="4968" y="669"/>
                </a:lnTo>
                <a:lnTo>
                  <a:pt x="4968" y="669"/>
                </a:lnTo>
                <a:lnTo>
                  <a:pt x="4970" y="667"/>
                </a:lnTo>
                <a:lnTo>
                  <a:pt x="4968" y="665"/>
                </a:lnTo>
                <a:lnTo>
                  <a:pt x="4968" y="665"/>
                </a:lnTo>
                <a:lnTo>
                  <a:pt x="4970" y="665"/>
                </a:lnTo>
                <a:lnTo>
                  <a:pt x="4970" y="665"/>
                </a:lnTo>
                <a:lnTo>
                  <a:pt x="4972" y="663"/>
                </a:lnTo>
                <a:lnTo>
                  <a:pt x="4972" y="656"/>
                </a:lnTo>
                <a:lnTo>
                  <a:pt x="4974" y="652"/>
                </a:lnTo>
                <a:lnTo>
                  <a:pt x="4974" y="652"/>
                </a:lnTo>
                <a:lnTo>
                  <a:pt x="4974" y="650"/>
                </a:lnTo>
                <a:lnTo>
                  <a:pt x="4976" y="650"/>
                </a:lnTo>
                <a:lnTo>
                  <a:pt x="4978" y="648"/>
                </a:lnTo>
                <a:lnTo>
                  <a:pt x="4978" y="648"/>
                </a:lnTo>
                <a:lnTo>
                  <a:pt x="4981" y="646"/>
                </a:lnTo>
                <a:lnTo>
                  <a:pt x="4981" y="646"/>
                </a:lnTo>
                <a:lnTo>
                  <a:pt x="4983" y="646"/>
                </a:lnTo>
                <a:lnTo>
                  <a:pt x="4985" y="646"/>
                </a:lnTo>
                <a:lnTo>
                  <a:pt x="4985" y="648"/>
                </a:lnTo>
                <a:lnTo>
                  <a:pt x="4985" y="650"/>
                </a:lnTo>
                <a:lnTo>
                  <a:pt x="4987" y="648"/>
                </a:lnTo>
                <a:lnTo>
                  <a:pt x="4989" y="646"/>
                </a:lnTo>
                <a:lnTo>
                  <a:pt x="4991" y="646"/>
                </a:lnTo>
                <a:lnTo>
                  <a:pt x="4991" y="646"/>
                </a:lnTo>
                <a:lnTo>
                  <a:pt x="4993" y="646"/>
                </a:lnTo>
                <a:lnTo>
                  <a:pt x="4995" y="650"/>
                </a:lnTo>
                <a:lnTo>
                  <a:pt x="4995" y="650"/>
                </a:lnTo>
                <a:lnTo>
                  <a:pt x="4997" y="650"/>
                </a:lnTo>
                <a:lnTo>
                  <a:pt x="4999" y="650"/>
                </a:lnTo>
                <a:lnTo>
                  <a:pt x="4999" y="648"/>
                </a:lnTo>
                <a:lnTo>
                  <a:pt x="4999" y="644"/>
                </a:lnTo>
                <a:lnTo>
                  <a:pt x="5001" y="644"/>
                </a:lnTo>
                <a:lnTo>
                  <a:pt x="5001" y="644"/>
                </a:lnTo>
                <a:lnTo>
                  <a:pt x="5004" y="642"/>
                </a:lnTo>
                <a:lnTo>
                  <a:pt x="5006" y="642"/>
                </a:lnTo>
                <a:lnTo>
                  <a:pt x="5012" y="640"/>
                </a:lnTo>
                <a:lnTo>
                  <a:pt x="5016" y="637"/>
                </a:lnTo>
                <a:lnTo>
                  <a:pt x="5018" y="635"/>
                </a:lnTo>
                <a:lnTo>
                  <a:pt x="5016" y="637"/>
                </a:lnTo>
                <a:lnTo>
                  <a:pt x="5016" y="640"/>
                </a:lnTo>
                <a:lnTo>
                  <a:pt x="5016" y="644"/>
                </a:lnTo>
                <a:lnTo>
                  <a:pt x="5014" y="646"/>
                </a:lnTo>
                <a:lnTo>
                  <a:pt x="5014" y="648"/>
                </a:lnTo>
                <a:lnTo>
                  <a:pt x="5014" y="648"/>
                </a:lnTo>
                <a:lnTo>
                  <a:pt x="5016" y="650"/>
                </a:lnTo>
                <a:lnTo>
                  <a:pt x="5016" y="650"/>
                </a:lnTo>
                <a:lnTo>
                  <a:pt x="5018" y="650"/>
                </a:lnTo>
                <a:lnTo>
                  <a:pt x="5018" y="648"/>
                </a:lnTo>
                <a:lnTo>
                  <a:pt x="5027" y="640"/>
                </a:lnTo>
                <a:lnTo>
                  <a:pt x="5031" y="637"/>
                </a:lnTo>
                <a:lnTo>
                  <a:pt x="5037" y="637"/>
                </a:lnTo>
                <a:lnTo>
                  <a:pt x="5037" y="635"/>
                </a:lnTo>
                <a:lnTo>
                  <a:pt x="5043" y="635"/>
                </a:lnTo>
                <a:lnTo>
                  <a:pt x="5048" y="633"/>
                </a:lnTo>
                <a:lnTo>
                  <a:pt x="5052" y="635"/>
                </a:lnTo>
                <a:lnTo>
                  <a:pt x="5054" y="635"/>
                </a:lnTo>
                <a:lnTo>
                  <a:pt x="5060" y="633"/>
                </a:lnTo>
                <a:lnTo>
                  <a:pt x="5060" y="635"/>
                </a:lnTo>
                <a:lnTo>
                  <a:pt x="5064" y="637"/>
                </a:lnTo>
                <a:lnTo>
                  <a:pt x="5069" y="642"/>
                </a:lnTo>
                <a:lnTo>
                  <a:pt x="5069" y="642"/>
                </a:lnTo>
                <a:lnTo>
                  <a:pt x="5069" y="642"/>
                </a:lnTo>
                <a:lnTo>
                  <a:pt x="5069" y="644"/>
                </a:lnTo>
                <a:lnTo>
                  <a:pt x="5069" y="644"/>
                </a:lnTo>
                <a:lnTo>
                  <a:pt x="5071" y="646"/>
                </a:lnTo>
                <a:lnTo>
                  <a:pt x="5073" y="648"/>
                </a:lnTo>
                <a:lnTo>
                  <a:pt x="5075" y="648"/>
                </a:lnTo>
                <a:lnTo>
                  <a:pt x="5077" y="646"/>
                </a:lnTo>
                <a:lnTo>
                  <a:pt x="5077" y="646"/>
                </a:lnTo>
                <a:lnTo>
                  <a:pt x="5077" y="642"/>
                </a:lnTo>
                <a:lnTo>
                  <a:pt x="5079" y="640"/>
                </a:lnTo>
                <a:lnTo>
                  <a:pt x="5079" y="637"/>
                </a:lnTo>
                <a:lnTo>
                  <a:pt x="5079" y="637"/>
                </a:lnTo>
                <a:lnTo>
                  <a:pt x="5081" y="635"/>
                </a:lnTo>
                <a:lnTo>
                  <a:pt x="5085" y="635"/>
                </a:lnTo>
                <a:lnTo>
                  <a:pt x="5092" y="631"/>
                </a:lnTo>
                <a:lnTo>
                  <a:pt x="5096" y="629"/>
                </a:lnTo>
                <a:lnTo>
                  <a:pt x="5098" y="629"/>
                </a:lnTo>
                <a:lnTo>
                  <a:pt x="5098" y="629"/>
                </a:lnTo>
                <a:lnTo>
                  <a:pt x="5100" y="627"/>
                </a:lnTo>
                <a:lnTo>
                  <a:pt x="5100" y="627"/>
                </a:lnTo>
                <a:lnTo>
                  <a:pt x="5102" y="625"/>
                </a:lnTo>
                <a:lnTo>
                  <a:pt x="5104" y="623"/>
                </a:lnTo>
                <a:lnTo>
                  <a:pt x="5104" y="623"/>
                </a:lnTo>
                <a:lnTo>
                  <a:pt x="5106" y="621"/>
                </a:lnTo>
                <a:lnTo>
                  <a:pt x="5106" y="621"/>
                </a:lnTo>
                <a:lnTo>
                  <a:pt x="5108" y="621"/>
                </a:lnTo>
                <a:lnTo>
                  <a:pt x="5110" y="621"/>
                </a:lnTo>
                <a:lnTo>
                  <a:pt x="5110" y="619"/>
                </a:lnTo>
                <a:lnTo>
                  <a:pt x="5110" y="619"/>
                </a:lnTo>
                <a:lnTo>
                  <a:pt x="5110" y="619"/>
                </a:lnTo>
                <a:lnTo>
                  <a:pt x="5113" y="619"/>
                </a:lnTo>
                <a:lnTo>
                  <a:pt x="5113" y="619"/>
                </a:lnTo>
                <a:lnTo>
                  <a:pt x="5113" y="617"/>
                </a:lnTo>
                <a:lnTo>
                  <a:pt x="5110" y="617"/>
                </a:lnTo>
                <a:lnTo>
                  <a:pt x="5113" y="614"/>
                </a:lnTo>
                <a:lnTo>
                  <a:pt x="5115" y="617"/>
                </a:lnTo>
                <a:lnTo>
                  <a:pt x="5117" y="617"/>
                </a:lnTo>
                <a:lnTo>
                  <a:pt x="5119" y="612"/>
                </a:lnTo>
                <a:lnTo>
                  <a:pt x="5123" y="610"/>
                </a:lnTo>
                <a:lnTo>
                  <a:pt x="5125" y="610"/>
                </a:lnTo>
                <a:lnTo>
                  <a:pt x="5131" y="608"/>
                </a:lnTo>
                <a:lnTo>
                  <a:pt x="5133" y="608"/>
                </a:lnTo>
                <a:lnTo>
                  <a:pt x="5136" y="608"/>
                </a:lnTo>
                <a:lnTo>
                  <a:pt x="5138" y="606"/>
                </a:lnTo>
                <a:lnTo>
                  <a:pt x="5140" y="604"/>
                </a:lnTo>
                <a:lnTo>
                  <a:pt x="5140" y="604"/>
                </a:lnTo>
                <a:lnTo>
                  <a:pt x="5146" y="602"/>
                </a:lnTo>
                <a:lnTo>
                  <a:pt x="5146" y="602"/>
                </a:lnTo>
                <a:lnTo>
                  <a:pt x="5148" y="600"/>
                </a:lnTo>
                <a:lnTo>
                  <a:pt x="5150" y="600"/>
                </a:lnTo>
                <a:lnTo>
                  <a:pt x="5152" y="600"/>
                </a:lnTo>
                <a:lnTo>
                  <a:pt x="5163" y="596"/>
                </a:lnTo>
                <a:lnTo>
                  <a:pt x="5163" y="593"/>
                </a:lnTo>
                <a:lnTo>
                  <a:pt x="5167" y="591"/>
                </a:lnTo>
                <a:lnTo>
                  <a:pt x="5171" y="591"/>
                </a:lnTo>
                <a:lnTo>
                  <a:pt x="5173" y="591"/>
                </a:lnTo>
                <a:lnTo>
                  <a:pt x="5175" y="589"/>
                </a:lnTo>
                <a:lnTo>
                  <a:pt x="5171" y="589"/>
                </a:lnTo>
                <a:lnTo>
                  <a:pt x="5171" y="589"/>
                </a:lnTo>
                <a:lnTo>
                  <a:pt x="5171" y="587"/>
                </a:lnTo>
                <a:lnTo>
                  <a:pt x="5171" y="587"/>
                </a:lnTo>
                <a:lnTo>
                  <a:pt x="5173" y="585"/>
                </a:lnTo>
                <a:lnTo>
                  <a:pt x="5173" y="585"/>
                </a:lnTo>
                <a:lnTo>
                  <a:pt x="5175" y="587"/>
                </a:lnTo>
                <a:lnTo>
                  <a:pt x="5175" y="587"/>
                </a:lnTo>
                <a:lnTo>
                  <a:pt x="5175" y="585"/>
                </a:lnTo>
                <a:lnTo>
                  <a:pt x="5177" y="585"/>
                </a:lnTo>
                <a:lnTo>
                  <a:pt x="5177" y="587"/>
                </a:lnTo>
                <a:lnTo>
                  <a:pt x="5177" y="587"/>
                </a:lnTo>
                <a:lnTo>
                  <a:pt x="5175" y="589"/>
                </a:lnTo>
                <a:lnTo>
                  <a:pt x="5175" y="589"/>
                </a:lnTo>
                <a:lnTo>
                  <a:pt x="5177" y="589"/>
                </a:lnTo>
                <a:lnTo>
                  <a:pt x="5182" y="589"/>
                </a:lnTo>
                <a:lnTo>
                  <a:pt x="5186" y="591"/>
                </a:lnTo>
                <a:lnTo>
                  <a:pt x="5201" y="596"/>
                </a:lnTo>
                <a:lnTo>
                  <a:pt x="5201" y="596"/>
                </a:lnTo>
                <a:lnTo>
                  <a:pt x="5203" y="596"/>
                </a:lnTo>
                <a:lnTo>
                  <a:pt x="5203" y="593"/>
                </a:lnTo>
                <a:lnTo>
                  <a:pt x="5203" y="593"/>
                </a:lnTo>
                <a:lnTo>
                  <a:pt x="5205" y="591"/>
                </a:lnTo>
                <a:lnTo>
                  <a:pt x="5207" y="589"/>
                </a:lnTo>
                <a:lnTo>
                  <a:pt x="5209" y="587"/>
                </a:lnTo>
                <a:lnTo>
                  <a:pt x="5209" y="585"/>
                </a:lnTo>
                <a:lnTo>
                  <a:pt x="5209" y="583"/>
                </a:lnTo>
                <a:lnTo>
                  <a:pt x="5207" y="583"/>
                </a:lnTo>
                <a:lnTo>
                  <a:pt x="5205" y="583"/>
                </a:lnTo>
                <a:lnTo>
                  <a:pt x="5205" y="581"/>
                </a:lnTo>
                <a:lnTo>
                  <a:pt x="5205" y="579"/>
                </a:lnTo>
                <a:lnTo>
                  <a:pt x="5207" y="579"/>
                </a:lnTo>
                <a:lnTo>
                  <a:pt x="5207" y="577"/>
                </a:lnTo>
                <a:lnTo>
                  <a:pt x="5205" y="577"/>
                </a:lnTo>
                <a:lnTo>
                  <a:pt x="5201" y="575"/>
                </a:lnTo>
                <a:lnTo>
                  <a:pt x="5201" y="572"/>
                </a:lnTo>
                <a:lnTo>
                  <a:pt x="5201" y="572"/>
                </a:lnTo>
                <a:lnTo>
                  <a:pt x="5198" y="568"/>
                </a:lnTo>
                <a:lnTo>
                  <a:pt x="5198" y="570"/>
                </a:lnTo>
                <a:lnTo>
                  <a:pt x="5198" y="570"/>
                </a:lnTo>
                <a:lnTo>
                  <a:pt x="5196" y="572"/>
                </a:lnTo>
                <a:lnTo>
                  <a:pt x="5196" y="572"/>
                </a:lnTo>
                <a:lnTo>
                  <a:pt x="5196" y="570"/>
                </a:lnTo>
                <a:lnTo>
                  <a:pt x="5196" y="568"/>
                </a:lnTo>
                <a:lnTo>
                  <a:pt x="5196" y="568"/>
                </a:lnTo>
                <a:lnTo>
                  <a:pt x="5192" y="568"/>
                </a:lnTo>
                <a:lnTo>
                  <a:pt x="5192" y="566"/>
                </a:lnTo>
                <a:lnTo>
                  <a:pt x="5196" y="566"/>
                </a:lnTo>
                <a:lnTo>
                  <a:pt x="5196" y="566"/>
                </a:lnTo>
                <a:lnTo>
                  <a:pt x="5196" y="566"/>
                </a:lnTo>
                <a:lnTo>
                  <a:pt x="5196" y="562"/>
                </a:lnTo>
                <a:lnTo>
                  <a:pt x="5196" y="560"/>
                </a:lnTo>
                <a:lnTo>
                  <a:pt x="5194" y="558"/>
                </a:lnTo>
                <a:lnTo>
                  <a:pt x="5192" y="558"/>
                </a:lnTo>
                <a:lnTo>
                  <a:pt x="5194" y="556"/>
                </a:lnTo>
                <a:lnTo>
                  <a:pt x="5194" y="556"/>
                </a:lnTo>
                <a:lnTo>
                  <a:pt x="5192" y="552"/>
                </a:lnTo>
                <a:lnTo>
                  <a:pt x="5190" y="552"/>
                </a:lnTo>
                <a:lnTo>
                  <a:pt x="5190" y="549"/>
                </a:lnTo>
                <a:lnTo>
                  <a:pt x="5188" y="552"/>
                </a:lnTo>
                <a:lnTo>
                  <a:pt x="5188" y="554"/>
                </a:lnTo>
                <a:lnTo>
                  <a:pt x="5188" y="554"/>
                </a:lnTo>
                <a:lnTo>
                  <a:pt x="5186" y="554"/>
                </a:lnTo>
                <a:lnTo>
                  <a:pt x="5182" y="552"/>
                </a:lnTo>
                <a:lnTo>
                  <a:pt x="5177" y="547"/>
                </a:lnTo>
                <a:lnTo>
                  <a:pt x="5177" y="545"/>
                </a:lnTo>
                <a:lnTo>
                  <a:pt x="5180" y="541"/>
                </a:lnTo>
                <a:lnTo>
                  <a:pt x="5177" y="541"/>
                </a:lnTo>
                <a:lnTo>
                  <a:pt x="5177" y="541"/>
                </a:lnTo>
                <a:lnTo>
                  <a:pt x="5173" y="541"/>
                </a:lnTo>
                <a:lnTo>
                  <a:pt x="5169" y="543"/>
                </a:lnTo>
                <a:lnTo>
                  <a:pt x="5167" y="543"/>
                </a:lnTo>
                <a:lnTo>
                  <a:pt x="5165" y="543"/>
                </a:lnTo>
                <a:lnTo>
                  <a:pt x="5159" y="545"/>
                </a:lnTo>
                <a:lnTo>
                  <a:pt x="5161" y="543"/>
                </a:lnTo>
                <a:lnTo>
                  <a:pt x="5161" y="543"/>
                </a:lnTo>
                <a:lnTo>
                  <a:pt x="5163" y="541"/>
                </a:lnTo>
                <a:lnTo>
                  <a:pt x="5163" y="541"/>
                </a:lnTo>
                <a:lnTo>
                  <a:pt x="5161" y="539"/>
                </a:lnTo>
                <a:lnTo>
                  <a:pt x="5161" y="537"/>
                </a:lnTo>
                <a:lnTo>
                  <a:pt x="5159" y="537"/>
                </a:lnTo>
                <a:lnTo>
                  <a:pt x="5157" y="539"/>
                </a:lnTo>
                <a:lnTo>
                  <a:pt x="5154" y="539"/>
                </a:lnTo>
                <a:lnTo>
                  <a:pt x="5152" y="541"/>
                </a:lnTo>
                <a:lnTo>
                  <a:pt x="5148" y="541"/>
                </a:lnTo>
                <a:lnTo>
                  <a:pt x="5144" y="541"/>
                </a:lnTo>
                <a:lnTo>
                  <a:pt x="5138" y="543"/>
                </a:lnTo>
                <a:lnTo>
                  <a:pt x="5136" y="543"/>
                </a:lnTo>
                <a:lnTo>
                  <a:pt x="5144" y="541"/>
                </a:lnTo>
                <a:lnTo>
                  <a:pt x="5148" y="541"/>
                </a:lnTo>
                <a:lnTo>
                  <a:pt x="5154" y="539"/>
                </a:lnTo>
                <a:lnTo>
                  <a:pt x="5159" y="537"/>
                </a:lnTo>
                <a:lnTo>
                  <a:pt x="5163" y="539"/>
                </a:lnTo>
                <a:lnTo>
                  <a:pt x="5165" y="539"/>
                </a:lnTo>
                <a:lnTo>
                  <a:pt x="5169" y="539"/>
                </a:lnTo>
                <a:lnTo>
                  <a:pt x="5173" y="541"/>
                </a:lnTo>
                <a:lnTo>
                  <a:pt x="5173" y="539"/>
                </a:lnTo>
                <a:lnTo>
                  <a:pt x="5175" y="539"/>
                </a:lnTo>
                <a:lnTo>
                  <a:pt x="5173" y="537"/>
                </a:lnTo>
                <a:lnTo>
                  <a:pt x="5173" y="535"/>
                </a:lnTo>
                <a:lnTo>
                  <a:pt x="5171" y="535"/>
                </a:lnTo>
                <a:lnTo>
                  <a:pt x="5167" y="535"/>
                </a:lnTo>
                <a:lnTo>
                  <a:pt x="5165" y="535"/>
                </a:lnTo>
                <a:lnTo>
                  <a:pt x="5163" y="535"/>
                </a:lnTo>
                <a:lnTo>
                  <a:pt x="5163" y="533"/>
                </a:lnTo>
                <a:lnTo>
                  <a:pt x="5167" y="535"/>
                </a:lnTo>
                <a:lnTo>
                  <a:pt x="5171" y="533"/>
                </a:lnTo>
                <a:lnTo>
                  <a:pt x="5175" y="535"/>
                </a:lnTo>
                <a:lnTo>
                  <a:pt x="5175" y="537"/>
                </a:lnTo>
                <a:lnTo>
                  <a:pt x="5177" y="537"/>
                </a:lnTo>
                <a:lnTo>
                  <a:pt x="5180" y="541"/>
                </a:lnTo>
                <a:lnTo>
                  <a:pt x="5184" y="541"/>
                </a:lnTo>
                <a:lnTo>
                  <a:pt x="5190" y="543"/>
                </a:lnTo>
                <a:lnTo>
                  <a:pt x="5194" y="545"/>
                </a:lnTo>
                <a:lnTo>
                  <a:pt x="5196" y="543"/>
                </a:lnTo>
                <a:lnTo>
                  <a:pt x="5203" y="541"/>
                </a:lnTo>
                <a:lnTo>
                  <a:pt x="5207" y="539"/>
                </a:lnTo>
                <a:lnTo>
                  <a:pt x="5211" y="537"/>
                </a:lnTo>
                <a:lnTo>
                  <a:pt x="5213" y="535"/>
                </a:lnTo>
                <a:lnTo>
                  <a:pt x="5215" y="533"/>
                </a:lnTo>
                <a:lnTo>
                  <a:pt x="5215" y="535"/>
                </a:lnTo>
                <a:lnTo>
                  <a:pt x="5219" y="531"/>
                </a:lnTo>
                <a:lnTo>
                  <a:pt x="5221" y="531"/>
                </a:lnTo>
                <a:lnTo>
                  <a:pt x="5221" y="526"/>
                </a:lnTo>
                <a:lnTo>
                  <a:pt x="5224" y="524"/>
                </a:lnTo>
                <a:lnTo>
                  <a:pt x="5224" y="522"/>
                </a:lnTo>
                <a:lnTo>
                  <a:pt x="5226" y="522"/>
                </a:lnTo>
                <a:lnTo>
                  <a:pt x="5224" y="520"/>
                </a:lnTo>
                <a:lnTo>
                  <a:pt x="5224" y="520"/>
                </a:lnTo>
                <a:lnTo>
                  <a:pt x="5219" y="518"/>
                </a:lnTo>
                <a:lnTo>
                  <a:pt x="5219" y="516"/>
                </a:lnTo>
                <a:lnTo>
                  <a:pt x="5217" y="514"/>
                </a:lnTo>
                <a:lnTo>
                  <a:pt x="5217" y="512"/>
                </a:lnTo>
                <a:lnTo>
                  <a:pt x="5219" y="510"/>
                </a:lnTo>
                <a:lnTo>
                  <a:pt x="5219" y="508"/>
                </a:lnTo>
                <a:lnTo>
                  <a:pt x="5221" y="510"/>
                </a:lnTo>
                <a:lnTo>
                  <a:pt x="5224" y="508"/>
                </a:lnTo>
                <a:lnTo>
                  <a:pt x="5226" y="508"/>
                </a:lnTo>
                <a:lnTo>
                  <a:pt x="5226" y="508"/>
                </a:lnTo>
                <a:lnTo>
                  <a:pt x="5226" y="505"/>
                </a:lnTo>
                <a:lnTo>
                  <a:pt x="5226" y="505"/>
                </a:lnTo>
                <a:lnTo>
                  <a:pt x="5228" y="505"/>
                </a:lnTo>
                <a:lnTo>
                  <a:pt x="5228" y="503"/>
                </a:lnTo>
                <a:lnTo>
                  <a:pt x="5228" y="503"/>
                </a:lnTo>
                <a:lnTo>
                  <a:pt x="5228" y="503"/>
                </a:lnTo>
                <a:lnTo>
                  <a:pt x="5228" y="505"/>
                </a:lnTo>
                <a:lnTo>
                  <a:pt x="5230" y="508"/>
                </a:lnTo>
                <a:lnTo>
                  <a:pt x="5230" y="508"/>
                </a:lnTo>
                <a:lnTo>
                  <a:pt x="5232" y="508"/>
                </a:lnTo>
                <a:lnTo>
                  <a:pt x="5232" y="508"/>
                </a:lnTo>
                <a:lnTo>
                  <a:pt x="5234" y="505"/>
                </a:lnTo>
                <a:lnTo>
                  <a:pt x="5236" y="503"/>
                </a:lnTo>
                <a:lnTo>
                  <a:pt x="5236" y="501"/>
                </a:lnTo>
                <a:lnTo>
                  <a:pt x="5236" y="503"/>
                </a:lnTo>
                <a:lnTo>
                  <a:pt x="5236" y="508"/>
                </a:lnTo>
                <a:lnTo>
                  <a:pt x="5236" y="508"/>
                </a:lnTo>
                <a:lnTo>
                  <a:pt x="5234" y="510"/>
                </a:lnTo>
                <a:lnTo>
                  <a:pt x="5234" y="512"/>
                </a:lnTo>
                <a:lnTo>
                  <a:pt x="5234" y="512"/>
                </a:lnTo>
                <a:lnTo>
                  <a:pt x="5232" y="512"/>
                </a:lnTo>
                <a:lnTo>
                  <a:pt x="5230" y="512"/>
                </a:lnTo>
                <a:lnTo>
                  <a:pt x="5232" y="514"/>
                </a:lnTo>
                <a:lnTo>
                  <a:pt x="5232" y="516"/>
                </a:lnTo>
                <a:lnTo>
                  <a:pt x="5234" y="516"/>
                </a:lnTo>
                <a:lnTo>
                  <a:pt x="5236" y="518"/>
                </a:lnTo>
                <a:lnTo>
                  <a:pt x="5236" y="518"/>
                </a:lnTo>
                <a:lnTo>
                  <a:pt x="5236" y="518"/>
                </a:lnTo>
                <a:lnTo>
                  <a:pt x="5236" y="518"/>
                </a:lnTo>
                <a:lnTo>
                  <a:pt x="5236" y="522"/>
                </a:lnTo>
                <a:lnTo>
                  <a:pt x="5236" y="522"/>
                </a:lnTo>
                <a:lnTo>
                  <a:pt x="5238" y="524"/>
                </a:lnTo>
                <a:lnTo>
                  <a:pt x="5240" y="524"/>
                </a:lnTo>
                <a:lnTo>
                  <a:pt x="5249" y="524"/>
                </a:lnTo>
                <a:lnTo>
                  <a:pt x="5251" y="524"/>
                </a:lnTo>
                <a:lnTo>
                  <a:pt x="5257" y="522"/>
                </a:lnTo>
                <a:lnTo>
                  <a:pt x="5257" y="520"/>
                </a:lnTo>
                <a:lnTo>
                  <a:pt x="5259" y="522"/>
                </a:lnTo>
                <a:lnTo>
                  <a:pt x="5265" y="522"/>
                </a:lnTo>
                <a:lnTo>
                  <a:pt x="5272" y="524"/>
                </a:lnTo>
                <a:lnTo>
                  <a:pt x="5274" y="526"/>
                </a:lnTo>
                <a:lnTo>
                  <a:pt x="5276" y="531"/>
                </a:lnTo>
                <a:lnTo>
                  <a:pt x="5276" y="533"/>
                </a:lnTo>
                <a:lnTo>
                  <a:pt x="5276" y="535"/>
                </a:lnTo>
                <a:lnTo>
                  <a:pt x="5276" y="535"/>
                </a:lnTo>
                <a:lnTo>
                  <a:pt x="5278" y="537"/>
                </a:lnTo>
                <a:lnTo>
                  <a:pt x="5280" y="539"/>
                </a:lnTo>
                <a:lnTo>
                  <a:pt x="5280" y="539"/>
                </a:lnTo>
                <a:lnTo>
                  <a:pt x="5282" y="539"/>
                </a:lnTo>
                <a:lnTo>
                  <a:pt x="5282" y="539"/>
                </a:lnTo>
                <a:lnTo>
                  <a:pt x="5284" y="541"/>
                </a:lnTo>
                <a:lnTo>
                  <a:pt x="5286" y="539"/>
                </a:lnTo>
                <a:lnTo>
                  <a:pt x="5286" y="539"/>
                </a:lnTo>
                <a:lnTo>
                  <a:pt x="5291" y="541"/>
                </a:lnTo>
                <a:lnTo>
                  <a:pt x="5295" y="541"/>
                </a:lnTo>
                <a:lnTo>
                  <a:pt x="5297" y="543"/>
                </a:lnTo>
                <a:lnTo>
                  <a:pt x="5299" y="545"/>
                </a:lnTo>
                <a:lnTo>
                  <a:pt x="5301" y="547"/>
                </a:lnTo>
                <a:lnTo>
                  <a:pt x="5303" y="549"/>
                </a:lnTo>
                <a:lnTo>
                  <a:pt x="5305" y="549"/>
                </a:lnTo>
                <a:lnTo>
                  <a:pt x="5307" y="549"/>
                </a:lnTo>
                <a:lnTo>
                  <a:pt x="5307" y="549"/>
                </a:lnTo>
                <a:lnTo>
                  <a:pt x="5309" y="549"/>
                </a:lnTo>
                <a:lnTo>
                  <a:pt x="5312" y="547"/>
                </a:lnTo>
                <a:lnTo>
                  <a:pt x="5312" y="545"/>
                </a:lnTo>
                <a:lnTo>
                  <a:pt x="5312" y="547"/>
                </a:lnTo>
                <a:lnTo>
                  <a:pt x="5312" y="547"/>
                </a:lnTo>
                <a:lnTo>
                  <a:pt x="5312" y="549"/>
                </a:lnTo>
                <a:lnTo>
                  <a:pt x="5312" y="549"/>
                </a:lnTo>
                <a:lnTo>
                  <a:pt x="5312" y="552"/>
                </a:lnTo>
                <a:lnTo>
                  <a:pt x="5314" y="552"/>
                </a:lnTo>
                <a:lnTo>
                  <a:pt x="5316" y="552"/>
                </a:lnTo>
                <a:lnTo>
                  <a:pt x="5318" y="552"/>
                </a:lnTo>
                <a:lnTo>
                  <a:pt x="5318" y="549"/>
                </a:lnTo>
                <a:lnTo>
                  <a:pt x="5318" y="547"/>
                </a:lnTo>
                <a:lnTo>
                  <a:pt x="5318" y="547"/>
                </a:lnTo>
                <a:lnTo>
                  <a:pt x="5320" y="547"/>
                </a:lnTo>
                <a:lnTo>
                  <a:pt x="5320" y="547"/>
                </a:lnTo>
                <a:lnTo>
                  <a:pt x="5320" y="549"/>
                </a:lnTo>
                <a:lnTo>
                  <a:pt x="5322" y="549"/>
                </a:lnTo>
                <a:lnTo>
                  <a:pt x="5326" y="549"/>
                </a:lnTo>
                <a:lnTo>
                  <a:pt x="5326" y="549"/>
                </a:lnTo>
                <a:lnTo>
                  <a:pt x="5326" y="547"/>
                </a:lnTo>
                <a:lnTo>
                  <a:pt x="5324" y="547"/>
                </a:lnTo>
                <a:lnTo>
                  <a:pt x="5324" y="545"/>
                </a:lnTo>
                <a:lnTo>
                  <a:pt x="5322" y="545"/>
                </a:lnTo>
                <a:lnTo>
                  <a:pt x="5320" y="545"/>
                </a:lnTo>
                <a:lnTo>
                  <a:pt x="5318" y="545"/>
                </a:lnTo>
                <a:lnTo>
                  <a:pt x="5318" y="543"/>
                </a:lnTo>
                <a:lnTo>
                  <a:pt x="5318" y="543"/>
                </a:lnTo>
                <a:lnTo>
                  <a:pt x="5318" y="543"/>
                </a:lnTo>
                <a:lnTo>
                  <a:pt x="5318" y="541"/>
                </a:lnTo>
                <a:lnTo>
                  <a:pt x="5320" y="541"/>
                </a:lnTo>
                <a:lnTo>
                  <a:pt x="5320" y="541"/>
                </a:lnTo>
                <a:lnTo>
                  <a:pt x="5318" y="539"/>
                </a:lnTo>
                <a:lnTo>
                  <a:pt x="5316" y="539"/>
                </a:lnTo>
                <a:lnTo>
                  <a:pt x="5316" y="539"/>
                </a:lnTo>
                <a:lnTo>
                  <a:pt x="5316" y="539"/>
                </a:lnTo>
                <a:lnTo>
                  <a:pt x="5316" y="539"/>
                </a:lnTo>
                <a:lnTo>
                  <a:pt x="5318" y="539"/>
                </a:lnTo>
                <a:lnTo>
                  <a:pt x="5320" y="539"/>
                </a:lnTo>
                <a:lnTo>
                  <a:pt x="5322" y="537"/>
                </a:lnTo>
                <a:lnTo>
                  <a:pt x="5326" y="537"/>
                </a:lnTo>
                <a:lnTo>
                  <a:pt x="5326" y="535"/>
                </a:lnTo>
                <a:lnTo>
                  <a:pt x="5328" y="535"/>
                </a:lnTo>
                <a:lnTo>
                  <a:pt x="5328" y="533"/>
                </a:lnTo>
                <a:lnTo>
                  <a:pt x="5326" y="531"/>
                </a:lnTo>
                <a:lnTo>
                  <a:pt x="5326" y="531"/>
                </a:lnTo>
                <a:lnTo>
                  <a:pt x="5324" y="531"/>
                </a:lnTo>
                <a:lnTo>
                  <a:pt x="5322" y="531"/>
                </a:lnTo>
                <a:lnTo>
                  <a:pt x="5322" y="531"/>
                </a:lnTo>
                <a:lnTo>
                  <a:pt x="5326" y="528"/>
                </a:lnTo>
                <a:lnTo>
                  <a:pt x="5326" y="528"/>
                </a:lnTo>
                <a:lnTo>
                  <a:pt x="5328" y="526"/>
                </a:lnTo>
                <a:lnTo>
                  <a:pt x="5328" y="524"/>
                </a:lnTo>
                <a:lnTo>
                  <a:pt x="5326" y="524"/>
                </a:lnTo>
                <a:lnTo>
                  <a:pt x="5324" y="524"/>
                </a:lnTo>
                <a:lnTo>
                  <a:pt x="5326" y="524"/>
                </a:lnTo>
                <a:lnTo>
                  <a:pt x="5326" y="524"/>
                </a:lnTo>
                <a:lnTo>
                  <a:pt x="5322" y="520"/>
                </a:lnTo>
                <a:lnTo>
                  <a:pt x="5320" y="520"/>
                </a:lnTo>
                <a:lnTo>
                  <a:pt x="5320" y="520"/>
                </a:lnTo>
                <a:lnTo>
                  <a:pt x="5322" y="520"/>
                </a:lnTo>
                <a:lnTo>
                  <a:pt x="5324" y="520"/>
                </a:lnTo>
                <a:lnTo>
                  <a:pt x="5326" y="520"/>
                </a:lnTo>
                <a:lnTo>
                  <a:pt x="5326" y="522"/>
                </a:lnTo>
                <a:lnTo>
                  <a:pt x="5328" y="522"/>
                </a:lnTo>
                <a:lnTo>
                  <a:pt x="5328" y="522"/>
                </a:lnTo>
                <a:lnTo>
                  <a:pt x="5333" y="522"/>
                </a:lnTo>
                <a:lnTo>
                  <a:pt x="5333" y="524"/>
                </a:lnTo>
                <a:lnTo>
                  <a:pt x="5333" y="524"/>
                </a:lnTo>
                <a:lnTo>
                  <a:pt x="5335" y="524"/>
                </a:lnTo>
                <a:lnTo>
                  <a:pt x="5339" y="522"/>
                </a:lnTo>
                <a:lnTo>
                  <a:pt x="5341" y="522"/>
                </a:lnTo>
                <a:lnTo>
                  <a:pt x="5343" y="524"/>
                </a:lnTo>
                <a:lnTo>
                  <a:pt x="5343" y="524"/>
                </a:lnTo>
                <a:lnTo>
                  <a:pt x="5343" y="524"/>
                </a:lnTo>
                <a:lnTo>
                  <a:pt x="5345" y="522"/>
                </a:lnTo>
                <a:lnTo>
                  <a:pt x="5343" y="520"/>
                </a:lnTo>
                <a:lnTo>
                  <a:pt x="5341" y="518"/>
                </a:lnTo>
                <a:lnTo>
                  <a:pt x="5339" y="518"/>
                </a:lnTo>
                <a:lnTo>
                  <a:pt x="5339" y="516"/>
                </a:lnTo>
                <a:lnTo>
                  <a:pt x="5339" y="516"/>
                </a:lnTo>
                <a:lnTo>
                  <a:pt x="5341" y="516"/>
                </a:lnTo>
                <a:lnTo>
                  <a:pt x="5343" y="518"/>
                </a:lnTo>
                <a:lnTo>
                  <a:pt x="5343" y="518"/>
                </a:lnTo>
                <a:lnTo>
                  <a:pt x="5345" y="520"/>
                </a:lnTo>
                <a:lnTo>
                  <a:pt x="5347" y="520"/>
                </a:lnTo>
                <a:lnTo>
                  <a:pt x="5351" y="520"/>
                </a:lnTo>
                <a:lnTo>
                  <a:pt x="5351" y="520"/>
                </a:lnTo>
                <a:lnTo>
                  <a:pt x="5351" y="518"/>
                </a:lnTo>
                <a:lnTo>
                  <a:pt x="5351" y="516"/>
                </a:lnTo>
                <a:lnTo>
                  <a:pt x="5351" y="516"/>
                </a:lnTo>
                <a:lnTo>
                  <a:pt x="5353" y="514"/>
                </a:lnTo>
                <a:lnTo>
                  <a:pt x="5358" y="512"/>
                </a:lnTo>
                <a:lnTo>
                  <a:pt x="5360" y="512"/>
                </a:lnTo>
                <a:lnTo>
                  <a:pt x="5360" y="512"/>
                </a:lnTo>
                <a:lnTo>
                  <a:pt x="5362" y="512"/>
                </a:lnTo>
                <a:lnTo>
                  <a:pt x="5362" y="512"/>
                </a:lnTo>
                <a:lnTo>
                  <a:pt x="5364" y="510"/>
                </a:lnTo>
                <a:lnTo>
                  <a:pt x="5364" y="508"/>
                </a:lnTo>
                <a:close/>
                <a:moveTo>
                  <a:pt x="3401" y="1009"/>
                </a:moveTo>
                <a:lnTo>
                  <a:pt x="3401" y="1011"/>
                </a:lnTo>
                <a:lnTo>
                  <a:pt x="3399" y="1011"/>
                </a:lnTo>
                <a:lnTo>
                  <a:pt x="3399" y="1011"/>
                </a:lnTo>
                <a:lnTo>
                  <a:pt x="3394" y="1011"/>
                </a:lnTo>
                <a:lnTo>
                  <a:pt x="3394" y="1011"/>
                </a:lnTo>
                <a:lnTo>
                  <a:pt x="3394" y="1011"/>
                </a:lnTo>
                <a:lnTo>
                  <a:pt x="3396" y="1013"/>
                </a:lnTo>
                <a:lnTo>
                  <a:pt x="3394" y="1013"/>
                </a:lnTo>
                <a:lnTo>
                  <a:pt x="3394" y="1013"/>
                </a:lnTo>
                <a:lnTo>
                  <a:pt x="3392" y="1013"/>
                </a:lnTo>
                <a:lnTo>
                  <a:pt x="3392" y="1013"/>
                </a:lnTo>
                <a:lnTo>
                  <a:pt x="3388" y="1013"/>
                </a:lnTo>
                <a:lnTo>
                  <a:pt x="3386" y="1013"/>
                </a:lnTo>
                <a:lnTo>
                  <a:pt x="3386" y="1013"/>
                </a:lnTo>
                <a:lnTo>
                  <a:pt x="3384" y="1011"/>
                </a:lnTo>
                <a:lnTo>
                  <a:pt x="3384" y="1011"/>
                </a:lnTo>
                <a:lnTo>
                  <a:pt x="3382" y="1011"/>
                </a:lnTo>
                <a:lnTo>
                  <a:pt x="3380" y="1011"/>
                </a:lnTo>
                <a:lnTo>
                  <a:pt x="3378" y="1011"/>
                </a:lnTo>
                <a:lnTo>
                  <a:pt x="3378" y="1011"/>
                </a:lnTo>
                <a:lnTo>
                  <a:pt x="3376" y="1009"/>
                </a:lnTo>
                <a:lnTo>
                  <a:pt x="3376" y="1009"/>
                </a:lnTo>
                <a:lnTo>
                  <a:pt x="3376" y="1006"/>
                </a:lnTo>
                <a:lnTo>
                  <a:pt x="3373" y="1011"/>
                </a:lnTo>
                <a:lnTo>
                  <a:pt x="3373" y="1013"/>
                </a:lnTo>
                <a:lnTo>
                  <a:pt x="3373" y="1015"/>
                </a:lnTo>
                <a:lnTo>
                  <a:pt x="3371" y="1017"/>
                </a:lnTo>
                <a:lnTo>
                  <a:pt x="3371" y="1021"/>
                </a:lnTo>
                <a:lnTo>
                  <a:pt x="3373" y="1023"/>
                </a:lnTo>
                <a:lnTo>
                  <a:pt x="3373" y="1025"/>
                </a:lnTo>
                <a:lnTo>
                  <a:pt x="3376" y="1027"/>
                </a:lnTo>
                <a:lnTo>
                  <a:pt x="3376" y="1027"/>
                </a:lnTo>
                <a:lnTo>
                  <a:pt x="3376" y="1025"/>
                </a:lnTo>
                <a:lnTo>
                  <a:pt x="3376" y="1025"/>
                </a:lnTo>
                <a:lnTo>
                  <a:pt x="3378" y="1025"/>
                </a:lnTo>
                <a:lnTo>
                  <a:pt x="3380" y="1025"/>
                </a:lnTo>
                <a:lnTo>
                  <a:pt x="3382" y="1025"/>
                </a:lnTo>
                <a:lnTo>
                  <a:pt x="3382" y="1025"/>
                </a:lnTo>
                <a:lnTo>
                  <a:pt x="3382" y="1025"/>
                </a:lnTo>
                <a:lnTo>
                  <a:pt x="3382" y="1027"/>
                </a:lnTo>
                <a:lnTo>
                  <a:pt x="3382" y="1030"/>
                </a:lnTo>
                <a:lnTo>
                  <a:pt x="3382" y="1030"/>
                </a:lnTo>
                <a:lnTo>
                  <a:pt x="3384" y="1032"/>
                </a:lnTo>
                <a:lnTo>
                  <a:pt x="3384" y="1032"/>
                </a:lnTo>
                <a:lnTo>
                  <a:pt x="3384" y="1032"/>
                </a:lnTo>
                <a:lnTo>
                  <a:pt x="3382" y="1032"/>
                </a:lnTo>
                <a:lnTo>
                  <a:pt x="3382" y="1032"/>
                </a:lnTo>
                <a:lnTo>
                  <a:pt x="3380" y="1032"/>
                </a:lnTo>
                <a:lnTo>
                  <a:pt x="3380" y="1032"/>
                </a:lnTo>
                <a:lnTo>
                  <a:pt x="3378" y="1034"/>
                </a:lnTo>
                <a:lnTo>
                  <a:pt x="3378" y="1036"/>
                </a:lnTo>
                <a:lnTo>
                  <a:pt x="3378" y="1038"/>
                </a:lnTo>
                <a:lnTo>
                  <a:pt x="3378" y="1036"/>
                </a:lnTo>
                <a:lnTo>
                  <a:pt x="3380" y="1036"/>
                </a:lnTo>
                <a:lnTo>
                  <a:pt x="3380" y="1036"/>
                </a:lnTo>
                <a:lnTo>
                  <a:pt x="3382" y="1036"/>
                </a:lnTo>
                <a:lnTo>
                  <a:pt x="3384" y="1036"/>
                </a:lnTo>
                <a:lnTo>
                  <a:pt x="3384" y="1038"/>
                </a:lnTo>
                <a:lnTo>
                  <a:pt x="3386" y="1038"/>
                </a:lnTo>
                <a:lnTo>
                  <a:pt x="3386" y="1038"/>
                </a:lnTo>
                <a:lnTo>
                  <a:pt x="3386" y="1040"/>
                </a:lnTo>
                <a:lnTo>
                  <a:pt x="3388" y="1042"/>
                </a:lnTo>
                <a:lnTo>
                  <a:pt x="3388" y="1042"/>
                </a:lnTo>
                <a:lnTo>
                  <a:pt x="3388" y="1044"/>
                </a:lnTo>
                <a:lnTo>
                  <a:pt x="3388" y="1046"/>
                </a:lnTo>
                <a:lnTo>
                  <a:pt x="3388" y="1048"/>
                </a:lnTo>
                <a:lnTo>
                  <a:pt x="3388" y="1050"/>
                </a:lnTo>
                <a:lnTo>
                  <a:pt x="3388" y="1050"/>
                </a:lnTo>
                <a:lnTo>
                  <a:pt x="3388" y="1053"/>
                </a:lnTo>
                <a:lnTo>
                  <a:pt x="3388" y="1057"/>
                </a:lnTo>
                <a:lnTo>
                  <a:pt x="3388" y="1059"/>
                </a:lnTo>
                <a:lnTo>
                  <a:pt x="3388" y="1063"/>
                </a:lnTo>
                <a:lnTo>
                  <a:pt x="3388" y="1067"/>
                </a:lnTo>
                <a:lnTo>
                  <a:pt x="3388" y="1069"/>
                </a:lnTo>
                <a:lnTo>
                  <a:pt x="3390" y="1071"/>
                </a:lnTo>
                <a:lnTo>
                  <a:pt x="3390" y="1076"/>
                </a:lnTo>
                <a:lnTo>
                  <a:pt x="3390" y="1076"/>
                </a:lnTo>
                <a:lnTo>
                  <a:pt x="3390" y="1078"/>
                </a:lnTo>
                <a:lnTo>
                  <a:pt x="3390" y="1078"/>
                </a:lnTo>
                <a:lnTo>
                  <a:pt x="3388" y="1078"/>
                </a:lnTo>
                <a:lnTo>
                  <a:pt x="3386" y="1078"/>
                </a:lnTo>
                <a:lnTo>
                  <a:pt x="3386" y="1078"/>
                </a:lnTo>
                <a:lnTo>
                  <a:pt x="3388" y="1076"/>
                </a:lnTo>
                <a:lnTo>
                  <a:pt x="3388" y="1076"/>
                </a:lnTo>
                <a:lnTo>
                  <a:pt x="3386" y="1076"/>
                </a:lnTo>
                <a:lnTo>
                  <a:pt x="3382" y="1078"/>
                </a:lnTo>
                <a:lnTo>
                  <a:pt x="3363" y="1082"/>
                </a:lnTo>
                <a:lnTo>
                  <a:pt x="3357" y="1082"/>
                </a:lnTo>
                <a:lnTo>
                  <a:pt x="3348" y="1080"/>
                </a:lnTo>
                <a:lnTo>
                  <a:pt x="3346" y="1078"/>
                </a:lnTo>
                <a:lnTo>
                  <a:pt x="3340" y="1074"/>
                </a:lnTo>
                <a:lnTo>
                  <a:pt x="3338" y="1071"/>
                </a:lnTo>
                <a:lnTo>
                  <a:pt x="3336" y="1069"/>
                </a:lnTo>
                <a:lnTo>
                  <a:pt x="3334" y="1069"/>
                </a:lnTo>
                <a:lnTo>
                  <a:pt x="3334" y="1067"/>
                </a:lnTo>
                <a:lnTo>
                  <a:pt x="3332" y="1067"/>
                </a:lnTo>
                <a:lnTo>
                  <a:pt x="3327" y="1067"/>
                </a:lnTo>
                <a:lnTo>
                  <a:pt x="3325" y="1067"/>
                </a:lnTo>
                <a:lnTo>
                  <a:pt x="3323" y="1065"/>
                </a:lnTo>
                <a:lnTo>
                  <a:pt x="3321" y="1065"/>
                </a:lnTo>
                <a:lnTo>
                  <a:pt x="3319" y="1063"/>
                </a:lnTo>
                <a:lnTo>
                  <a:pt x="3317" y="1061"/>
                </a:lnTo>
                <a:lnTo>
                  <a:pt x="3317" y="1061"/>
                </a:lnTo>
                <a:lnTo>
                  <a:pt x="3317" y="1059"/>
                </a:lnTo>
                <a:lnTo>
                  <a:pt x="3317" y="1057"/>
                </a:lnTo>
                <a:lnTo>
                  <a:pt x="3315" y="1053"/>
                </a:lnTo>
                <a:lnTo>
                  <a:pt x="3315" y="1050"/>
                </a:lnTo>
                <a:lnTo>
                  <a:pt x="3315" y="1044"/>
                </a:lnTo>
                <a:lnTo>
                  <a:pt x="3315" y="1044"/>
                </a:lnTo>
                <a:lnTo>
                  <a:pt x="3317" y="1042"/>
                </a:lnTo>
                <a:lnTo>
                  <a:pt x="3317" y="1040"/>
                </a:lnTo>
                <a:lnTo>
                  <a:pt x="3317" y="1040"/>
                </a:lnTo>
                <a:lnTo>
                  <a:pt x="3319" y="1040"/>
                </a:lnTo>
                <a:lnTo>
                  <a:pt x="3319" y="1040"/>
                </a:lnTo>
                <a:lnTo>
                  <a:pt x="3319" y="1042"/>
                </a:lnTo>
                <a:lnTo>
                  <a:pt x="3319" y="1040"/>
                </a:lnTo>
                <a:lnTo>
                  <a:pt x="3321" y="1040"/>
                </a:lnTo>
                <a:lnTo>
                  <a:pt x="3321" y="1036"/>
                </a:lnTo>
                <a:lnTo>
                  <a:pt x="3323" y="1036"/>
                </a:lnTo>
                <a:lnTo>
                  <a:pt x="3323" y="1036"/>
                </a:lnTo>
                <a:lnTo>
                  <a:pt x="3323" y="1034"/>
                </a:lnTo>
                <a:lnTo>
                  <a:pt x="3323" y="1034"/>
                </a:lnTo>
                <a:lnTo>
                  <a:pt x="3323" y="1032"/>
                </a:lnTo>
                <a:lnTo>
                  <a:pt x="3323" y="1027"/>
                </a:lnTo>
                <a:lnTo>
                  <a:pt x="3325" y="1023"/>
                </a:lnTo>
                <a:lnTo>
                  <a:pt x="3325" y="1021"/>
                </a:lnTo>
                <a:lnTo>
                  <a:pt x="3327" y="1021"/>
                </a:lnTo>
                <a:lnTo>
                  <a:pt x="3329" y="1019"/>
                </a:lnTo>
                <a:lnTo>
                  <a:pt x="3332" y="1019"/>
                </a:lnTo>
                <a:lnTo>
                  <a:pt x="3334" y="1019"/>
                </a:lnTo>
                <a:lnTo>
                  <a:pt x="3338" y="1019"/>
                </a:lnTo>
                <a:lnTo>
                  <a:pt x="3336" y="1017"/>
                </a:lnTo>
                <a:lnTo>
                  <a:pt x="3336" y="1017"/>
                </a:lnTo>
                <a:lnTo>
                  <a:pt x="3336" y="1017"/>
                </a:lnTo>
                <a:lnTo>
                  <a:pt x="3334" y="1015"/>
                </a:lnTo>
                <a:lnTo>
                  <a:pt x="3332" y="1015"/>
                </a:lnTo>
                <a:lnTo>
                  <a:pt x="3329" y="1015"/>
                </a:lnTo>
                <a:lnTo>
                  <a:pt x="3329" y="1015"/>
                </a:lnTo>
                <a:lnTo>
                  <a:pt x="3327" y="1015"/>
                </a:lnTo>
                <a:lnTo>
                  <a:pt x="3325" y="1013"/>
                </a:lnTo>
                <a:lnTo>
                  <a:pt x="3323" y="1011"/>
                </a:lnTo>
                <a:lnTo>
                  <a:pt x="3321" y="1006"/>
                </a:lnTo>
                <a:lnTo>
                  <a:pt x="3321" y="1006"/>
                </a:lnTo>
                <a:lnTo>
                  <a:pt x="3319" y="1004"/>
                </a:lnTo>
                <a:lnTo>
                  <a:pt x="3319" y="1002"/>
                </a:lnTo>
                <a:lnTo>
                  <a:pt x="3319" y="1000"/>
                </a:lnTo>
                <a:lnTo>
                  <a:pt x="3315" y="996"/>
                </a:lnTo>
                <a:lnTo>
                  <a:pt x="3313" y="994"/>
                </a:lnTo>
                <a:lnTo>
                  <a:pt x="3311" y="994"/>
                </a:lnTo>
                <a:lnTo>
                  <a:pt x="3311" y="992"/>
                </a:lnTo>
                <a:lnTo>
                  <a:pt x="3308" y="992"/>
                </a:lnTo>
                <a:lnTo>
                  <a:pt x="3308" y="992"/>
                </a:lnTo>
                <a:lnTo>
                  <a:pt x="3308" y="990"/>
                </a:lnTo>
                <a:lnTo>
                  <a:pt x="3306" y="988"/>
                </a:lnTo>
                <a:lnTo>
                  <a:pt x="3304" y="983"/>
                </a:lnTo>
                <a:lnTo>
                  <a:pt x="3300" y="979"/>
                </a:lnTo>
                <a:lnTo>
                  <a:pt x="3300" y="979"/>
                </a:lnTo>
                <a:lnTo>
                  <a:pt x="3300" y="979"/>
                </a:lnTo>
                <a:lnTo>
                  <a:pt x="3298" y="977"/>
                </a:lnTo>
                <a:lnTo>
                  <a:pt x="3298" y="975"/>
                </a:lnTo>
                <a:lnTo>
                  <a:pt x="3296" y="973"/>
                </a:lnTo>
                <a:lnTo>
                  <a:pt x="3296" y="973"/>
                </a:lnTo>
                <a:lnTo>
                  <a:pt x="3296" y="973"/>
                </a:lnTo>
                <a:lnTo>
                  <a:pt x="3296" y="969"/>
                </a:lnTo>
                <a:lnTo>
                  <a:pt x="3296" y="969"/>
                </a:lnTo>
                <a:lnTo>
                  <a:pt x="3296" y="967"/>
                </a:lnTo>
                <a:lnTo>
                  <a:pt x="3296" y="965"/>
                </a:lnTo>
                <a:lnTo>
                  <a:pt x="3296" y="960"/>
                </a:lnTo>
                <a:lnTo>
                  <a:pt x="3298" y="958"/>
                </a:lnTo>
                <a:lnTo>
                  <a:pt x="3298" y="958"/>
                </a:lnTo>
                <a:lnTo>
                  <a:pt x="3296" y="958"/>
                </a:lnTo>
                <a:lnTo>
                  <a:pt x="3296" y="962"/>
                </a:lnTo>
                <a:lnTo>
                  <a:pt x="3294" y="960"/>
                </a:lnTo>
                <a:lnTo>
                  <a:pt x="3294" y="956"/>
                </a:lnTo>
                <a:lnTo>
                  <a:pt x="3294" y="954"/>
                </a:lnTo>
                <a:lnTo>
                  <a:pt x="3292" y="952"/>
                </a:lnTo>
                <a:lnTo>
                  <a:pt x="3290" y="952"/>
                </a:lnTo>
                <a:lnTo>
                  <a:pt x="3290" y="950"/>
                </a:lnTo>
                <a:lnTo>
                  <a:pt x="3288" y="948"/>
                </a:lnTo>
                <a:lnTo>
                  <a:pt x="3285" y="948"/>
                </a:lnTo>
                <a:lnTo>
                  <a:pt x="3285" y="948"/>
                </a:lnTo>
                <a:lnTo>
                  <a:pt x="3283" y="948"/>
                </a:lnTo>
                <a:lnTo>
                  <a:pt x="3285" y="946"/>
                </a:lnTo>
                <a:lnTo>
                  <a:pt x="3285" y="944"/>
                </a:lnTo>
                <a:lnTo>
                  <a:pt x="3285" y="944"/>
                </a:lnTo>
                <a:lnTo>
                  <a:pt x="3288" y="941"/>
                </a:lnTo>
                <a:lnTo>
                  <a:pt x="3288" y="941"/>
                </a:lnTo>
                <a:lnTo>
                  <a:pt x="3290" y="939"/>
                </a:lnTo>
                <a:lnTo>
                  <a:pt x="3290" y="941"/>
                </a:lnTo>
                <a:lnTo>
                  <a:pt x="3290" y="941"/>
                </a:lnTo>
                <a:lnTo>
                  <a:pt x="3290" y="939"/>
                </a:lnTo>
                <a:lnTo>
                  <a:pt x="3292" y="939"/>
                </a:lnTo>
                <a:lnTo>
                  <a:pt x="3292" y="937"/>
                </a:lnTo>
                <a:lnTo>
                  <a:pt x="3294" y="935"/>
                </a:lnTo>
                <a:lnTo>
                  <a:pt x="3294" y="933"/>
                </a:lnTo>
                <a:lnTo>
                  <a:pt x="3294" y="933"/>
                </a:lnTo>
                <a:lnTo>
                  <a:pt x="3294" y="931"/>
                </a:lnTo>
                <a:lnTo>
                  <a:pt x="3296" y="931"/>
                </a:lnTo>
                <a:lnTo>
                  <a:pt x="3296" y="929"/>
                </a:lnTo>
                <a:lnTo>
                  <a:pt x="3296" y="929"/>
                </a:lnTo>
                <a:lnTo>
                  <a:pt x="3296" y="929"/>
                </a:lnTo>
                <a:lnTo>
                  <a:pt x="3296" y="927"/>
                </a:lnTo>
                <a:lnTo>
                  <a:pt x="3296" y="927"/>
                </a:lnTo>
                <a:lnTo>
                  <a:pt x="3296" y="925"/>
                </a:lnTo>
                <a:lnTo>
                  <a:pt x="3296" y="927"/>
                </a:lnTo>
                <a:lnTo>
                  <a:pt x="3296" y="927"/>
                </a:lnTo>
                <a:lnTo>
                  <a:pt x="3298" y="927"/>
                </a:lnTo>
                <a:lnTo>
                  <a:pt x="3298" y="927"/>
                </a:lnTo>
                <a:lnTo>
                  <a:pt x="3298" y="925"/>
                </a:lnTo>
                <a:lnTo>
                  <a:pt x="3300" y="927"/>
                </a:lnTo>
                <a:lnTo>
                  <a:pt x="3300" y="927"/>
                </a:lnTo>
                <a:lnTo>
                  <a:pt x="3304" y="925"/>
                </a:lnTo>
                <a:lnTo>
                  <a:pt x="3306" y="925"/>
                </a:lnTo>
                <a:lnTo>
                  <a:pt x="3306" y="925"/>
                </a:lnTo>
                <a:lnTo>
                  <a:pt x="3311" y="921"/>
                </a:lnTo>
                <a:lnTo>
                  <a:pt x="3311" y="921"/>
                </a:lnTo>
                <a:lnTo>
                  <a:pt x="3311" y="921"/>
                </a:lnTo>
                <a:lnTo>
                  <a:pt x="3313" y="923"/>
                </a:lnTo>
                <a:lnTo>
                  <a:pt x="3313" y="923"/>
                </a:lnTo>
                <a:lnTo>
                  <a:pt x="3313" y="923"/>
                </a:lnTo>
                <a:lnTo>
                  <a:pt x="3315" y="921"/>
                </a:lnTo>
                <a:lnTo>
                  <a:pt x="3313" y="921"/>
                </a:lnTo>
                <a:lnTo>
                  <a:pt x="3313" y="921"/>
                </a:lnTo>
                <a:lnTo>
                  <a:pt x="3313" y="918"/>
                </a:lnTo>
                <a:lnTo>
                  <a:pt x="3315" y="918"/>
                </a:lnTo>
                <a:lnTo>
                  <a:pt x="3315" y="918"/>
                </a:lnTo>
                <a:lnTo>
                  <a:pt x="3319" y="916"/>
                </a:lnTo>
                <a:lnTo>
                  <a:pt x="3319" y="916"/>
                </a:lnTo>
                <a:lnTo>
                  <a:pt x="3319" y="914"/>
                </a:lnTo>
                <a:lnTo>
                  <a:pt x="3321" y="914"/>
                </a:lnTo>
                <a:lnTo>
                  <a:pt x="3321" y="914"/>
                </a:lnTo>
                <a:lnTo>
                  <a:pt x="3321" y="914"/>
                </a:lnTo>
                <a:lnTo>
                  <a:pt x="3321" y="912"/>
                </a:lnTo>
                <a:lnTo>
                  <a:pt x="3323" y="912"/>
                </a:lnTo>
                <a:lnTo>
                  <a:pt x="3323" y="912"/>
                </a:lnTo>
                <a:lnTo>
                  <a:pt x="3323" y="910"/>
                </a:lnTo>
                <a:lnTo>
                  <a:pt x="3323" y="910"/>
                </a:lnTo>
                <a:lnTo>
                  <a:pt x="3325" y="910"/>
                </a:lnTo>
                <a:lnTo>
                  <a:pt x="3327" y="910"/>
                </a:lnTo>
                <a:lnTo>
                  <a:pt x="3329" y="910"/>
                </a:lnTo>
                <a:lnTo>
                  <a:pt x="3329" y="910"/>
                </a:lnTo>
                <a:lnTo>
                  <a:pt x="3332" y="908"/>
                </a:lnTo>
                <a:lnTo>
                  <a:pt x="3334" y="908"/>
                </a:lnTo>
                <a:lnTo>
                  <a:pt x="3336" y="906"/>
                </a:lnTo>
                <a:lnTo>
                  <a:pt x="3338" y="904"/>
                </a:lnTo>
                <a:lnTo>
                  <a:pt x="3340" y="904"/>
                </a:lnTo>
                <a:lnTo>
                  <a:pt x="3340" y="904"/>
                </a:lnTo>
                <a:lnTo>
                  <a:pt x="3340" y="904"/>
                </a:lnTo>
                <a:lnTo>
                  <a:pt x="3342" y="904"/>
                </a:lnTo>
                <a:lnTo>
                  <a:pt x="3342" y="904"/>
                </a:lnTo>
                <a:lnTo>
                  <a:pt x="3346" y="902"/>
                </a:lnTo>
                <a:lnTo>
                  <a:pt x="3348" y="900"/>
                </a:lnTo>
                <a:lnTo>
                  <a:pt x="3350" y="900"/>
                </a:lnTo>
                <a:lnTo>
                  <a:pt x="3355" y="902"/>
                </a:lnTo>
                <a:lnTo>
                  <a:pt x="3357" y="902"/>
                </a:lnTo>
                <a:lnTo>
                  <a:pt x="3357" y="904"/>
                </a:lnTo>
                <a:lnTo>
                  <a:pt x="3361" y="904"/>
                </a:lnTo>
                <a:lnTo>
                  <a:pt x="3361" y="904"/>
                </a:lnTo>
                <a:lnTo>
                  <a:pt x="3363" y="906"/>
                </a:lnTo>
                <a:lnTo>
                  <a:pt x="3363" y="906"/>
                </a:lnTo>
                <a:lnTo>
                  <a:pt x="3363" y="906"/>
                </a:lnTo>
                <a:lnTo>
                  <a:pt x="3365" y="904"/>
                </a:lnTo>
                <a:lnTo>
                  <a:pt x="3367" y="904"/>
                </a:lnTo>
                <a:lnTo>
                  <a:pt x="3367" y="904"/>
                </a:lnTo>
                <a:lnTo>
                  <a:pt x="3367" y="902"/>
                </a:lnTo>
                <a:lnTo>
                  <a:pt x="3371" y="904"/>
                </a:lnTo>
                <a:lnTo>
                  <a:pt x="3373" y="904"/>
                </a:lnTo>
                <a:lnTo>
                  <a:pt x="3376" y="904"/>
                </a:lnTo>
                <a:lnTo>
                  <a:pt x="3376" y="904"/>
                </a:lnTo>
                <a:lnTo>
                  <a:pt x="3378" y="906"/>
                </a:lnTo>
                <a:lnTo>
                  <a:pt x="3378" y="908"/>
                </a:lnTo>
                <a:lnTo>
                  <a:pt x="3378" y="910"/>
                </a:lnTo>
                <a:lnTo>
                  <a:pt x="3378" y="910"/>
                </a:lnTo>
                <a:lnTo>
                  <a:pt x="3376" y="912"/>
                </a:lnTo>
                <a:lnTo>
                  <a:pt x="3378" y="912"/>
                </a:lnTo>
                <a:lnTo>
                  <a:pt x="3378" y="916"/>
                </a:lnTo>
                <a:lnTo>
                  <a:pt x="3376" y="921"/>
                </a:lnTo>
                <a:lnTo>
                  <a:pt x="3373" y="925"/>
                </a:lnTo>
                <a:lnTo>
                  <a:pt x="3371" y="927"/>
                </a:lnTo>
                <a:lnTo>
                  <a:pt x="3373" y="929"/>
                </a:lnTo>
                <a:lnTo>
                  <a:pt x="3378" y="931"/>
                </a:lnTo>
                <a:lnTo>
                  <a:pt x="3378" y="933"/>
                </a:lnTo>
                <a:lnTo>
                  <a:pt x="3378" y="933"/>
                </a:lnTo>
                <a:lnTo>
                  <a:pt x="3373" y="933"/>
                </a:lnTo>
                <a:lnTo>
                  <a:pt x="3371" y="931"/>
                </a:lnTo>
                <a:lnTo>
                  <a:pt x="3369" y="931"/>
                </a:lnTo>
                <a:lnTo>
                  <a:pt x="3367" y="931"/>
                </a:lnTo>
                <a:lnTo>
                  <a:pt x="3361" y="931"/>
                </a:lnTo>
                <a:lnTo>
                  <a:pt x="3357" y="931"/>
                </a:lnTo>
                <a:lnTo>
                  <a:pt x="3355" y="931"/>
                </a:lnTo>
                <a:lnTo>
                  <a:pt x="3352" y="931"/>
                </a:lnTo>
                <a:lnTo>
                  <a:pt x="3350" y="933"/>
                </a:lnTo>
                <a:lnTo>
                  <a:pt x="3350" y="933"/>
                </a:lnTo>
                <a:lnTo>
                  <a:pt x="3350" y="935"/>
                </a:lnTo>
                <a:lnTo>
                  <a:pt x="3348" y="937"/>
                </a:lnTo>
                <a:lnTo>
                  <a:pt x="3346" y="937"/>
                </a:lnTo>
                <a:lnTo>
                  <a:pt x="3346" y="939"/>
                </a:lnTo>
                <a:lnTo>
                  <a:pt x="3346" y="941"/>
                </a:lnTo>
                <a:lnTo>
                  <a:pt x="3348" y="941"/>
                </a:lnTo>
                <a:lnTo>
                  <a:pt x="3350" y="944"/>
                </a:lnTo>
                <a:lnTo>
                  <a:pt x="3350" y="946"/>
                </a:lnTo>
                <a:lnTo>
                  <a:pt x="3352" y="946"/>
                </a:lnTo>
                <a:lnTo>
                  <a:pt x="3352" y="946"/>
                </a:lnTo>
                <a:lnTo>
                  <a:pt x="3355" y="946"/>
                </a:lnTo>
                <a:lnTo>
                  <a:pt x="3355" y="946"/>
                </a:lnTo>
                <a:lnTo>
                  <a:pt x="3352" y="946"/>
                </a:lnTo>
                <a:lnTo>
                  <a:pt x="3350" y="946"/>
                </a:lnTo>
                <a:lnTo>
                  <a:pt x="3348" y="948"/>
                </a:lnTo>
                <a:lnTo>
                  <a:pt x="3348" y="946"/>
                </a:lnTo>
                <a:lnTo>
                  <a:pt x="3348" y="946"/>
                </a:lnTo>
                <a:lnTo>
                  <a:pt x="3344" y="944"/>
                </a:lnTo>
                <a:lnTo>
                  <a:pt x="3342" y="944"/>
                </a:lnTo>
                <a:lnTo>
                  <a:pt x="3338" y="944"/>
                </a:lnTo>
                <a:lnTo>
                  <a:pt x="3336" y="946"/>
                </a:lnTo>
                <a:lnTo>
                  <a:pt x="3336" y="946"/>
                </a:lnTo>
                <a:lnTo>
                  <a:pt x="3336" y="948"/>
                </a:lnTo>
                <a:lnTo>
                  <a:pt x="3336" y="948"/>
                </a:lnTo>
                <a:lnTo>
                  <a:pt x="3336" y="950"/>
                </a:lnTo>
                <a:lnTo>
                  <a:pt x="3338" y="950"/>
                </a:lnTo>
                <a:lnTo>
                  <a:pt x="3340" y="950"/>
                </a:lnTo>
                <a:lnTo>
                  <a:pt x="3342" y="952"/>
                </a:lnTo>
                <a:lnTo>
                  <a:pt x="3344" y="952"/>
                </a:lnTo>
                <a:lnTo>
                  <a:pt x="3344" y="952"/>
                </a:lnTo>
                <a:lnTo>
                  <a:pt x="3346" y="956"/>
                </a:lnTo>
                <a:lnTo>
                  <a:pt x="3348" y="960"/>
                </a:lnTo>
                <a:lnTo>
                  <a:pt x="3348" y="962"/>
                </a:lnTo>
                <a:lnTo>
                  <a:pt x="3350" y="962"/>
                </a:lnTo>
                <a:lnTo>
                  <a:pt x="3350" y="965"/>
                </a:lnTo>
                <a:lnTo>
                  <a:pt x="3350" y="965"/>
                </a:lnTo>
                <a:lnTo>
                  <a:pt x="3350" y="967"/>
                </a:lnTo>
                <a:lnTo>
                  <a:pt x="3350" y="967"/>
                </a:lnTo>
                <a:lnTo>
                  <a:pt x="3350" y="969"/>
                </a:lnTo>
                <a:lnTo>
                  <a:pt x="3350" y="971"/>
                </a:lnTo>
                <a:lnTo>
                  <a:pt x="3352" y="971"/>
                </a:lnTo>
                <a:lnTo>
                  <a:pt x="3355" y="971"/>
                </a:lnTo>
                <a:lnTo>
                  <a:pt x="3355" y="971"/>
                </a:lnTo>
                <a:lnTo>
                  <a:pt x="3357" y="971"/>
                </a:lnTo>
                <a:lnTo>
                  <a:pt x="3359" y="973"/>
                </a:lnTo>
                <a:lnTo>
                  <a:pt x="3359" y="973"/>
                </a:lnTo>
                <a:lnTo>
                  <a:pt x="3359" y="975"/>
                </a:lnTo>
                <a:lnTo>
                  <a:pt x="3359" y="975"/>
                </a:lnTo>
                <a:lnTo>
                  <a:pt x="3361" y="975"/>
                </a:lnTo>
                <a:lnTo>
                  <a:pt x="3361" y="975"/>
                </a:lnTo>
                <a:lnTo>
                  <a:pt x="3363" y="975"/>
                </a:lnTo>
                <a:lnTo>
                  <a:pt x="3363" y="975"/>
                </a:lnTo>
                <a:lnTo>
                  <a:pt x="3365" y="977"/>
                </a:lnTo>
                <a:lnTo>
                  <a:pt x="3365" y="977"/>
                </a:lnTo>
                <a:lnTo>
                  <a:pt x="3367" y="977"/>
                </a:lnTo>
                <a:lnTo>
                  <a:pt x="3367" y="977"/>
                </a:lnTo>
                <a:lnTo>
                  <a:pt x="3369" y="977"/>
                </a:lnTo>
                <a:lnTo>
                  <a:pt x="3369" y="977"/>
                </a:lnTo>
                <a:lnTo>
                  <a:pt x="3369" y="981"/>
                </a:lnTo>
                <a:lnTo>
                  <a:pt x="3369" y="983"/>
                </a:lnTo>
                <a:lnTo>
                  <a:pt x="3369" y="986"/>
                </a:lnTo>
                <a:lnTo>
                  <a:pt x="3369" y="986"/>
                </a:lnTo>
                <a:lnTo>
                  <a:pt x="3367" y="990"/>
                </a:lnTo>
                <a:lnTo>
                  <a:pt x="3367" y="990"/>
                </a:lnTo>
                <a:lnTo>
                  <a:pt x="3367" y="992"/>
                </a:lnTo>
                <a:lnTo>
                  <a:pt x="3367" y="994"/>
                </a:lnTo>
                <a:lnTo>
                  <a:pt x="3369" y="998"/>
                </a:lnTo>
                <a:lnTo>
                  <a:pt x="3371" y="1002"/>
                </a:lnTo>
                <a:lnTo>
                  <a:pt x="3373" y="1004"/>
                </a:lnTo>
                <a:lnTo>
                  <a:pt x="3373" y="1004"/>
                </a:lnTo>
                <a:lnTo>
                  <a:pt x="3373" y="1004"/>
                </a:lnTo>
                <a:lnTo>
                  <a:pt x="3373" y="1002"/>
                </a:lnTo>
                <a:lnTo>
                  <a:pt x="3373" y="998"/>
                </a:lnTo>
                <a:lnTo>
                  <a:pt x="3373" y="996"/>
                </a:lnTo>
                <a:lnTo>
                  <a:pt x="3373" y="996"/>
                </a:lnTo>
                <a:lnTo>
                  <a:pt x="3373" y="992"/>
                </a:lnTo>
                <a:lnTo>
                  <a:pt x="3376" y="992"/>
                </a:lnTo>
                <a:lnTo>
                  <a:pt x="3378" y="990"/>
                </a:lnTo>
                <a:lnTo>
                  <a:pt x="3378" y="990"/>
                </a:lnTo>
                <a:lnTo>
                  <a:pt x="3380" y="990"/>
                </a:lnTo>
                <a:lnTo>
                  <a:pt x="3382" y="988"/>
                </a:lnTo>
                <a:lnTo>
                  <a:pt x="3384" y="988"/>
                </a:lnTo>
                <a:lnTo>
                  <a:pt x="3386" y="988"/>
                </a:lnTo>
                <a:lnTo>
                  <a:pt x="3388" y="988"/>
                </a:lnTo>
                <a:lnTo>
                  <a:pt x="3388" y="990"/>
                </a:lnTo>
                <a:lnTo>
                  <a:pt x="3390" y="992"/>
                </a:lnTo>
                <a:lnTo>
                  <a:pt x="3390" y="994"/>
                </a:lnTo>
                <a:lnTo>
                  <a:pt x="3390" y="996"/>
                </a:lnTo>
                <a:lnTo>
                  <a:pt x="3392" y="998"/>
                </a:lnTo>
                <a:lnTo>
                  <a:pt x="3392" y="1000"/>
                </a:lnTo>
                <a:lnTo>
                  <a:pt x="3394" y="1002"/>
                </a:lnTo>
                <a:lnTo>
                  <a:pt x="3399" y="1004"/>
                </a:lnTo>
                <a:lnTo>
                  <a:pt x="3401" y="1006"/>
                </a:lnTo>
                <a:lnTo>
                  <a:pt x="3401" y="1006"/>
                </a:lnTo>
                <a:lnTo>
                  <a:pt x="3401" y="1006"/>
                </a:lnTo>
                <a:lnTo>
                  <a:pt x="3401" y="1009"/>
                </a:lnTo>
                <a:lnTo>
                  <a:pt x="3401" y="1009"/>
                </a:lnTo>
                <a:close/>
              </a:path>
            </a:pathLst>
          </a:custGeom>
          <a:solidFill>
            <a:schemeClr val="tx1">
              <a:lumMod val="60000"/>
              <a:lumOff val="40000"/>
              <a:alpha val="20000"/>
            </a:schemeClr>
          </a:solidFill>
          <a:ln>
            <a:noFill/>
          </a:ln>
        </p:spPr>
        <p:txBody>
          <a:bodyPr anchor="t" anchorCtr="0" bIns="34290" compatLnSpc="1" lIns="68580" numCol="1" rIns="68580" tIns="34290" vert="horz" wrap="square">
            <a:prstTxWarp prst="textNoShape"/>
          </a:bodyPr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pitchFamily="34" charset="-128"/>
            </a:endParaRPr>
          </a:p>
        </p:txBody>
      </p:sp>
      <p:grpSp>
        <p:nvGrpSpPr>
          <p:cNvPr id="191" name="Group 47"/>
          <p:cNvGrpSpPr/>
          <p:nvPr/>
        </p:nvGrpSpPr>
        <p:grpSpPr>
          <a:xfrm>
            <a:off x="2213387" y="2413006"/>
            <a:ext cx="2919908" cy="2644598"/>
            <a:chOff x="1234953" y="1073361"/>
            <a:chExt cx="4814155" cy="4663619"/>
          </a:xfrm>
        </p:grpSpPr>
        <p:grpSp>
          <p:nvGrpSpPr>
            <p:cNvPr id="192" name="Group 4"/>
            <p:cNvGrpSpPr>
              <a:grpSpLocks noChangeAspect="1"/>
            </p:cNvGrpSpPr>
            <p:nvPr/>
          </p:nvGrpSpPr>
          <p:grpSpPr bwMode="auto">
            <a:xfrm>
              <a:off x="1234953" y="1073361"/>
              <a:ext cx="4814155" cy="4663619"/>
              <a:chOff x="1125" y="634"/>
              <a:chExt cx="3198" cy="3098"/>
            </a:xfrm>
          </p:grpSpPr>
          <p:sp>
            <p:nvSpPr>
              <p:cNvPr id="1049110" name="Freeform 73"/>
              <p:cNvSpPr/>
              <p:nvPr/>
            </p:nvSpPr>
            <p:spPr bwMode="auto">
              <a:xfrm>
                <a:off x="1779" y="634"/>
                <a:ext cx="1890" cy="1432"/>
              </a:xfrm>
              <a:custGeom>
                <a:avLst/>
                <a:gdLst>
                  <a:gd name="T0" fmla="*/ 451 w 901"/>
                  <a:gd name="T1" fmla="*/ 683 h 683"/>
                  <a:gd name="T2" fmla="*/ 763 w 901"/>
                  <a:gd name="T3" fmla="*/ 554 h 683"/>
                  <a:gd name="T4" fmla="*/ 888 w 901"/>
                  <a:gd name="T5" fmla="*/ 572 h 683"/>
                  <a:gd name="T6" fmla="*/ 901 w 901"/>
                  <a:gd name="T7" fmla="*/ 462 h 683"/>
                  <a:gd name="T8" fmla="*/ 451 w 901"/>
                  <a:gd name="T9" fmla="*/ 0 h 683"/>
                  <a:gd name="T10" fmla="*/ 0 w 901"/>
                  <a:gd name="T11" fmla="*/ 462 h 683"/>
                  <a:gd name="T12" fmla="*/ 13 w 901"/>
                  <a:gd name="T13" fmla="*/ 572 h 683"/>
                  <a:gd name="T14" fmla="*/ 139 w 901"/>
                  <a:gd name="T15" fmla="*/ 554 h 683"/>
                  <a:gd name="T16" fmla="*/ 451 w 901"/>
                  <a:gd name="T17" fmla="*/ 683 h 6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01" h="683">
                    <a:moveTo>
                      <a:pt x="451" y="683"/>
                    </a:moveTo>
                    <a:cubicBezTo>
                      <a:pt x="532" y="603"/>
                      <a:pt x="641" y="554"/>
                      <a:pt x="763" y="554"/>
                    </a:cubicBezTo>
                    <a:cubicBezTo>
                      <a:pt x="806" y="554"/>
                      <a:pt x="848" y="561"/>
                      <a:pt x="888" y="572"/>
                    </a:cubicBezTo>
                    <a:cubicBezTo>
                      <a:pt x="896" y="537"/>
                      <a:pt x="901" y="500"/>
                      <a:pt x="901" y="462"/>
                    </a:cubicBezTo>
                    <a:cubicBezTo>
                      <a:pt x="901" y="207"/>
                      <a:pt x="699" y="0"/>
                      <a:pt x="451" y="0"/>
                    </a:cubicBezTo>
                    <a:cubicBezTo>
                      <a:pt x="202" y="0"/>
                      <a:pt x="0" y="207"/>
                      <a:pt x="0" y="462"/>
                    </a:cubicBezTo>
                    <a:cubicBezTo>
                      <a:pt x="0" y="500"/>
                      <a:pt x="5" y="537"/>
                      <a:pt x="13" y="572"/>
                    </a:cubicBezTo>
                    <a:cubicBezTo>
                      <a:pt x="53" y="561"/>
                      <a:pt x="95" y="554"/>
                      <a:pt x="139" y="554"/>
                    </a:cubicBezTo>
                    <a:cubicBezTo>
                      <a:pt x="260" y="554"/>
                      <a:pt x="370" y="603"/>
                      <a:pt x="451" y="683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lin ang="0" scaled="1"/>
              </a:gradFill>
              <a:ln>
                <a:noFill/>
              </a:ln>
              <a:scene3d>
                <a:camera prst="orthographicFront"/>
                <a:lightRig dir="t" rig="threePt"/>
              </a:scene3d>
              <a:sp3d>
                <a:bevelT prst="convex"/>
              </a:sp3d>
            </p:spPr>
            <p:txBody>
              <a:bodyPr anchor="t" anchorCtr="0" bIns="34290" compatLnSpc="1" lIns="68580" numCol="1" rIns="68580" tIns="34290" vert="horz" wrap="square">
                <a:prstTxWarp prst="textNoShape"/>
              </a:bodyPr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  <p:sp>
            <p:nvSpPr>
              <p:cNvPr id="1049111" name="Freeform 74"/>
              <p:cNvSpPr/>
              <p:nvPr/>
            </p:nvSpPr>
            <p:spPr bwMode="auto">
              <a:xfrm>
                <a:off x="1125" y="1833"/>
                <a:ext cx="1600" cy="1899"/>
              </a:xfrm>
              <a:custGeom>
                <a:avLst/>
                <a:gdLst>
                  <a:gd name="T0" fmla="*/ 624 w 763"/>
                  <a:gd name="T1" fmla="*/ 444 h 906"/>
                  <a:gd name="T2" fmla="*/ 637 w 763"/>
                  <a:gd name="T3" fmla="*/ 334 h 906"/>
                  <a:gd name="T4" fmla="*/ 325 w 763"/>
                  <a:gd name="T5" fmla="*/ 0 h 906"/>
                  <a:gd name="T6" fmla="*/ 0 w 763"/>
                  <a:gd name="T7" fmla="*/ 444 h 906"/>
                  <a:gd name="T8" fmla="*/ 451 w 763"/>
                  <a:gd name="T9" fmla="*/ 906 h 906"/>
                  <a:gd name="T10" fmla="*/ 763 w 763"/>
                  <a:gd name="T11" fmla="*/ 777 h 906"/>
                  <a:gd name="T12" fmla="*/ 624 w 763"/>
                  <a:gd name="T13" fmla="*/ 444 h 9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63" h="906">
                    <a:moveTo>
                      <a:pt x="624" y="444"/>
                    </a:moveTo>
                    <a:cubicBezTo>
                      <a:pt x="624" y="406"/>
                      <a:pt x="629" y="369"/>
                      <a:pt x="637" y="334"/>
                    </a:cubicBezTo>
                    <a:cubicBezTo>
                      <a:pt x="484" y="288"/>
                      <a:pt x="364" y="161"/>
                      <a:pt x="325" y="0"/>
                    </a:cubicBezTo>
                    <a:cubicBezTo>
                      <a:pt x="138" y="56"/>
                      <a:pt x="0" y="234"/>
                      <a:pt x="0" y="444"/>
                    </a:cubicBezTo>
                    <a:cubicBezTo>
                      <a:pt x="0" y="700"/>
                      <a:pt x="202" y="906"/>
                      <a:pt x="451" y="906"/>
                    </a:cubicBezTo>
                    <a:cubicBezTo>
                      <a:pt x="572" y="906"/>
                      <a:pt x="682" y="857"/>
                      <a:pt x="763" y="777"/>
                    </a:cubicBezTo>
                    <a:cubicBezTo>
                      <a:pt x="677" y="693"/>
                      <a:pt x="624" y="575"/>
                      <a:pt x="624" y="444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chemeClr val="accent2">
                      <a:shade val="30000"/>
                      <a:satMod val="115000"/>
                    </a:schemeClr>
                  </a:gs>
                  <a:gs pos="50000">
                    <a:schemeClr val="accent2">
                      <a:shade val="67500"/>
                      <a:satMod val="115000"/>
                    </a:schemeClr>
                  </a:gs>
                  <a:gs pos="100000">
                    <a:schemeClr val="accent2">
                      <a:shade val="100000"/>
                      <a:satMod val="115000"/>
                    </a:schemeClr>
                  </a:gs>
                </a:gsLst>
                <a:lin ang="5400000" scaled="1"/>
              </a:gradFill>
              <a:ln>
                <a:noFill/>
              </a:ln>
              <a:scene3d>
                <a:camera prst="orthographicFront"/>
                <a:lightRig dir="t" rig="threePt"/>
              </a:scene3d>
              <a:sp3d>
                <a:bevelT prst="convex"/>
              </a:sp3d>
            </p:spPr>
            <p:txBody>
              <a:bodyPr anchor="t" anchorCtr="0" bIns="34290" compatLnSpc="1" lIns="68580" numCol="1" rIns="68580" tIns="34290" vert="horz" wrap="square">
                <a:prstTxWarp prst="textNoShape"/>
              </a:bodyPr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  <p:sp>
            <p:nvSpPr>
              <p:cNvPr id="1049112" name="Freeform 75"/>
              <p:cNvSpPr/>
              <p:nvPr/>
            </p:nvSpPr>
            <p:spPr bwMode="auto">
              <a:xfrm>
                <a:off x="2725" y="1833"/>
                <a:ext cx="1598" cy="1899"/>
              </a:xfrm>
              <a:custGeom>
                <a:avLst/>
                <a:gdLst>
                  <a:gd name="T0" fmla="*/ 437 w 762"/>
                  <a:gd name="T1" fmla="*/ 0 h 906"/>
                  <a:gd name="T2" fmla="*/ 125 w 762"/>
                  <a:gd name="T3" fmla="*/ 334 h 906"/>
                  <a:gd name="T4" fmla="*/ 138 w 762"/>
                  <a:gd name="T5" fmla="*/ 444 h 906"/>
                  <a:gd name="T6" fmla="*/ 0 w 762"/>
                  <a:gd name="T7" fmla="*/ 777 h 906"/>
                  <a:gd name="T8" fmla="*/ 312 w 762"/>
                  <a:gd name="T9" fmla="*/ 906 h 906"/>
                  <a:gd name="T10" fmla="*/ 762 w 762"/>
                  <a:gd name="T11" fmla="*/ 444 h 906"/>
                  <a:gd name="T12" fmla="*/ 437 w 762"/>
                  <a:gd name="T13" fmla="*/ 0 h 9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62" h="906">
                    <a:moveTo>
                      <a:pt x="437" y="0"/>
                    </a:moveTo>
                    <a:cubicBezTo>
                      <a:pt x="398" y="161"/>
                      <a:pt x="279" y="288"/>
                      <a:pt x="125" y="334"/>
                    </a:cubicBezTo>
                    <a:cubicBezTo>
                      <a:pt x="133" y="369"/>
                      <a:pt x="138" y="406"/>
                      <a:pt x="138" y="444"/>
                    </a:cubicBezTo>
                    <a:cubicBezTo>
                      <a:pt x="138" y="575"/>
                      <a:pt x="85" y="693"/>
                      <a:pt x="0" y="777"/>
                    </a:cubicBezTo>
                    <a:cubicBezTo>
                      <a:pt x="81" y="857"/>
                      <a:pt x="190" y="906"/>
                      <a:pt x="312" y="906"/>
                    </a:cubicBezTo>
                    <a:cubicBezTo>
                      <a:pt x="560" y="906"/>
                      <a:pt x="762" y="700"/>
                      <a:pt x="762" y="444"/>
                    </a:cubicBezTo>
                    <a:cubicBezTo>
                      <a:pt x="762" y="234"/>
                      <a:pt x="625" y="56"/>
                      <a:pt x="437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chemeClr val="accent6">
                      <a:shade val="30000"/>
                      <a:satMod val="115000"/>
                    </a:schemeClr>
                  </a:gs>
                  <a:gs pos="50000">
                    <a:schemeClr val="accent6">
                      <a:shade val="67500"/>
                      <a:satMod val="115000"/>
                    </a:schemeClr>
                  </a:gs>
                  <a:gs pos="100000">
                    <a:schemeClr val="accent6">
                      <a:shade val="100000"/>
                      <a:satMod val="115000"/>
                    </a:schemeClr>
                  </a:gs>
                </a:gsLst>
                <a:lin ang="10800000" scaled="1"/>
              </a:gradFill>
              <a:ln>
                <a:noFill/>
              </a:ln>
              <a:scene3d>
                <a:camera prst="orthographicFront"/>
                <a:lightRig dir="t" rig="threePt"/>
              </a:scene3d>
              <a:sp3d>
                <a:bevelT prst="convex"/>
              </a:sp3d>
            </p:spPr>
            <p:txBody>
              <a:bodyPr anchor="t" anchorCtr="0" bIns="34290" compatLnSpc="1" lIns="68580" numCol="1" rIns="68580" tIns="34290" vert="horz" wrap="square">
                <a:prstTxWarp prst="textNoShape"/>
              </a:bodyPr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  <p:sp>
            <p:nvSpPr>
              <p:cNvPr id="1049113" name="Freeform 76"/>
              <p:cNvSpPr/>
              <p:nvPr/>
            </p:nvSpPr>
            <p:spPr bwMode="auto">
              <a:xfrm>
                <a:off x="2461" y="2066"/>
                <a:ext cx="526" cy="505"/>
              </a:xfrm>
              <a:custGeom>
                <a:avLst/>
                <a:gdLst>
                  <a:gd name="T0" fmla="*/ 126 w 251"/>
                  <a:gd name="T1" fmla="*/ 0 h 241"/>
                  <a:gd name="T2" fmla="*/ 0 w 251"/>
                  <a:gd name="T3" fmla="*/ 223 h 241"/>
                  <a:gd name="T4" fmla="*/ 126 w 251"/>
                  <a:gd name="T5" fmla="*/ 241 h 241"/>
                  <a:gd name="T6" fmla="*/ 251 w 251"/>
                  <a:gd name="T7" fmla="*/ 223 h 241"/>
                  <a:gd name="T8" fmla="*/ 126 w 251"/>
                  <a:gd name="T9" fmla="*/ 0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1" h="241">
                    <a:moveTo>
                      <a:pt x="126" y="0"/>
                    </a:moveTo>
                    <a:cubicBezTo>
                      <a:pt x="65" y="60"/>
                      <a:pt x="21" y="136"/>
                      <a:pt x="0" y="223"/>
                    </a:cubicBezTo>
                    <a:cubicBezTo>
                      <a:pt x="40" y="234"/>
                      <a:pt x="82" y="241"/>
                      <a:pt x="126" y="241"/>
                    </a:cubicBezTo>
                    <a:cubicBezTo>
                      <a:pt x="169" y="241"/>
                      <a:pt x="211" y="234"/>
                      <a:pt x="251" y="223"/>
                    </a:cubicBezTo>
                    <a:cubicBezTo>
                      <a:pt x="230" y="136"/>
                      <a:pt x="186" y="60"/>
                      <a:pt x="126" y="0"/>
                    </a:cubicBezTo>
                    <a:close/>
                  </a:path>
                </a:pathLst>
              </a:custGeom>
              <a:solidFill>
                <a:srgbClr val="EB5B48"/>
              </a:solidFill>
              <a:ln>
                <a:noFill/>
              </a:ln>
            </p:spPr>
            <p:txBody>
              <a:bodyPr anchor="t" anchorCtr="0" bIns="34290" compatLnSpc="1" lIns="68580" numCol="1" rIns="68580" tIns="34290" vert="horz" wrap="square">
                <a:prstTxWarp prst="textNoShape"/>
              </a:bodyPr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  <p:sp>
            <p:nvSpPr>
              <p:cNvPr id="1049114" name="Freeform 77"/>
              <p:cNvSpPr/>
              <p:nvPr/>
            </p:nvSpPr>
            <p:spPr bwMode="auto">
              <a:xfrm>
                <a:off x="2461" y="2066"/>
                <a:ext cx="526" cy="505"/>
              </a:xfrm>
              <a:custGeom>
                <a:avLst/>
                <a:gdLst>
                  <a:gd name="T0" fmla="*/ 126 w 251"/>
                  <a:gd name="T1" fmla="*/ 0 h 241"/>
                  <a:gd name="T2" fmla="*/ 0 w 251"/>
                  <a:gd name="T3" fmla="*/ 223 h 241"/>
                  <a:gd name="T4" fmla="*/ 126 w 251"/>
                  <a:gd name="T5" fmla="*/ 241 h 241"/>
                  <a:gd name="T6" fmla="*/ 251 w 251"/>
                  <a:gd name="T7" fmla="*/ 223 h 241"/>
                  <a:gd name="T8" fmla="*/ 126 w 251"/>
                  <a:gd name="T9" fmla="*/ 0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1" h="241">
                    <a:moveTo>
                      <a:pt x="126" y="0"/>
                    </a:moveTo>
                    <a:cubicBezTo>
                      <a:pt x="65" y="60"/>
                      <a:pt x="21" y="136"/>
                      <a:pt x="0" y="223"/>
                    </a:cubicBezTo>
                    <a:cubicBezTo>
                      <a:pt x="40" y="234"/>
                      <a:pt x="82" y="241"/>
                      <a:pt x="126" y="241"/>
                    </a:cubicBezTo>
                    <a:cubicBezTo>
                      <a:pt x="169" y="241"/>
                      <a:pt x="211" y="234"/>
                      <a:pt x="251" y="223"/>
                    </a:cubicBezTo>
                    <a:cubicBezTo>
                      <a:pt x="230" y="136"/>
                      <a:pt x="186" y="60"/>
                      <a:pt x="126" y="0"/>
                    </a:cubicBezTo>
                    <a:close/>
                  </a:path>
                </a:pathLst>
              </a:custGeom>
              <a:solidFill>
                <a:srgbClr val="596374"/>
              </a:solidFill>
              <a:ln>
                <a:noFill/>
              </a:ln>
            </p:spPr>
            <p:txBody>
              <a:bodyPr anchor="t" anchorCtr="0" bIns="34290" compatLnSpc="1" lIns="68580" numCol="1" rIns="68580" tIns="34290" vert="horz" wrap="square">
                <a:prstTxWarp prst="textNoShape"/>
              </a:bodyPr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  <p:sp>
            <p:nvSpPr>
              <p:cNvPr id="1049115" name="Freeform 78"/>
              <p:cNvSpPr/>
              <p:nvPr/>
            </p:nvSpPr>
            <p:spPr bwMode="auto">
              <a:xfrm>
                <a:off x="2461" y="2066"/>
                <a:ext cx="526" cy="505"/>
              </a:xfrm>
              <a:custGeom>
                <a:avLst/>
                <a:gdLst>
                  <a:gd name="T0" fmla="*/ 126 w 251"/>
                  <a:gd name="T1" fmla="*/ 0 h 241"/>
                  <a:gd name="T2" fmla="*/ 0 w 251"/>
                  <a:gd name="T3" fmla="*/ 223 h 241"/>
                  <a:gd name="T4" fmla="*/ 126 w 251"/>
                  <a:gd name="T5" fmla="*/ 241 h 241"/>
                  <a:gd name="T6" fmla="*/ 251 w 251"/>
                  <a:gd name="T7" fmla="*/ 223 h 241"/>
                  <a:gd name="T8" fmla="*/ 126 w 251"/>
                  <a:gd name="T9" fmla="*/ 0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1" h="241">
                    <a:moveTo>
                      <a:pt x="126" y="0"/>
                    </a:moveTo>
                    <a:cubicBezTo>
                      <a:pt x="65" y="60"/>
                      <a:pt x="21" y="136"/>
                      <a:pt x="0" y="223"/>
                    </a:cubicBezTo>
                    <a:cubicBezTo>
                      <a:pt x="40" y="234"/>
                      <a:pt x="82" y="241"/>
                      <a:pt x="126" y="241"/>
                    </a:cubicBezTo>
                    <a:cubicBezTo>
                      <a:pt x="169" y="241"/>
                      <a:pt x="211" y="234"/>
                      <a:pt x="251" y="223"/>
                    </a:cubicBezTo>
                    <a:cubicBezTo>
                      <a:pt x="230" y="136"/>
                      <a:pt x="186" y="60"/>
                      <a:pt x="126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anchor="t" anchorCtr="0" bIns="34290" compatLnSpc="1" lIns="68580" numCol="1" rIns="68580" tIns="34290" vert="horz" wrap="square">
                <a:prstTxWarp prst="textNoShape"/>
              </a:bodyPr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</p:grpSp>
        <p:grpSp>
          <p:nvGrpSpPr>
            <p:cNvPr id="193" name="Group 13"/>
            <p:cNvGrpSpPr>
              <a:grpSpLocks noChangeAspect="1"/>
            </p:cNvGrpSpPr>
            <p:nvPr/>
          </p:nvGrpSpPr>
          <p:grpSpPr bwMode="auto">
            <a:xfrm>
              <a:off x="3437734" y="1513309"/>
              <a:ext cx="206763" cy="274762"/>
              <a:chOff x="3004" y="1528"/>
              <a:chExt cx="1271" cy="1689"/>
            </a:xfrm>
            <a:solidFill>
              <a:schemeClr val="bg1"/>
            </a:solidFill>
          </p:grpSpPr>
          <p:sp>
            <p:nvSpPr>
              <p:cNvPr id="1049116" name="Rectangle 64"/>
              <p:cNvSpPr>
                <a:spLocks noChangeArrowheads="1"/>
              </p:cNvSpPr>
              <p:nvPr/>
            </p:nvSpPr>
            <p:spPr bwMode="auto">
              <a:xfrm>
                <a:off x="3052" y="3128"/>
                <a:ext cx="386" cy="89"/>
              </a:xfrm>
              <a:prstGeom prst="rect"/>
              <a:grpFill/>
              <a:ln w="0">
                <a:noFill/>
                <a:prstDash val="solid"/>
                <a:miter lim="800000"/>
                <a:headEnd/>
                <a:tailEnd/>
              </a:ln>
            </p:spPr>
            <p:txBody>
              <a:bodyPr anchor="t" anchorCtr="0" bIns="34290" compatLnSpc="1" lIns="68580" numCol="1" rIns="68580" tIns="34290" vert="horz" wrap="square">
                <a:prstTxWarp prst="textNoShape"/>
              </a:bodyPr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  <p:sp>
            <p:nvSpPr>
              <p:cNvPr id="1049117" name="Rectangle 65"/>
              <p:cNvSpPr>
                <a:spLocks noChangeArrowheads="1"/>
              </p:cNvSpPr>
              <p:nvPr/>
            </p:nvSpPr>
            <p:spPr bwMode="auto">
              <a:xfrm>
                <a:off x="3472" y="3128"/>
                <a:ext cx="803" cy="89"/>
              </a:xfrm>
              <a:prstGeom prst="rect"/>
              <a:grpFill/>
              <a:ln w="0">
                <a:noFill/>
                <a:prstDash val="solid"/>
                <a:miter lim="800000"/>
                <a:headEnd/>
                <a:tailEnd/>
              </a:ln>
            </p:spPr>
            <p:txBody>
              <a:bodyPr anchor="t" anchorCtr="0" bIns="34290" compatLnSpc="1" lIns="68580" numCol="1" rIns="68580" tIns="34290" vert="horz" wrap="square">
                <a:prstTxWarp prst="textNoShape"/>
              </a:bodyPr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  <p:sp>
            <p:nvSpPr>
              <p:cNvPr id="1049118" name="Freeform 68"/>
              <p:cNvSpPr/>
              <p:nvPr/>
            </p:nvSpPr>
            <p:spPr bwMode="auto">
              <a:xfrm>
                <a:off x="3004" y="1528"/>
                <a:ext cx="409" cy="251"/>
              </a:xfrm>
              <a:custGeom>
                <a:avLst/>
                <a:gdLst>
                  <a:gd name="T0" fmla="*/ 819 w 819"/>
                  <a:gd name="T1" fmla="*/ 0 h 502"/>
                  <a:gd name="T2" fmla="*/ 819 w 819"/>
                  <a:gd name="T3" fmla="*/ 502 h 502"/>
                  <a:gd name="T4" fmla="*/ 0 w 819"/>
                  <a:gd name="T5" fmla="*/ 502 h 502"/>
                  <a:gd name="T6" fmla="*/ 4 w 819"/>
                  <a:gd name="T7" fmla="*/ 498 h 502"/>
                  <a:gd name="T8" fmla="*/ 11 w 819"/>
                  <a:gd name="T9" fmla="*/ 486 h 502"/>
                  <a:gd name="T10" fmla="*/ 27 w 819"/>
                  <a:gd name="T11" fmla="*/ 469 h 502"/>
                  <a:gd name="T12" fmla="*/ 48 w 819"/>
                  <a:gd name="T13" fmla="*/ 444 h 502"/>
                  <a:gd name="T14" fmla="*/ 75 w 819"/>
                  <a:gd name="T15" fmla="*/ 415 h 502"/>
                  <a:gd name="T16" fmla="*/ 108 w 819"/>
                  <a:gd name="T17" fmla="*/ 382 h 502"/>
                  <a:gd name="T18" fmla="*/ 149 w 819"/>
                  <a:gd name="T19" fmla="*/ 345 h 502"/>
                  <a:gd name="T20" fmla="*/ 195 w 819"/>
                  <a:gd name="T21" fmla="*/ 305 h 502"/>
                  <a:gd name="T22" fmla="*/ 249 w 819"/>
                  <a:gd name="T23" fmla="*/ 264 h 502"/>
                  <a:gd name="T24" fmla="*/ 309 w 819"/>
                  <a:gd name="T25" fmla="*/ 224 h 502"/>
                  <a:gd name="T26" fmla="*/ 374 w 819"/>
                  <a:gd name="T27" fmla="*/ 181 h 502"/>
                  <a:gd name="T28" fmla="*/ 450 w 819"/>
                  <a:gd name="T29" fmla="*/ 141 h 502"/>
                  <a:gd name="T30" fmla="*/ 531 w 819"/>
                  <a:gd name="T31" fmla="*/ 100 h 502"/>
                  <a:gd name="T32" fmla="*/ 620 w 819"/>
                  <a:gd name="T33" fmla="*/ 64 h 502"/>
                  <a:gd name="T34" fmla="*/ 716 w 819"/>
                  <a:gd name="T35" fmla="*/ 29 h 502"/>
                  <a:gd name="T36" fmla="*/ 819 w 819"/>
                  <a:gd name="T37" fmla="*/ 0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819" h="502">
                    <a:moveTo>
                      <a:pt x="819" y="0"/>
                    </a:moveTo>
                    <a:lnTo>
                      <a:pt x="819" y="502"/>
                    </a:lnTo>
                    <a:lnTo>
                      <a:pt x="0" y="502"/>
                    </a:lnTo>
                    <a:lnTo>
                      <a:pt x="4" y="498"/>
                    </a:lnTo>
                    <a:lnTo>
                      <a:pt x="11" y="486"/>
                    </a:lnTo>
                    <a:lnTo>
                      <a:pt x="27" y="469"/>
                    </a:lnTo>
                    <a:lnTo>
                      <a:pt x="48" y="444"/>
                    </a:lnTo>
                    <a:lnTo>
                      <a:pt x="75" y="415"/>
                    </a:lnTo>
                    <a:lnTo>
                      <a:pt x="108" y="382"/>
                    </a:lnTo>
                    <a:lnTo>
                      <a:pt x="149" y="345"/>
                    </a:lnTo>
                    <a:lnTo>
                      <a:pt x="195" y="305"/>
                    </a:lnTo>
                    <a:lnTo>
                      <a:pt x="249" y="264"/>
                    </a:lnTo>
                    <a:lnTo>
                      <a:pt x="309" y="224"/>
                    </a:lnTo>
                    <a:lnTo>
                      <a:pt x="374" y="181"/>
                    </a:lnTo>
                    <a:lnTo>
                      <a:pt x="450" y="141"/>
                    </a:lnTo>
                    <a:lnTo>
                      <a:pt x="531" y="100"/>
                    </a:lnTo>
                    <a:lnTo>
                      <a:pt x="620" y="64"/>
                    </a:lnTo>
                    <a:lnTo>
                      <a:pt x="716" y="29"/>
                    </a:lnTo>
                    <a:lnTo>
                      <a:pt x="819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anchor="t" anchorCtr="0" bIns="34290" compatLnSpc="1" lIns="68580" numCol="1" rIns="68580" tIns="34290" vert="horz" wrap="square">
                <a:prstTxWarp prst="textNoShape"/>
              </a:bodyPr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</p:grpSp>
        <p:grpSp>
          <p:nvGrpSpPr>
            <p:cNvPr id="194" name="Group 33"/>
            <p:cNvGrpSpPr>
              <a:grpSpLocks noChangeAspect="1"/>
            </p:cNvGrpSpPr>
            <p:nvPr/>
          </p:nvGrpSpPr>
          <p:grpSpPr bwMode="auto">
            <a:xfrm>
              <a:off x="2245925" y="3745527"/>
              <a:ext cx="100793" cy="192423"/>
              <a:chOff x="3091" y="768"/>
              <a:chExt cx="264" cy="504"/>
            </a:xfrm>
            <a:solidFill>
              <a:schemeClr val="bg1"/>
            </a:solidFill>
          </p:grpSpPr>
          <p:sp>
            <p:nvSpPr>
              <p:cNvPr id="1049119" name="Freeform 59"/>
              <p:cNvSpPr/>
              <p:nvPr/>
            </p:nvSpPr>
            <p:spPr bwMode="auto">
              <a:xfrm>
                <a:off x="3091" y="768"/>
                <a:ext cx="99" cy="125"/>
              </a:xfrm>
              <a:custGeom>
                <a:avLst/>
                <a:gdLst>
                  <a:gd name="T0" fmla="*/ 196 w 296"/>
                  <a:gd name="T1" fmla="*/ 0 h 377"/>
                  <a:gd name="T2" fmla="*/ 223 w 296"/>
                  <a:gd name="T3" fmla="*/ 3 h 377"/>
                  <a:gd name="T4" fmla="*/ 250 w 296"/>
                  <a:gd name="T5" fmla="*/ 14 h 377"/>
                  <a:gd name="T6" fmla="*/ 269 w 296"/>
                  <a:gd name="T7" fmla="*/ 27 h 377"/>
                  <a:gd name="T8" fmla="*/ 282 w 296"/>
                  <a:gd name="T9" fmla="*/ 42 h 377"/>
                  <a:gd name="T10" fmla="*/ 291 w 296"/>
                  <a:gd name="T11" fmla="*/ 59 h 377"/>
                  <a:gd name="T12" fmla="*/ 296 w 296"/>
                  <a:gd name="T13" fmla="*/ 79 h 377"/>
                  <a:gd name="T14" fmla="*/ 295 w 296"/>
                  <a:gd name="T15" fmla="*/ 105 h 377"/>
                  <a:gd name="T16" fmla="*/ 290 w 296"/>
                  <a:gd name="T17" fmla="*/ 135 h 377"/>
                  <a:gd name="T18" fmla="*/ 279 w 296"/>
                  <a:gd name="T19" fmla="*/ 169 h 377"/>
                  <a:gd name="T20" fmla="*/ 264 w 296"/>
                  <a:gd name="T21" fmla="*/ 204 h 377"/>
                  <a:gd name="T22" fmla="*/ 242 w 296"/>
                  <a:gd name="T23" fmla="*/ 243 h 377"/>
                  <a:gd name="T24" fmla="*/ 213 w 296"/>
                  <a:gd name="T25" fmla="*/ 288 h 377"/>
                  <a:gd name="T26" fmla="*/ 184 w 296"/>
                  <a:gd name="T27" fmla="*/ 324 h 377"/>
                  <a:gd name="T28" fmla="*/ 154 w 296"/>
                  <a:gd name="T29" fmla="*/ 352 h 377"/>
                  <a:gd name="T30" fmla="*/ 124 w 296"/>
                  <a:gd name="T31" fmla="*/ 369 h 377"/>
                  <a:gd name="T32" fmla="*/ 104 w 296"/>
                  <a:gd name="T33" fmla="*/ 376 h 377"/>
                  <a:gd name="T34" fmla="*/ 85 w 296"/>
                  <a:gd name="T35" fmla="*/ 377 h 377"/>
                  <a:gd name="T36" fmla="*/ 65 w 296"/>
                  <a:gd name="T37" fmla="*/ 373 h 377"/>
                  <a:gd name="T38" fmla="*/ 44 w 296"/>
                  <a:gd name="T39" fmla="*/ 364 h 377"/>
                  <a:gd name="T40" fmla="*/ 26 w 296"/>
                  <a:gd name="T41" fmla="*/ 352 h 377"/>
                  <a:gd name="T42" fmla="*/ 12 w 296"/>
                  <a:gd name="T43" fmla="*/ 337 h 377"/>
                  <a:gd name="T44" fmla="*/ 2 w 296"/>
                  <a:gd name="T45" fmla="*/ 319 h 377"/>
                  <a:gd name="T46" fmla="*/ 0 w 296"/>
                  <a:gd name="T47" fmla="*/ 299 h 377"/>
                  <a:gd name="T48" fmla="*/ 0 w 296"/>
                  <a:gd name="T49" fmla="*/ 272 h 377"/>
                  <a:gd name="T50" fmla="*/ 5 w 296"/>
                  <a:gd name="T51" fmla="*/ 242 h 377"/>
                  <a:gd name="T52" fmla="*/ 15 w 296"/>
                  <a:gd name="T53" fmla="*/ 209 h 377"/>
                  <a:gd name="T54" fmla="*/ 30 w 296"/>
                  <a:gd name="T55" fmla="*/ 173 h 377"/>
                  <a:gd name="T56" fmla="*/ 52 w 296"/>
                  <a:gd name="T57" fmla="*/ 134 h 377"/>
                  <a:gd name="T58" fmla="*/ 81 w 296"/>
                  <a:gd name="T59" fmla="*/ 89 h 377"/>
                  <a:gd name="T60" fmla="*/ 111 w 296"/>
                  <a:gd name="T61" fmla="*/ 53 h 377"/>
                  <a:gd name="T62" fmla="*/ 141 w 296"/>
                  <a:gd name="T63" fmla="*/ 25 h 377"/>
                  <a:gd name="T64" fmla="*/ 171 w 296"/>
                  <a:gd name="T65" fmla="*/ 8 h 377"/>
                  <a:gd name="T66" fmla="*/ 196 w 296"/>
                  <a:gd name="T67" fmla="*/ 0 h 3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96" h="377">
                    <a:moveTo>
                      <a:pt x="196" y="0"/>
                    </a:moveTo>
                    <a:lnTo>
                      <a:pt x="223" y="3"/>
                    </a:lnTo>
                    <a:lnTo>
                      <a:pt x="250" y="14"/>
                    </a:lnTo>
                    <a:lnTo>
                      <a:pt x="269" y="27"/>
                    </a:lnTo>
                    <a:lnTo>
                      <a:pt x="282" y="42"/>
                    </a:lnTo>
                    <a:lnTo>
                      <a:pt x="291" y="59"/>
                    </a:lnTo>
                    <a:lnTo>
                      <a:pt x="296" y="79"/>
                    </a:lnTo>
                    <a:lnTo>
                      <a:pt x="295" y="105"/>
                    </a:lnTo>
                    <a:lnTo>
                      <a:pt x="290" y="135"/>
                    </a:lnTo>
                    <a:lnTo>
                      <a:pt x="279" y="169"/>
                    </a:lnTo>
                    <a:lnTo>
                      <a:pt x="264" y="204"/>
                    </a:lnTo>
                    <a:lnTo>
                      <a:pt x="242" y="243"/>
                    </a:lnTo>
                    <a:lnTo>
                      <a:pt x="213" y="288"/>
                    </a:lnTo>
                    <a:lnTo>
                      <a:pt x="184" y="324"/>
                    </a:lnTo>
                    <a:lnTo>
                      <a:pt x="154" y="352"/>
                    </a:lnTo>
                    <a:lnTo>
                      <a:pt x="124" y="369"/>
                    </a:lnTo>
                    <a:lnTo>
                      <a:pt x="104" y="376"/>
                    </a:lnTo>
                    <a:lnTo>
                      <a:pt x="85" y="377"/>
                    </a:lnTo>
                    <a:lnTo>
                      <a:pt x="65" y="373"/>
                    </a:lnTo>
                    <a:lnTo>
                      <a:pt x="44" y="364"/>
                    </a:lnTo>
                    <a:lnTo>
                      <a:pt x="26" y="352"/>
                    </a:lnTo>
                    <a:lnTo>
                      <a:pt x="12" y="337"/>
                    </a:lnTo>
                    <a:lnTo>
                      <a:pt x="2" y="319"/>
                    </a:lnTo>
                    <a:lnTo>
                      <a:pt x="0" y="299"/>
                    </a:lnTo>
                    <a:lnTo>
                      <a:pt x="0" y="272"/>
                    </a:lnTo>
                    <a:lnTo>
                      <a:pt x="5" y="242"/>
                    </a:lnTo>
                    <a:lnTo>
                      <a:pt x="15" y="209"/>
                    </a:lnTo>
                    <a:lnTo>
                      <a:pt x="30" y="173"/>
                    </a:lnTo>
                    <a:lnTo>
                      <a:pt x="52" y="134"/>
                    </a:lnTo>
                    <a:lnTo>
                      <a:pt x="81" y="89"/>
                    </a:lnTo>
                    <a:lnTo>
                      <a:pt x="111" y="53"/>
                    </a:lnTo>
                    <a:lnTo>
                      <a:pt x="141" y="25"/>
                    </a:lnTo>
                    <a:lnTo>
                      <a:pt x="171" y="8"/>
                    </a:lnTo>
                    <a:lnTo>
                      <a:pt x="196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anchor="t" anchorCtr="0" bIns="34290" compatLnSpc="1" lIns="68580" numCol="1" rIns="68580" tIns="34290" vert="horz" wrap="square">
                <a:prstTxWarp prst="textNoShape"/>
              </a:bodyPr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  <p:sp>
            <p:nvSpPr>
              <p:cNvPr id="1049120" name="Freeform 60"/>
              <p:cNvSpPr/>
              <p:nvPr/>
            </p:nvSpPr>
            <p:spPr bwMode="auto">
              <a:xfrm>
                <a:off x="3256" y="1146"/>
                <a:ext cx="99" cy="126"/>
              </a:xfrm>
              <a:custGeom>
                <a:avLst/>
                <a:gdLst>
                  <a:gd name="T0" fmla="*/ 211 w 298"/>
                  <a:gd name="T1" fmla="*/ 0 h 377"/>
                  <a:gd name="T2" fmla="*/ 231 w 298"/>
                  <a:gd name="T3" fmla="*/ 5 h 377"/>
                  <a:gd name="T4" fmla="*/ 252 w 298"/>
                  <a:gd name="T5" fmla="*/ 13 h 377"/>
                  <a:gd name="T6" fmla="*/ 269 w 298"/>
                  <a:gd name="T7" fmla="*/ 26 h 377"/>
                  <a:gd name="T8" fmla="*/ 284 w 298"/>
                  <a:gd name="T9" fmla="*/ 41 h 377"/>
                  <a:gd name="T10" fmla="*/ 292 w 298"/>
                  <a:gd name="T11" fmla="*/ 58 h 377"/>
                  <a:gd name="T12" fmla="*/ 298 w 298"/>
                  <a:gd name="T13" fmla="*/ 77 h 377"/>
                  <a:gd name="T14" fmla="*/ 298 w 298"/>
                  <a:gd name="T15" fmla="*/ 105 h 377"/>
                  <a:gd name="T16" fmla="*/ 291 w 298"/>
                  <a:gd name="T17" fmla="*/ 136 h 377"/>
                  <a:gd name="T18" fmla="*/ 281 w 298"/>
                  <a:gd name="T19" fmla="*/ 169 h 377"/>
                  <a:gd name="T20" fmla="*/ 264 w 298"/>
                  <a:gd name="T21" fmla="*/ 205 h 377"/>
                  <a:gd name="T22" fmla="*/ 244 w 298"/>
                  <a:gd name="T23" fmla="*/ 244 h 377"/>
                  <a:gd name="T24" fmla="*/ 215 w 298"/>
                  <a:gd name="T25" fmla="*/ 289 h 377"/>
                  <a:gd name="T26" fmla="*/ 184 w 298"/>
                  <a:gd name="T27" fmla="*/ 325 h 377"/>
                  <a:gd name="T28" fmla="*/ 155 w 298"/>
                  <a:gd name="T29" fmla="*/ 352 h 377"/>
                  <a:gd name="T30" fmla="*/ 125 w 298"/>
                  <a:gd name="T31" fmla="*/ 370 h 377"/>
                  <a:gd name="T32" fmla="*/ 98 w 298"/>
                  <a:gd name="T33" fmla="*/ 377 h 377"/>
                  <a:gd name="T34" fmla="*/ 72 w 298"/>
                  <a:gd name="T35" fmla="*/ 375 h 377"/>
                  <a:gd name="T36" fmla="*/ 45 w 298"/>
                  <a:gd name="T37" fmla="*/ 364 h 377"/>
                  <a:gd name="T38" fmla="*/ 27 w 298"/>
                  <a:gd name="T39" fmla="*/ 351 h 377"/>
                  <a:gd name="T40" fmla="*/ 13 w 298"/>
                  <a:gd name="T41" fmla="*/ 336 h 377"/>
                  <a:gd name="T42" fmla="*/ 4 w 298"/>
                  <a:gd name="T43" fmla="*/ 319 h 377"/>
                  <a:gd name="T44" fmla="*/ 0 w 298"/>
                  <a:gd name="T45" fmla="*/ 299 h 377"/>
                  <a:gd name="T46" fmla="*/ 0 w 298"/>
                  <a:gd name="T47" fmla="*/ 272 h 377"/>
                  <a:gd name="T48" fmla="*/ 5 w 298"/>
                  <a:gd name="T49" fmla="*/ 242 h 377"/>
                  <a:gd name="T50" fmla="*/ 17 w 298"/>
                  <a:gd name="T51" fmla="*/ 210 h 377"/>
                  <a:gd name="T52" fmla="*/ 32 w 298"/>
                  <a:gd name="T53" fmla="*/ 174 h 377"/>
                  <a:gd name="T54" fmla="*/ 52 w 298"/>
                  <a:gd name="T55" fmla="*/ 135 h 377"/>
                  <a:gd name="T56" fmla="*/ 83 w 298"/>
                  <a:gd name="T57" fmla="*/ 90 h 377"/>
                  <a:gd name="T58" fmla="*/ 112 w 298"/>
                  <a:gd name="T59" fmla="*/ 53 h 377"/>
                  <a:gd name="T60" fmla="*/ 142 w 298"/>
                  <a:gd name="T61" fmla="*/ 26 h 377"/>
                  <a:gd name="T62" fmla="*/ 172 w 298"/>
                  <a:gd name="T63" fmla="*/ 8 h 377"/>
                  <a:gd name="T64" fmla="*/ 192 w 298"/>
                  <a:gd name="T65" fmla="*/ 2 h 377"/>
                  <a:gd name="T66" fmla="*/ 211 w 298"/>
                  <a:gd name="T67" fmla="*/ 0 h 3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98" h="377">
                    <a:moveTo>
                      <a:pt x="211" y="0"/>
                    </a:moveTo>
                    <a:lnTo>
                      <a:pt x="231" y="5"/>
                    </a:lnTo>
                    <a:lnTo>
                      <a:pt x="252" y="13"/>
                    </a:lnTo>
                    <a:lnTo>
                      <a:pt x="269" y="26"/>
                    </a:lnTo>
                    <a:lnTo>
                      <a:pt x="284" y="41"/>
                    </a:lnTo>
                    <a:lnTo>
                      <a:pt x="292" y="58"/>
                    </a:lnTo>
                    <a:lnTo>
                      <a:pt x="298" y="77"/>
                    </a:lnTo>
                    <a:lnTo>
                      <a:pt x="298" y="105"/>
                    </a:lnTo>
                    <a:lnTo>
                      <a:pt x="291" y="136"/>
                    </a:lnTo>
                    <a:lnTo>
                      <a:pt x="281" y="169"/>
                    </a:lnTo>
                    <a:lnTo>
                      <a:pt x="264" y="205"/>
                    </a:lnTo>
                    <a:lnTo>
                      <a:pt x="244" y="244"/>
                    </a:lnTo>
                    <a:lnTo>
                      <a:pt x="215" y="289"/>
                    </a:lnTo>
                    <a:lnTo>
                      <a:pt x="184" y="325"/>
                    </a:lnTo>
                    <a:lnTo>
                      <a:pt x="155" y="352"/>
                    </a:lnTo>
                    <a:lnTo>
                      <a:pt x="125" y="370"/>
                    </a:lnTo>
                    <a:lnTo>
                      <a:pt x="98" y="377"/>
                    </a:lnTo>
                    <a:lnTo>
                      <a:pt x="72" y="375"/>
                    </a:lnTo>
                    <a:lnTo>
                      <a:pt x="45" y="364"/>
                    </a:lnTo>
                    <a:lnTo>
                      <a:pt x="27" y="351"/>
                    </a:lnTo>
                    <a:lnTo>
                      <a:pt x="13" y="336"/>
                    </a:lnTo>
                    <a:lnTo>
                      <a:pt x="4" y="319"/>
                    </a:lnTo>
                    <a:lnTo>
                      <a:pt x="0" y="299"/>
                    </a:lnTo>
                    <a:lnTo>
                      <a:pt x="0" y="272"/>
                    </a:lnTo>
                    <a:lnTo>
                      <a:pt x="5" y="242"/>
                    </a:lnTo>
                    <a:lnTo>
                      <a:pt x="17" y="210"/>
                    </a:lnTo>
                    <a:lnTo>
                      <a:pt x="32" y="174"/>
                    </a:lnTo>
                    <a:lnTo>
                      <a:pt x="52" y="135"/>
                    </a:lnTo>
                    <a:lnTo>
                      <a:pt x="83" y="90"/>
                    </a:lnTo>
                    <a:lnTo>
                      <a:pt x="112" y="53"/>
                    </a:lnTo>
                    <a:lnTo>
                      <a:pt x="142" y="26"/>
                    </a:lnTo>
                    <a:lnTo>
                      <a:pt x="172" y="8"/>
                    </a:lnTo>
                    <a:lnTo>
                      <a:pt x="192" y="2"/>
                    </a:lnTo>
                    <a:lnTo>
                      <a:pt x="211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anchor="t" anchorCtr="0" bIns="34290" compatLnSpc="1" lIns="68580" numCol="1" rIns="68580" tIns="34290" vert="horz" wrap="square">
                <a:prstTxWarp prst="textNoShape"/>
              </a:bodyPr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</p:grpSp>
      </p:grpSp>
      <p:grpSp>
        <p:nvGrpSpPr>
          <p:cNvPr id="195" name="Group 79"/>
          <p:cNvGrpSpPr/>
          <p:nvPr/>
        </p:nvGrpSpPr>
        <p:grpSpPr>
          <a:xfrm>
            <a:off x="5314950" y="2412559"/>
            <a:ext cx="2528888" cy="818044"/>
            <a:chOff x="7075767" y="1419281"/>
            <a:chExt cx="4169467" cy="1442584"/>
          </a:xfrm>
        </p:grpSpPr>
        <p:sp>
          <p:nvSpPr>
            <p:cNvPr id="1049121" name="Rectangle 80"/>
            <p:cNvSpPr/>
            <p:nvPr/>
          </p:nvSpPr>
          <p:spPr>
            <a:xfrm>
              <a:off x="8274104" y="1450715"/>
              <a:ext cx="2971130" cy="1411150"/>
            </a:xfrm>
            <a:prstGeom prst="rect"/>
          </p:spPr>
          <p:txBody>
            <a:bodyPr wrap="square">
              <a:spAutoFit/>
            </a:bodyPr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b="1" dirty="0" sz="1600" lang="en-US" err="1">
                  <a:solidFill>
                    <a:prstClr val="black"/>
                  </a:solidFill>
                  <a:latin typeface="Arial" panose="020B0604020202020204" pitchFamily="34" charset="0"/>
                  <a:ea typeface="ＭＳ Ｐゴシック" pitchFamily="34" charset="-128"/>
                  <a:cs typeface="Arial" panose="020B0604020202020204" pitchFamily="34" charset="0"/>
                </a:rPr>
                <a:t>Spectre</a:t>
              </a:r>
              <a:r>
                <a:rPr b="1" dirty="0" sz="1600" lang="en-US">
                  <a:solidFill>
                    <a:prstClr val="black"/>
                  </a:solidFill>
                  <a:latin typeface="Arial" panose="020B0604020202020204" pitchFamily="34" charset="0"/>
                  <a:ea typeface="ＭＳ Ｐゴシック" pitchFamily="34" charset="-128"/>
                  <a:cs typeface="Arial" panose="020B0604020202020204" pitchFamily="34" charset="0"/>
                </a:rPr>
                <a:t>: </a:t>
              </a:r>
              <a:r>
                <a:rPr dirty="0" sz="1000"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ses branch </a:t>
              </a:r>
              <a:r>
                <a:rPr dirty="0" sz="1000" lang="en-US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sprediction</a:t>
              </a:r>
              <a:r>
                <a:rPr dirty="0" sz="1000"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and out-of-order execution to access unprivileged data.</a:t>
              </a:r>
              <a:endParaRPr b="1" dirty="0" sz="1000"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9122" name="Rounded Rectangle 81"/>
            <p:cNvSpPr/>
            <p:nvPr/>
          </p:nvSpPr>
          <p:spPr>
            <a:xfrm>
              <a:off x="7075767" y="1419281"/>
              <a:ext cx="987552" cy="986197"/>
            </a:xfrm>
            <a:prstGeom prst="roundRect"/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b="1" dirty="0" sz="2400" lang="en-US" spc="-113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grpSp>
        <p:nvGrpSpPr>
          <p:cNvPr id="196" name="Group 82"/>
          <p:cNvGrpSpPr/>
          <p:nvPr/>
        </p:nvGrpSpPr>
        <p:grpSpPr>
          <a:xfrm>
            <a:off x="5310656" y="4247063"/>
            <a:ext cx="2533181" cy="818044"/>
            <a:chOff x="7092462" y="2836659"/>
            <a:chExt cx="4176547" cy="1442583"/>
          </a:xfrm>
        </p:grpSpPr>
        <p:sp>
          <p:nvSpPr>
            <p:cNvPr id="1049123" name="Rounded Rectangle 83"/>
            <p:cNvSpPr/>
            <p:nvPr/>
          </p:nvSpPr>
          <p:spPr>
            <a:xfrm>
              <a:off x="7092462" y="2836659"/>
              <a:ext cx="987552" cy="986197"/>
            </a:xfrm>
            <a:prstGeom prst="roundRect"/>
            <a:gradFill flip="none" rotWithShape="1">
              <a:gsLst>
                <a:gs pos="0">
                  <a:schemeClr val="accent6">
                    <a:shade val="30000"/>
                    <a:satMod val="115000"/>
                  </a:schemeClr>
                </a:gs>
                <a:gs pos="50000">
                  <a:schemeClr val="accent6">
                    <a:shade val="67500"/>
                    <a:satMod val="115000"/>
                  </a:schemeClr>
                </a:gs>
                <a:gs pos="100000">
                  <a:schemeClr val="accent6">
                    <a:shade val="100000"/>
                    <a:satMod val="115000"/>
                  </a:scheme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 rtlCol="0"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b="1" dirty="0" sz="2400" lang="en-US" spc="-113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049124" name="Rectangle 84"/>
            <p:cNvSpPr/>
            <p:nvPr/>
          </p:nvSpPr>
          <p:spPr>
            <a:xfrm>
              <a:off x="8290800" y="2868093"/>
              <a:ext cx="2978209" cy="1411149"/>
            </a:xfrm>
            <a:prstGeom prst="rect"/>
          </p:spPr>
          <p:txBody>
            <a:bodyPr wrap="square">
              <a:spAutoFit/>
            </a:bodyPr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b="1" dirty="0" sz="1600" lang="en-US">
                  <a:solidFill>
                    <a:prstClr val="black"/>
                  </a:solidFill>
                  <a:latin typeface="Arial" panose="020B0604020202020204" pitchFamily="34" charset="0"/>
                  <a:ea typeface="ＭＳ Ｐゴシック" pitchFamily="34" charset="-128"/>
                  <a:cs typeface="Arial" panose="020B0604020202020204" pitchFamily="34" charset="0"/>
                </a:rPr>
                <a:t>Foreshadow: </a:t>
              </a:r>
              <a:r>
                <a:rPr dirty="0" sz="1000"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ses L1TF and page fault along with meltdown to retrieve data across SGX enclaves.</a:t>
              </a:r>
            </a:p>
          </p:txBody>
        </p:sp>
      </p:grpSp>
      <p:grpSp>
        <p:nvGrpSpPr>
          <p:cNvPr id="197" name="Group 85"/>
          <p:cNvGrpSpPr/>
          <p:nvPr/>
        </p:nvGrpSpPr>
        <p:grpSpPr>
          <a:xfrm>
            <a:off x="5301250" y="3291722"/>
            <a:ext cx="2548525" cy="818044"/>
            <a:chOff x="7092462" y="4551227"/>
            <a:chExt cx="4201844" cy="1442585"/>
          </a:xfrm>
        </p:grpSpPr>
        <p:sp>
          <p:nvSpPr>
            <p:cNvPr id="1049125" name="Rounded Rectangle 86"/>
            <p:cNvSpPr/>
            <p:nvPr/>
          </p:nvSpPr>
          <p:spPr>
            <a:xfrm>
              <a:off x="7092462" y="4551227"/>
              <a:ext cx="987552" cy="986197"/>
            </a:xfrm>
            <a:prstGeom prst="roundRect"/>
            <a:gradFill flip="none" rotWithShape="1">
              <a:gsLst>
                <a:gs pos="0">
                  <a:schemeClr val="accent2">
                    <a:shade val="30000"/>
                    <a:satMod val="115000"/>
                  </a:schemeClr>
                </a:gs>
                <a:gs pos="50000">
                  <a:schemeClr val="accent2">
                    <a:shade val="67500"/>
                    <a:satMod val="115000"/>
                  </a:schemeClr>
                </a:gs>
                <a:gs pos="100000">
                  <a:schemeClr val="accent2">
                    <a:shade val="100000"/>
                    <a:satMod val="115000"/>
                  </a:scheme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 rtlCol="0"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b="1" dirty="0" sz="2400" lang="en-US" spc="-113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1049126" name="Rectangle 87"/>
            <p:cNvSpPr/>
            <p:nvPr/>
          </p:nvSpPr>
          <p:spPr>
            <a:xfrm>
              <a:off x="8290799" y="4582661"/>
              <a:ext cx="3003507" cy="1411151"/>
            </a:xfrm>
            <a:prstGeom prst="rect"/>
          </p:spPr>
          <p:txBody>
            <a:bodyPr wrap="square">
              <a:spAutoFit/>
            </a:bodyPr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b="1" dirty="0" sz="1600" lang="en-US">
                  <a:solidFill>
                    <a:prstClr val="black"/>
                  </a:solidFill>
                  <a:latin typeface="Arial" panose="020B0604020202020204" pitchFamily="34" charset="0"/>
                  <a:ea typeface="ＭＳ Ｐゴシック" pitchFamily="34" charset="-128"/>
                  <a:cs typeface="Arial" panose="020B0604020202020204" pitchFamily="34" charset="0"/>
                </a:rPr>
                <a:t>Meltdown: </a:t>
              </a:r>
              <a:r>
                <a:rPr dirty="0" sz="1000"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ses out-of-order execution and prime-probe method to access kernel pages</a:t>
              </a:r>
              <a:endParaRPr b="1" dirty="0" sz="1600" lang="en-US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1049127" name="AutoShape 2" descr="Image result for spectre attack logo"/>
          <p:cNvSpPr>
            <a:spLocks noChangeAspect="1" noChangeArrowheads="1"/>
          </p:cNvSpPr>
          <p:nvPr/>
        </p:nvSpPr>
        <p:spPr bwMode="auto">
          <a:xfrm>
            <a:off x="1313045" y="628650"/>
            <a:ext cx="228600" cy="228601"/>
          </a:xfrm>
          <a:prstGeom prst="rect"/>
          <a:noFill/>
        </p:spPr>
        <p:txBody>
          <a:bodyPr anchor="t" anchorCtr="0" bIns="34290" compatLnSpc="1" lIns="68580" numCol="1" rIns="68580" tIns="34290" vert="horz" wrap="square">
            <a:prstTxWarp prst="textNoShape"/>
          </a:bodyPr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black"/>
              </a:solidFill>
              <a:latin typeface="Arial" charset="0"/>
              <a:ea typeface="ＭＳ Ｐゴシック" pitchFamily="34" charset="-128"/>
            </a:endParaRPr>
          </a:p>
        </p:txBody>
      </p:sp>
      <p:pic>
        <p:nvPicPr>
          <p:cNvPr id="2097247" name="Picture 91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3416375" y="2677486"/>
            <a:ext cx="607956" cy="482505"/>
          </a:xfrm>
          <a:prstGeom prst="rect"/>
        </p:spPr>
      </p:pic>
      <p:pic>
        <p:nvPicPr>
          <p:cNvPr id="2097248" name="Picture 93"/>
          <p:cNvPicPr>
            <a:picLocks noChangeAspect="1"/>
          </p:cNvPicPr>
          <p:nvPr/>
        </p:nvPicPr>
        <p:blipFill>
          <a:blip xmlns:r="http://schemas.openxmlformats.org/officeDocument/2006/relationships" r:embed="rId2"/>
          <a:stretch>
            <a:fillRect/>
          </a:stretch>
        </p:blipFill>
        <p:spPr>
          <a:xfrm>
            <a:off x="2621394" y="4074984"/>
            <a:ext cx="509689" cy="674333"/>
          </a:xfrm>
          <a:prstGeom prst="rect"/>
        </p:spPr>
      </p:pic>
      <p:pic>
        <p:nvPicPr>
          <p:cNvPr id="2097249" name="Picture 95"/>
          <p:cNvPicPr>
            <a:picLocks noChangeAspect="1"/>
          </p:cNvPicPr>
          <p:nvPr/>
        </p:nvPicPr>
        <p:blipFill>
          <a:blip xmlns:r="http://schemas.openxmlformats.org/officeDocument/2006/relationships" r:embed="rId3"/>
          <a:stretch>
            <a:fillRect/>
          </a:stretch>
        </p:blipFill>
        <p:spPr>
          <a:xfrm>
            <a:off x="4157429" y="4083226"/>
            <a:ext cx="657851" cy="657851"/>
          </a:xfrm>
          <a:prstGeom prst="rect"/>
        </p:spPr>
      </p:pic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7">
                      <p:stCondLst>
                        <p:cond delay="indefinite"/>
                      </p:stCondLst>
                      <p:childTnLst>
                        <p:par>
                          <p:cTn fill="hold" id="8">
                            <p:stCondLst>
                              <p:cond delay="0"/>
                            </p:stCondLst>
                            <p:childTnLst>
                              <p:par>
                                <p:cTn fill="hold" id="9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1">
                      <p:stCondLst>
                        <p:cond delay="indefinite"/>
                      </p:stCondLst>
                      <p:childTnLst>
                        <p:par>
                          <p:cTn fill="hold" id="12">
                            <p:stCondLst>
                              <p:cond delay="0"/>
                            </p:stCondLst>
                            <p:childTnLst>
                              <p:par>
                                <p:cTn fill="hold" id="13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1" name="Title 1"/>
          <p:cNvSpPr>
            <a:spLocks noGrp="1"/>
          </p:cNvSpPr>
          <p:nvPr>
            <p:ph type="title" idx="4294967295"/>
          </p:nvPr>
        </p:nvSpPr>
        <p:spPr bwMode="auto">
          <a:xfrm>
            <a:off x="914400" y="0"/>
            <a:ext cx="8229600" cy="1066800"/>
          </a:xfrm>
          <a:noFill/>
        </p:spPr>
        <p:txBody>
          <a:bodyPr anchor="b" bIns="0" lIns="0" rIns="0"/>
          <a:p>
            <a:r>
              <a:rPr dirty="0" sz="3300" lang="en-US">
                <a:effectLst/>
                <a:latin typeface="Gill Sans MT" pitchFamily="34" charset="0"/>
              </a:rPr>
              <a:t>Time-Driven Cache Attack Principle</a:t>
            </a:r>
          </a:p>
        </p:txBody>
      </p:sp>
      <p:sp>
        <p:nvSpPr>
          <p:cNvPr id="1048672" name="Content Placeholder 2"/>
          <p:cNvSpPr>
            <a:spLocks noGrp="1"/>
          </p:cNvSpPr>
          <p:nvPr>
            <p:ph idx="4294967295"/>
          </p:nvPr>
        </p:nvSpPr>
        <p:spPr>
          <a:xfrm>
            <a:off x="1143000" y="4800600"/>
            <a:ext cx="3810000" cy="1371600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p>
            <a:pPr indent="-246063" lvl="1">
              <a:lnSpc>
                <a:spcPct val="90000"/>
              </a:lnSpc>
              <a:buNone/>
            </a:pPr>
            <a:r>
              <a:rPr dirty="0" sz="2400" lang="en-US">
                <a:latin typeface="Calibri" pitchFamily="34" charset="0"/>
                <a:cs typeface="Calibri" pitchFamily="34" charset="0"/>
              </a:rPr>
              <a:t>If cache hit (less time) </a:t>
            </a:r>
            <a:r>
              <a:rPr dirty="0" lang="en-US">
                <a:latin typeface="Calibri" pitchFamily="34" charset="0"/>
                <a:cs typeface="Calibri" pitchFamily="34" charset="0"/>
              </a:rPr>
              <a:t>:</a:t>
            </a:r>
          </a:p>
          <a:p>
            <a:pPr indent="-246063" lvl="1">
              <a:lnSpc>
                <a:spcPct val="90000"/>
              </a:lnSpc>
            </a:pPr>
            <a:endParaRPr dirty="0" lang="en-US">
              <a:latin typeface="Calibri" pitchFamily="34" charset="0"/>
              <a:cs typeface="Calibri" pitchFamily="34" charset="0"/>
            </a:endParaRPr>
          </a:p>
          <a:p>
            <a:pPr indent="-246063" lvl="1">
              <a:lnSpc>
                <a:spcPct val="90000"/>
              </a:lnSpc>
            </a:pPr>
            <a:endParaRPr dirty="0" lang="en-US">
              <a:latin typeface="Calibri" pitchFamily="34" charset="0"/>
              <a:cs typeface="Calibri" pitchFamily="34" charset="0"/>
            </a:endParaRPr>
          </a:p>
          <a:p>
            <a:pPr indent="-246063" lvl="2" marL="914400">
              <a:lnSpc>
                <a:spcPct val="90000"/>
              </a:lnSpc>
              <a:buFont typeface="Wingdings 2" pitchFamily="18" charset="2"/>
              <a:buNone/>
            </a:pPr>
            <a:endParaRPr dirty="0" lang="en-US">
              <a:latin typeface="Calibri" pitchFamily="34" charset="0"/>
              <a:cs typeface="Calibri" pitchFamily="34" charset="0"/>
            </a:endParaRPr>
          </a:p>
          <a:p>
            <a:pPr indent="-246063" lvl="2" marL="914400">
              <a:lnSpc>
                <a:spcPct val="90000"/>
              </a:lnSpc>
              <a:buFont typeface="Wingdings 2" pitchFamily="18" charset="2"/>
              <a:buNone/>
            </a:pPr>
            <a:endParaRPr dirty="0" lang="en-US">
              <a:latin typeface="Calibri" pitchFamily="34" charset="0"/>
              <a:cs typeface="Calibri" pitchFamily="34" charset="0"/>
            </a:endParaRPr>
          </a:p>
          <a:p>
            <a:pPr indent="-246063" lvl="2" marL="914400">
              <a:lnSpc>
                <a:spcPct val="90000"/>
              </a:lnSpc>
              <a:buFont typeface="Wingdings 2" pitchFamily="18" charset="2"/>
              <a:buNone/>
            </a:pPr>
            <a:endParaRPr dirty="0" lang="en-US">
              <a:latin typeface="Calibri" pitchFamily="34" charset="0"/>
              <a:cs typeface="Calibri" pitchFamily="34" charset="0"/>
            </a:endParaRPr>
          </a:p>
          <a:p>
            <a:pPr indent="-246063" lvl="2" marL="914400">
              <a:lnSpc>
                <a:spcPct val="90000"/>
              </a:lnSpc>
              <a:buFont typeface="Wingdings 2" pitchFamily="18" charset="2"/>
              <a:buNone/>
            </a:pPr>
            <a:endParaRPr dirty="0" i="1" lang="en-US">
              <a:solidFill>
                <a:srgbClr val="0076A3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194306" name="Object 20"/>
          <p:cNvGraphicFramePr>
            <a:graphicFrameLocks noChangeAspect="1"/>
          </p:cNvGraphicFramePr>
          <p:nvPr/>
        </p:nvGraphicFramePr>
        <p:xfrm>
          <a:off x="1703388" y="5180013"/>
          <a:ext cx="32242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1982" imgH="533160" imgW="1676160" progId="Equation.3">
                  <p:embed/>
                </p:oleObj>
              </mc:Choice>
              <mc:Fallback>
                <p:oleObj name="Equation" r:id="rId1" spid="" imgH="533160" imgW="1676160" progId="Equation.3">
                  <p:embed/>
                  <p:pic>
                    <p:nvPicPr>
                      <p:cNvPr id="2097164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180013"/>
                        <a:ext cx="3224212" cy="904875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" name="Group 58"/>
          <p:cNvGrpSpPr/>
          <p:nvPr/>
        </p:nvGrpSpPr>
        <p:grpSpPr>
          <a:xfrm>
            <a:off x="1143000" y="1943100"/>
            <a:ext cx="4191000" cy="2247900"/>
            <a:chOff x="2514600" y="1333500"/>
            <a:chExt cx="4191000" cy="2247900"/>
          </a:xfrm>
        </p:grpSpPr>
        <p:sp>
          <p:nvSpPr>
            <p:cNvPr id="1048673" name="Rectangle 21"/>
            <p:cNvSpPr/>
            <p:nvPr/>
          </p:nvSpPr>
          <p:spPr>
            <a:xfrm>
              <a:off x="2514600" y="1447800"/>
              <a:ext cx="4191000" cy="2133600"/>
            </a:xfrm>
            <a:prstGeom prst="rect"/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p>
              <a:pPr algn="ctr"/>
              <a:endParaRPr lang="en-IN"/>
            </a:p>
          </p:txBody>
        </p:sp>
        <p:sp>
          <p:nvSpPr>
            <p:cNvPr id="1048674" name="Rounded Rectangle 4"/>
            <p:cNvSpPr>
              <a:spLocks noChangeArrowheads="1"/>
            </p:cNvSpPr>
            <p:nvPr/>
          </p:nvSpPr>
          <p:spPr bwMode="auto">
            <a:xfrm>
              <a:off x="3352800" y="2501900"/>
              <a:ext cx="914400" cy="609600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25400" algn="ctr">
              <a:solidFill>
                <a:srgbClr val="085091"/>
              </a:solidFill>
              <a:round/>
              <a:headEnd/>
              <a:tailEnd/>
            </a:ln>
          </p:spPr>
          <p:txBody>
            <a:bodyPr anchor="ctr"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dirty="0" lang="en-US">
                  <a:solidFill>
                    <a:schemeClr val="lt1"/>
                  </a:solidFill>
                  <a:latin typeface="+mn-lt"/>
                  <a:ea typeface="+mn-ea"/>
                </a:rPr>
                <a:t>Table</a:t>
              </a:r>
            </a:p>
          </p:txBody>
        </p:sp>
        <p:cxnSp>
          <p:nvCxnSpPr>
            <p:cNvPr id="3145732" name="Elbow Connector 26"/>
            <p:cNvCxnSpPr>
              <a:cxnSpLocks/>
              <a:endCxn id="1048674" idx="0"/>
            </p:cNvCxnSpPr>
            <p:nvPr/>
          </p:nvCxnSpPr>
          <p:spPr>
            <a:xfrm rot="5400000">
              <a:off x="3658394" y="2348706"/>
              <a:ext cx="304800" cy="1588"/>
            </a:xfrm>
            <a:prstGeom prst="bentConnector3">
              <a:avLst>
                <a:gd name="adj1" fmla="val 50000"/>
              </a:avLst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33" name="Straight Arrow Connector 32"/>
            <p:cNvCxnSpPr>
              <a:cxnSpLocks/>
              <a:stCxn id="1048674" idx="2"/>
            </p:cNvCxnSpPr>
            <p:nvPr/>
          </p:nvCxnSpPr>
          <p:spPr>
            <a:xfrm rot="5400000">
              <a:off x="3694113" y="3236912"/>
              <a:ext cx="228600" cy="3175"/>
            </a:xfrm>
            <a:prstGeom prst="straightConnector1"/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8675" name="Rounded Rectangle 35"/>
            <p:cNvSpPr>
              <a:spLocks noChangeArrowheads="1"/>
            </p:cNvSpPr>
            <p:nvPr/>
          </p:nvSpPr>
          <p:spPr bwMode="auto">
            <a:xfrm>
              <a:off x="5410200" y="2501900"/>
              <a:ext cx="914400" cy="609600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25400" algn="ctr">
              <a:solidFill>
                <a:srgbClr val="085091"/>
              </a:solidFill>
              <a:round/>
              <a:headEnd/>
              <a:tailEnd/>
            </a:ln>
          </p:spPr>
          <p:txBody>
            <a:bodyPr anchor="ctr"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dirty="0" lang="en-US">
                  <a:solidFill>
                    <a:schemeClr val="lt1"/>
                  </a:solidFill>
                  <a:latin typeface="+mn-lt"/>
                  <a:ea typeface="+mn-ea"/>
                </a:rPr>
                <a:t>Table</a:t>
              </a:r>
            </a:p>
          </p:txBody>
        </p:sp>
        <p:cxnSp>
          <p:nvCxnSpPr>
            <p:cNvPr id="3145734" name="Elbow Connector 38"/>
            <p:cNvCxnSpPr>
              <a:cxnSpLocks/>
              <a:endCxn id="1048675" idx="0"/>
            </p:cNvCxnSpPr>
            <p:nvPr/>
          </p:nvCxnSpPr>
          <p:spPr>
            <a:xfrm rot="5400000">
              <a:off x="5715794" y="2348706"/>
              <a:ext cx="304800" cy="1588"/>
            </a:xfrm>
            <a:prstGeom prst="bentConnector3">
              <a:avLst>
                <a:gd name="adj1" fmla="val 50000"/>
              </a:avLst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35" name="Straight Arrow Connector 40"/>
            <p:cNvCxnSpPr>
              <a:cxnSpLocks/>
              <a:stCxn id="1048675" idx="2"/>
            </p:cNvCxnSpPr>
            <p:nvPr/>
          </p:nvCxnSpPr>
          <p:spPr>
            <a:xfrm rot="5400000">
              <a:off x="5751513" y="3236912"/>
              <a:ext cx="228600" cy="3175"/>
            </a:xfrm>
            <a:prstGeom prst="straightConnector1"/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36" name="Elbow Connector 41"/>
            <p:cNvCxnSpPr>
              <a:cxnSpLocks/>
            </p:cNvCxnSpPr>
            <p:nvPr/>
          </p:nvCxnSpPr>
          <p:spPr>
            <a:xfrm rot="5400000">
              <a:off x="5601494" y="1618456"/>
              <a:ext cx="533400" cy="1588"/>
            </a:xfrm>
            <a:prstGeom prst="bentConnector3">
              <a:avLst>
                <a:gd name="adj1" fmla="val 50000"/>
              </a:avLst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37" name="Straight Arrow Connector 44"/>
            <p:cNvCxnSpPr>
              <a:cxnSpLocks/>
            </p:cNvCxnSpPr>
            <p:nvPr/>
          </p:nvCxnSpPr>
          <p:spPr>
            <a:xfrm>
              <a:off x="5270500" y="2032000"/>
              <a:ext cx="381000" cy="1588"/>
            </a:xfrm>
            <a:prstGeom prst="straightConnector1"/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38" name="Elbow Connector 45"/>
            <p:cNvCxnSpPr>
              <a:cxnSpLocks/>
            </p:cNvCxnSpPr>
            <p:nvPr/>
          </p:nvCxnSpPr>
          <p:spPr>
            <a:xfrm rot="5400000">
              <a:off x="3544094" y="1599406"/>
              <a:ext cx="533400" cy="1588"/>
            </a:xfrm>
            <a:prstGeom prst="bentConnector3">
              <a:avLst>
                <a:gd name="adj1" fmla="val 50000"/>
              </a:avLst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9" name="Group 50"/>
            <p:cNvGrpSpPr/>
            <p:nvPr/>
          </p:nvGrpSpPr>
          <p:grpSpPr>
            <a:xfrm>
              <a:off x="5670550" y="1879600"/>
              <a:ext cx="381000" cy="330200"/>
              <a:chOff x="5746750" y="1879600"/>
              <a:chExt cx="381000" cy="330200"/>
            </a:xfrm>
          </p:grpSpPr>
          <p:sp>
            <p:nvSpPr>
              <p:cNvPr id="1048676" name="Oval 27"/>
              <p:cNvSpPr/>
              <p:nvPr/>
            </p:nvSpPr>
            <p:spPr>
              <a:xfrm>
                <a:off x="5746750" y="1879600"/>
                <a:ext cx="381000" cy="304800"/>
              </a:xfrm>
              <a:prstGeom prst="ellipse"/>
              <a:solidFill>
                <a:schemeClr val="bg2">
                  <a:lumMod val="75000"/>
                </a:schemeClr>
              </a:solidFill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lang="en-US"/>
              </a:p>
            </p:txBody>
          </p:sp>
          <p:cxnSp>
            <p:nvCxnSpPr>
              <p:cNvPr id="3145739" name="Straight Connector 47"/>
              <p:cNvCxnSpPr>
                <a:cxnSpLocks/>
                <a:stCxn id="1048676" idx="0"/>
              </p:cNvCxnSpPr>
              <p:nvPr/>
            </p:nvCxnSpPr>
            <p:spPr>
              <a:xfrm rot="16200000" flipH="1">
                <a:off x="5775325" y="2041525"/>
                <a:ext cx="330200" cy="6350"/>
              </a:xfrm>
              <a:prstGeom prst="line"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5740" name="Straight Connector 49"/>
              <p:cNvCxnSpPr>
                <a:cxnSpLocks/>
                <a:stCxn id="1048676" idx="2"/>
                <a:endCxn id="1048676" idx="6"/>
              </p:cNvCxnSpPr>
              <p:nvPr/>
            </p:nvCxnSpPr>
            <p:spPr>
              <a:xfrm rot="10800000" flipH="1">
                <a:off x="5746750" y="2032000"/>
                <a:ext cx="381000" cy="1588"/>
              </a:xfrm>
              <a:prstGeom prst="line"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0" name="Group 51"/>
            <p:cNvGrpSpPr/>
            <p:nvPr/>
          </p:nvGrpSpPr>
          <p:grpSpPr>
            <a:xfrm>
              <a:off x="3619500" y="1879600"/>
              <a:ext cx="381000" cy="330200"/>
              <a:chOff x="5746750" y="1879600"/>
              <a:chExt cx="381000" cy="330200"/>
            </a:xfrm>
          </p:grpSpPr>
          <p:sp>
            <p:nvSpPr>
              <p:cNvPr id="1048677" name="Oval 52"/>
              <p:cNvSpPr/>
              <p:nvPr/>
            </p:nvSpPr>
            <p:spPr>
              <a:xfrm>
                <a:off x="5746750" y="1879600"/>
                <a:ext cx="381000" cy="304800"/>
              </a:xfrm>
              <a:prstGeom prst="ellipse"/>
              <a:solidFill>
                <a:schemeClr val="bg2">
                  <a:lumMod val="75000"/>
                </a:schemeClr>
              </a:solidFill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rtlCol="0"/>
              <a:p>
                <a:pPr algn="ctr"/>
                <a:endParaRPr lang="en-US"/>
              </a:p>
            </p:txBody>
          </p:sp>
          <p:cxnSp>
            <p:nvCxnSpPr>
              <p:cNvPr id="3145741" name="Straight Connector 53"/>
              <p:cNvCxnSpPr>
                <a:cxnSpLocks/>
                <a:stCxn id="1048677" idx="0"/>
              </p:cNvCxnSpPr>
              <p:nvPr/>
            </p:nvCxnSpPr>
            <p:spPr>
              <a:xfrm rot="16200000" flipH="1">
                <a:off x="5775325" y="2041525"/>
                <a:ext cx="330200" cy="6350"/>
              </a:xfrm>
              <a:prstGeom prst="line"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5742" name="Straight Connector 54"/>
              <p:cNvCxnSpPr>
                <a:cxnSpLocks/>
                <a:stCxn id="1048677" idx="2"/>
                <a:endCxn id="1048677" idx="6"/>
              </p:cNvCxnSpPr>
              <p:nvPr/>
            </p:nvCxnSpPr>
            <p:spPr>
              <a:xfrm rot="10800000" flipH="1">
                <a:off x="5746750" y="2032000"/>
                <a:ext cx="381000" cy="1588"/>
              </a:xfrm>
              <a:prstGeom prst="line"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45743" name="Straight Arrow Connector 55"/>
            <p:cNvCxnSpPr>
              <a:cxnSpLocks/>
            </p:cNvCxnSpPr>
            <p:nvPr/>
          </p:nvCxnSpPr>
          <p:spPr>
            <a:xfrm>
              <a:off x="3200400" y="2027237"/>
              <a:ext cx="381000" cy="1588"/>
            </a:xfrm>
            <a:prstGeom prst="straightConnector1"/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8678" name="Content Placeholder 2"/>
          <p:cNvSpPr txBox="1"/>
          <p:nvPr/>
        </p:nvSpPr>
        <p:spPr bwMode="auto">
          <a:xfrm>
            <a:off x="5181600" y="4800600"/>
            <a:ext cx="3962400" cy="1371600"/>
          </a:xfrm>
          <a:prstGeom prst="rect"/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anchor="t" anchorCtr="0" bIns="45720" compatLnSpc="1" lIns="91440" numCol="1" rIns="91440" tIns="45720" vert="horz" wrap="square">
            <a:prstTxWarp prst="textNoShape"/>
          </a:bodyPr>
          <a:p>
            <a:pPr algn="l" defTabSz="914400" eaLnBrk="0" fontAlgn="base" hangingPunct="0" indent="-246063" latinLnBrk="0" lvl="1" marL="639763" marR="0" rtl="0">
              <a:lnSpc>
                <a:spcPct val="9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None/>
            </a:pPr>
            <a:r>
              <a:rPr baseline="0" b="0" cap="none" dirty="0" sz="2400" i="0" kern="1200" kumimoji="0" lang="en-US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ＭＳ Ｐゴシック" charset="-128"/>
                <a:cs typeface="Calibri" pitchFamily="34" charset="0"/>
              </a:rPr>
              <a:t>If cache miss (more time)</a:t>
            </a:r>
            <a:r>
              <a:rPr baseline="0" b="0" cap="none" dirty="0" sz="2800" i="0" kern="1200" kumimoji="0" lang="en-US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ＭＳ Ｐゴシック" charset="-128"/>
                <a:cs typeface="Calibri" pitchFamily="34" charset="0"/>
              </a:rPr>
              <a:t>:</a:t>
            </a:r>
          </a:p>
          <a:p>
            <a:pPr algn="l" defTabSz="914400" eaLnBrk="0" fontAlgn="base" hangingPunct="0" indent="-246063" latinLnBrk="0" lvl="1" marL="639763" marR="0" rtl="0">
              <a:lnSpc>
                <a:spcPct val="9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</a:pPr>
            <a:endParaRPr baseline="0" b="0" cap="none" dirty="0" sz="2800" i="0" kern="1200" kumimoji="0" lang="en-US" noProof="0" normalizeH="0" spc="0" strike="noStrike" u="none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algn="l" defTabSz="914400" eaLnBrk="0" fontAlgn="base" hangingPunct="0" indent="-246063" latinLnBrk="0" lvl="1" marL="639763" marR="0" rtl="0">
              <a:lnSpc>
                <a:spcPct val="9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</a:pPr>
            <a:endParaRPr baseline="0" b="0" cap="none" dirty="0" sz="2800" i="0" kern="1200" kumimoji="0" lang="en-US" noProof="0" normalizeH="0" spc="0" strike="noStrike" u="none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algn="l" defTabSz="914400" eaLnBrk="0" fontAlgn="base" hangingPunct="0" indent="-246063" latinLnBrk="0" lvl="2" marL="914400" marR="0" rtl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 2" pitchFamily="18" charset="2"/>
              <a:buNone/>
            </a:pPr>
            <a:endParaRPr baseline="0" b="0" cap="none" dirty="0" sz="2400" i="0" kern="1200" kumimoji="0" lang="en-US" noProof="0" normalizeH="0" spc="0" strike="noStrike" u="none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algn="l" defTabSz="914400" eaLnBrk="0" fontAlgn="base" hangingPunct="0" indent="-246063" latinLnBrk="0" lvl="2" marL="914400" marR="0" rtl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 2" pitchFamily="18" charset="2"/>
              <a:buNone/>
            </a:pPr>
            <a:endParaRPr baseline="0" b="0" cap="none" dirty="0" sz="2400" i="0" kern="1200" kumimoji="0" lang="en-US" noProof="0" normalizeH="0" spc="0" strike="noStrike" u="none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algn="l" defTabSz="914400" eaLnBrk="0" fontAlgn="base" hangingPunct="0" indent="-246063" latinLnBrk="0" lvl="2" marL="914400" marR="0" rtl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 2" pitchFamily="18" charset="2"/>
              <a:buNone/>
            </a:pPr>
            <a:endParaRPr baseline="0" b="0" cap="none" dirty="0" sz="2400" i="0" kern="1200" kumimoji="0" lang="en-US" noProof="0" normalizeH="0" spc="0" strike="noStrike" u="none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algn="l" defTabSz="914400" eaLnBrk="0" fontAlgn="base" hangingPunct="0" indent="-246063" latinLnBrk="0" lvl="2" marL="914400" marR="0" rtl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 2" pitchFamily="18" charset="2"/>
              <a:buNone/>
            </a:pPr>
            <a:endParaRPr baseline="0" b="0" cap="none" dirty="0" sz="2400" i="1" kern="1200" kumimoji="0" lang="en-US" noProof="0" normalizeH="0" spc="0" strike="noStrike" u="none">
              <a:ln>
                <a:noFill/>
              </a:ln>
              <a:solidFill>
                <a:srgbClr val="0076A3"/>
              </a:solidFill>
              <a:effectLst/>
              <a:uLnTx/>
              <a:uFillTx/>
              <a:latin typeface="Calibri" pitchFamily="34" charset="0"/>
              <a:ea typeface="ＭＳ Ｐゴシック" charset="-128"/>
              <a:cs typeface="Calibri" pitchFamily="34" charset="0"/>
            </a:endParaRPr>
          </a:p>
        </p:txBody>
      </p:sp>
      <p:graphicFrame>
        <p:nvGraphicFramePr>
          <p:cNvPr id="4194307" name="Object 5"/>
          <p:cNvGraphicFramePr>
            <a:graphicFrameLocks noChangeAspect="1"/>
          </p:cNvGraphicFramePr>
          <p:nvPr/>
        </p:nvGraphicFramePr>
        <p:xfrm>
          <a:off x="5386388" y="5257800"/>
          <a:ext cx="32226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1983" imgH="533160" imgW="1676160" progId="Equation.3">
                  <p:embed/>
                </p:oleObj>
              </mc:Choice>
              <mc:Fallback>
                <p:oleObj name="Equation" r:id="rId3" spid="" imgH="533160" imgW="1676160" progId="Equation.3">
                  <p:embed/>
                  <p:pic>
                    <p:nvPicPr>
                      <p:cNvPr id="2097165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5257800"/>
                        <a:ext cx="3222625" cy="904875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79" name="Rectangle 59"/>
          <p:cNvSpPr/>
          <p:nvPr/>
        </p:nvSpPr>
        <p:spPr>
          <a:xfrm>
            <a:off x="7086600" y="2590800"/>
            <a:ext cx="1905000" cy="914400"/>
          </a:xfrm>
          <a:prstGeom prst="rect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r>
              <a:rPr b="1" dirty="0" lang="en-US"/>
              <a:t>(Adversary)</a:t>
            </a:r>
          </a:p>
        </p:txBody>
      </p:sp>
      <p:pic>
        <p:nvPicPr>
          <p:cNvPr id="2097166" name="Picture 2" descr="http://t3.gstatic.com/images?q=tbn:ANd9GcRvX_LBmk7ZApybE_rucyWKhDmxz9XAyholSdK4RPkLCeGG1o1I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5"/>
          <a:srcRect/>
          <a:stretch>
            <a:fillRect/>
          </a:stretch>
        </p:blipFill>
        <p:spPr bwMode="auto">
          <a:xfrm>
            <a:off x="6248400" y="2056490"/>
            <a:ext cx="600075" cy="762910"/>
          </a:xfrm>
          <a:prstGeom prst="rect"/>
          <a:noFill/>
        </p:spPr>
      </p:pic>
      <p:cxnSp>
        <p:nvCxnSpPr>
          <p:cNvPr id="3145744" name="Straight Arrow Connector 61"/>
          <p:cNvCxnSpPr>
            <a:cxnSpLocks/>
          </p:cNvCxnSpPr>
          <p:nvPr/>
        </p:nvCxnSpPr>
        <p:spPr>
          <a:xfrm rot="10800000">
            <a:off x="5334000" y="3276600"/>
            <a:ext cx="1828800" cy="1588"/>
          </a:xfrm>
          <a:prstGeom prst="straightConnector1"/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45" name="Straight Arrow Connector 62"/>
          <p:cNvCxnSpPr>
            <a:cxnSpLocks/>
          </p:cNvCxnSpPr>
          <p:nvPr/>
        </p:nvCxnSpPr>
        <p:spPr>
          <a:xfrm>
            <a:off x="5334000" y="2819400"/>
            <a:ext cx="1752600" cy="1588"/>
          </a:xfrm>
          <a:prstGeom prst="straightConnector1"/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680" name="Rectangle 64"/>
          <p:cNvSpPr/>
          <p:nvPr/>
        </p:nvSpPr>
        <p:spPr>
          <a:xfrm>
            <a:off x="2248241" y="1371600"/>
            <a:ext cx="1903085" cy="369332"/>
          </a:xfrm>
          <a:prstGeom prst="rect"/>
        </p:spPr>
        <p:txBody>
          <a:bodyPr wrap="none">
            <a:spAutoFit/>
          </a:bodyPr>
          <a:p>
            <a:pPr algn="ctr"/>
            <a:r>
              <a:rPr b="1" dirty="0" lang="en-US"/>
              <a:t>Part of a Cipher</a:t>
            </a:r>
          </a:p>
        </p:txBody>
      </p:sp>
      <p:sp>
        <p:nvSpPr>
          <p:cNvPr id="1048681" name="TextBox 33"/>
          <p:cNvSpPr txBox="1">
            <a:spLocks noChangeArrowheads="1"/>
          </p:cNvSpPr>
          <p:nvPr/>
        </p:nvSpPr>
        <p:spPr bwMode="auto">
          <a:xfrm>
            <a:off x="5713412" y="3200400"/>
            <a:ext cx="382588" cy="369888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r>
              <a:rPr dirty="0" lang="en-US">
                <a:latin typeface="Calibri" pitchFamily="34" charset="0"/>
              </a:rPr>
              <a:t>P</a:t>
            </a:r>
            <a:r>
              <a:rPr baseline="-25000" dirty="0" lang="en-US">
                <a:latin typeface="Calibri" pitchFamily="34" charset="0"/>
              </a:rPr>
              <a:t>0</a:t>
            </a:r>
          </a:p>
        </p:txBody>
      </p:sp>
      <p:sp>
        <p:nvSpPr>
          <p:cNvPr id="1048682" name="TextBox 41"/>
          <p:cNvSpPr txBox="1">
            <a:spLocks noChangeArrowheads="1"/>
          </p:cNvSpPr>
          <p:nvPr/>
        </p:nvSpPr>
        <p:spPr bwMode="auto">
          <a:xfrm>
            <a:off x="5929312" y="3200400"/>
            <a:ext cx="471488" cy="369332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p>
            <a:r>
              <a:rPr dirty="0" lang="en-US">
                <a:latin typeface="Calibri" pitchFamily="34" charset="0"/>
              </a:rPr>
              <a:t>,P</a:t>
            </a:r>
            <a:r>
              <a:rPr baseline="-25000" dirty="0" lang="en-US">
                <a:latin typeface="Calibri" pitchFamily="34" charset="0"/>
              </a:rPr>
              <a:t>4</a:t>
            </a:r>
          </a:p>
        </p:txBody>
      </p:sp>
      <p:graphicFrame>
        <p:nvGraphicFramePr>
          <p:cNvPr id="4194308" name="Object 1"/>
          <p:cNvGraphicFramePr>
            <a:graphicFrameLocks noChangeAspect="1"/>
          </p:cNvGraphicFramePr>
          <p:nvPr/>
        </p:nvGraphicFramePr>
        <p:xfrm>
          <a:off x="2435225" y="2736850"/>
          <a:ext cx="9763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spid="_x0000_s1984" imgH="228600" imgW="507960" progId="Equation.3">
                  <p:embed/>
                </p:oleObj>
              </mc:Choice>
              <mc:Fallback>
                <p:oleObj name="Equation" r:id="rId6" spid="" imgH="228600" imgW="507960" progId="Equation.3">
                  <p:embed/>
                  <p:pic>
                    <p:nvPicPr>
                      <p:cNvPr id="2097167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2736850"/>
                        <a:ext cx="976312" cy="387350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09" name="Object 3"/>
          <p:cNvGraphicFramePr>
            <a:graphicFrameLocks noChangeAspect="1"/>
          </p:cNvGraphicFramePr>
          <p:nvPr/>
        </p:nvGraphicFramePr>
        <p:xfrm>
          <a:off x="4492625" y="2735263"/>
          <a:ext cx="976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spid="_x0000_s1985" imgH="215640" imgW="507960" progId="Equation.3">
                  <p:embed/>
                </p:oleObj>
              </mc:Choice>
              <mc:Fallback>
                <p:oleObj name="Equation" r:id="rId8" spid="" imgH="215640" imgW="507960" progId="Equation.3">
                  <p:embed/>
                  <p:pic>
                    <p:nvPicPr>
                      <p:cNvPr id="2097168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2735263"/>
                        <a:ext cx="976313" cy="365125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0" name="Object 5"/>
          <p:cNvGraphicFramePr>
            <a:graphicFrameLocks noChangeAspect="1"/>
          </p:cNvGraphicFramePr>
          <p:nvPr/>
        </p:nvGraphicFramePr>
        <p:xfrm>
          <a:off x="4371975" y="1627704"/>
          <a:ext cx="3175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spid="_x0000_s1986" imgH="215640" imgW="164880" progId="Equation.3">
                  <p:embed/>
                </p:oleObj>
              </mc:Choice>
              <mc:Fallback>
                <p:oleObj name="Equation" r:id="rId10" spid="" imgH="215640" imgW="164880" progId="Equation.3">
                  <p:embed/>
                  <p:pic>
                    <p:nvPicPr>
                      <p:cNvPr id="2097169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627704"/>
                        <a:ext cx="317500" cy="365125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1" name="Object 6"/>
          <p:cNvGraphicFramePr>
            <a:graphicFrameLocks noChangeAspect="1"/>
          </p:cNvGraphicFramePr>
          <p:nvPr/>
        </p:nvGraphicFramePr>
        <p:xfrm>
          <a:off x="2311400" y="1624013"/>
          <a:ext cx="3175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spid="_x0000_s1987" imgH="228600" imgW="164880" progId="Equation.3">
                  <p:embed/>
                </p:oleObj>
              </mc:Choice>
              <mc:Fallback>
                <p:oleObj name="Equation" r:id="rId12" spid="" imgH="228600" imgW="164880" progId="Equation.3">
                  <p:embed/>
                  <p:pic>
                    <p:nvPicPr>
                      <p:cNvPr id="209717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624013"/>
                        <a:ext cx="317500" cy="385762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2" name="Object 7"/>
          <p:cNvGraphicFramePr>
            <a:graphicFrameLocks noChangeAspect="1"/>
          </p:cNvGraphicFramePr>
          <p:nvPr/>
        </p:nvGraphicFramePr>
        <p:xfrm>
          <a:off x="1565275" y="2322512"/>
          <a:ext cx="4159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spid="_x0000_s1988" imgH="228600" imgW="215640" progId="Equation.3">
                  <p:embed/>
                </p:oleObj>
              </mc:Choice>
              <mc:Fallback>
                <p:oleObj name="Equation" r:id="rId14" spid="" imgH="228600" imgW="215640" progId="Equation.3">
                  <p:embed/>
                  <p:pic>
                    <p:nvPicPr>
                      <p:cNvPr id="2097171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322512"/>
                        <a:ext cx="415925" cy="344488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3" name="Object 8"/>
          <p:cNvGraphicFramePr>
            <a:graphicFrameLocks noChangeAspect="1"/>
          </p:cNvGraphicFramePr>
          <p:nvPr/>
        </p:nvGraphicFramePr>
        <p:xfrm>
          <a:off x="3641725" y="2332038"/>
          <a:ext cx="4159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spid="_x0000_s1989" imgH="215640" imgW="215640" progId="Equation.3">
                  <p:embed/>
                </p:oleObj>
              </mc:Choice>
              <mc:Fallback>
                <p:oleObj name="Equation" r:id="rId16" spid="" imgH="215640" imgW="215640" progId="Equation.3">
                  <p:embed/>
                  <p:pic>
                    <p:nvPicPr>
                      <p:cNvPr id="2097172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2332038"/>
                        <a:ext cx="415925" cy="327025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9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28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dirty="0" lang="en-US"/>
              <a:t>Conclusions</a:t>
            </a:r>
          </a:p>
        </p:txBody>
      </p:sp>
      <p:sp>
        <p:nvSpPr>
          <p:cNvPr id="1049129" name="Content Placeholder 2"/>
          <p:cNvSpPr>
            <a:spLocks noGrp="1"/>
          </p:cNvSpPr>
          <p:nvPr>
            <p:ph idx="1"/>
          </p:nvPr>
        </p:nvSpPr>
        <p:spPr>
          <a:xfrm>
            <a:off x="1435100" y="1253341"/>
            <a:ext cx="7499350" cy="4800600"/>
          </a:xfrm>
        </p:spPr>
        <p:txBody>
          <a:bodyPr/>
          <a:p>
            <a:r>
              <a:rPr dirty="0" sz="2000" lang="en-US"/>
              <a:t>Micro-architectural attacks encompasses the intersection of architecture and computer security.</a:t>
            </a:r>
          </a:p>
          <a:p>
            <a:r>
              <a:rPr dirty="0" sz="2000" lang="en-US"/>
              <a:t>Architectures have been developed to enhance performance:</a:t>
            </a:r>
          </a:p>
          <a:p>
            <a:pPr lvl="1"/>
            <a:r>
              <a:rPr dirty="0" sz="1800" lang="en-US"/>
              <a:t>Cache memories</a:t>
            </a:r>
          </a:p>
          <a:p>
            <a:pPr lvl="1"/>
            <a:r>
              <a:rPr dirty="0" sz="1800" lang="en-US" err="1"/>
              <a:t>Prefetchers</a:t>
            </a:r>
            <a:r>
              <a:rPr dirty="0" sz="1800" lang="en-US"/>
              <a:t> </a:t>
            </a:r>
          </a:p>
          <a:p>
            <a:pPr lvl="1"/>
            <a:r>
              <a:rPr dirty="0" sz="1800" lang="en-US"/>
              <a:t>Out of order execution</a:t>
            </a:r>
          </a:p>
          <a:p>
            <a:r>
              <a:rPr dirty="0" sz="2200" lang="en-US"/>
              <a:t>However leakage due to architecture is not yet a guideline for design.</a:t>
            </a:r>
          </a:p>
          <a:p>
            <a:r>
              <a:rPr dirty="0" sz="2000" lang="en-US"/>
              <a:t>More attacks are emerging and security is getting to be a game changer: Design-for-Security along with other objectives like performance, power, energy.</a:t>
            </a:r>
          </a:p>
          <a:p>
            <a:endParaRPr dirty="0" sz="2000" lang="en-US"/>
          </a:p>
        </p:txBody>
      </p:sp>
      <p:sp>
        <p:nvSpPr>
          <p:cNvPr id="1049130" name="Rectangle 3"/>
          <p:cNvSpPr/>
          <p:nvPr/>
        </p:nvSpPr>
        <p:spPr>
          <a:xfrm>
            <a:off x="1295400" y="5334000"/>
            <a:ext cx="7543800" cy="738664"/>
          </a:xfrm>
          <a:prstGeom prst="rect"/>
        </p:spPr>
        <p:txBody>
          <a:bodyPr wrap="square">
            <a:spAutoFit/>
          </a:bodyPr>
          <a:p>
            <a:endParaRPr b="1" dirty="0" sz="1400" i="1" lang="en-US">
              <a:solidFill>
                <a:srgbClr val="0000FF"/>
              </a:solidFill>
              <a:sym typeface="Wingdings"/>
            </a:endParaRPr>
          </a:p>
          <a:p>
            <a:pPr lvl="1"/>
            <a:r>
              <a:rPr b="1" dirty="0" sz="1400" i="1" lang="en-US">
                <a:solidFill>
                  <a:srgbClr val="0000FF"/>
                </a:solidFill>
                <a:sym typeface="Wingdings"/>
              </a:rPr>
              <a:t>Good time to think of clean paper designs for secured computer architecture </a:t>
            </a:r>
          </a:p>
          <a:p>
            <a:pPr lvl="1"/>
            <a:r>
              <a:rPr b="1" dirty="0" sz="1400" i="1" lang="en-US">
                <a:solidFill>
                  <a:srgbClr val="0000FF"/>
                </a:solidFill>
                <a:sym typeface="Wingdings"/>
              </a:rPr>
              <a:t>RISC-V is a good open source platform to experiment.</a:t>
            </a:r>
            <a:endParaRPr b="1" dirty="0" sz="1400" i="1" 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dissolve/>
  </p:transition>
  <p:timing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9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31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497763" cy="1143000"/>
          </a:xfrm>
        </p:spPr>
        <p:txBody>
          <a:bodyPr/>
          <a:p>
            <a:r>
              <a:rPr b="1" sz="3900" i="1" lang="en-US">
                <a:solidFill>
                  <a:srgbClr val="FF0000"/>
                </a:solidFill>
                <a:effectLst>
                  <a:outerShdw algn="tl" blurRad="38100" dir="2700000" dist="38100">
                    <a:srgbClr val="C0C0C0"/>
                  </a:outerShdw>
                </a:effectLst>
                <a:latin typeface="Cambria" charset="0"/>
              </a:rPr>
              <a:t>Thank You for your attention!!</a:t>
            </a:r>
          </a:p>
        </p:txBody>
      </p:sp>
      <p:pic>
        <p:nvPicPr>
          <p:cNvPr id="2097250" name="Picture 4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1066800" y="1270000"/>
            <a:ext cx="2438400" cy="2438400"/>
          </a:xfrm>
          <a:prstGeom prst="rect"/>
        </p:spPr>
      </p:pic>
      <p:pic>
        <p:nvPicPr>
          <p:cNvPr id="2097251" name="Picture 5"/>
          <p:cNvPicPr>
            <a:picLocks noChangeAspect="1"/>
          </p:cNvPicPr>
          <p:nvPr/>
        </p:nvPicPr>
        <p:blipFill>
          <a:blip xmlns:r="http://schemas.openxmlformats.org/officeDocument/2006/relationships" r:embed="rId2"/>
          <a:stretch>
            <a:fillRect/>
          </a:stretch>
        </p:blipFill>
        <p:spPr>
          <a:xfrm>
            <a:off x="1676400" y="3809657"/>
            <a:ext cx="6362700" cy="2138950"/>
          </a:xfrm>
          <a:prstGeom prst="rect"/>
          <a:ln>
            <a:solidFill>
              <a:schemeClr val="tx1"/>
            </a:solidFill>
          </a:ln>
        </p:spPr>
      </p:pic>
      <p:pic>
        <p:nvPicPr>
          <p:cNvPr id="2097252" name="Picture 6"/>
          <p:cNvPicPr>
            <a:picLocks noChangeAspect="1"/>
          </p:cNvPicPr>
          <p:nvPr/>
        </p:nvPicPr>
        <p:blipFill>
          <a:blip xmlns:r="http://schemas.openxmlformats.org/officeDocument/2006/relationships" r:embed="rId3" cstate="print"/>
          <a:stretch>
            <a:fillRect/>
          </a:stretch>
        </p:blipFill>
        <p:spPr>
          <a:xfrm>
            <a:off x="3536948" y="2033081"/>
            <a:ext cx="5294489" cy="1013838"/>
          </a:xfrm>
          <a:prstGeom prst="rect"/>
          <a:ln>
            <a:solidFill>
              <a:schemeClr val="tx1"/>
            </a:solidFill>
          </a:ln>
        </p:spPr>
      </p:pic>
      <p:sp>
        <p:nvSpPr>
          <p:cNvPr id="1049132" name="TextBox 7"/>
          <p:cNvSpPr txBox="1"/>
          <p:nvPr/>
        </p:nvSpPr>
        <p:spPr>
          <a:xfrm>
            <a:off x="1295400" y="6025150"/>
            <a:ext cx="7536037" cy="584775"/>
          </a:xfrm>
          <a:prstGeom prst="rect"/>
          <a:solidFill>
            <a:schemeClr val="bg2"/>
          </a:solidFill>
          <a:ln>
            <a:solidFill>
              <a:schemeClr val="tx1"/>
            </a:solidFill>
          </a:ln>
        </p:spPr>
        <p:txBody>
          <a:bodyPr rtlCol="0" wrap="square">
            <a:spAutoFit/>
          </a:bodyPr>
          <a:p>
            <a:r>
              <a:rPr dirty="0" sz="1600" lang="en-US"/>
              <a:t>Ref: Viewpoint, By Leah Hoffmann Communications of the ACM, June 2018, Vol. 61 No. 6, Pages 104-ff10.1145/3204453 .</a:t>
            </a:r>
          </a:p>
        </p:txBody>
      </p:sp>
      <p:sp>
        <p:nvSpPr>
          <p:cNvPr id="1049133" name="Rectangle 8"/>
          <p:cNvSpPr/>
          <p:nvPr/>
        </p:nvSpPr>
        <p:spPr>
          <a:xfrm>
            <a:off x="1676400" y="4800600"/>
            <a:ext cx="6172200" cy="533400"/>
          </a:xfrm>
          <a:prstGeom prst="rect"/>
          <a:solidFill>
            <a:schemeClr val="accent1">
              <a:alpha val="20000"/>
            </a:schemeClr>
          </a:solidFill>
          <a:ln w="15875"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</p:spTree>
  </p:cSld>
  <p:clrMapOvr>
    <a:masterClrMapping/>
  </p:clrMapOvr>
  <p:transition>
    <p:dissolve/>
  </p:transition>
  <p:timing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0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41" name="CustomShape 1"/>
          <p:cNvSpPr/>
          <p:nvPr/>
        </p:nvSpPr>
        <p:spPr>
          <a:xfrm>
            <a:off x="1066680" y="6095880"/>
            <a:ext cx="7391160" cy="364680"/>
          </a:xfrm>
          <a:prstGeom prst="rect"/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rgbClr val="000000"/>
          </a:fontRef>
        </p:style>
        <p:txBody>
          <a:bodyPr bIns="45000" lIns="90000" rIns="90000" tIns="45000"/>
          <a:p>
            <a:pPr>
              <a:lnSpc>
                <a:spcPct val="100000"/>
              </a:lnSpc>
            </a:pPr>
            <a:r>
              <a:rPr b="0" dirty="0" sz="1800" lang="en-SG" spc="-1" strike="noStrike">
                <a:solidFill>
                  <a:srgbClr val="000000"/>
                </a:solidFill>
                <a:latin typeface="Arial"/>
                <a:ea typeface="ＭＳ Ｐゴシック"/>
              </a:rPr>
              <a:t>Please visit us at: </a:t>
            </a:r>
            <a:r>
              <a:rPr dirty="0" lang="en-SG" spc="-1">
                <a:solidFill>
                  <a:srgbClr val="000000"/>
                </a:solidFill>
                <a:ea typeface="ＭＳ Ｐゴシック"/>
              </a:rPr>
              <a:t>https://</a:t>
            </a:r>
            <a:r>
              <a:rPr dirty="0" lang="en-SG" spc="-1" err="1">
                <a:solidFill>
                  <a:srgbClr val="000000"/>
                </a:solidFill>
                <a:ea typeface="ＭＳ Ｐゴシック"/>
              </a:rPr>
              <a:t>www.isical.ac.in</a:t>
            </a:r>
            <a:r>
              <a:rPr dirty="0" lang="en-SG" spc="-1">
                <a:solidFill>
                  <a:srgbClr val="000000"/>
                </a:solidFill>
                <a:ea typeface="ＭＳ Ｐゴシック"/>
              </a:rPr>
              <a:t>/~space2019/</a:t>
            </a:r>
            <a:r>
              <a:rPr dirty="0" lang="en-SG" spc="-1" err="1">
                <a:solidFill>
                  <a:srgbClr val="000000"/>
                </a:solidFill>
                <a:ea typeface="ＭＳ Ｐゴシック"/>
              </a:rPr>
              <a:t>index.html</a:t>
            </a:r>
            <a:endParaRPr b="0" dirty="0" sz="1800" lang="en-SG" spc="-1" strike="noStrike">
              <a:latin typeface="Arial"/>
            </a:endParaRPr>
          </a:p>
        </p:txBody>
      </p:sp>
      <p:pic>
        <p:nvPicPr>
          <p:cNvPr id="2097253" name="Picture 2"/>
          <p:cNvPicPr>
            <a:picLocks noChangeAspect="1"/>
          </p:cNvPicPr>
          <p:nvPr/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>
          <a:xfrm>
            <a:off x="1081096" y="228599"/>
            <a:ext cx="6310304" cy="5855911"/>
          </a:xfrm>
          <a:prstGeom prst="rect"/>
        </p:spPr>
      </p:pic>
      <p:pic>
        <p:nvPicPr>
          <p:cNvPr id="2097254" name="Picture 5"/>
          <p:cNvPicPr>
            <a:picLocks/>
          </p:cNvPicPr>
          <p:nvPr/>
        </p:nvPicPr>
        <p:blipFill>
          <a:blip xmlns:r="http://schemas.openxmlformats.org/officeDocument/2006/relationships" r:embed="rId2"/>
          <a:stretch>
            <a:fillRect/>
          </a:stretch>
        </p:blipFill>
        <p:spPr>
          <a:xfrm>
            <a:off x="5639100" y="4495800"/>
            <a:ext cx="2666520" cy="1211400"/>
          </a:xfrm>
          <a:prstGeom prst="rect"/>
          <a:ln>
            <a:noFill/>
          </a:ln>
        </p:spPr>
      </p:pic>
      <p:sp>
        <p:nvSpPr>
          <p:cNvPr id="1049142" name="CustomShape 2"/>
          <p:cNvSpPr/>
          <p:nvPr/>
        </p:nvSpPr>
        <p:spPr>
          <a:xfrm>
            <a:off x="6701571" y="3455763"/>
            <a:ext cx="2285640" cy="639000"/>
          </a:xfrm>
          <a:prstGeom prst="rect"/>
          <a:solidFill>
            <a:schemeClr val="bg2"/>
          </a:solidFill>
          <a:ln>
            <a:solidFill>
              <a:schemeClr val="tx1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rgbClr val="000000"/>
          </a:fontRef>
        </p:style>
        <p:txBody>
          <a:bodyPr bIns="45000" lIns="90000" rIns="90000" tIns="45000"/>
          <a:p>
            <a:pPr>
              <a:lnSpc>
                <a:spcPct val="100000"/>
              </a:lnSpc>
            </a:pPr>
            <a:r>
              <a:rPr b="1" sz="1800" lang="en-SG" spc="-1" strike="noStrike">
                <a:solidFill>
                  <a:srgbClr val="0000FF"/>
                </a:solidFill>
                <a:latin typeface="Arial"/>
                <a:ea typeface="ＭＳ Ｐゴシック"/>
              </a:rPr>
              <a:t>Proceedings in Springer LNCS</a:t>
            </a:r>
            <a:endParaRPr b="0" sz="1800" lang="en-SG" spc="-1" strike="noStrike">
              <a:latin typeface="Arial"/>
            </a:endParaRPr>
          </a:p>
        </p:txBody>
      </p:sp>
    </p:spTree>
  </p:cSld>
  <p:clrMapOvr>
    <a:masterClrMapping/>
  </p:clrMapOvr>
  <p:transition>
    <p:dissolve/>
  </p:transition>
  <p:timing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0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43" name="Title 1"/>
          <p:cNvSpPr>
            <a:spLocks noGrp="1"/>
          </p:cNvSpPr>
          <p:nvPr>
            <p:ph type="ctrTitle"/>
          </p:nvPr>
        </p:nvSpPr>
        <p:spPr>
          <a:xfrm>
            <a:off x="838200" y="381000"/>
            <a:ext cx="8382000" cy="765282"/>
          </a:xfrm>
        </p:spPr>
        <p:txBody>
          <a:bodyPr>
            <a:noAutofit/>
          </a:bodyPr>
          <a:p>
            <a:r>
              <a:rPr dirty="0" lang="en-US"/>
              <a:t/>
            </a:r>
            <a:br>
              <a:rPr dirty="0" lang="en-US"/>
            </a:br>
            <a:r>
              <a:rPr dirty="0" lang="en-US"/>
              <a:t>Textbook on Hardware Security</a:t>
            </a:r>
            <a:endParaRPr dirty="0" lang="en-IN"/>
          </a:p>
        </p:txBody>
      </p:sp>
      <p:sp>
        <p:nvSpPr>
          <p:cNvPr id="1049144" name="Subtitle 2"/>
          <p:cNvSpPr>
            <a:spLocks noGrp="1"/>
          </p:cNvSpPr>
          <p:nvPr>
            <p:ph type="subTitle" idx="1"/>
          </p:nvPr>
        </p:nvSpPr>
        <p:spPr>
          <a:xfrm>
            <a:off x="4069217" y="1295400"/>
            <a:ext cx="5105400" cy="4648200"/>
          </a:xfrm>
        </p:spPr>
        <p:txBody>
          <a:bodyPr/>
          <a:p>
            <a:r>
              <a:rPr dirty="0" sz="1600" lang="en-US"/>
              <a:t>"… an excellent job introducing the field of hardware security. It is a good source for upper undergraduates, postgraduates, and practitioners. The book does not need to be read cover to cover, and a select subset of chapters can form an undergraduate or graduate course in hardware security. … an excellent reference and can help graduate students move quickly to the frontiers of research. With its 432 references, the book helps direct readers who want to explore a specific topic in more detail."</a:t>
            </a:r>
          </a:p>
          <a:p>
            <a:r>
              <a:rPr dirty="0" sz="1600" lang="en-US"/>
              <a:t>—Computing Reviews, April 2015</a:t>
            </a:r>
          </a:p>
          <a:p>
            <a:endParaRPr dirty="0" sz="1600" lang="en-US"/>
          </a:p>
          <a:p>
            <a:r>
              <a:rPr b="1" dirty="0" sz="1400" lang="en-US">
                <a:solidFill>
                  <a:srgbClr val="0000FF"/>
                </a:solidFill>
              </a:rPr>
              <a:t>Mentioned in the global bestseller list for 2015:</a:t>
            </a:r>
          </a:p>
          <a:p>
            <a:r>
              <a:rPr b="1" dirty="0" sz="1400" lang="en-US">
                <a:solidFill>
                  <a:srgbClr val="0000FF"/>
                </a:solidFill>
              </a:rPr>
              <a:t>http://</a:t>
            </a:r>
            <a:r>
              <a:rPr b="1" dirty="0" sz="1400" lang="en-US" err="1">
                <a:solidFill>
                  <a:srgbClr val="0000FF"/>
                </a:solidFill>
              </a:rPr>
              <a:t>reviews.libraryjournal.com</a:t>
            </a:r>
            <a:r>
              <a:rPr b="1" dirty="0" sz="1400" lang="en-US">
                <a:solidFill>
                  <a:srgbClr val="0000FF"/>
                </a:solidFill>
              </a:rPr>
              <a:t>/2015/05/best-sellers/computer-science-may-2015-best-sellers/</a:t>
            </a:r>
            <a:endParaRPr b="1" dirty="0" sz="1400" lang="en-IN">
              <a:solidFill>
                <a:srgbClr val="0000FF"/>
              </a:solidFill>
            </a:endParaRPr>
          </a:p>
        </p:txBody>
      </p:sp>
      <p:pic>
        <p:nvPicPr>
          <p:cNvPr id="2097255" name="Picture 4" descr="CRCPress.jpg"/>
          <p:cNvPicPr>
            <a:picLocks noChangeAspect="1"/>
          </p:cNvPicPr>
          <p:nvPr/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>
          <a:xfrm>
            <a:off x="1143000" y="1295400"/>
            <a:ext cx="2743200" cy="4124347"/>
          </a:xfrm>
          <a:prstGeom prst="rect"/>
        </p:spPr>
      </p:pic>
    </p:spTree>
  </p:cSld>
  <p:clrMapOvr>
    <a:masterClrMapping/>
  </p:clrMapOvr>
  <p:transition>
    <p:dissolve/>
  </p:transition>
  <p:timing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0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4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dirty="0" lang="en-US"/>
              <a:t>Text Book on Timing Attacks</a:t>
            </a:r>
          </a:p>
        </p:txBody>
      </p:sp>
      <p:pic>
        <p:nvPicPr>
          <p:cNvPr id="2097256" name="Picture 2" descr="Springer.tif"/>
          <p:cNvPicPr>
            <a:picLocks noChangeAspect="1"/>
          </p:cNvPicPr>
          <p:nvPr/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>
          <a:xfrm>
            <a:off x="1524000" y="1600200"/>
            <a:ext cx="2520696" cy="3797808"/>
          </a:xfrm>
          <a:prstGeom prst="rect"/>
        </p:spPr>
      </p:pic>
      <p:sp>
        <p:nvSpPr>
          <p:cNvPr id="1049146" name="TextBox 3"/>
          <p:cNvSpPr txBox="1"/>
          <p:nvPr/>
        </p:nvSpPr>
        <p:spPr>
          <a:xfrm>
            <a:off x="4648200" y="1615440"/>
            <a:ext cx="3962400" cy="369331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i="1" lang="en-US"/>
              <a:t>Discusses various timing attack algorithms in detail allowing readers to reconstruct the attack.</a:t>
            </a:r>
          </a:p>
          <a:p>
            <a:endParaRPr dirty="0" i="1" lang="en-US"/>
          </a:p>
          <a:p>
            <a:r>
              <a:rPr dirty="0" i="1" lang="en-US"/>
              <a:t>Presents the application of timing attacks on remote systems and cloud environments.</a:t>
            </a:r>
          </a:p>
          <a:p>
            <a:endParaRPr dirty="0" i="1" lang="en-US"/>
          </a:p>
          <a:p>
            <a:r>
              <a:rPr dirty="0" i="1" lang="en-US"/>
              <a:t>Examines information leakage models that would help quantify leakage in a covert timing channel</a:t>
            </a:r>
          </a:p>
          <a:p>
            <a:endParaRPr dirty="0" lang="en-US"/>
          </a:p>
          <a:p>
            <a:endParaRPr dirty="0" lang="en-US"/>
          </a:p>
        </p:txBody>
      </p:sp>
    </p:spTree>
  </p:cSld>
  <p:clrMapOvr>
    <a:masterClrMapping/>
  </p:clrMapOvr>
  <p:transition advClick="0" advTm="8000">
    <p:dissolve/>
  </p:transition>
  <p:timing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0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47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dirty="0" lang="en-US"/>
              <a:t>Text Book on Fault Attacks</a:t>
            </a:r>
          </a:p>
        </p:txBody>
      </p:sp>
      <p:pic>
        <p:nvPicPr>
          <p:cNvPr id="2097257" name="Picture 2"/>
          <p:cNvPicPr>
            <a:picLocks noChangeAspect="1"/>
          </p:cNvPicPr>
          <p:nvPr/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>
          <a:xfrm>
            <a:off x="1371600" y="1524000"/>
            <a:ext cx="3187700" cy="4250267"/>
          </a:xfrm>
          <a:prstGeom prst="rect"/>
        </p:spPr>
      </p:pic>
      <p:sp>
        <p:nvSpPr>
          <p:cNvPr id="1049148" name="TextBox 3"/>
          <p:cNvSpPr txBox="1"/>
          <p:nvPr/>
        </p:nvSpPr>
        <p:spPr>
          <a:xfrm>
            <a:off x="4724400" y="1356360"/>
            <a:ext cx="3962400" cy="5355312"/>
          </a:xfrm>
          <a:prstGeom prst="rect"/>
          <a:noFill/>
        </p:spPr>
        <p:txBody>
          <a:bodyPr rtlCol="0" wrap="square">
            <a:spAutoFit/>
          </a:bodyPr>
          <a:p>
            <a:r>
              <a:rPr dirty="0" lang="en-US"/>
              <a:t>Reviews exhaustively the recent key research into fault tolerant architectures in hardware security and cryptography software</a:t>
            </a:r>
          </a:p>
          <a:p>
            <a:endParaRPr dirty="0" lang="en-US"/>
          </a:p>
          <a:p>
            <a:r>
              <a:rPr dirty="0" lang="en-US"/>
              <a:t>Discusses the latest fault attacks on a wide variety of cryptographic implementations, such as biased fault attacks, algebraic fault attacks, and attacks on authenticated encryption based ciphers</a:t>
            </a:r>
          </a:p>
          <a:p>
            <a:endParaRPr dirty="0" lang="en-US"/>
          </a:p>
          <a:p>
            <a:r>
              <a:rPr dirty="0" lang="en-US"/>
              <a:t>Offers hands-on and practical demonstrations for handling complex secure cryptographic architectures, complementing the theoretical analysis</a:t>
            </a:r>
          </a:p>
          <a:p>
            <a:endParaRPr dirty="0" lang="en-US"/>
          </a:p>
          <a:p>
            <a:endParaRPr dirty="0" lang="en-US"/>
          </a:p>
        </p:txBody>
      </p:sp>
    </p:spTree>
  </p:cSld>
  <p:clrMapOvr>
    <a:masterClrMapping/>
  </p:clrMapOvr>
  <p:transition>
    <p:dissolve/>
  </p:transition>
  <p:timing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0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49" name="Title 1"/>
          <p:cNvSpPr>
            <a:spLocks noGrp="1"/>
          </p:cNvSpPr>
          <p:nvPr>
            <p:ph type="title"/>
          </p:nvPr>
        </p:nvSpPr>
        <p:spPr>
          <a:xfrm>
            <a:off x="990600" y="-245232"/>
            <a:ext cx="8020050" cy="1143000"/>
          </a:xfrm>
        </p:spPr>
        <p:txBody>
          <a:bodyPr>
            <a:noAutofit/>
          </a:bodyPr>
          <a:p>
            <a:r>
              <a:rPr dirty="0" sz="2800" lang="en-US"/>
              <a:t>MOOC </a:t>
            </a:r>
            <a:r>
              <a:rPr sz="2800" lang="en-US"/>
              <a:t>Course on </a:t>
            </a:r>
            <a:r>
              <a:rPr dirty="0" sz="2800" lang="en-US"/>
              <a:t>Hardware Security</a:t>
            </a:r>
          </a:p>
        </p:txBody>
      </p:sp>
      <p:sp>
        <p:nvSpPr>
          <p:cNvPr id="1049150" name="Content Placeholder 2"/>
          <p:cNvSpPr>
            <a:spLocks noGrp="1"/>
          </p:cNvSpPr>
          <p:nvPr>
            <p:ph idx="1"/>
          </p:nvPr>
        </p:nvSpPr>
        <p:spPr>
          <a:xfrm>
            <a:off x="1435100" y="1447800"/>
            <a:ext cx="6642100" cy="2438400"/>
          </a:xfrm>
        </p:spPr>
        <p:txBody>
          <a:bodyPr/>
          <a:p>
            <a:endParaRPr dirty="0" sz="2000" lang="en-US"/>
          </a:p>
          <a:p>
            <a:endParaRPr dirty="0" sz="2000" lang="en-US"/>
          </a:p>
          <a:p>
            <a:endParaRPr dirty="0" sz="2000" lang="en-US"/>
          </a:p>
          <a:p>
            <a:endParaRPr dirty="0" sz="2000" lang="en-US"/>
          </a:p>
          <a:p>
            <a:endParaRPr dirty="0" sz="2000" lang="en-US"/>
          </a:p>
          <a:p>
            <a:endParaRPr dirty="0" sz="2000" lang="en-US"/>
          </a:p>
          <a:p>
            <a:endParaRPr dirty="0" sz="2000" lang="en-US"/>
          </a:p>
          <a:p>
            <a:endParaRPr dirty="0" sz="2000" lang="en-US"/>
          </a:p>
          <a:p>
            <a:endParaRPr dirty="0" sz="2000" lang="en-US"/>
          </a:p>
          <a:p>
            <a:endParaRPr dirty="0" sz="2000" lang="en-US"/>
          </a:p>
          <a:p>
            <a:endParaRPr dirty="0" sz="2000" lang="en-US"/>
          </a:p>
          <a:p>
            <a:endParaRPr dirty="0" sz="2000" lang="en-US"/>
          </a:p>
          <a:p>
            <a:r>
              <a:rPr b="1" dirty="0" sz="2000" lang="en-US">
                <a:solidFill>
                  <a:srgbClr val="002060"/>
                </a:solidFill>
              </a:rPr>
              <a:t>https://</a:t>
            </a:r>
            <a:r>
              <a:rPr b="1" dirty="0" sz="2000" lang="en-US" err="1">
                <a:solidFill>
                  <a:srgbClr val="002060"/>
                </a:solidFill>
              </a:rPr>
              <a:t>www.youtube.com</a:t>
            </a:r>
            <a:r>
              <a:rPr b="1" dirty="0" sz="2000" lang="en-US">
                <a:solidFill>
                  <a:srgbClr val="002060"/>
                </a:solidFill>
              </a:rPr>
              <a:t>/</a:t>
            </a:r>
            <a:r>
              <a:rPr b="1" dirty="0" sz="2000" lang="en-US" err="1">
                <a:solidFill>
                  <a:srgbClr val="002060"/>
                </a:solidFill>
              </a:rPr>
              <a:t>watch?v</a:t>
            </a:r>
            <a:r>
              <a:rPr b="1" dirty="0" sz="2000" lang="en-US">
                <a:solidFill>
                  <a:srgbClr val="002060"/>
                </a:solidFill>
              </a:rPr>
              <a:t>=xwgecIX3E4I&amp;list=PLbRMhDVUMngfulSvKL0cT-tn8ULtERsWk&amp;index=1</a:t>
            </a:r>
          </a:p>
        </p:txBody>
      </p:sp>
      <p:pic>
        <p:nvPicPr>
          <p:cNvPr id="2097258" name="Picture 3"/>
          <p:cNvPicPr>
            <a:picLocks noChangeAspect="1"/>
          </p:cNvPicPr>
          <p:nvPr/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>
          <a:xfrm>
            <a:off x="1371482" y="838200"/>
            <a:ext cx="6769335" cy="5029200"/>
          </a:xfrm>
          <a:prstGeom prst="rect"/>
        </p:spPr>
      </p:pic>
    </p:spTree>
  </p:cSld>
  <p:clrMapOvr>
    <a:masterClrMapping/>
  </p:clrMapOvr>
  <p:transition>
    <p:dissolve/>
  </p:transition>
  <p:timing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6" name="Title 1"/>
          <p:cNvSpPr>
            <a:spLocks noGrp="1"/>
          </p:cNvSpPr>
          <p:nvPr>
            <p:ph type="ctrTitle"/>
          </p:nvPr>
        </p:nvSpPr>
        <p:spPr bwMode="auto">
          <a:xfrm>
            <a:off x="914400" y="0"/>
            <a:ext cx="8229600" cy="1143000"/>
          </a:xfrm>
          <a:noFill/>
        </p:spPr>
        <p:txBody>
          <a:bodyPr anchor="b" bIns="0" lIns="0" rIns="0"/>
          <a:p>
            <a:r>
              <a:rPr sz="3300" lang="en-US">
                <a:effectLst/>
                <a:latin typeface="Gill Sans MT" pitchFamily="34" charset="0"/>
              </a:rPr>
              <a:t>Classes of Cache Attacks</a:t>
            </a:r>
          </a:p>
        </p:txBody>
      </p:sp>
      <p:sp>
        <p:nvSpPr>
          <p:cNvPr id="1048687" name="Content Placeholder 2"/>
          <p:cNvSpPr>
            <a:spLocks noGrp="1"/>
          </p:cNvSpPr>
          <p:nvPr>
            <p:ph type="subTitle" idx="1"/>
          </p:nvPr>
        </p:nvSpPr>
        <p:spPr>
          <a:xfrm>
            <a:off x="990600" y="1905000"/>
            <a:ext cx="8229600" cy="4419600"/>
          </a:xfrm>
        </p:spPr>
        <p:txBody>
          <a:bodyPr/>
          <a:p>
            <a:pPr indent="-273050" marL="273050">
              <a:buFont typeface="Wingdings 2" pitchFamily="18" charset="2"/>
              <a:buNone/>
            </a:pPr>
            <a:r>
              <a:rPr lang="en-US">
                <a:latin typeface="Gill Sans MT" pitchFamily="34" charset="0"/>
              </a:rPr>
              <a:t> Three ways to identify cache behavior</a:t>
            </a:r>
          </a:p>
          <a:p>
            <a:pPr indent="-273050" marL="273050"/>
            <a:r>
              <a:rPr lang="en-US">
                <a:latin typeface="Gill Sans MT" pitchFamily="34" charset="0"/>
              </a:rPr>
              <a:t>Cache Trace Attacks</a:t>
            </a:r>
          </a:p>
          <a:p>
            <a:pPr indent="-273050" marL="273050"/>
            <a:r>
              <a:rPr lang="en-US">
                <a:latin typeface="Gill Sans MT" pitchFamily="34" charset="0"/>
              </a:rPr>
              <a:t>Cache Access Attacks</a:t>
            </a:r>
          </a:p>
          <a:p>
            <a:pPr indent="-273050" marL="273050"/>
            <a:r>
              <a:rPr lang="en-US">
                <a:latin typeface="Gill Sans MT" pitchFamily="34" charset="0"/>
              </a:rPr>
              <a:t>Cache Timing Attacks</a:t>
            </a:r>
          </a:p>
        </p:txBody>
      </p:sp>
    </p:spTree>
  </p:cSld>
  <p:clrMapOvr>
    <a:masterClrMapping/>
  </p:clrMapOvr>
  <p:transition>
    <p:dissolve/>
  </p:transition>
  <p:timing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8" name="Title 1"/>
          <p:cNvSpPr>
            <a:spLocks noGrp="1"/>
          </p:cNvSpPr>
          <p:nvPr>
            <p:ph type="ctrTitle"/>
          </p:nvPr>
        </p:nvSpPr>
        <p:spPr bwMode="auto">
          <a:xfrm>
            <a:off x="838200" y="457200"/>
            <a:ext cx="8229600" cy="685800"/>
          </a:xfrm>
          <a:noFill/>
        </p:spPr>
        <p:txBody>
          <a:bodyPr anchor="b" bIns="0" lIns="0" rIns="0"/>
          <a:p>
            <a:r>
              <a:rPr sz="3300" lang="en-US">
                <a:effectLst/>
                <a:latin typeface="Gill Sans MT" pitchFamily="34" charset="0"/>
              </a:rPr>
              <a:t>Cache Trace Attacks</a:t>
            </a:r>
          </a:p>
        </p:txBody>
      </p:sp>
      <p:sp>
        <p:nvSpPr>
          <p:cNvPr id="1048689" name="Content Placeholder 2"/>
          <p:cNvSpPr>
            <a:spLocks noGrp="1"/>
          </p:cNvSpPr>
          <p:nvPr>
            <p:ph type="subTitle" idx="1"/>
          </p:nvPr>
        </p:nvSpPr>
        <p:spPr>
          <a:xfrm>
            <a:off x="1219200" y="1524000"/>
            <a:ext cx="7772400" cy="990600"/>
          </a:xfrm>
        </p:spPr>
        <p:txBody>
          <a:bodyPr/>
          <a:p>
            <a:pPr indent="-273050" marL="273050"/>
            <a:r>
              <a:rPr lang="en-US">
                <a:latin typeface="Gill Sans MT" pitchFamily="34" charset="0"/>
              </a:rPr>
              <a:t>The Power Profile of the system gives away cache behavior.</a:t>
            </a:r>
          </a:p>
          <a:p>
            <a:pPr indent="-273050" marL="273050"/>
            <a:endParaRPr lang="en-US">
              <a:latin typeface="Gill Sans MT" pitchFamily="34" charset="0"/>
            </a:endParaRPr>
          </a:p>
        </p:txBody>
      </p:sp>
      <p:pic>
        <p:nvPicPr>
          <p:cNvPr id="2097181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3124200" y="2514600"/>
            <a:ext cx="5410200" cy="1871663"/>
          </a:xfrm>
          <a:prstGeom prst="rect"/>
          <a:noFill/>
          <a:ln w="9525">
            <a:noFill/>
            <a:miter lim="800000"/>
            <a:headEnd/>
            <a:tailEnd/>
          </a:ln>
        </p:spPr>
      </p:pic>
      <p:pic>
        <p:nvPicPr>
          <p:cNvPr id="2097182" name="Picture 3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2"/>
          <a:srcRect/>
          <a:stretch>
            <a:fillRect/>
          </a:stretch>
        </p:blipFill>
        <p:spPr bwMode="auto">
          <a:xfrm>
            <a:off x="3124200" y="4495800"/>
            <a:ext cx="5329238" cy="2057400"/>
          </a:xfrm>
          <a:prstGeom prst="rect"/>
          <a:noFill/>
          <a:ln w="9525">
            <a:noFill/>
            <a:miter lim="800000"/>
            <a:headEnd/>
            <a:tailEnd/>
          </a:ln>
        </p:spPr>
      </p:pic>
      <p:sp>
        <p:nvSpPr>
          <p:cNvPr id="1048690" name="TextBox 7"/>
          <p:cNvSpPr txBox="1">
            <a:spLocks noChangeArrowheads="1"/>
          </p:cNvSpPr>
          <p:nvPr/>
        </p:nvSpPr>
        <p:spPr bwMode="auto">
          <a:xfrm>
            <a:off x="985838" y="3200400"/>
            <a:ext cx="2214562" cy="369888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p>
            <a:pPr algn="r"/>
            <a:r>
              <a:rPr lang="en-US">
                <a:latin typeface="Constantia" pitchFamily="18" charset="0"/>
              </a:rPr>
              <a:t>Without Cache Miss</a:t>
            </a:r>
          </a:p>
        </p:txBody>
      </p:sp>
      <p:sp>
        <p:nvSpPr>
          <p:cNvPr id="1048691" name="TextBox 8"/>
          <p:cNvSpPr txBox="1">
            <a:spLocks noChangeArrowheads="1"/>
          </p:cNvSpPr>
          <p:nvPr/>
        </p:nvSpPr>
        <p:spPr bwMode="auto">
          <a:xfrm>
            <a:off x="838200" y="5192713"/>
            <a:ext cx="2209800" cy="369887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p>
            <a:pPr algn="r"/>
            <a:r>
              <a:rPr lang="en-US">
                <a:latin typeface="Constantia" pitchFamily="18" charset="0"/>
              </a:rPr>
              <a:t>With Cache Miss</a:t>
            </a:r>
          </a:p>
        </p:txBody>
      </p:sp>
    </p:spTree>
  </p:cSld>
  <p:clrMapOvr>
    <a:masterClrMapping/>
  </p:clrMapOvr>
  <p:transition>
    <p:dissolve/>
  </p:transition>
  <p:timing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2" name="Title 1"/>
          <p:cNvSpPr>
            <a:spLocks noGrp="1"/>
          </p:cNvSpPr>
          <p:nvPr>
            <p:ph type="ctrTitle"/>
          </p:nvPr>
        </p:nvSpPr>
        <p:spPr bwMode="auto">
          <a:xfrm>
            <a:off x="914400" y="0"/>
            <a:ext cx="8229600" cy="1143000"/>
          </a:xfrm>
          <a:noFill/>
        </p:spPr>
        <p:txBody>
          <a:bodyPr anchor="b" bIns="0" lIns="0" rIns="0"/>
          <a:p>
            <a:r>
              <a:rPr sz="3300" lang="en-US">
                <a:effectLst/>
                <a:latin typeface="Gill Sans MT" pitchFamily="34" charset="0"/>
              </a:rPr>
              <a:t>Cache Access Attacks : Osvik’s Attack</a:t>
            </a:r>
          </a:p>
        </p:txBody>
      </p:sp>
      <p:sp>
        <p:nvSpPr>
          <p:cNvPr id="1048693" name="Content Placeholder 2"/>
          <p:cNvSpPr>
            <a:spLocks noGrp="1"/>
          </p:cNvSpPr>
          <p:nvPr>
            <p:ph type="subTitle" idx="1"/>
          </p:nvPr>
        </p:nvSpPr>
        <p:spPr>
          <a:xfrm>
            <a:off x="1066800" y="1676400"/>
            <a:ext cx="8229600" cy="4648200"/>
          </a:xfrm>
        </p:spPr>
        <p:txBody>
          <a:bodyPr/>
          <a:p>
            <a:pPr indent="-273050" marL="273050"/>
            <a:r>
              <a:rPr sz="2800" lang="en-US">
                <a:latin typeface="Calibri" pitchFamily="34" charset="0"/>
              </a:rPr>
              <a:t>Uses a spy program to determine cache behavior</a:t>
            </a:r>
          </a:p>
        </p:txBody>
      </p:sp>
      <p:sp>
        <p:nvSpPr>
          <p:cNvPr id="1048694" name="Rectangle 4"/>
          <p:cNvSpPr/>
          <p:nvPr/>
        </p:nvSpPr>
        <p:spPr>
          <a:xfrm>
            <a:off x="4648200" y="2895600"/>
            <a:ext cx="2438400" cy="304800"/>
          </a:xfrm>
          <a:prstGeom prst="rect"/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dirty="0" lang="en-US"/>
          </a:p>
        </p:txBody>
      </p:sp>
      <p:sp>
        <p:nvSpPr>
          <p:cNvPr id="1048695" name="Rectangle 5"/>
          <p:cNvSpPr/>
          <p:nvPr/>
        </p:nvSpPr>
        <p:spPr>
          <a:xfrm>
            <a:off x="4648200" y="3200400"/>
            <a:ext cx="2438400" cy="304800"/>
          </a:xfrm>
          <a:prstGeom prst="rect"/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96" name="Rectangle 6"/>
          <p:cNvSpPr/>
          <p:nvPr/>
        </p:nvSpPr>
        <p:spPr>
          <a:xfrm>
            <a:off x="4648200" y="3505200"/>
            <a:ext cx="2438400" cy="304800"/>
          </a:xfrm>
          <a:prstGeom prst="rect"/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97" name="Rectangle 7"/>
          <p:cNvSpPr/>
          <p:nvPr/>
        </p:nvSpPr>
        <p:spPr>
          <a:xfrm>
            <a:off x="4648200" y="3810000"/>
            <a:ext cx="2438400" cy="304800"/>
          </a:xfrm>
          <a:prstGeom prst="rect"/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98" name="Rectangle 8"/>
          <p:cNvSpPr/>
          <p:nvPr/>
        </p:nvSpPr>
        <p:spPr>
          <a:xfrm>
            <a:off x="4648200" y="4114800"/>
            <a:ext cx="2438400" cy="304800"/>
          </a:xfrm>
          <a:prstGeom prst="rect"/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699" name="Rectangle 9"/>
          <p:cNvSpPr/>
          <p:nvPr/>
        </p:nvSpPr>
        <p:spPr>
          <a:xfrm>
            <a:off x="4648200" y="4419600"/>
            <a:ext cx="2438400" cy="304800"/>
          </a:xfrm>
          <a:prstGeom prst="rect"/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00" name="Rectangle 10"/>
          <p:cNvSpPr/>
          <p:nvPr/>
        </p:nvSpPr>
        <p:spPr>
          <a:xfrm>
            <a:off x="4648200" y="4724400"/>
            <a:ext cx="2438400" cy="304800"/>
          </a:xfrm>
          <a:prstGeom prst="rect"/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01" name="Rectangle 11"/>
          <p:cNvSpPr/>
          <p:nvPr/>
        </p:nvSpPr>
        <p:spPr>
          <a:xfrm>
            <a:off x="4648200" y="5029200"/>
            <a:ext cx="2438400" cy="304800"/>
          </a:xfrm>
          <a:prstGeom prst="rect"/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02" name="Rounded Rectangle 12"/>
          <p:cNvSpPr/>
          <p:nvPr/>
        </p:nvSpPr>
        <p:spPr>
          <a:xfrm>
            <a:off x="2286000" y="2819400"/>
            <a:ext cx="1981200" cy="762000"/>
          </a:xfrm>
          <a:prstGeom prst="roundRect"/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dirty="0" lang="en-US"/>
              <a:t>Microprocessor</a:t>
            </a:r>
          </a:p>
        </p:txBody>
      </p:sp>
      <p:sp>
        <p:nvSpPr>
          <p:cNvPr id="1048703" name="Rounded Rectangle 13"/>
          <p:cNvSpPr/>
          <p:nvPr/>
        </p:nvSpPr>
        <p:spPr>
          <a:xfrm>
            <a:off x="1066800" y="4876800"/>
            <a:ext cx="1371600" cy="533400"/>
          </a:xfrm>
          <a:prstGeom prst="roundRect"/>
          <a:solidFill>
            <a:schemeClr val="accent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dirty="0" lang="en-US"/>
              <a:t>Spy</a:t>
            </a:r>
          </a:p>
        </p:txBody>
      </p:sp>
      <p:sp>
        <p:nvSpPr>
          <p:cNvPr id="1048704" name="Rounded Rectangle 14"/>
          <p:cNvSpPr/>
          <p:nvPr/>
        </p:nvSpPr>
        <p:spPr>
          <a:xfrm>
            <a:off x="1066800" y="4343400"/>
            <a:ext cx="1371600" cy="533400"/>
          </a:xfrm>
          <a:prstGeom prst="roundRect"/>
          <a:solidFill>
            <a:schemeClr val="accent6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dirty="0" lang="en-US"/>
              <a:t>AES</a:t>
            </a:r>
          </a:p>
        </p:txBody>
      </p:sp>
      <p:sp>
        <p:nvSpPr>
          <p:cNvPr id="1048705" name="Rectangle 15"/>
          <p:cNvSpPr/>
          <p:nvPr/>
        </p:nvSpPr>
        <p:spPr>
          <a:xfrm>
            <a:off x="4648200" y="7239000"/>
            <a:ext cx="2438400" cy="304800"/>
          </a:xfrm>
          <a:prstGeom prst="rect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06" name="Rectangle 16"/>
          <p:cNvSpPr/>
          <p:nvPr/>
        </p:nvSpPr>
        <p:spPr>
          <a:xfrm>
            <a:off x="4648200" y="7543800"/>
            <a:ext cx="2438400" cy="304800"/>
          </a:xfrm>
          <a:prstGeom prst="rect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07" name="Rectangle 17"/>
          <p:cNvSpPr/>
          <p:nvPr/>
        </p:nvSpPr>
        <p:spPr>
          <a:xfrm>
            <a:off x="4648200" y="7848600"/>
            <a:ext cx="2438400" cy="304800"/>
          </a:xfrm>
          <a:prstGeom prst="rect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08" name="Rectangle 18"/>
          <p:cNvSpPr/>
          <p:nvPr/>
        </p:nvSpPr>
        <p:spPr>
          <a:xfrm>
            <a:off x="4648200" y="8153400"/>
            <a:ext cx="2438400" cy="304800"/>
          </a:xfrm>
          <a:prstGeom prst="rect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09" name="Rectangle 19"/>
          <p:cNvSpPr/>
          <p:nvPr/>
        </p:nvSpPr>
        <p:spPr>
          <a:xfrm>
            <a:off x="4648200" y="8458200"/>
            <a:ext cx="2438400" cy="304800"/>
          </a:xfrm>
          <a:prstGeom prst="rect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10" name="Rectangle 20"/>
          <p:cNvSpPr/>
          <p:nvPr/>
        </p:nvSpPr>
        <p:spPr>
          <a:xfrm>
            <a:off x="4648200" y="8763000"/>
            <a:ext cx="2438400" cy="304800"/>
          </a:xfrm>
          <a:prstGeom prst="rect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11" name="Rectangle 21"/>
          <p:cNvSpPr/>
          <p:nvPr/>
        </p:nvSpPr>
        <p:spPr>
          <a:xfrm>
            <a:off x="4648200" y="9067800"/>
            <a:ext cx="2438400" cy="304800"/>
          </a:xfrm>
          <a:prstGeom prst="rect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12" name="Rectangle 22"/>
          <p:cNvSpPr/>
          <p:nvPr/>
        </p:nvSpPr>
        <p:spPr>
          <a:xfrm>
            <a:off x="4648200" y="9372600"/>
            <a:ext cx="2438400" cy="304800"/>
          </a:xfrm>
          <a:prstGeom prst="rect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13" name="Rectangle 23"/>
          <p:cNvSpPr/>
          <p:nvPr/>
        </p:nvSpPr>
        <p:spPr>
          <a:xfrm>
            <a:off x="4648200" y="9753600"/>
            <a:ext cx="2438400" cy="304800"/>
          </a:xfrm>
          <a:prstGeom prst="rect"/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14" name="Rectangle 25"/>
          <p:cNvSpPr/>
          <p:nvPr/>
        </p:nvSpPr>
        <p:spPr>
          <a:xfrm>
            <a:off x="4648200" y="10363200"/>
            <a:ext cx="2438400" cy="304800"/>
          </a:xfrm>
          <a:prstGeom prst="rect"/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15" name="Rectangle 28"/>
          <p:cNvSpPr/>
          <p:nvPr/>
        </p:nvSpPr>
        <p:spPr>
          <a:xfrm>
            <a:off x="4648200" y="11277600"/>
            <a:ext cx="2438400" cy="304800"/>
          </a:xfrm>
          <a:prstGeom prst="rect"/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16" name="Rectangle 29"/>
          <p:cNvSpPr/>
          <p:nvPr/>
        </p:nvSpPr>
        <p:spPr>
          <a:xfrm>
            <a:off x="4648200" y="11582400"/>
            <a:ext cx="2438400" cy="304800"/>
          </a:xfrm>
          <a:prstGeom prst="rect"/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17" name="Bent-Up Arrow 32"/>
          <p:cNvSpPr/>
          <p:nvPr/>
        </p:nvSpPr>
        <p:spPr>
          <a:xfrm>
            <a:off x="2438400" y="3581400"/>
            <a:ext cx="990600" cy="1676400"/>
          </a:xfrm>
          <a:prstGeom prst="bentUpArrow">
            <a:avLst>
              <a:gd name="adj1" fmla="val 17308"/>
              <a:gd name="adj2" fmla="val 17308"/>
              <a:gd name="adj3" fmla="val 2060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18" name="Rectangle 34"/>
          <p:cNvSpPr/>
          <p:nvPr/>
        </p:nvSpPr>
        <p:spPr>
          <a:xfrm>
            <a:off x="4114800" y="5638800"/>
            <a:ext cx="3505200" cy="914400"/>
          </a:xfrm>
          <a:prstGeom prst="rect"/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dirty="0" lang="en-US"/>
              <a:t>Memory</a:t>
            </a:r>
          </a:p>
        </p:txBody>
      </p:sp>
      <p:sp>
        <p:nvSpPr>
          <p:cNvPr id="1048719" name="Bent-Up Arrow 36"/>
          <p:cNvSpPr/>
          <p:nvPr/>
        </p:nvSpPr>
        <p:spPr>
          <a:xfrm>
            <a:off x="2438400" y="3581400"/>
            <a:ext cx="990600" cy="1143000"/>
          </a:xfrm>
          <a:prstGeom prst="bentUpArrow">
            <a:avLst>
              <a:gd name="adj1" fmla="val 17308"/>
              <a:gd name="adj2" fmla="val 17308"/>
              <a:gd name="adj3" fmla="val 20604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20" name="Bent-Up Arrow 38"/>
          <p:cNvSpPr/>
          <p:nvPr/>
        </p:nvSpPr>
        <p:spPr>
          <a:xfrm>
            <a:off x="2438400" y="3581400"/>
            <a:ext cx="990600" cy="1676400"/>
          </a:xfrm>
          <a:prstGeom prst="bentUpArrow">
            <a:avLst>
              <a:gd name="adj1" fmla="val 17308"/>
              <a:gd name="adj2" fmla="val 17308"/>
              <a:gd name="adj3" fmla="val 2060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/>
          </a:p>
        </p:txBody>
      </p:sp>
      <p:sp>
        <p:nvSpPr>
          <p:cNvPr id="1048721" name="TextBox 39"/>
          <p:cNvSpPr txBox="1">
            <a:spLocks noChangeArrowheads="1"/>
          </p:cNvSpPr>
          <p:nvPr/>
        </p:nvSpPr>
        <p:spPr bwMode="auto">
          <a:xfrm>
            <a:off x="4648200" y="2133600"/>
            <a:ext cx="2514600" cy="830263"/>
          </a:xfrm>
          <a:prstGeom prst="rect"/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p>
            <a:pPr algn="ctr"/>
            <a:r>
              <a:rPr sz="1600" lang="en-US">
                <a:latin typeface="Constantia" pitchFamily="18" charset="0"/>
              </a:rPr>
              <a:t>Cache  Memory</a:t>
            </a:r>
          </a:p>
          <a:p>
            <a:pPr algn="ctr"/>
            <a:r>
              <a:rPr sz="1600" lang="en-US">
                <a:latin typeface="Constantia" pitchFamily="18" charset="0"/>
              </a:rPr>
              <a:t>Part of the cache memory occupied by tables</a:t>
            </a:r>
          </a:p>
        </p:txBody>
      </p:sp>
      <p:sp>
        <p:nvSpPr>
          <p:cNvPr id="1048722" name="Line Callout 1 40"/>
          <p:cNvSpPr/>
          <p:nvPr/>
        </p:nvSpPr>
        <p:spPr>
          <a:xfrm>
            <a:off x="7467600" y="2743200"/>
            <a:ext cx="1676400" cy="381000"/>
          </a:xfrm>
          <a:prstGeom prst="borderCallout1">
            <a:avLst>
              <a:gd name="adj1" fmla="val 18750"/>
              <a:gd name="adj2" fmla="val -8333"/>
              <a:gd name="adj3" fmla="val 71700"/>
              <a:gd name="adj4" fmla="val -20333"/>
            </a:avLst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shade val="50000"/>
              </a:schemeClr>
            </a:solidFill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r>
              <a:rPr dirty="0" lang="en-US">
                <a:solidFill>
                  <a:srgbClr val="FF0000"/>
                </a:solidFill>
              </a:rPr>
              <a:t>Cache Miss</a:t>
            </a:r>
          </a:p>
        </p:txBody>
      </p:sp>
      <p:sp>
        <p:nvSpPr>
          <p:cNvPr id="1048723" name="Line Callout 1 42"/>
          <p:cNvSpPr/>
          <p:nvPr/>
        </p:nvSpPr>
        <p:spPr>
          <a:xfrm>
            <a:off x="7467600" y="3657600"/>
            <a:ext cx="1676400" cy="381000"/>
          </a:xfrm>
          <a:prstGeom prst="borderCallout1">
            <a:avLst>
              <a:gd name="adj1" fmla="val 18750"/>
              <a:gd name="adj2" fmla="val -8333"/>
              <a:gd name="adj3" fmla="val 71700"/>
              <a:gd name="adj4" fmla="val -20333"/>
            </a:avLst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shade val="50000"/>
              </a:schemeClr>
            </a:solidFill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r>
              <a:rPr dirty="0" lang="en-US">
                <a:solidFill>
                  <a:srgbClr val="FF0000"/>
                </a:solidFill>
              </a:rPr>
              <a:t>Cache Hit</a:t>
            </a:r>
          </a:p>
        </p:txBody>
      </p:sp>
    </p:spTree>
  </p:cSld>
  <p:clrMapOvr>
    <a:masterClrMapping/>
  </p:clrMapOvr>
  <p:transition>
    <p:dissolv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04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accel="50000" decel="50000" fill="hold" grpId="0" id="10" nodeType="click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3.33333E-6 -0.63334 " pathEditMode="relative" rAng="0" ptsTypes="AA">
                                      <p:cBhvr>
                                        <p:cTn dur="2000" fill="hold" id="11"/>
                                        <p:tgtEl>
                                          <p:spTgt spid="10487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7"/>
                                    </p:animMotion>
                                  </p:childTnLst>
                                </p:cTn>
                              </p:par>
                              <p:par>
                                <p:cTn accel="50000" decel="50000" fill="hold" grpId="0" id="12" nodeType="with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3.33333E-6 -0.63333 " pathEditMode="relative" rAng="0" ptsTypes="AA">
                                      <p:cBhvr>
                                        <p:cTn dur="2000" fill="hold" id="13"/>
                                        <p:tgtEl>
                                          <p:spTgt spid="1048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7"/>
                                    </p:animMotion>
                                  </p:childTnLst>
                                </p:cTn>
                              </p:par>
                              <p:par>
                                <p:cTn accel="50000" decel="50000" fill="hold" grpId="0" id="14" nodeType="with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3.33333E-6 -0.63334 " pathEditMode="relative" rAng="0" ptsTypes="AA">
                                      <p:cBhvr>
                                        <p:cTn dur="2000" fill="hold" id="15"/>
                                        <p:tgtEl>
                                          <p:spTgt spid="10487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7"/>
                                    </p:animMotion>
                                  </p:childTnLst>
                                </p:cTn>
                              </p:par>
                              <p:par>
                                <p:cTn accel="50000" decel="50000" fill="hold" grpId="0" id="16" nodeType="with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L 3.33333E-6 -0.63333 " pathEditMode="relative" rAng="0" ptsTypes="AA">
                                      <p:cBhvr>
                                        <p:cTn dur="2000" fill="hold" id="17"/>
                                        <p:tgtEl>
                                          <p:spTgt spid="10487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7"/>
                                    </p:animMotion>
                                  </p:childTnLst>
                                </p:cTn>
                              </p:par>
                              <p:par>
                                <p:cTn accel="50000" decel="50000" fill="hold" grpId="0" id="18" nodeType="with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3.33333E-6 -0.63334 " pathEditMode="relative" rAng="0" ptsTypes="AA">
                                      <p:cBhvr>
                                        <p:cTn dur="2000" fill="hold" id="19"/>
                                        <p:tgtEl>
                                          <p:spTgt spid="10487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7"/>
                                    </p:animMotion>
                                  </p:childTnLst>
                                </p:cTn>
                              </p:par>
                              <p:par>
                                <p:cTn accel="50000" decel="50000" fill="hold" grpId="0" id="20" nodeType="with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3.33333E-6 -0.63333 " pathEditMode="relative" rAng="0" ptsTypes="AA">
                                      <p:cBhvr>
                                        <p:cTn dur="2000" fill="hold" id="21"/>
                                        <p:tgtEl>
                                          <p:spTgt spid="10487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7"/>
                                    </p:animMotion>
                                  </p:childTnLst>
                                </p:cTn>
                              </p:par>
                              <p:par>
                                <p:cTn accel="50000" decel="50000" fill="hold" grpId="0" id="22" nodeType="with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3.33333E-6 -0.63333 " pathEditMode="relative" rAng="0" ptsTypes="AA">
                                      <p:cBhvr>
                                        <p:cTn dur="2000" fill="hold" id="23"/>
                                        <p:tgtEl>
                                          <p:spTgt spid="1048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7"/>
                                    </p:animMotion>
                                  </p:childTnLst>
                                </p:cTn>
                              </p:par>
                              <p:par>
                                <p:cTn accel="50000" decel="50000" fill="hold" grpId="0" id="24" nodeType="with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L 3.33333E-6 -0.63333 " pathEditMode="relative" rAng="0" ptsTypes="AA">
                                      <p:cBhvr>
                                        <p:cTn dur="2000" fill="hold" id="25"/>
                                        <p:tgtEl>
                                          <p:spTgt spid="10487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6">
                      <p:stCondLst>
                        <p:cond delay="indefinite"/>
                      </p:stCondLst>
                      <p:childTnLst>
                        <p:par>
                          <p:cTn fill="hold" id="27">
                            <p:stCondLst>
                              <p:cond delay="0"/>
                            </p:stCondLst>
                            <p:childTnLst>
                              <p:par>
                                <p:cTn fill="hold" grpId="1" id="28" nodeType="click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500" id="29"/>
                                        <p:tgtEl>
                                          <p:spTgt spid="10487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30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31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33"/>
                                        <p:tgtEl>
                                          <p:spTgt spid="104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accel="50000" decel="50000" fill="hold" grpId="0" id="34" nodeType="with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3.33333E-6 -1 " pathEditMode="relative" rAng="0" ptsTypes="AA">
                                      <p:cBhvr>
                                        <p:cTn dur="2000" fill="hold" id="35"/>
                                        <p:tgtEl>
                                          <p:spTgt spid="10487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36">
                            <p:stCondLst>
                              <p:cond delay="2000"/>
                            </p:stCondLst>
                            <p:childTnLst>
                              <p:par>
                                <p:cTn accel="50000" decel="50000" fill="hold" grpId="0" id="37" nodeType="after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3.33333E-6 -1 " pathEditMode="relative" rAng="0" ptsTypes="AA">
                                      <p:cBhvr>
                                        <p:cTn dur="2000" fill="hold" id="38"/>
                                        <p:tgtEl>
                                          <p:spTgt spid="10487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39">
                            <p:stCondLst>
                              <p:cond delay="4000"/>
                            </p:stCondLst>
                            <p:childTnLst>
                              <p:par>
                                <p:cTn accel="50000" decel="50000" fill="hold" grpId="0" id="40" nodeType="after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3.33333E-6 -0.95556 " pathEditMode="relative" rAng="0" ptsTypes="AA">
                                      <p:cBhvr>
                                        <p:cTn dur="2000" fill="hold" id="41"/>
                                        <p:tgtEl>
                                          <p:spTgt spid="10487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42">
                            <p:stCondLst>
                              <p:cond delay="6000"/>
                            </p:stCondLst>
                            <p:childTnLst>
                              <p:par>
                                <p:cTn accel="50000" decel="50000" fill="hold" grpId="0" id="43" nodeType="after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L 3.33333E-6 -0.95555 " pathEditMode="relative" rAng="0" ptsTypes="AA">
                                      <p:cBhvr>
                                        <p:cTn dur="2000" fill="hold" id="44"/>
                                        <p:tgtEl>
                                          <p:spTgt spid="10487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45">
                      <p:stCondLst>
                        <p:cond delay="indefinite"/>
                      </p:stCondLst>
                      <p:childTnLst>
                        <p:par>
                          <p:cTn fill="hold" id="46">
                            <p:stCondLst>
                              <p:cond delay="0"/>
                            </p:stCondLst>
                            <p:childTnLst>
                              <p:par>
                                <p:cTn fill="hold" grpId="1" id="47" nodeType="clickEffect" presetClass="exit" presetID="3" presetSubtype="10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dur="500" id="48"/>
                                        <p:tgtEl>
                                          <p:spTgt spid="10487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49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50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52"/>
                                        <p:tgtEl>
                                          <p:spTgt spid="104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53">
                      <p:stCondLst>
                        <p:cond delay="indefinite"/>
                      </p:stCondLst>
                      <p:childTnLst>
                        <p:par>
                          <p:cTn fill="hold" id="54">
                            <p:stCondLst>
                              <p:cond delay="0"/>
                            </p:stCondLst>
                            <p:childTnLst>
                              <p:par>
                                <p:cTn fill="hold" id="5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57"/>
                                        <p:tgtEl>
                                          <p:spTgt spid="104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58" nodeType="with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60"/>
                                        <p:tgtEl>
                                          <p:spTgt spid="104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05" grpId="0" animBg="1"/>
      <p:bldP spid="1048706" grpId="0" animBg="1"/>
      <p:bldP spid="1048707" grpId="0" animBg="1"/>
      <p:bldP spid="1048708" grpId="0" animBg="1"/>
      <p:bldP spid="1048709" grpId="0" animBg="1"/>
      <p:bldP spid="1048710" grpId="0" animBg="1"/>
      <p:bldP spid="1048711" grpId="0" animBg="1"/>
      <p:bldP spid="1048712" grpId="0" animBg="1"/>
      <p:bldP spid="1048713" grpId="0" animBg="1"/>
      <p:bldP spid="1048714" grpId="0" animBg="1"/>
      <p:bldP spid="1048715" grpId="0" animBg="1"/>
      <p:bldP spid="1048716" grpId="0" animBg="1"/>
      <p:bldP spid="1048717" grpId="0" animBg="1"/>
      <p:bldP spid="1048717" grpId="1" animBg="1"/>
      <p:bldP spid="1048719" grpId="0" animBg="1"/>
      <p:bldP spid="1048719" grpId="1" animBg="1"/>
      <p:bldP spid="1048720" grpId="0" animBg="1"/>
    </p:bldLst>
  </p:timing>
</p:sld>
</file>

<file path=ppt/theme/_rels/theme1.xml.rels><?xml version="1.0" encoding="UTF-8" standalone="yes"?>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lastClr="000000" val="windowText"/>
      </a:dk1>
      <a:lt1>
        <a:sysClr lastClr="FFFFFF" val="window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Custom 1">
      <a:majorFont>
        <a:latin typeface="Gill Sans MT"/>
        <a:ea typeface=""/>
        <a:cs typeface=""/>
      </a:majorFont>
      <a:minorFont>
        <a:latin typeface="Calibri"/>
        <a:ea typeface=""/>
        <a:cs typeface="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r="5400000" dist="381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r="5400000" dist="381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r="5400000" dist="381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dir="tl" rig="soft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algn="tl" flip="xy" sx="90000" sy="90000" tx="0" ty="0"/>
        </a:blipFill>
      </a:bgFillStyleLst>
    </a:fmtScheme>
  </a:themeElements>
</a:theme>
</file>

<file path=ppt/theme/theme2.xml><?xml version="1.0" encoding="utf-8"?>
<a:theme xmlns:a="http://schemas.openxmlformats.org/drawingml/2006/main" name="Office Theme">
  <a:themeElements>
    <a:clrScheme name="Office">
      <a:dk1>
        <a:sysClr lastClr="000000" val="windowText"/>
      </a:dk1>
      <a:lt1>
        <a:sysClr lastClr="FFFFFF" val="window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3.xml><?xml version="1.0" encoding="utf-8"?>
<a:theme xmlns:a="http://schemas.openxmlformats.org/drawingml/2006/main" name="Office Theme">
  <a:themeElements>
    <a:clrScheme name="Office">
      <a:dk1>
        <a:sysClr lastClr="000000" val="windowText"/>
      </a:dk1>
      <a:lt1>
        <a:sysClr lastClr="FFFFFF" val="window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algn="ctr" blurRad="57150" dir="5400000" dist="19050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626531CA6B29D498611FF44E4B9A516" ma:contentTypeVersion="9" ma:contentTypeDescription="Create a new document." ma:contentTypeScope="" ma:versionID="99c76d3dd7086e974cd3ac8da755e148">
  <xsd:schema xmlns:xsd="http://www.w3.org/2001/XMLSchema" xmlns:xs="http://www.w3.org/2001/XMLSchema" xmlns:p="http://schemas.microsoft.com/office/2006/metadata/properties" xmlns:ns2="f4f41830-a3a6-4385-8543-65e908e34dde" xmlns:ns3="eb720b27-d539-49d1-94c8-a7395998307e" targetNamespace="http://schemas.microsoft.com/office/2006/metadata/properties" ma:root="true" ma:fieldsID="8d8179b2427ad0a80c114e8112bda5b2" ns2:_="" ns3:_="">
    <xsd:import namespace="f4f41830-a3a6-4385-8543-65e908e34dde"/>
    <xsd:import namespace="eb720b27-d539-49d1-94c8-a7395998307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4f41830-a3a6-4385-8543-65e908e34dd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720b27-d539-49d1-94c8-a7395998307e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ACD0D59-B39A-4F7A-A9D1-713BEE9CD25E}"/>
</file>

<file path=customXml/itemProps2.xml><?xml version="1.0" encoding="utf-8"?>
<ds:datastoreItem xmlns:ds="http://schemas.openxmlformats.org/officeDocument/2006/customXml" ds:itemID="{3E3BF91C-6CEE-4E9A-9A8C-0F154584FF2C}"/>
</file>

<file path=customXml/itemProps3.xml><?xml version="1.0" encoding="utf-8"?>
<ds:datastoreItem xmlns:ds="http://schemas.openxmlformats.org/officeDocument/2006/customXml" ds:itemID="{6A98B0A1-500F-46D2-92CC-BBBB10B52791}"/>
</file>

<file path=docProps/app.xml><?xml version="1.0" encoding="utf-8"?>
<Properties xmlns="http://schemas.openxmlformats.org/officeDocument/2006/extended-properties">
  <Application>Microsoft Macintosh PowerPoint</Application>
  <ScaleCrop>0</ScaleCrop>
  <Company>Case Western Reserve University</Company>
  <LinksUpToDate>0</LinksUpToDate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jat Subhra Chakraborty</dc:creator>
  <cp:lastModifiedBy>Microsoft Office User</cp:lastModifiedBy>
  <dcterms:created xsi:type="dcterms:W3CDTF">2010-11-17T19:56:46Z</dcterms:created>
  <dcterms:modified xsi:type="dcterms:W3CDTF">2022-04-04T05:51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2181de76bc04c33903a9da55a2e2250</vt:lpwstr>
  </property>
  <property fmtid="{D5CDD505-2E9C-101B-9397-08002B2CF9AE}" pid="3" name="ContentTypeId">
    <vt:lpwstr>0x010100A626531CA6B29D498611FF44E4B9A516</vt:lpwstr>
  </property>
</Properties>
</file>